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72" r:id="rId2"/>
    <p:sldMasterId id="2147483696" r:id="rId3"/>
  </p:sldMasterIdLst>
  <p:notesMasterIdLst>
    <p:notesMasterId r:id="rId36"/>
  </p:notesMasterIdLst>
  <p:sldIdLst>
    <p:sldId id="297" r:id="rId4"/>
    <p:sldId id="304" r:id="rId5"/>
    <p:sldId id="289" r:id="rId6"/>
    <p:sldId id="291" r:id="rId7"/>
    <p:sldId id="278" r:id="rId8"/>
    <p:sldId id="292" r:id="rId9"/>
    <p:sldId id="305" r:id="rId10"/>
    <p:sldId id="306" r:id="rId11"/>
    <p:sldId id="307" r:id="rId12"/>
    <p:sldId id="294" r:id="rId13"/>
    <p:sldId id="310" r:id="rId14"/>
    <p:sldId id="308" r:id="rId15"/>
    <p:sldId id="309" r:id="rId16"/>
    <p:sldId id="311" r:id="rId17"/>
    <p:sldId id="275" r:id="rId18"/>
    <p:sldId id="282" r:id="rId19"/>
    <p:sldId id="295" r:id="rId20"/>
    <p:sldId id="296" r:id="rId21"/>
    <p:sldId id="259" r:id="rId22"/>
    <p:sldId id="260" r:id="rId23"/>
    <p:sldId id="262" r:id="rId24"/>
    <p:sldId id="264" r:id="rId25"/>
    <p:sldId id="265" r:id="rId26"/>
    <p:sldId id="280" r:id="rId27"/>
    <p:sldId id="298" r:id="rId28"/>
    <p:sldId id="284" r:id="rId29"/>
    <p:sldId id="272" r:id="rId30"/>
    <p:sldId id="299" r:id="rId31"/>
    <p:sldId id="300" r:id="rId32"/>
    <p:sldId id="301" r:id="rId33"/>
    <p:sldId id="302" r:id="rId34"/>
    <p:sldId id="303" r:id="rId35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25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FF6600"/>
    <a:srgbClr val="C0FF0F"/>
    <a:srgbClr val="B1B1FF"/>
    <a:srgbClr val="CC0000"/>
    <a:srgbClr val="000066"/>
    <a:srgbClr val="FFFF00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53" autoAdjust="0"/>
    <p:restoredTop sz="94660"/>
  </p:normalViewPr>
  <p:slideViewPr>
    <p:cSldViewPr>
      <p:cViewPr varScale="1">
        <p:scale>
          <a:sx n="61" d="100"/>
          <a:sy n="61" d="100"/>
        </p:scale>
        <p:origin x="-96" y="-300"/>
      </p:cViewPr>
      <p:guideLst>
        <p:guide orient="horz" pos="2256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7" Type="http://schemas.openxmlformats.org/officeDocument/2006/relationships/image" Target="../media/image278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2.emf"/><Relationship Id="rId3" Type="http://schemas.openxmlformats.org/officeDocument/2006/relationships/image" Target="../media/image577.wmf"/><Relationship Id="rId7" Type="http://schemas.openxmlformats.org/officeDocument/2006/relationships/image" Target="../media/image581.wmf"/><Relationship Id="rId2" Type="http://schemas.openxmlformats.org/officeDocument/2006/relationships/image" Target="../media/image576.wmf"/><Relationship Id="rId1" Type="http://schemas.openxmlformats.org/officeDocument/2006/relationships/image" Target="../media/image575.emf"/><Relationship Id="rId6" Type="http://schemas.openxmlformats.org/officeDocument/2006/relationships/image" Target="../media/image580.wmf"/><Relationship Id="rId5" Type="http://schemas.openxmlformats.org/officeDocument/2006/relationships/image" Target="../media/image579.wmf"/><Relationship Id="rId4" Type="http://schemas.openxmlformats.org/officeDocument/2006/relationships/image" Target="../media/image57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0.wmf"/><Relationship Id="rId3" Type="http://schemas.openxmlformats.org/officeDocument/2006/relationships/image" Target="../media/image586.wmf"/><Relationship Id="rId7" Type="http://schemas.openxmlformats.org/officeDocument/2006/relationships/image" Target="../media/image564.wmf"/><Relationship Id="rId2" Type="http://schemas.openxmlformats.org/officeDocument/2006/relationships/image" Target="../media/image585.wmf"/><Relationship Id="rId1" Type="http://schemas.openxmlformats.org/officeDocument/2006/relationships/image" Target="../media/image584.wmf"/><Relationship Id="rId6" Type="http://schemas.openxmlformats.org/officeDocument/2006/relationships/image" Target="../media/image589.emf"/><Relationship Id="rId5" Type="http://schemas.openxmlformats.org/officeDocument/2006/relationships/image" Target="../media/image588.wmf"/><Relationship Id="rId4" Type="http://schemas.openxmlformats.org/officeDocument/2006/relationships/image" Target="../media/image58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image" Target="../media/image498.wmf"/><Relationship Id="rId3" Type="http://schemas.openxmlformats.org/officeDocument/2006/relationships/image" Target="../media/image495.wmf"/><Relationship Id="rId7" Type="http://schemas.openxmlformats.org/officeDocument/2006/relationships/image" Target="../media/image274.wmf"/><Relationship Id="rId12" Type="http://schemas.openxmlformats.org/officeDocument/2006/relationships/image" Target="../media/image497.wmf"/><Relationship Id="rId17" Type="http://schemas.openxmlformats.org/officeDocument/2006/relationships/image" Target="../media/image502.wmf"/><Relationship Id="rId2" Type="http://schemas.openxmlformats.org/officeDocument/2006/relationships/image" Target="../media/image494.wmf"/><Relationship Id="rId16" Type="http://schemas.openxmlformats.org/officeDocument/2006/relationships/image" Target="../media/image501.wmf"/><Relationship Id="rId1" Type="http://schemas.openxmlformats.org/officeDocument/2006/relationships/image" Target="../media/image493.wmf"/><Relationship Id="rId6" Type="http://schemas.openxmlformats.org/officeDocument/2006/relationships/image" Target="../media/image273.wmf"/><Relationship Id="rId11" Type="http://schemas.openxmlformats.org/officeDocument/2006/relationships/image" Target="../media/image278.wmf"/><Relationship Id="rId5" Type="http://schemas.openxmlformats.org/officeDocument/2006/relationships/image" Target="../media/image272.wmf"/><Relationship Id="rId15" Type="http://schemas.openxmlformats.org/officeDocument/2006/relationships/image" Target="../media/image500.wmf"/><Relationship Id="rId10" Type="http://schemas.openxmlformats.org/officeDocument/2006/relationships/image" Target="../media/image277.wmf"/><Relationship Id="rId4" Type="http://schemas.openxmlformats.org/officeDocument/2006/relationships/image" Target="../media/image496.wmf"/><Relationship Id="rId9" Type="http://schemas.openxmlformats.org/officeDocument/2006/relationships/image" Target="../media/image276.wmf"/><Relationship Id="rId14" Type="http://schemas.openxmlformats.org/officeDocument/2006/relationships/image" Target="../media/image49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image" Target="../media/image508.wmf"/><Relationship Id="rId18" Type="http://schemas.openxmlformats.org/officeDocument/2006/relationships/image" Target="../media/image513.wmf"/><Relationship Id="rId3" Type="http://schemas.openxmlformats.org/officeDocument/2006/relationships/image" Target="../media/image505.wmf"/><Relationship Id="rId7" Type="http://schemas.openxmlformats.org/officeDocument/2006/relationships/image" Target="../media/image274.wmf"/><Relationship Id="rId12" Type="http://schemas.openxmlformats.org/officeDocument/2006/relationships/image" Target="../media/image507.wmf"/><Relationship Id="rId17" Type="http://schemas.openxmlformats.org/officeDocument/2006/relationships/image" Target="../media/image512.wmf"/><Relationship Id="rId2" Type="http://schemas.openxmlformats.org/officeDocument/2006/relationships/image" Target="../media/image504.wmf"/><Relationship Id="rId16" Type="http://schemas.openxmlformats.org/officeDocument/2006/relationships/image" Target="../media/image511.wmf"/><Relationship Id="rId1" Type="http://schemas.openxmlformats.org/officeDocument/2006/relationships/image" Target="../media/image503.wmf"/><Relationship Id="rId6" Type="http://schemas.openxmlformats.org/officeDocument/2006/relationships/image" Target="../media/image273.wmf"/><Relationship Id="rId11" Type="http://schemas.openxmlformats.org/officeDocument/2006/relationships/image" Target="../media/image278.wmf"/><Relationship Id="rId5" Type="http://schemas.openxmlformats.org/officeDocument/2006/relationships/image" Target="../media/image272.wmf"/><Relationship Id="rId15" Type="http://schemas.openxmlformats.org/officeDocument/2006/relationships/image" Target="../media/image510.wmf"/><Relationship Id="rId10" Type="http://schemas.openxmlformats.org/officeDocument/2006/relationships/image" Target="../media/image277.wmf"/><Relationship Id="rId4" Type="http://schemas.openxmlformats.org/officeDocument/2006/relationships/image" Target="../media/image506.wmf"/><Relationship Id="rId9" Type="http://schemas.openxmlformats.org/officeDocument/2006/relationships/image" Target="../media/image276.wmf"/><Relationship Id="rId14" Type="http://schemas.openxmlformats.org/officeDocument/2006/relationships/image" Target="../media/image50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75.wmf"/><Relationship Id="rId1" Type="http://schemas.openxmlformats.org/officeDocument/2006/relationships/image" Target="../media/image539.wmf"/><Relationship Id="rId4" Type="http://schemas.openxmlformats.org/officeDocument/2006/relationships/image" Target="../media/image5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75.wmf"/><Relationship Id="rId1" Type="http://schemas.openxmlformats.org/officeDocument/2006/relationships/image" Target="../media/image539.wmf"/><Relationship Id="rId4" Type="http://schemas.openxmlformats.org/officeDocument/2006/relationships/image" Target="../media/image5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8.wmf"/><Relationship Id="rId7" Type="http://schemas.openxmlformats.org/officeDocument/2006/relationships/image" Target="../media/image552.wmf"/><Relationship Id="rId2" Type="http://schemas.openxmlformats.org/officeDocument/2006/relationships/image" Target="../media/image547.emf"/><Relationship Id="rId1" Type="http://schemas.openxmlformats.org/officeDocument/2006/relationships/image" Target="../media/image546.wmf"/><Relationship Id="rId6" Type="http://schemas.openxmlformats.org/officeDocument/2006/relationships/image" Target="../media/image551.wmf"/><Relationship Id="rId5" Type="http://schemas.openxmlformats.org/officeDocument/2006/relationships/image" Target="../media/image550.wmf"/><Relationship Id="rId4" Type="http://schemas.openxmlformats.org/officeDocument/2006/relationships/image" Target="../media/image54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5.emf"/><Relationship Id="rId3" Type="http://schemas.openxmlformats.org/officeDocument/2006/relationships/image" Target="../media/image561.wmf"/><Relationship Id="rId7" Type="http://schemas.openxmlformats.org/officeDocument/2006/relationships/image" Target="../media/image564.wmf"/><Relationship Id="rId2" Type="http://schemas.openxmlformats.org/officeDocument/2006/relationships/image" Target="../media/image560.wmf"/><Relationship Id="rId1" Type="http://schemas.openxmlformats.org/officeDocument/2006/relationships/image" Target="../media/image559.wmf"/><Relationship Id="rId6" Type="http://schemas.openxmlformats.org/officeDocument/2006/relationships/image" Target="../media/image273.wmf"/><Relationship Id="rId5" Type="http://schemas.openxmlformats.org/officeDocument/2006/relationships/image" Target="../media/image563.wmf"/><Relationship Id="rId4" Type="http://schemas.openxmlformats.org/officeDocument/2006/relationships/image" Target="../media/image56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7.emf"/><Relationship Id="rId2" Type="http://schemas.openxmlformats.org/officeDocument/2006/relationships/image" Target="../media/image560.wmf"/><Relationship Id="rId1" Type="http://schemas.openxmlformats.org/officeDocument/2006/relationships/image" Target="../media/image559.wmf"/><Relationship Id="rId6" Type="http://schemas.openxmlformats.org/officeDocument/2006/relationships/image" Target="../media/image570.emf"/><Relationship Id="rId5" Type="http://schemas.openxmlformats.org/officeDocument/2006/relationships/image" Target="../media/image569.emf"/><Relationship Id="rId4" Type="http://schemas.openxmlformats.org/officeDocument/2006/relationships/image" Target="../media/image56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0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022 2702 97,'-6'0'200,"1"0"-77,-3-7 10,-3 6 56,-2-5-39,-3 0-21,0 0-15,1 1-28,0-2-26,3 0-32,-2 1-17,3 5-5,0 0 3,3 1 4,-1 0-12,1 0-1,1 1 0,-2 3-6,0-1 6,1 4 0,-5 0 1,4 1 0,-2-1-2,1 1 1,-1 3-6,3 2 4,-1 4 1,-2 2-7,1 3 8,1 4-1,0 6 1,2 0-1,2 4 1,0 3-1,4 5 0,-5 0 0,5 3-14,1 3 14,1 5-5,5-2 1,-2-1 5,-1-7 6,1 0-4,-1-5-1,3 1 0,-2-2 5,-1 1-4,1 3-1,-1 2 0,0-5 5,3 2-5,-3-1 0,3-2-1,2 0 0,-1-4-12,2 3 0,3 5 12,2 5 1,-4 2 0,5 9 7,-7 0-2,-2-1-5,-4 6 4,-4-7-3,-4 2 19,-5 3-3,1-1-5,2-2-2,4-2-10,0-5 5,4 1-5,2-4-1,1-2 0,2-6 1,-2-5 5,0-4-4,-3-3-1,0-6 7,-3 2 2,-2-2 2,-1 3 2,-2 2 7,-5 3-3,1-1-3,-3-3 3,1-1 0,0-7 0,0 3 7,-6 0-5,5-5 8,0-3 16,1-5 8,-2-4 11,-5-5-27,-11-4-13,-10-6-10,-12-10 1,-3-6-7,-3-6-6,-4 0 0,7 0-1,8 3-1,8 6-6,11 1-17,6 2-23,10 5-46,7-6-82,7-3-375,21-85-272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06.24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7510 2202 352,'-8'13'125,"1"11"-77,-8 21-8,2 18 5,5 19-4,-1 65 41,12 50 64,-10 59-32,-3-38-56,4-49 44,-2-6-22,8 17-38,0-17-17,3-12-10,-6-18-13,12-8 7,0-9-9,1-10 5,-4-61-5,1-6-83,2-9-91,11 23-120,44-36-46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13.50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6961 8098 1041,'-2'3'281,"-1"6"-226,-3 16-43,-1 10 0,-2 15-4,5 10 16,2 11 9,-1 7 4,3 9-1,0 6-7,-1 4-17,-6 58-6,-6 13 18,-6 25 1,4-70-19,13-78 5,-2-7-11,4-11-1,-3 27-71,7-24-50,-1-19-74,4-19-77,22-132-59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13.81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7089 8006 910,'8'-4'150,"8"4"-128,9 0-21,8 10 0,3 7 47,-2 11-3,-1 13-36,-1 3 33,-1 10-3,-3 7 15,-4 0-29,-3 1-4,-9-1 0,-4-3-19,-8-4 13,-10-2 12,-13-4 27,-12-3-18,-8-2 7,-8-7-14,-3-3-8,-3-11-5,-2-7-16,5-8-7,2-10-95,9-9-159,-26-95-63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14.13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322 7935 1144,'0'4'221,"0"-4"-177,3 5-43,4-4-1,6 1 21,13 1 16,17-3 11,15-1-1,13-3-10,2 3-19,-6-2-18,-11 7 9,-11 0-3,-7 0-6,-7-1 7,-9-2-6,-7-1-1,-11 3-68,-5-2-106,-54 22-45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14.52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108 8634 1603,'0'0'213,"0"0"-167,0 0-34,2 0-12,-2 4 18,1-4-18,4 1-53,8 1-10,12 4 63,20 0 23,18-3 29,59-6-14,18-9-1,-5-1-13,-47 9-9,7-4 8,-1 4 4,-9 2-8,-50 7-7,-6-2-12,-3 1 14,23 0-5,-15-4 3,-13 0-3,-6-2 1,-10 2-4,-4 0-4,-1 0-2,-1 0 6,-1 0-6,-1 2-9,2-2-36,-5 2-70,1-2-68,-8 4-138,-78 5-441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16.26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900 6883 506,'-4'-6'163,"0"2"-38,-3-4 20,-6-4-7,5 5-10,-5 0 10,0 2-24,1-1-36,2 0-2,0 4-16,-1 0-36,0 4-24,-3 0-1,-2 5-15,-4 4 16,-3 2 11,-3 7-11,-2-1 2,7-1-1,2 1-1,2-3-1,4 6 0,-2 3 0,-1 5 1,2 5 0,0 2-6,5 3 5,0 7 0,1 0 1,-2 9 11,3 6 4,-2 8-3,-1 8 8,6 2-5,-6 7-2,6 3 4,1 4 5,3 0-4,3-5 12,7 3-21,-3 0 14,0 1-11,3-2-11,-3 2 20,-2 1-5,-4-2 5,-2-4-1,-1-4-7,-2 4-5,-3 2 2,1 3 1,-3 5-5,-5 57-5,10-108-1,1 47 0,-2-10 8,1-13-8,1-10 0,0-5 5,-3-14-4,3-8-1,0-7 1,0-10-1,0-6 0,1-4 1,1-7 19,0 0 11,-5 0 22,-12 0-2,-15 0-35,-11 0-14,-12 0-2,0-13-9,7-6-57,12-6-39,6-5-23,13 1-208,-3-55-509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16.78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1215 8783 773,'-3'0'553,"1"1"-460,0 1-93,-2 3-18,-2 9 18,-4 9 38,-8 10 44,-4 15-11,-4 8-16,2 8-23,3 6-11,3 2-5,-1 11 1,2 4-2,-5 0 10,3 1-4,-5-5-7,3-11-2,-1-7-11,7-8 7,1-15-8,7-10 0,0-6-26,5-11-35,-2-7-34,4-2-19,0-6-48,0-7 38,20-63-349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17.10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1268 8932 1008,'0'0'231,"0"0"-183,2 4-48,0 4 0,5 5 7,4 7 71,6 9 17,5 10 23,6 10-38,-2 12 1,2 6-29,-6 4-1,-2 9-16,-2-3-13,-3-2-11,-1-7 2,4 0-1,-5 3-12,2-3 6,-3-3-4,-2-8-2,-4-19-39,-2-11-26,-4-10-47,-4-12-19,-8-5 11,-13-4-183,-95-48-537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17.30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1095 9506 1148,'3'-6'223,"-1"3"-118,6-10-72,5 9 0,6-3 50,6 5 23,2-2-14,3 0-35,0 4-33,0 0-14,-2 2-2,-1 2-8,1 0-18,0 6-125,-2-2-103,36 7-414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19.05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976 6451 761,'-3'2'239,"3"-2"-110,-2 2-30,2-1 24,0 2 70,-1-2-53,1 2-108,0 8-32,1 5 0,4 13 12,-1 8 1,1 8 7,-1 7 16,1 7 1,1 2-14,1 4 1,3-1-2,-2-1-16,7 0-6,6-14-7,3-4-8,5-14 15,6-10 0,1-10 42,7-15 10,8-18 5,10-15-1,54-56-25,12-31-22,-86 80 11,-4 3-14,37-38 3,-12 8-1,-8 6-7,-4 9-2,-6 6-6,-6 7 6,-2 6-7,1 3 8,-5 6 0,1 2-15,1 7 9,-1 7 6,3 8-15,0 13 0,0 8-3,-3 14 3,-1 2 14,-5 7 1,-2 4-6,-7 1 6,-6 0 1,-3 7 7,-7-1-8,-6 6 1,-6 0 0,-6 1 13,-2-6-2,-7 1-5,-4-2 1,2-10 4,-5-3 0,0-6 4,3-8 2,0-3 2,0-12 8,2-5 8,1-8 6,-8-11-7,0-11-5,-6-19-20,0-13-10,-7-15-1,-3-13-8,-2 0 5,-4-1 4,2 7 0,3 8 0,-1 7 5,0-2-4,5 2-2,1 1 2,4 3 6,6 8-7,2 15-1,6 6 1,2 10-7,9 10 6,1 6-1,3 4 2,2 4-15,-3 5 1,-10 8 8,-2 6 6,-6 5 0,2 1-4,8-1 4,-1-3 0,8 1-6,-1 0 6,-1 1-1,1 2 1,0-3 1,2 1-1,2 5 0,2-7-2,1 2-8,5-6 0,-1 0 9,2-5 1,2-2 0,-3-1 0,3-2 0,-1-3 0,1 1 0,-1-4-2,2-2 1,-1-1-20,2 0-24,-1 0-10,2 0-43,1 6-77,6 6 41,6 7-64,9 8-358,51 17-158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24.49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516 7714 315,'0'-8'124,"0"2"-83,-1-4-34,1 0-5,0 4 4,-2 2-6,1 4-3,-2 0-20,-2 0 23,-1 0 40,4-3-28,-3 3-12,-1 4-50,-15 10-223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06.73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096 3226 1106,'0'-8'172,"0"2"-53,-1-10-10,1 6 28,-2 5-4,1 3-53,1 4-80,-2-1-9,1 5-29,-1 8-20,-3 11 41,0 15 17,-1 20 6,-2 15 9,-3 15 2,-10 65-11,-5 17 4,1-9-1,7-61-9,6-52-1,5-5 1,-1 0-7,-5 39 6,1-7 0,6-15 0,6-11-13,3-14-7,6-5 0,1-9 3,8-1 18,6-10 11,3-5-10,5-7 20,2-7-6,3-9-14,-1-6 0,-8-1 14,2 1-15,-8 2 1,-7 1 7,-5 2 8,-4-1 23,-3 4-3,-3-4-18,-2 5-18,1-5-10,0 0-47,2-1-68,4-7-134,25-48-364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24.97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572 7618 537,'-2'-3'149,"1"2"-53,-1-3-30,0 2-17,0 0 8,0 2-22,1-1-34,1 1-1,0 0-88,-2 5-206,-16 17-71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25.91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520 7636 563,'-5'-1'162,"0"-3"-39,-5-2-3,0 3-1,-2-7 17,0 3-14,-3-2-26,2 2-30,-1-5-42,-5 5-12,1 2-2,-8 1-2,-5 6 1,-6 8-8,-11 9 1,-4 11-2,-2 11 1,3 2 0,4 7-1,11 0 0,8 5-1,9 2-8,6 0 2,9 0 5,8-3-8,11 1-7,5-2-5,11-11 7,9-7 15,3-6 17,6-14 13,3-12 17,-2-11-16,4-15 2,-5-15-1,3-9 1,-1-11-11,-5-11-10,-3-12 0,-8-5-10,-10-6-2,-8 6-5,-9 15-12,-7 12 17,-2 16 0,-4 11 0,0 12 8,4 10 32,-3 5-2,3 5-31,-2 4-7,1 2-24,-2 14 24,-5 17 1,-3 18 9,0 18-1,-4 9 0,1 6-3,0-8 0,-2 1 5,3-6-1,-1 4-2,-2-2-2,7 5-5,2-5 10,2 2-5,1-4-5,1 4 8,0-2 3,-2 2 10,2-1-21,3 0 1,1 0 5,0-8-7,1-10 0,3-17-6,5-13-8,-3-11-16,4-14-12,1-7 42,6-8 9,11-19 24,13-21-33,11-13-103,2-10-109,-5-7-106,50-104-326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26.26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957 8415 688,'-5'10'204,"1"5"-116,-5 22 28,-3 12 1,3 8-36,7-1-5,4-9-16,7-11-33,1-8-19,1-11-8,0-11 6,2-4 6,2-10 79,4-9-11,5-13-29,3-7-24,-3-7-2,-5-2-14,-12 4-1,-5 3-10,-7 6 0,-7 5 0,-3 2 38,-2 5-3,0 6-7,-1 3 5,6 5-15,-1 4-16,6 3-2,-1 6-12,-1 11-85,-4 8-109,4 9-100,4 51-186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26.81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4659 7275 133,'-6'-4'679,"0"0"-479,-5-3-29,6 3 12,4 1-3,1 3-12,4-2-78,0 0-90,11-2 0,9-2 0,11-3 29,12 4 1,7 2-17,3-1-4,2 8 3,1-1-1,-4 0-3,-4 3-8,-9 4 0,-7-5 0,-7-1-11,-11 0-48,-1 0-38,-10 2-94,-2-6-85,-7 0-36,-37-14 6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27.11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4799 7425 93,'-2'3'609,"0"4"-510,-4 3-59,0 5 43,2 9 47,-5 8 38,4 13-28,-1 12-47,-1 24-29,-5 69 43,-12 30 2,-1-13-59,5-58-22,14-59-4,0-5-13,2-4-1,-4 40-9,1-16 5,4-13-5,4-14-1,1-13 0,0-9-1,3-9-15,-3-3-61,1-5-28,0-5-39,3-10-27,4-11-333,27-97-135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27.36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4762 8196 931,'0'-6'201,"0"0"-8,3-5-47,2 7-43,1-4 28,3 1-13,5-3-41,12 1-37,16-4-17,11-1-11,9 0 0,3 3-11,-5 3 1,-5 2-1,-6 6-1,-8 2-11,-8 4-28,-11 0-54,-8 2-19,-6 3-83,-10 3-80,-14 8-20,-78 56-155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27.75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4583 8912 898,'-6'0'358,"3"0"-211,-1 0-88,1 2 19,1-2 91,2 0-16,0 0-66,2 0-50,-2 0-37,4-2-19,-1 2-16,3 0-11,-1 2-5,5 2 51,7 0 7,7 6 39,8-3 11,8-6 0,4 1-9,4-4-9,4-2-13,5 0-7,-2 4-4,0-3-13,-4 3 5,-11 3 2,-6-3-7,-8-3-1,-10 3 0,-3 0 0,-7 0-1,-3 0-8,-3-3-16,-2 3-9,-2-8-26,1-4-148,-5-14-97,-8-103-507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28.61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4415 6805 686,'-2'-3'298,"2"3"-95,-3-2-109,3 1-31,3 1 29,-3 0 13,2 0 9,2-1-42,-1 1-72,0 0-15,12 0 15,7 2 47,16 4 34,17 0-36,13 0-3,58 4-9,32-9 7,21-8-14,-76 5 2,-19 11-13,-50-4-3,-1 0 0,1 2-11,27 7 6,0-4 5,-1 3-4,-6-4-3,-9-1-4,-7-3 0,-11-4-1,-10-1 7,-10 0 2,-4-1 12,-6-2 15,-4-4 6,-1-11-42,-7-6-18,-9-11-16,-5 0 20,-6-2 13,1 3-5,1 2 5,-1 5-9,5 0-10,1 2 11,3 4 9,5 2 1,1 7 5,10 4-5,3 2 0,4 6-1,4 0-6,-1 0-27,5 6-9,8 2-33,8 6 63,13 13 12,8 5 24,2-1-9,0 5-7,-6-1-1,-4-2 1,-8 8-3,-5 0-4,-8-3-2,-1 3-1,-11 2 2,-4-8 1,-11 0 0,0-3 0,-4-3 26,-7 4-27,8-3-5,-5 4-109,3 2-123,0 6-120,-17 74-346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29.12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6226 8199 619,'0'1'210,"0"1"-165,0 2-4,2-2 89,-2-2 83,1 0-9,0-2-49,1 2-67,-2-1-5,0-2-5,3 0-14,0-6-31,0 2-25,2-3 8,-4 0-15,-1-2 5,-1 2-6,-7 1-10,5 1-29,-3 4 38,3 4 0,0 2-8,-6 8 3,-3 2 6,-3 11 1,0-3 5,4-1-6,9-9-12,2-8-3,2-2 15,2-2 0,-3-2 0,4 2-99,5-3-69,45-30-182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30.12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7442 7815 952,'-5'-4'223,"2"1"-103,-5-1-61,1-4-32,-7 1-12,-5-2-3,-7-8 12,-6 8-11,-1-1-7,-2 6-5,1 4-2,9 10-4,-4-1 5,6 9 0,0 5-1,2 12-6,0 14 7,1 11 0,1 8 1,6 9 6,5 7 10,2 4-1,0-4 7,5 0-8,2-13 3,5-11-9,2-12-9,1-12-9,5-17-8,1-3 17,5-11 11,2-10 55,8-17 15,11-13-29,2-20-25,1-10-16,-3-8-11,-2-12-82,-5-10-65,18-63-126,15-147-433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07.72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7661 2750 756,'-4'-9'294,"1"2"-138,-1-11-32,-2 7-11,2 4-8,2 4-18,2 3-29,0 0-58,0 3-16,6 4-40,4 8 1,14 8 25,17 4 28,13-2 2,54-6 44,-67-21-2,38-1 1,-4-4-25,-4-4-6,-2 6 2,-4-1-14,-2 5 1,-6-4 0,-10 5 1,-3 0-1,-7-1 0,-6 1 5,-8 1-5,-7-1-1,-13 0 1,0 2 1,-3-2 4,-3 0 3,2 3 18,-1-3 16,-1 0-11,2-3 14,-2 1-19,-3-7-10,0-5-17,-3-3 0,-2-5-21,-4-2 0,-1 3 15,-3-1 6,-3-3 16,3 3-1,2 3-9,1-3-6,0 0-9,4 5 9,-3-5 1,-1 0-1,7 3 1,-3 1 0,3 6-1,-1 2 0,5 3 7,1 3 0,4 4-7,2 0-18,3 2-46,4 1-65,7 9 54,10 2 75,8 11 9,5 1 5,3 0-7,-2-1 1,-2 2-7,-2-3 1,-3 4-2,-3 5-10,-5 4-8,-3 4 17,-6 6-14,-3 0 15,-4 5 2,-7 0-2,-4 3 0,-7-1 0,-4-2 12,-5-4-3,-9-1 12,-6-7 2,-9-4-23,-7-3-62,1-4-206,-45-1-31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30.44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7800 6384 794,'-4'5'186,"0"8"-180,-16 17 0,0 17 33,-7 18 35,-3 15 17,-20 73-2,-2 59-22,-12 55 37,29-73-8,8 23-47,12 5-20,11-51-14,11-36-8,8-24-5,-2-66-2,0-9-9,1-7-8,12 28-43,-1-15-46,1-22-74,6-14 36,6-25-83,93-116-529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30.82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8612 7201 121,'-2'-2'991,"2"2"-754,-1-3-131,-2 6-106,-1 6-48,0 14 48,-5 21 99,-8 20 12,-3 19-40,-22 68-22,-3 30-14,-1 22-11,20-93-9,4 0-2,4-7-7,12-54 2,-2-8-7,6-3 10,-4 31-11,6-17-12,2-20-12,9-9-3,2-11 27,15-7 24,11-12 33,17-12-18,54-40-10,-72 33-22,34-26-7,-13 7-72,-13-1-78,-13 7-34,-13 0-178,-9-84-66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31.56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7893 6718 495,'-2'-6'648,"0"6"-422,2-7-127,0 8-99,2 1-30,1 2 1,3 0 29,11 5 36,6 7 74,22 0-7,19 4 23,63 3-31,44-11-19,20-10-16,-58-2-22,-6 4-13,-17 0-4,-19 5-9,-53-5-6,-5 1 0,-4-1 6,28 7-12,-9 1-9,-11-5 9,-6-1 2,-15-2 4,-5-2 3,-6-2-2,-5 0 8,-5-2-4,1-2 3,-3-9-14,-3-8-18,-7-7-9,-6-4 10,-7-4-20,-1 1 5,-4-1 4,2 1 19,4 3 9,7 3 1,1 6 0,6 4 0,0 3 0,4 3 7,5 5-1,3 4 5,3 3-12,2 1 0,1 0-25,0 1-10,3 4-22,9 12 41,8 5 16,9 11 15,4 6 12,2 8-12,-2 6 1,-3 4-2,-4 1-7,-7 2-1,-6 0 2,-6-1 1,-6-2-8,-7-6 6,-5-9-7,-2-8 1,-8-6-1,0-3 15,-9-9-15,-4 4-71,-4-3-134,-52 21-385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33.32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0067 9320 908,'0'2'198,"-2"0"-144,2 0-54,0 2-9,0 7 9,2 1 63,-2 10 8,0 2 1,-2 1-11,-3-1-10,1-3-9,-2-3-15,-6-5 8,-12 3 11,-15 6-46,-15-6-10,-8 0-187,-7-6-149,-59-20-157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33.64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0103 8173 1349,'0'0'188,"0"0"-145,2 0-43,-2 0 0,0 4 6,0 3 15,4 3 9,-1-2 11,2 4-13,0-6 1,-4-4-4,1 1-1,-2-6 2,2 3-9,0-2-17,-1 0-32,1-2-37,-1 2-46,4 0-151,2 4-576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47.80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862 11975 331,'-4'-4'302,"1"-2"-124,-4-1-43,2 3-48,0 2 9,0-1 35,0 2 4,-1-5-3,2 6-11,0-7-17,1 7-14,2 0-35,1 0-26,0 0-23,1 0-6,-1 3-13,2 1-7,-1-4-10,4 7-3,4 4 33,5 4 9,5 3-1,0 1-7,3-3 0,-2 1-1,0-3-58,1 6-55,-1 2-103,-2 9-156,-21 62-508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48.09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538 13148 1395,'-2'0'217,"1"0"-164,0 0-53,2 4-62,0 0 62,5 4 21,4 2 35,8 5-7,5 2 1,7 3-16,2 2-17,-3-9-8,-3 3 0,-4-3 0,-4-6-8,-7 3 5,-4-4-6,-4-3-39,-3 0-14,0-2-2,-1-1-14,2-1-48,3-21-173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55.20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064 11766 189,'-7'1'100,"-3"2"-70,-2 0-21,0 1-3,0 2-4,8-6 2,2 0-4,1 2-48,1 0-4,-1 0 20,1-1 22,-2-1 9,2 0 1,0 3-6,-2 1-7,-5 33-64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56.75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843 11665 82,'-1'0'287,"1"0"-122,-3 1-60,1-1-50,1 3-34,0-3-18,-1 2-3,2 0 0,0 5 9,0 4 33,3-2 18,0 9-25,1 0 11,0 6 38,-1 5 3,-3 4-30,-3 8-19,-2 0 23,-1 9-8,-3 8-17,-5 6 3,0 6-14,-2 10-8,1 6 1,2 6 4,1 4-8,-1-6-4,3-6 4,2-12-4,4-9-2,-1-5-1,4-7-6,-1 0 1,2-6-1,0 2 5,3-2 0,0 1-5,1 2 0,0 0 5,2-6-5,0 3-1,4-6-11,1-7-6,2-2 10,2-2-13,7-9 5,-2 1-6,5-5 20,4-1 1,1-2 17,3-2 15,1-3-26,2-4 12,5-6 10,-4-6 2,3-1-4,-5-11-5,5-1 1,-4-8 4,3-8-8,0-10-8,1 1-1,-3-6 2,-10-2-4,0 4 2,-6-1 2,-5 2 13,-3 3-11,0-1-4,-4 0-1,-3-1 4,-1 2 12,-3 1-12,1 2 1,-3-1-12,3-5 5,-2-1 3,-1 3-7,2 2 1,-2 6-3,0 6 0,0-1 1,-2 1 16,1-1-8,-2 2-9,0-1 17,1-1-7,0-1-8,-1-3 7,3 2-8,-1-2-1,1-1 1,0 2 0,0 1-1,0 7 0,0 7 0,0 5-8,0 8-5,-2 1 1,2 4 10,-2 0 2,1 1 3,1 0-1,-1-3 3,-1 0-4,0 3-2,1 0-5,1 2-12,0 2-44,-2 2-67,2 6-60,0 10 18,2 15-22,3 102-106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57.24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6249 12548 681,'0'1'198,"0"-1"-126,2 2-48,-1-2 19,1-2 34,1 2-37,1 0-23,5 0 46,5 2 31,6-2 8,6-2-21,8 2-25,0-1-20,-1 1-12,2 0 0,0 0-9,4-3 13,7-4-16,8-3-1,3-2 1,1-1-6,-6-3-6,-8 4 8,-10 4-8,-12 7-1,-10 1-6,-7 0-14,-5 1-17,-2 2-22,-1 1 2,-1-3-28,1 4-59,-1-2-73,2 3-22,-6 12-79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09.12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9075 3464 810,'-2'0'192,"1"0"-75,-2 0-18,2 0 3,1 0 5,0 0-13,1 0-25,2 0-19,-2 0-16,3-3-34,0-1-20,0 4 20,1 0 5,7-4 14,3 4-2,12-2-1,7-2-2,8 0-5,6-2-8,-1 0 10,0 0 0,-1 2-10,0 3 4,-4-1-5,-1 0 0,-5 2 0,-3 2 0,0-2 1,-4-2 0,-5 1 5,-4-2-5,-4 3 1,-5-3-1,-5 0 5,-2 3 5,-4 0-11,0 0 0,0 0 1,0 0 1,0 0-1,0-1 0,3 1 0,1-3-1,4-1-39,3 4-79,2-3-67,-5 10-67,-2 0-52,-20 31 8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57.70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6239 13371 919,'0'0'234,"1"-2"-156,1 2-63,1-2 6,-2-1 36,4 3-35,5 0 5,10-3 39,9 0 3,12-3-15,6-1-1,8-2-7,7-1-7,11-3-13,2 0 31,1 3-11,-11 3-31,-8 5-14,-14 2 5,-9 2-5,-5 2-1,-5-1-6,-10 0 6,-1 1 1,-7-1 6,0-2-7,-5 3-24,1-4-67,-2 2-59,2 1-51,3 1-87,25-9-363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58.51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125 11073 954,'-2'-2'262,"1"2"-101,-1-1-101,2 1-35,2 0 70,1-3-23,6 2-62,13-6 11,17-7 12,17-3 5,15-2-10,5 1-7,-2 0 2,-5 4 5,-3 3-4,-11 5-10,-10 0 7,-5 6-14,-3 0-1,3 4 0,2-2-6,2-2-6,-2 0-22,-8-2-40,-6 1-20,-9 1-13,-10 0-34,-9 1-18,-9 3-72,-72 21-324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58.84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153 11225 945,'-1'-3'228,"1"3"-75,0-3-104,0 4-38,1 1-11,0 6-17,4 11 17,1 11 39,5 15 5,-1 14-13,-4 13 5,-2 8-3,-1 6-10,-10 4-1,1 6-5,0 1-11,-7-4-6,5-3 6,1-13-5,2-15 0,5-12-1,1-14-27,5-16-104,5-17-182,10-22 100,44-143-573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59.03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192 11770 366,'0'-3'695,"4"2"-593,8-2-72,12-2-30,18-9 133,12-2-11,13-8-40,7-3-29,4-1-29,-2 1-11,-3 4-12,-6 0-1,-16 11-63,-12 7-146,-11 37-417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59.25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135 12212 989,'0'0'381,"0"-2"-236,2 1-133,1-2 11,0 1 76,6 2 3,6-1-21,14-2-5,15 0-19,14 1-31,11-3-20,47-8-6,17-3 0,-92 9-87,-2 1-179,40-6-306,82-41-356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59.53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9238 11697 1050,'-3'-4'476,"0"2"-353,-4-2-68,5 6-55,2 5-18,0 15-1,2 14 19,3 17 43,-2 25-23,-3 12-4,-3 59 1,-12 8-2,5-2-15,6-110 9,3 2 0,0 0-9,-1 34 0,2-9-28,2-20-82,0-18-37,3-13-31,1-14-127,21-50-13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59.84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9318 11565 1213,'1'-15'198,"3"4"-90,2-13-98,10 6 16,11 1 1,13 4 3,7 5 0,5 8-6,-1 12-14,1 8 1,-9 10-10,-8 10 12,-8 5 2,-7 3-3,-14-2 3,-6-1-1,-13-1 26,-4-7-11,-17 2 14,-13 3 4,-11-1-34,-9-2-1,3-4-12,5-3 0,18-7-111,14-5-247,-11 5-505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00.37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7437 13215 647,'-23'0'123,"1"0"-45,-15 0-1,11 1 67,10-1 51,13 0-38,6-1-88,7-1-69,10 2 0,19 0 30,16 2 83,75-1 1,53-4-36,44-1-2,-51-2-1,3-4-10,21 7-35,18-2-18,7-6 1,21-1 7,-10 2-2,-33 6 0,-15-2-18,-34 4-1,-51 7 1,-66-2 0,-9-2-47,-10 2-53,15 4-28,-24-2-161,-20 2-285,-126 22 94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01.24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869 14213 961,'-4'-28'171,"-1"7"-80,-8-27-61,-4 6 23,-2-2-17,-5 1 45,-6 5-11,3 4-19,-10 4-33,-3 5 3,-8 10-19,-5 2 2,-3 7-2,8 6 8,10 6 5,9 4-13,6 7 4,0 13-6,-2 16 6,-7 28-5,-1 16 10,4 8-10,5 0-1,14-8 8,6-9-8,10-5-1,9-7 0,6-15-18,5-6 2,9-15 10,4-11 7,8-15 27,6-21 9,7-17-11,8-19-4,-1-17-7,-4-16-7,-11-5-7,-13-2 0,-14-3 5,-8 5-4,-11 7 13,-7 13-14,-6 17 20,-2 14 28,1 18-23,3 8 40,2 7-46,3 11-19,-3 11-37,-1 21 36,-5 33 1,-18 77 15,-7 28-4,-5-1 2,8-50-1,-1 1-11,2 2 11,7-4 4,3-11-1,14-13 2,4-54-5,2-2-12,2 4 0,4 41 1,2-5 5,5-9-2,-1-21-4,2-21-12,2-13 3,4-18 9,9-16 36,10-25 3,15-21-34,6-24-5,6-9-102,-6-2-99,-8 5-171,38-104-446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01.57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9192 15061 1235,'-6'23'137,"-2"3"-79,-1 26-13,0 8-4,9-3 13,7-13-11,18-11-13,15-12 33,14-14-7,8-11-22,2-15-4,-5-11 8,-13-10-20,-7-5 4,-14-8 2,-12 0-24,-13-2 0,-13 2-6,-14 8 6,-16 10 1,-9 18-1,-16 14 12,-1 15-6,-3 9 1,12 4-6,20-5-1,16-1-29,18-4-119,9 6-80,18-1-87,68 2-573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09.56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9147 4567 962,'0'0'287,"0"0"-170,0 0-72,0 3-15,0 1-20,4-4-10,1 0-61,8 3 61,15 2 27,14 3 58,18-2-13,7-4-3,7-8-7,0-7-1,-1-9-1,2 2-21,-9-2-12,2-1-12,-7 1-6,2 3-1,-10 2-2,-9 4-5,-9 0 0,-5 9-1,-3-2-18,0 0-34,1-1-64,3-4-85,7-6-177,84-77-357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02.53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815 12759 940,'-6'-4'283,"3"3"-125,-3-4-61,1 5-71,5 3-26,3-1 1,-1-2-1,6 4 39,6 3 42,16 1 62,18 2-23,16 1-44,52-4-14,26-18-28,1-8-5,-51 6-4,-6 1-14,-49 8-1,-5 4-4,0 0-4,27 0-2,-9 0 0,-8 3-45,-5-2-74,-5 2 8,-8 0-58,-4-1-71,-8 2-233,-22 5-202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02.85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907 13649 878,'2'3'245,"-1"-3"-155,1 0-62,1 3 32,4-6 39,-3 3 20,7 3-10,13-3 55,16 3-22,24-6-49,63-6-36,24-5-21,-5 3-18,-63 3-1,-44 5-11,-6 6-5,-3-3 5,30 1-5,-11 1-1,-13 0 0,-13 1-54,-8-6-24,-10 3 9,-8-5-1,-6-9-212,-39-53-515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04.03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806 11793 917,'-17'-10'114,"3"0"-65,-21-3-25,1 7-16,-3 3-1,-6 3-6,-1 4 1,1 1 23,1 5 20,9 3-3,1 1-3,6-4-24,8 5 0,0-1-7,8-1 8,2-2-10,-1-1-5,5 3 5,-5 4-4,1 9 28,-2 9-8,1 10 8,-1 8 9,-4 12-3,1 10 8,-2 9 11,-10 65 13,4 16-20,18-120-12,0-4-18,-5 47 3,6-9 12,-2 3-6,3-4-12,-1-1 0,1-2 4,1 1 1,0 2-1,1 6-4,1-4-7,-1 10-8,1 66 1,-4 33 8,-1 1-3,-1-75-4,1-71 4,1-4-5,1 1 12,-4 43 1,3-6-4,-1 0-2,8-5 2,0 4-9,-1-3 11,4 2-6,-2 5-4,-3 1-1,-1 8 0,-7 57 0,-12 10-1,-17 1 1,23-114 5,1-7-5,4-5 0,-12 23 5,8-20-5,-2-12 1,6-11 7,-1-5 3,-7-6 1,-16-1-13,-21 2-1,-62-2-64,-40 0-29,-2-14-35,72 3-71,52 3 8,-23-30-258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04.53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4073 14984 1372,'-2'3'253,"-2"1"-197,-6 12-32,-7 15-12,-7 20-6,-8 18-5,-6 15 24,-23 64 4,10 24-4,19-4-7,21-128-10,5-3 2,-1-3-8,-5 36 4,0-10-6,1-11-6,4-11-49,1-16-47,4-11-53,1-15 32,2-66-6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04.83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4159 14969 1396,'-1'1'239,"1"-1"-239,3 6-5,6 9-10,9 10 15,6 20 42,11 14 36,4 14-13,3 19 2,0 3-13,13 60-27,-10-1-10,-35-113-1,2-6-7,8 40 0,2-14-3,-3-2-4,-2-6-2,1-6-2,-5 3-71,0-8-104,-7-9 73,-5-11-128,-5-22-44,-48-45 18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05.05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916 15752 821,'-13'-7'469,"7"6"-295,-9-2-41,13 2-41,7-1-50,0 0-24,2-2 7,11 1 22,16-7 22,17-10-20,13-7-23,5-5-15,-2-1-11,-9 3-105,-6 1-159,54-64-316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05.97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4238 11622 1347,'-1'0'200,"1"0"-118,-3 3-82,3 4-12,-3 5-6,0 14 18,0 13 0,2 18 6,2 15 2,4 67 8,3 19 10,-3 0-10,-3-113-5,2-3-5,-3-4-5,7 33-1,4-22-11,4-10-27,8-22 38,10-21 6,22-26 81,54-63-27,47-68-28,20-33-11,-63 62-12,-13 11 1,-14 20-5,-50 64 1,-3 7-6,-5 9 0,26-17-6,-12 15 5,-11 13-10,-7 11-8,0 9-28,2 15 25,-2 11 11,2 15 11,-6 16 7,-3 7 25,-9 5-23,-7 1-8,-9 1 1,-9-4 22,-4-5-8,-9-3 7,-7-10 5,-3-7 10,-1-14 1,-11-11-9,2-17-5,-6-14-2,1-18-5,-2-17-6,3-16-2,-2-13-9,0-15 0,0-8 10,2-4-11,1 1 0,0 3 1,6 13-1,0 10 0,5 14-1,7 14 1,4 10-2,3 8 2,6 8 0,2 1 1,4 6 3,4 0-4,3 3-1,5 4 1,1 0-1,0 4-14,2-4 6,-2 3 2,-4 4 7,-9 1 1,-5 7 0,-3-3 0,-4 6 5,7-4-5,1-2-1,5-1-1,4 2-46,-2 8-52,4 9-75,-1 10-102,5 14-84,0 84-282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06.85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6407 12814 1214,'-2'-1'191,"4"-2"-62,-2-2-117,2 3-11,4 2-1,10-4 51,9-1 36,22-2 7,18-4-22,52-4-22,19 3-20,-90 5 0,-8 3-8,38-6-12,-9 2-10,-6 2 0,-11 1 0,-6 1-38,-10 4-69,-14 1-31,-8 2-60,-12 7-124,-73 38-156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07.16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6587 12944 1402,'-2'-2'178,"0"2"-103,-1-4-75,1 12-22,-2 8 0,-4 19 22,-4 20 12,-9 27 19,-12 81-2,3 31 10,4 15 3,10-69-14,1 1-13,4-8-1,-5-11-5,8-77-8,2 0 8,-1-5-8,-5 36 11,1-11-12,-2-12-16,5-16-62,2-14-78,5-12-73,2-18 16,21-93-498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07.36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6408 13945 1353,'1'-3'211,"1"-1"-143,7-5-55,18-4-13,19-6 51,22-12 0,59-19 0,22 1-13,-109 41-29,-2 1 1,37-5-8,-16 8-2,-12 10-23,-7 7-85,-6 6-54,-8 11-105,-15 85-22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10.06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862 3437 1253,'-7'-6'154,"3"0"-89,-2 1-49,1 1 11,3 6-4,2 1-23,0 15-27,-6 16 18,2 20 9,-6 21 1,1 15 8,-12 71-9,3 25 28,0-1-8,9-69-7,9-9-7,6-65-5,3-6-1,3-10-16,13 21-11,6-21 27,11-31 75,15-35 48,11-35-65,53-82-31,-1-21-12,-34-9-3,-41 50 3,-13 2-14,-16 14 7,-18 16 25,-8 60 21,-2 8-11,-4 4-20,-10-38-5,-8 18-5,-7 10-5,-2 8-8,-7 23 0,-8 14 1,-2 19-1,-6 19 0,4 6-6,5 5-33,10-2-14,13-1-34,7 1-66,8 4-76,8 7-52,0 103-246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07.65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5978 14836 1340,'2'2'297,"-1"-2"-297,7 7-48,8-2 41,4 4 7,17-3 108,17-3 45,73-10-39,68-16-44,27-2-26,-68 13-16,-13 8-13,-24 21-4,-21 0-11,-12-6 0,-49-8 1,-2 0-1,-8-1-23,24 2-25,-13-3-13,-12-6-32,-16-9 1,-6-17-194,-51-122-507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08.48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6232 12054 997,'-2'-2'218,"4"0"-119,1-2-99,5 7-80,5 0 80,2 3 20,6 6 67,8-3 28,15 2-23,12 4 5,59 5-10,40-3 6,54-8-21,-61-10-1,-6-1-31,-7-8-7,-8 0-19,-18-2-2,-70 6-5,-5 1 1,-4-1-2,27-6-6,-12 4 1,-13-1-1,-15 0 11,-7 6-2,-9-1 6,-3 0-15,-10-4-15,0-12 7,-12-5 7,-7-5-5,-10-2-9,-9 4 4,-11-4 10,4-1 1,-4-2 1,10-1 1,5 3 10,12 4-6,10 5-5,9 8 10,7 6 4,8 6-15,3 3-11,6 5-70,16 3 78,16 9 3,21 12 24,64 23-9,19 17-6,-14 8 5,-97-50-8,-7 2-6,-2-3-2,24 34 1,-10 2 1,-7 3-5,-7 1 5,-7-2 0,-8-3-5,-7 0-6,-9-5 11,-13 0 6,-19 1 15,-21-3-21,-59 29-20,75-60-62,-36 21-23,18-5-77,26-3-149,56 69-144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08.87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8813 13885 1127,'0'4'666,"1"14"-666,2 17-133,2 9 97,-2 6 30,0-11 6,-1-11 23,-2-9 49,1-10 7,2-4-25,-2-3-21,-1-4 0,3 1 5,-1-5 14,-1-1-4,2-2-24,3-14 15,0-11-16,0-12-23,0-4-7,-9 5 1,-4 10-9,-1 10 13,-4 6-16,-2 9 18,0 0 9,-1 1 0,-3 6-8,3-1 6,2 4-7,7 3-61,0 4-170,5 12-291,21 23-267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09.57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0103 13495 810,'-4'-14'263,"1"4"-119,-7-15-62,-4-1-7,-4-3 11,-8-1-22,-6 0-26,-2 6 16,-1 2-8,5 2-14,2 10-8,5 4-11,3 5-13,-1 5 0,-5 11 0,-11 18 0,-6 23 1,-2 23-2,-25 76-10,17 42 9,24 26-4,30-81-1,19-33-7,-6-70-1,2-7-7,5-5 5,19 21 10,4-15 7,9-18 39,5-18-8,3-25-31,10-21-3,3-26-105,43-89-43,-4-82-121,-16-44-202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09.87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0576 11618 1270,'0'14'146,"-3"15"-146,-4 28-1,-9 77 1,-14 52 1,-11 57 5,10-30 21,-3-1 19,-5-27-7,4 5 2,9-6-5,8-13-6,10-16 7,10-6 1,1-8-28,7-13-4,10-21-5,-9-59-1,5-17-15,2-9-120,23 29-78,14-36-14,150-85-137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10.25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1417 12790 1494,'0'-3'210,"0"3"-168,0 0-42,0 3-31,-2 4-4,2 6 9,2 19 26,-2 20 25,-2 27 11,-6 74 14,-11 37-7,-18 10-8,9-61-4,0 16-7,1 10-12,5 9 11,4-43-1,9-22-7,8-63-6,-1-6 2,4-2 7,2 32-12,4-19-6,7-11 0,3-21 0,14-11 15,13-26 75,19-19-41,63-57-28,-81 53-21,37-38 0,-13 5-55,-17-1-17,-14-1-44,-11-2-64,-11-9-105,-4-151-357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11.03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0905 12180 1172,'-3'-4'180,"3"1"-67,1-3-113,4 6 4,7 0-4,8 0 99,15 6 23,15 1-16,16 8-38,53 10-2,10 3-27,-89-18-8,-6-4-11,47 3 4,43 5 12,20-10-9,34-14-14,-46 6 1,-16-3-5,0 1 0,-10 3-2,-17 6-5,-50-1-2,-6 2 0,-7-1 0,20 5 0,-15 2 0,-20-6-15,-6-2-18,-10-2 33,0 0 5,1-2 16,-8-12-6,-9-6 15,-9-13-21,-9-8-8,-1 0-1,1 0 1,6 1 1,9 1-2,-1 7 0,0-1-2,2 4 2,-2 1 0,5 5 8,4 2-8,6 9 2,5 0 4,5 8-5,2 4-1,2-2-29,1 4-17,5 2-1,5 8 47,13 5 23,13 12-15,7 7 0,-4 5-8,-3 4 0,-8 4 1,-7 0 5,-3 4 0,-7 0-6,-4 4 1,-6 6 0,-6 7 4,-3 7-4,-6 0 7,0-3-2,-3-7 2,-1-13-2,1-10-5,1-11-1,2-10-1,-7-11-41,-8-7 19,-21-5-34,-17-3-93,-14-9-177,-95-35-236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14.60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4396 13785 1237,'-11'-2'164,"1"0"-100,-7-4-49,11 8-7,6-2-1,0 0 29,3-2 48,0 1-4,1-3-31,5-2-5,11-9-32,22-16 33,75-57-17,82-51-16,64-22-6,-51 50 2,-20 11-8,-7-5 7,-18 23-6,-31 21 0,-47 25 1,-66 29-1,-6 7-1,-6-4-6,7 4-24,-11 4-33,-7 4 17,-2 7 16,-4 14 25,-6 13 5,-8 19 12,-10 23 0,-32 87 2,-20 74-1,-35 78 10,33-49-4,-9-10-1,4-25-4,2-8-7,11-29 5,12-21-6,15-20 0,11-18 3,14-34-8,18-67-1,2-15 0,2-6 0,-4 17 0,6-24 8,0-11 29,-4-18 95,-2-28-27,-15-82-105,-9-107-42,-4-56 32,10 68-1,-4-15-20,6 8-13,2 11-1,0-41 26,-8 51 19,-6 25 12,-9 16-12,-5 13 5,2 3-4,-2-1-1,8 29 14,23 72 2,1 8-4,8 6 6,-7-26-3,8 23-15,7 21-25,10 27-50,11 22 46,18 14 29,19 25 12,9 19-4,42 71-8,3 27 6,0 18-6,-35-66 1,7-2 5,3 19-5,-4 14 4,3 18-5,-8-29 0,-11-27-1,-23-2-5,-7-15-3,-8-12-9,-19-60 17,-3-8-5,-1 0 5,4 23 0,-5-18 1,-3-19-1,-2-13 1,-2-9 3,-3-3 63,-9-13 24,-8-11-65,-15-17-11,-17-14-5,-17-11-9,-62-50 1,-39-3-1,-33 6 0,66 42 0,8-1 1,4 1-1,6-16 6,3-9-6,14 18 2,64 45-1,7 6 1,5 7-1,-23-18-1,14 16-10,22 14-44,9 9-123,9 18-319,6 19 118,34 120-213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24.90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377 16429 611,'-2'-3'235,"1"6"-73,0-6-88,-1 6-31,2-2 49,0-1 17,0 0-26,0 2-35,0 1-29,0-3-19,0 1-10,0 4 0,2 9 10,-1 5 10,2 8 9,0 12 10,-2 6 10,1 1-8,0 9-8,-1-1-1,-1 3 4,2 4 8,0 6 7,1-2-16,1 0-10,-2-3-6,3-1-8,0-5 1,-1-1-1,6-2 11,0-4-4,-2 0-7,5-4 3,-1 5-4,2-4 0,5 7 0,3 3 0,8 6-9,7 5 9,3 3 0,6-7 1,-1-8-1,4-10 1,-4-7-1,3-5 1,1-10 20,-6-7-3,-4-6 0,1-10 24,-2-10 4,1-4 4,-1-10-8,-2-5-12,2-4-6,-5-3-5,-2-3-5,1 0-8,-4-2 9,2-2 0,-4 3-14,-3 5 14,-4 4-6,-5 3-8,-1 5 14,-5 3 3,-4-2-6,-1-4 11,1-3-11,-4 0 3,0-2 7,0-2-21,-2-5 6,0-5-7,1 0 7,-1 2-7,-2-10 0,-1 2-9,-1-6 8,-5 3 1,1-2 6,-3-3 0,1 1 2,3-2-2,-2 3-5,2 3 0,7 1-2,0 6 2,-1 9-1,3 7 0,0 6 1,0 5 0,0 2 7,3 4-8,-6-5 0,3-3 0,-1 0 0,-1-6 6,2 0-6,0-7-1,0-1-1,0 2-4,0 9-3,2 10 8,-2 4 0,0 9 0,0 0-5,-2 2 0,2-2-1,0 3-10,-3-2 2,2-1-6,-2 0 0,0 3 12,3-3 2,0 1-8,-1 1-2,1-2-1,-3 0 5,3 2-5,0 0 0,0-2-5,0 2-7,-2-2-4,1 4-5,0 3 6,-1 3-3,0 8-51,0 6-99,-2 13-63,4 83-245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25.62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6289 16990 458,'-10'-10'889,"4"6"-727,-8-3-79,9 6-61,5 1-10,0 0 44,1 0 28,1 1-62,1-1-22,5 3-13,7 6 13,6 9 57,14 0 18,9-1-14,12 1-4,6-1-4,10-2-20,6-6-9,-4-2-11,2 0-2,-2-3-11,-7 2 0,-6-6 0,-8-2 6,-7-3-6,-10 2 7,-6-3-7,-8 2 0,-3 0-7,-7 0-28,-4 0 2,-3-2-13,-5 5-5,-3 1-38,-3 6-79,-5-1-111,-11 9-227,-96 69-194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11.52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067 5092 1172,'-2'0'246,"2"0"-205,-4 3-41,2-2-8,2 1-14,-2 2 22,2 2 0,0 16 6,-4 8 0,-2 11-5,0 11 5,0 1-4,-1 1 5,-5-2-1,5-7-5,-3 3 0,1-7 11,1-2-6,0 1-5,2-2-1,3-1-9,1 0 8,4 5-8,1-6 3,5-2-1,2-6-14,3-9 1,6-7 20,6-8 9,8-8 80,8-12-5,0-5-20,-1-1-25,0-1-15,-6 5-13,0 2-11,2 5 1,2 0-1,-1 4 1,0 3-1,-2 2 9,-6 0-9,0 0-1,-10 2-15,-1-3 15,-8-3-44,-6-6-39,-28-50-234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26.05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6235 17866 1146,'-2'2'228,"1"-2"-171,-1 2-57,2-1 2,0 0 10,0 5 51,0-6 33,0 0-26,2 0-22,-1 0-24,1-6-17,3 6-7,3 0 0,10 7 39,16-2 91,15 0-19,15-5-42,54-10-15,10-1-18,-87 7 11,-6 2-13,36 0-13,-9 2-15,-13 4-5,-7 2 0,-4 3-1,-8-2 1,-7 1-1,-3-2 1,-7-5 4,-3 1-5,1-4-6,-2 2-34,-3-1-28,-2-3-37,1 1-60,2-9-106,8-62-468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26.84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104 16464 1122,'-2'-2'232,"1"2"-91,-2 0-94,1 0-47,2 2 0,0 2 17,0-2-3,2 2-14,4 3 0,8 1 12,13 4 63,14 6 0,18-7 26,56 5-13,29-7-37,-1 2-13,-104-6-16,-3 3-8,-4-2-13,34 4 1,-5 4 5,-3-6-7,-9 1-9,-5-5-48,-10-3-42,-8-1-40,-9-1 31,-9-5 24,-8-3-18,-8-9-179,-74-45-534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27.49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131 16739 675,'-8'-4'510,"7"3"-368,-5-7-79,1 8-34,5 0 10,0 1 33,0 2 3,2-3-35,-2 4-40,3 1-13,-1 8 13,5 10 6,5 9 10,3 7 5,4 6-12,5 3 0,7 6 8,10 1 7,11 7 1,10 6-7,7-5-6,3-4 8,-5-7-4,-8-11-5,-12-2 1,-12-3-5,-14-9-1,-8-2-6,-8 0-2,-10 4 2,-12 11 27,-19 15-10,-21 12 2,-68 53 2,-37 9-10,0-19-4,124-81 1,6-7 5,4-3 1,-24 13-1,17-12-2,13-8-5,10-8 7,10-3 14,3-2-9,2-1-18,2 0-7,7 0-50,7 2 57,14 0 1,11 0 38,11 0-16,14-6-10,4 2 5,6 0-1,49-4 4,17-2-2,-1-5 4,-38 7 2,-5-2 2,-12-2-13,-49 8-5,-6 0 1,-8 1-8,26-3-2,-19 0-46,-16 5-46,-13 1-17,-8 1-32,-1-1-56,-1 4-85,0 1-346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28.30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9998 16758 1111,'-1'-6'243,"1"4"-121,1-3-73,-1 5-10,2 0 21,-4 0 27,1 0-3,-1 1-57,2 3-27,0 6-45,3 13 11,2 18 34,0 30 13,2 79 38,-4 70-13,2-6 2,-1-86-2,3-1-10,-3-5-8,3-18 2,-4-61-7,5-4-6,2-6 3,9 27-12,8-20 0,16-21 4,15-29 52,51-38-19,-64 17-10,36-29-16,-7-6 1,-9-2-5,-11-2-5,-10-1-2,-2-3-1,-2-5-26,-3-9-7,0-14 4,17-84-20,-6-75-10,-4 1 3,-25 125 14,-8 21 33,-11 79 10,-3 9 19,-2 9 10,-3-21-4,-2 18 4,1 10-17,0 10-12,1 10 0,-4 17 9,-4 18-8,-6 23 11,5 17-3,2 13-8,0 57 12,12 8-1,2 16 0,-1-41 6,4-30 6,-2-2 3,4-3-6,0-55 0,4-3-3,-3 0-3,6 40-4,0-11-5,-2-13 7,3-9-13,-4-3 0,-1-11 9,2-9-9,-3-10-56,0-6-55,-1-12-58,6-5-19,45-52-85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28.80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1737 17034 1423,'-3'-24'145,"3"14"-38,-3-18-26,3 24-72,0 4-9,0 2-30,0 4-2,2 11 32,2 11 58,2 9-5,-2 8-26,2 8-11,-9-2-16,-4-2-4,-8 0-46,-17 2-70,-14 3-162,-121 101-308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6:29.16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1447 17569 1269,'3'-15'259,"4"1"-155,13-12-65,4 7-38,6 4 10,-3 6-11,-3 7-10,-2 9-15,-8 16-14,4 10 39,1 15 9,-6 12 7,-9 11 1,-8 14-1,-9 4 7,-7 7 8,-4-2 1,-1 0-4,4-1 5,0-13-9,5-7-4,7-18-2,8-18-15,2-14-2,8-13-1,7-5 73,15-5 28,16-9-14,14-8-39,6-11-26,-3-5-10,-13 5-10,-14 5-2,-11 3-20,-6 5-47,-7 5-131,16-13-296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43.51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667 2836 132,'-15'-16'1090,"3"6"-866,-8-9-46,12 12-73,6 7-67,5 2-38,15-2-2,28-6 2,87-14 65,85-24-4,34-9-34,-89 10-12,-17 3-6,-25 5-3,-32 13 0,-59 11-5,-9 3-1,-4 2-15,21-10-73,-5-2-92,-3-9-140,26-108-511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43.84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280 2045 1249,'0'0'264,"1"2"-234,5 1-30,9 12-24,3 8 9,9 13 7,1 22 8,2 23 48,11 103 32,-10 104 32,-17 79-53,-14-116-31,-1-53-11,2-15-10,3-35-5,3-18-1,-1-28 0,1-65 5,-2-6-4,0-8-2,4 17-1,-5-15-17,-1-15 14,-4-10 4,-7-13 0,-10-15-29,-13-20-119,-18-23-77,-50-69-155,-88-97-425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44.14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810 3364 481,'-10'-23'188,"4"1"28,-7-26-57,9-1-8,8-2-58,12 1-55,15-1-11,13 10-8,4 14-1,5 13-18,-8 16-3,-6 14-10,-13 11-17,-16 10-5,-13 18 35,-20 18 48,-19 17-48,-58 69-99,60-108-73,-34 43 31,12-19 136,19-23 5,24-30 108,9-10-79,20-6-19,4-1-10,16 4 81,24-1 9,72-15-21,89-37-69,51-33-21,-80 13-291,-9-23-215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44.39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5245 2909 1253,'-39'32'154,"1"15"-122,-76 86-23,87-87-9,-21 44 0,19-20 5,16-15 22,14-16-5,8 1 7,6-6 4,5-2-3,6-6 0,4-3-5,4-4-7,5-9-18,3-10-15,8-14-38,-5-16-98,0-25-163,34-201-403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12.76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57 3609 40,'0'-3'748,"0"2"-607,-3-2-63,3 3-38,0 0 10,0 0-16,0 4-34,0 4-29,0 9 4,6 12 25,-1 13 1,4 13 34,1 7-1,1-1-10,4 2-4,-2-4-10,2 0-2,0 5 2,1-1-4,0 0-4,1 0-1,-1-1 0,1-4 6,-2-6-6,-2-10 1,-1-7-2,-3-16 0,-5-9-4,1-10 4,-5-2 42,2 1 39,2-2 18,-4-1 3,3-3 1,0-5-25,6-6-48,0-8-19,6-7-10,7-8 5,5-8-6,7-7 2,5-8-2,7-6 0,-1 1 0,4-7 1,-7 5 1,-4 1-1,-8 7 8,-10 4-7,-3 11 4,-7 2-6,-2 6 1,-1 9-1,0 3 0,-1 5 0,-1 4-1,2 3 1,1 4-24,1 2-27,3 3-8,-1 1-11,0 4-8,-1 1-24,-1 1-11,-6 1-61,-3 1-46,-5 4-137,-6 1 201,-47 18-51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44.57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979 843 1412,'-4'0'195,"4"4"-195,0 10-130,7 17 80,3 10 35,10 14-75,10 7-120,10 7 11,111 155-49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45.22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6430 2319 833,'-2'2'588,"1"1"-453,-1 0-74,-1 0-31,1 1-16,-3 2 4,-3 11-3,-7 11 3,-8 17-5,-3 15-11,-2 4 4,4 8-5,9 10 5,-1 53 0,15-86 0,-3 54 4,1 55 17,2-107-10,1 47-16,1-6 19,4-7-2,6 5 4,6 1-4,11 4 9,10 7 6,8-6 5,7-6-29,9-8 9,5-16-5,0-21-5,2-14 32,-2-22 4,1-18-20,2-15 4,5-17-4,49-63-10,16-45-4,-5-19-4,-70 57-4,-14 11-2,-38 51 6,4 2-6,-7 2 6,14-53 0,-6 2-4,-9 6 7,-6 4 16,-8 12 8,-4 13-1,-4 7 1,-1 11-9,1 2 1,1 2-12,2-3-13,1-3 0,4-3 0,-1 0 0,0 3 0,1-3 1,-3 6 0,4 3 0,-1 12 0,1 7-1,4 11-10,0 9-37,0 0-59,0 2-37,-2 2-37,0 13-79,-7 8-217,-44 62-571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45.92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898 1866 334,'1'-36'1134,"2"11"-997,0-17-103,2 19-34,2 18-24,0 11-16,11 8 11,5 3 22,3 6 7,3 3 4,-7 0-2,-4-6-2,-5 3-36,-8-1-64,-11 3-58,-19 9-40,-135 67-12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46.11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374 2306 1032,'0'0'245,"3"0"-212,19 2-24,17 0-9,66-2 76,59-14-5,7-10-14,-63 9-11,-16 5-31,-59 6 3,-5 1-10,-3 2-8,20-7-5,-10 2-58,-13-4-132,-8-31-26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46.57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733 2263 997,'2'9'239,"2"11"-239,7 28 0,10 30 2,22 71 20,0 44 20,-16 20 5,-24-52 11,-18-5 8,-10-34-15,-2-20-25,18-57-13,-1-13-1,4-8 0,-5 25-12,7-24-15,4-16-42,1-9 35,4-13 22,6-25-116,12-25-53,28-84 68,23-68 74,5-33 27,-34 137 21,-27 75 72,2 11 18,-7 7-45,17-16-35,-5 19-30,1 7-1,3 15-6,7 2 6,6 17 9,12 14 27,7 12 8,3 14 17,0 5-5,-4 7-23,-14 1 0,-15-10-3,-13-8-14,-12-7-2,-13-5 1,-16 2 7,-14 0-1,-5-2-21,-1-12-49,10-15-76,13-22-11,13-106-346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46.77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393 1798 1421,'2'2'97,"3"3"-97,4 11-43,3 3-11,0 7 19,-5 2 35,-1 8 18,0 9 5,1 7-23,-8 17-17,-15 11-209,-87 165-249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47.06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380 2712 562,'24'-1'207,"5"1"-72,26 0-26,0 4 43,-4 5-74,-9 10-78,-15 12-14,-11 19-55,-22 28-24,-46 80-30,-67 55-57,-25-29-43,111-139 32,15-11 191,5-7 47,-14 24 34,17-18-6,10-10 4,4-8-32,5-8 121,4-4 87,13-6-57,13-5-65,16-13-52,10-9-45,9-8-18,1-10-15,0-7-3,49-39-178,54-89-596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47.26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1192 2039 1428,'7'-9'285,"9"3"-285,21-7-35,18 4 23,17-5 12,57-21 33,5-10 16,-96 29-14,-1 4-26,36-11-9,-7-1-171,59-28-422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47.61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1628 1416 1587,'1'2'183,"5"10"-183,9 11-114,9 19 86,6 22 19,0 8 9,-7 3 0,-7 5 1,-13 4 5,-20 9 9,-22 1-5,-18 6 1,-57 41-11,75-106-14,-33 32-25,17-14-8,22-18 16,16-14 4,13-11-5,6-6 10,7-4 7,12 0 15,15-2 69,18-4-8,56-13-14,25-8-13,13-8-8,-54 13-14,-10 5-5,-47 4-7,-6 5-130,-10 3-71,18-5-173,-43 29-196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47.96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2011 2488 52,'-25'21'159,"-3"0"27,-20 19-22,0 1-7,0-1-5,-1 11-14,0 4-23,-1 22-7,-30 69 11,-2 66-19,10 2-16,46-89-24,23-22-9,11-70 3,1-4-3,6-10-31,15 19 13,19-24 19,15-21-13,67-41-39,40-52-18,-12-28-103,-71 34-22,-52 47-8,-6-8 5,54-108 25,-69 123 9,-2 14 112,7-25 125,-10 31 11,-10 20-70,-3 16-66,-1 21 1,-2 26 28,-5 15 34,9 4-3,2-1 16,6-14-5,7-15-29,-2-14-21,-2-5-5,-1-11-16,-1-3-151,8 3-57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13.27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110 3653 805,'-4'0'225,"1"-3"-144,-6 0-69,3 6 3,2-3-2,0 0-2,4 3-11,0-3-17,1 2-8,2 0-10,-1 4 19,0 1 16,4 1 9,1 3 25,0 0 8,2 1-3,6 1-19,6-1 14,11 2 31,7-1-7,12-3-13,0 1-12,1-4-7,-6-1-10,-5 4-2,-7 0-8,-10-3 0,-6-1-5,-8 3 0,-3-2 8,-5-3 1,-2-2-10,-2 2-7,2 3-49,2 4-46,1-1-87,8-3-93,26-28-395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48.09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2745 3674 1858,'-1'-8'252,"2"8"-252,11 0-1223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49.20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890 6071 948,'-2'0'210,"2"4"-210,0 4-6,3 11-22,1 13 28,0 11 78,-1 19 1,-1 13-8,-4 13-19,-4 63-7,-6 11-9,1 0-16,10-114-8,2-6-5,1-7 1,1 37-8,3-14-8,-2-13-46,1-17-24,-2-8-51,-2-14-115,-3-7 26,-28-78-433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49.78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295 5915 109,'-17'0'793,"5"7"-674,-16 10-96,8 17-22,2 18-1,-1 31 45,-6 79 80,3 49-47,15 13-17,15-59-11,12 1-22,8-12-10,17-15-7,13-5-5,8-6-1,17-17-5,23-17 0,15-7 2,16-36 22,-4-25 25,-8-29-2,-1-32-8,-9-28-6,-13-29-2,-7-18 1,-11-22-13,-9-20 1,-9-9-11,-18-13 0,-26-9-9,-28 7-1,-24-1 0,-18-19-9,-14-16 10,-10 40 0,-11 33 11,-10 44-5,-2 29-6,-1 18 15,4 18-13,2 20 4,3 10-5,3 6-1,-15 19 0,10 6-1,8 17 0,45-22 0,2 8-1,3 2-7,-25 36 8,11 14-5,-5 61-15,23 18-72,20 2-64,7-128-37,3-4-100,-2 74-247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51.46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7038 6051 607,'-3'-5'317,"3"2"-188,5-6-129,18-3-19,21-2 19,17-4 11,58-12 71,16 9 37,-5 13-26,-38 8-27,-1-3-24,23-3-15,12-8-6,1-2 4,-15 5-11,-12-3-14,-16 0 0,-49 8 0,-5-4-23,-5 4-63,22-6-55,-17-5-162,-39-35-397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51.85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7825 5406 887,'-3'-5'171,"3"2"0,0-1-106,-2 4-65,2 12-44,2 16 44,2 17 56,2 27 34,1 81-6,-2 58-18,0 73-29,-8-61 1,3-51-2,-2 14-11,-7 7 14,-1-13 30,1-33-21,7-22-30,-2-18-18,7-66 1,-2-8 0,1-7 0,1 22 0,-2-22 0,1-14 7,-2-12 13,-2-4 0,-4-10 10,-9-15-31,-14-13-49,-9-22-59,-5-14-75,-2-8-103,-55-193-329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52.07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7161 6247 1078,'-14'-8'142,"8"1"8,-7-9-67,12 14-77,11 6 16,15 9-17,16 3 25,20 13 28,10 5-26,2 7-14,-11-2-17,-15-4 1,-12-4-2,-14-4 0,-12 2-77,-14 8-25,-22 15-19,-26 22-173,-189 159-28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52.19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7046 7092 688,'14'-7'207,"9"-4"-125,29-18-7,74-29 12,63-29-24,20 3-30,-58 41-21,7 8-12,-8-2-94,-26-11-276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52.41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575 6305 915,'-27'5'162,"5"13"-115,-23 11-47,10 20-9,3 12 9,11 10 22,5 3 10,13-6-7,13-5-10,5-16-1,10-9-13,4-20 20,10-13-13,7-18-8,6-25-198,84-138-561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52.61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575 4892 1207,'-3'-4'201,"2"4"-97,-1 0-104,4 13-27,7 8 25,12 14 1,13 6 0,11 11-67,12 0-148,108 87-241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52.80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9823 5574 1111,'20'-1'168,"0"2"-138,27-1-30,1 3 12,12 3 2,10-5 13,6-2-9,1-2-11,-2 0-7,-4 0-1,-10-1-122,-7-3-120,16-34-302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14.05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348 3476 261,'0'6'115,"-3"4"50,-3 10 63,-3 3-12,-4 5-49,-2 1-70,0 8-31,0 1-28,3 10-13,4 3-13,2 11 0,-3 6-6,2 6 3,-6-1-7,1-2 7,-6-3 3,1-3-11,-4-2 13,1-6-14,-3-3 9,7-8 3,-4-1-12,5-10 6,2-3 1,4-9-1,1-1 3,3-5-9,3-5-1,-1-1 1,6 0-21,-1 3-7,4-1 10,7 4-12,2 1 3,6-4 18,1 0 16,5-6-7,-2-7 26,3-1-16,-1-1-8,-1-3 16,-2-1 15,-2-2-6,-1-3-3,-6 6 10,-6-4-5,2 4-4,-9 1-10,-2 0 8,2 3-8,-2-1 1,2-3-1,-1 0-9,2-6 8,1-1-7,1 0-7,-1-4-25,-1-1-46,-3 0-107,-20-44-62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53.04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9700 5700 1094,'-1'10'162,"1"16"-162,-3 27-1,3 80 1,-2 85 34,-14 92 122,4-138-29,-1 14-64,-4 5-39,-2-37-9,8-51-7,8-67-4,1-8-4,1-5-55,-2 14-76,5-16-158,17-55-413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53.23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9802 6638 1300,'15'-16'170,"6"9"-125,22-14-44,10 10 5,4 3-6,0 3 0,0 9-1,-1 1 1,1 6 0,-2 7-128,-9 2-182,15 48-149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53.44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9377 7447 1291,'0'3'314,"7"1"-250,11 5-58,20 2 0,22-1 27,72-8 15,42-21-16,2-16-16,-82 9-4,-4 0-10,-51 7 1,-3 3-3,-4-7-80,32-19-50,-13-10-88,23-109-246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54.08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9345 5006 999,'0'-11'167,"0"4"-40,0-11-31,3 13-42,9 1-31,7 0-7,12 2-15,14 2 10,9 2 1,10 8-5,8 4 11,63 17-3,49 7 38,34 4-14,-69-13-17,-8 1-6,-13-14-15,-15 0 4,-20-13 13,-54-3-9,-8 0 3,-3-2-4,23-1 4,-19-4-2,-16 0 11,-12-7 53,-11-13-37,-11-9-37,-15-13-1,-18-2-13,-9 1-7,-10-2 20,3 0-2,10 6 3,10 2 0,11 10 0,11 8 0,11 11 1,8 4 22,5 8-1,2 3-22,9 7-27,16 9 15,16 16 11,19 7 1,60 44 1,10-3 0,-93-50 0,-3-4 5,25 32-6,-9-4 2,-18-2-1,-13 4 0,-12-2 6,-16 0 1,-18 5 4,-24 0 4,-57 41-1,62-70-4,-33 29-6,10-5-5,22-11-37,17 2-128,21 4-174,31 79-29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54.47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1820 7908 1083,'3'14'62,"1"-2"-62,3 11 0,-1 10 66,-4-1 33,-6-1-45,-7-1-9,-9-3-8,-10-2 16,-12-5-16,-8-5-37,-1-5-64,-25-36-397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56.60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872 5380 658,'0'0'262,"0"0"-122,-2 3-20,0-2 15,0 1 0,0 1-32,-1-2-46,2 0-57,-1 6-10,2 10 10,2 9 1,-1 17 20,2 13 0,-3 16-7,0 12-2,-9 67 0,-9 37 3,6 36-3,8-68-6,11-41 0,-5 5-5,6-13 5,5-62 6,0-3-6,0-6 4,14 31-9,9-9 17,0-18-3,4-8 0,4-7 9,5-11 6,6-5 11,2-12-10,5-11-7,-1-4 3,-1-12 3,-6-2-15,-6-9-6,-4-2 0,-3-5 2,-1-5-5,-1-10-6,1-9 6,-4-12 0,-3-10 11,7-76-7,-18-34 1,-8 34 2,-10 67 1,-1 55 2,-1 3-5,-1 5-11,2-47 14,0 8-5,-1 7-9,-1 4 1,2 8 0,0 5 0,-1 6-1,1 10 1,-2 6 0,-1 11 1,2 6-1,-4 6-1,2 7-1,-1 1-7,-1 2-1,2 0-3,-1 0 0,-1 0 0,2 2-4,-1-2-35,1 3-39,0 4-26,-2 5 28,-1 9 8,0 5-37,-3 5-144,-18 62-273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57.43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5613 5531 1423,'-3'-9'205,"3"5"-56,-2-6-112,4 10-37,10 2-39,10 0 39,22 0 20,60-4-14,46-10 1,37-8-5,-64 10 22,-22 5-14,-62 3 2,0 4-10,-7 0-2,36 1 0,-1 6-54,-9 0-89,0 3-118,41 27-225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57.68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5529 6680 1479,'13'-1'198,"14"-5"-167,62-7-19,73-13-4,38-3-2,-54 1 7,2 4 4,-25-7-7,-9-1-1,-5-3 3,6-12-10,4-14-2,-2-12-1,-4 5-104,0-14-123,-6-14-14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58.24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8458 4002 999,'-28'-26'122,"-4"7"-92,-27-19-15,-4 8-14,2 5 0,8 8 14,6 4 29,16 7-8,8 8-36,7 11 0,-4 7-11,2 9-1,-4 10 12,0 10 0,-1 8 7,4 4 2,-5 5 8,3 9 5,0 17-2,-10 79 20,-5 64 35,16 2-19,22-82-20,14 6 4,-1-1-2,12-5-11,5-5 1,1-1 25,-2 20-11,-15 53-8,1-36-5,-3-23-7,-6 5-2,-8-3-4,-2-8 2,-8-16 8,-2-24-10,-7-9-15,8-64 8,1-5-3,-5-8 0,-12 35 2,-4-12 2,-9-11 1,-3-12 1,-8-9-2,-11-14 2,-3-12-10,-7-14 5,-5-15-7,5-12-48,-1-12-38,9-6-70,13-5-108,-16-115-352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58.97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9466 4808 1333,'-1'-2'248,"2"1"-136,10-6-106,13 7-6,20-3 18,24-2-16,63-5-1,33 3 12,6 3-5,-83 2-7,-56 2-1,-4 2-17,-8 0-77,17 1-131,-20 5-156,-68 15-44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00.94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317 3766 274,'-3'4'209,"-1"0"-100,-3 4-56,1 2-29,4 3 0,2 8 7,2 6 10,2 5-4,1 3 4,3 2 11,-1 2-16,6 0-12,0 2-4,-1 3 7,6 9 6,2 3-5,4 6-16,7 2-12,3-4-12,2-8-19,4-7 31,1-14 13,6-11 53,9-16 38,13-11-31,51-25-13,18-29 11,3-14-10,-101 47-19,-4 0-15,0 0-9,30-30 2,-5-4-1,-11-2 10,-9-3 23,-10 4 19,-13-1 4,-11 1-23,-9 0-22,-11-4-30,-9 3-28,-8-3 4,-9 8 24,-2 4 21,2 6-5,1 12-8,4 6-8,0 5 2,0 1-1,0 9 0,-1 0 0,-1 4 0,0-1 0,-3 3 12,-5 2-7,0-1-6,-2 0 0,2 9 0,3 4 0,0 10-5,3 3 3,2 5-5,3 5 7,3 1-1,2 2 0,8 2-11,-3 3-9,7 4 13,-5 1-5,4 6-5,1-6 3,4-4 1,4 3-4,4 2-12,4 4 6,0 7 12,6 0 11,0 2-16,0-5 1,2-10-5,-1-10-5,0-10-7,-4-5 9,0-6-13,1 0-20,1-4-23,3 0-23,-1 0-86,1-4-96,14 3 1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14.39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785 5329 929,'0'2'138,"0"2"-138,0 2-43,0 2 1,0 3 15,0 5 27,-3 6 75,0 5 9,-1 5-9,-7 5 9,-2-3 3,-6 1-14,-7 0-29,-4 3-44,-9 2-92,-83 39-583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59.19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9600 5018 154,'-4'0'1115,"4"4"-1031,4 14-84,-3 18 0,3 22 0,1 26 53,1 71 5,2 42 7,-6 18-25,-8-66 19,4-10-31,2-13-10,0-80-6,1-2-12,-1-11-66,3 30-94,0-22-175,0-16-221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59.36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9668 5776 1232,'16'-13'214,"11"5"-149,34-13-52,74-5-2,48-1-4,-6-4-1,-88 18 0,-57 12-5,-5 2-1,-10 3-125,35 44-229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8:59.57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9366 6600 1610,'14'-4'219,"13"6"-182,26-2-29,65 10-1,34-10 4,11-14 14,-48 0-1,-6-3-16,-17-5-1,-10-11-7,-46 17-7,-7-2-67,-6 0-95,22-22-128,-13-111-335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00.18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9165 4302 982,'0'-21'204,"2"13"-66,-2-15 1,3 16-118,11 7-13,12 2-8,25 3 18,65 2 19,55 1 19,26-3-11,-46-5-11,18-5-14,-8-3 4,-14 6-6,-12 6-12,-21 4-5,-24 4 5,-57-3-5,-8-6-1,-7 2 1,18 1 0,-17-2-1,-13-2-7,-6-2 7,-6-6 98,-9-12-20,-8-7-78,-12-15-8,-14-3-31,-9-8 14,-2-1-2,1-2 1,5 1 20,8 7 5,11 5 1,7 9 1,11 10 8,6 9 6,8 6 2,3 10-17,4 7-28,7 6 7,5 16 7,17 17 13,7 9 1,11 10 1,4 3 0,0-4 0,-1-3 5,-5-1-5,-7-5 0,-5 0 0,-10 1 1,-9 1-1,-14 5 0,-17 5 5,-20 7-5,-18-2 10,-13-11-11,-1-15-15,11-13-54,26-9-183,43-3-433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00.45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1530 5704 1405,'0'18'128,"0"0"-92,-3 15-27,3-6 7,0-8 19,-2-12 38,1-3-28,1 0-34,1 7 2,1 1-1,2 8-12,1-2-40,1 2-130,3-4-188,31-2-383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00.83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2538 5457 1141,'0'-39'267,"-3"1"-267,-3-36-16,-10 8 10,-6-3 6,-10 16 61,-5 5-1,0 14-27,1 16-12,7 12-21,0 19-14,-1 21-10,2 22 16,-7 25 7,-17 73 0,4 35 1,-1 1 0,24-70 2,8-12-1,13-63-1,4-4 1,4-9 10,4 32-10,5-20 7,8-17 5,9-21 10,12-17 4,7-18-27,10-22-14,6-17-2,36-70-104,4-47-75,11-43-295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01.07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3077 3880 857,'-1'-3'548,"1"3"-530,-2 3-18,-6 29-61,-5 19 61,-13 31 0,-39 88 64,-25 78 14,2 75-24,42-146-13,18-22-19,9-12-11,11-3 2,12-31-5,5-68-8,2-7-9,5-7-57,17 22-89,12-29-97,127-73-102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01.37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3801 4518 1069,'2'0'222,"-4"7"-222,1 13-63,-9 21 15,-7 33 48,-33 72 51,-28 38 54,-13 38-6,28-59-7,8 1-29,10-11-15,9-14-29,9 32 2,1-6-15,17-37 2,11-27 5,5-75-7,4-9 11,8-3-1,17 7 44,19-21-1,51-30-26,34-51-33,-8-43-24,-96 77-147,-2 2-98,79-141-261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02.02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3405 4357 1211,'-6'-12'175,"2"7"-100,-4-7-39,4 9-12,4 3-24,8 3-18,0 5 9,17 7 9,16 7 57,18 3 15,62 12-21,24-9-19,0-21-16,-59-13 5,-4 2-7,-46-3-5,0 1 3,-5-4-12,35-5 14,-8-3-14,-9-1 0,-10-3-9,-11 0 9,-12 2-1,-6 1-25,-9-2 25,-4 5 1,-5-6 0,-3 3 0,-5-3 0,-5 0 0,-3-1 0,-8 0 0,-3-6 0,-7 0-1,0-2-1,0-2 2,6 3 1,10 8 7,10 7 1,10 10 10,4 2-19,4 3-19,2 3 6,2 3-5,15 8 11,10 10 7,14 11 7,12 7-6,2 9 5,-1 4 0,-9 3-6,-13 5 0,-12 0 0,-7 4 11,-14-3-1,-3 1-4,-9-7 0,-12-6 3,-9-3 5,-18-8-14,-62 17-8,-80-20-106,-80-12-169,67-28-50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02.79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8558 7084 334,'1'-17'457,"-1"13"-271,3-14-1,-3 13-82,0 5-53,-4 1-49,2 8 5,-6 4-6,-6 20 41,-2 20 17,-7 20-17,-11 66-11,-10 29-6,-7-1-14,18-63 5,17-59-4,0-9 2,4-9-13,-12 28-24,8-17-18,3-19-50,9-11-88,6-8 50,6-13-41,47-101-358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43.21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2244 4835 1139,'-4'-1'194,"2"1"-74,-2-5-72,1 10-38,-1 0 1,1 2-10,-1 8 29,-2 3 26,-5 5 7,1 6-17,-2-1-11,-3 2-17,-1 0-6,-1 4-3,-6-1-8,-4 6-1,-6 3-39,-6 6-91,0-2-137,-56 28-528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03.04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8620 7044 345,'-4'-4'726,"4"2"-531,-1-2-145,6 11-50,9 15-20,5 9 20,12 16 41,10 13 14,4 14-13,4 4-6,-6 7-1,-1 5-7,-8-4 2,-7 2-12,-5-5-6,-8-9-4,-3-11 1,-7-8-9,-1-10-50,-7 0-41,-7-11-71,-4-3-92,-52 6-213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03.25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8637 7551 1046,'12'-15'200,"-2"7"-119,11-14-59,-4 15-10,-4 4 12,-4 3 18,-5 0-19,-2 3-22,0-2-1,7 1 1,2 2-1,5-2-38,8-5-122,51-56-327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04.42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8028 3041 700,'-1'-8'241,"-1"2"-77,-1-7-55,3 5-34,2 6-15,-2 2-18,0 0-42,3 6-45,5 8 18,3 5 26,4 20 1,4 13 0,1 9 1,-2 1-1,-2 0 0,-2-5 12,6-2-4,-3-6-7,5 2 11,3-6 2,6-9-2,1-7 16,3-11 13,-3-17 22,6-8 25,2-17-8,4-13-40,6-12-17,9-14-8,4-8-14,8-14 5,46-61-6,4-37-22,9 22 1,-42 68-12,-49 54 9,-5 6 13,-6 7 11,26-25-1,-20 19 1,-13 13 0,-13 9 0,-7 9-1,-1 2-32,0 5-21,0 10 12,0 6 27,0 12 6,0 11 0,-1 13 9,-5 14 8,-9 10-7,-5 5 13,-8-3-14,-5-6 11,2-15-1,-2-22 5,-4-11 17,-4-12 8,-7-6 1,-2-6-17,-5-11 9,-1-9-12,3-11-15,2-16 22,-2-12-11,5-8-11,-2-7-5,0-7 0,2 5 5,-1-1 0,-2 4-6,8 7 1,2 5-1,9 14 1,3 9-1,4 6 0,7 7 0,4 5 0,3 5 0,4 4 0,4 2-1,1 3-20,1 7-12,-1 0-8,-2 6 17,-4 8 6,-2 7-9,-4 4-3,3 0-16,0-2-4,-2-2 1,2-3-28,-2 2-32,3 3 29,-6 3-125,6 4-35,-12 44-285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06.06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5967 6590 934,'12'-15'116,"-6"3"1,8-4-26,-10 7-53,-1 12-7,-3 1-10,1 2 6,2 4-27,0 9-8,0 7 7,-3 12 1,-2 7-6,-9 7 6,-10 6 16,-15 3 4,-10-7-20,-9-1-167,-4-10-98,-77 17-37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06.31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5865 5557 1319,'0'-23'72,"0"7"-12,3-12 8,-1 17-38,-2 8-20,0 6-1,0-3-7,0 1-2,4 5-11,8 8-13,0 8-43,10 13-136,40 96-101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08.59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769 12631 1321,'-3'-31'165,"3"10"-96,-3-23-18,11 21-30,8 8-20,10 3-1,15-2-1,9 9-7,8 3 8,6 13-1,3 14 1,0 10-1,-10 13 0,-14 7-10,-18 1-2,-19 11 13,-26 14 7,-57 72 7,-67 42-14,-35 12-6,41-98 0,30-32 5,72-53-7,12-9 8,13-7 8,-14 10 14,16-11-19,9-4-3,5-2-18,11 6 6,17 1 12,15-1 57,19 1-4,57-16-20,16-7-8,-9-2-16,-93 6-1,-7-1 1,-3-1-9,27-17-82,-14 1-68,-13-7-95,-22-91-257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09.14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095 12391 1382,'-11'-2'162,"3"2"-126,-15 8-36,5 21-16,-7 28 15,-23 72 0,-3 53-1,20 39-10,20-62 5,3 2 6,13-6 0,7-15 0,9 0-23,9 5 4,17 0 8,14-6 11,-22-94-11,10-6-15,106 73 27,48-26 57,-47-64-12,21-28-24,-14-30 33,-3-22-22,-8-28 4,-23-17-6,-19-50-8,-28-11 10,-17 3-17,-23 1 1,-26-2-1,-27-14-13,-22-7-2,-23 5-9,-16 20 9,-21 0 12,-15 12 9,-9 31 15,1 29-12,-15 23-15,-2 18 2,-6 26-8,11 11-3,17 16 0,14 19 1,13 10-1,50-11-2,4 3 2,2-3-1,-19 33-1,14 2-16,16 9-25,10 11-59,11 1-45,5 3-8,9 0-125,48 137-21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11.56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7129 12373 924,'-2'-2'154,"0"4"-62,-1-2-91,0 4-1,3 2-19,-4 0 19,2 5 3,-2 14 25,2 10 13,-1 16 1,-3 13-8,3 9 23,1 1-10,2 9-14,4 3-3,6 59-3,2 28-5,-9 15-5,0-65-4,6-3 2,-6 7-6,4 3-3,2 9 3,3 10 2,-3-27-10,2-7 17,8-5 0,-7-67 0,3-7-16,5-9 4,16 28-5,8-12 5,3-11 13,4-13 28,0-5-5,4-12-9,-2-6-3,0-12-9,1-6 1,-6-13 17,1-12-6,-2-16-12,0-17-6,0-8-4,-3-5 1,-4-12 0,9-58-3,-19-13-8,-18 9 12,-12 58-5,-1-6 2,-7 9-4,-9-1 8,9 59-7,0 0 5,-1 1-10,-8-47 8,1 5-10,-1 11 1,5 6 0,3 14 0,0 9 0,3 8 0,4 10-1,0 7 2,0 7-2,0 3 2,1 8-2,1 2 1,0 4-1,0 0 1,0 0-1,0 0 0,0-2-6,0 2-5,-2 0-19,2 2-28,-2-2-62,2 7-108,0 10-95,2 10-2,7 77-43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11.84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865 13216 882,'7'6'112,"1"0"-83,10 8-2,-3 3 13,4-2 67,3-4 20,10-6 35,17-5-40,61-13-49,67-30-29,21-14-22,-67 29-10,-24 11-6,-69 17-4,-10 2-2,-9 4-50,19 6-50,-23 2-49,-20 10-70,-23 11-12,-154 90-649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12.07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751 14285 252,'0'5'968,"3"-5"-842,0 3-120,11 1-6,5-2 87,18-1 27,14-2-2,16-7-25,53-13-27,30-7-22,25-10-17,-62 2 3,-5 17-17,-14 12-7,-3-10-21,-52 11-63,-3-4-81,-7 0-155,117-73-19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46.17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132 2814 618,'-5'-6'528,"0"0"-450,-2-1 56,4 2-14,3 5-18,-3 0 0,3 0-12,3 0-2,-3 0-7,0 0 2,0 0-11,0 0-27,0 1-11,0-1-34,2 4-21,2-4-33,11 1 17,14 1 37,21-4 27,56-10-5,27-15-11,-90 17-11,-7-2-2,34-11-4,-15 1-15,-15 3-6,-13 2 3,-10 4-10,-8 2-65,1 5-95,-7 2-91,-3 3-84,-16-2-149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12.51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649 12332 1104,'0'-11'171,"0"6"-81,1-5-46,-1 7-19,-1 3-14,1 1-11,0-1-1,0 2-5,1-2-1,0 4-5,4 0-9,2 3-60,4 0-116,-2 0-14,13-4-5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12.81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432 12387 1113,'-11'-7'198,"6"2"-45,-5-3-62,7 7-59,6 2-32,13 2 1,24-6 34,67-12 61,85-34-21,64-16-38,-79 24-20,-36 13-5,-29 5-6,-27 15-6,-49 6 0,-5 2-19,-8 0-77,26-1-107,-17 1-170,-37-3-368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13.30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528 12679 1186,'-2'0'210,"2"1"-181,0 2-29,4-3-78,11 11 78,10 4 42,23 2 72,62 16-24,54-1-21,12-9-33,-83-5-21,-60-8-3,-5 2-12,-9 3-2,22 15-10,-14 3-4,-14 8 16,-12 7-6,-15 8-11,-21 15 17,-24 9 0,-70 61 0,-44 14 11,-2 8-5,78-67-6,56-49 0,7-2 1,10-7 8,-26 35-3,22-10-5,12-13-1,16-13-11,10-5-10,10-13 21,22-2 69,21-14 3,61-17-17,39-41-17,14-14-13,-56 26-8,-18 3-8,-11 6 3,-58 20-3,-8 6-8,-5 4-1,16-3-18,-17 7-68,-7 0-109,-7 1-51,36-28-237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13.86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2113 12438 1402,'-4'-13'181,"-1"6"-115,-3-14-49,7 21-17,-1 14-59,-1 24 35,-4 25 11,-10 83 13,-11 55 3,-5 43-2,14-78 16,2-11 7,12-29 7,13-18-14,0-69-16,2 2 1,5-12 5,13 30-6,8-16 10,8-19-4,8-24 16,9-24 2,9-31-25,42-78 0,-10-42-33,-27-24 8,-37 44-4,-11-14-28,-6 5-18,2 5-37,-2-12 34,-4 37 52,-15 89 26,-2 12 13,-1 7 47,0-21 64,-4 20-29,2 17-31,0 7-56,0 10-8,-1 19-33,-2 23 21,-10 88 12,-5 77 18,-2 13 4,1-71 1,-3-2 11,-3-3-4,4-17-7,11-18-10,12-71 0,3-4-13,3-4-1,7 27-35,7-19-104,13-8-107,84-9-471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14.32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524 12820 1503,'0'0'198,"-2"0"-169,1 0-29,0 4-44,-7 7-13,-10 15 57,-10 16 10,-14 17-10,-12 14-35,1 2-40,6 0-30,11-11 3,13-16-12,8-17-8,12-14 7,10-17-38,12-14 111,12-4 10,4-8 2,5-1 30,-5 12 43,-10 5 22,-8 17 14,-4 6 5,-3 11 39,-1 6 6,-7 11-18,0 6-4,-6 6-38,-5 7-9,-3 4-11,-1 8-10,3 1-13,2-2-8,2-6-3,3-11 4,8-14-11,1-14-7,0-11 7,4-8 5,9-7 7,11-10-20,12-13-114,13-11-201,89-71-513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14.61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4724 14340 1342,'0'0'216,"0"0"-175,-2 2-40,2 0 8,0 2-1,0 3 4,-1 0 15,-1 5 4,-3 7 4,-8 3-5,-14 5-6,-11 6 1,-10 3-25,-4-9-72,4-5-99,-30-22-328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14.90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4606 12913 1571,'0'0'195,"0"0"-178,1 1-17,0 3-9,1-2-5,0 3 14,0-4 1,1 1 6,0 2 7,-2 0-4,3 2-4,-1-4 2,0 2 2,0-3-8,5 5-2,3-2-17,4 2-203,25-13-487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18.19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6565 12200 831,'-2'-5'131,"0"0"2,1-2-37,-1 7-40,2 0 4,0 0 16,0 0 1,0 0-47,0-2-16,2 2-14,-1-1-13,1 1-82,1 1-41,3 5-8,2 2 19,6 7-71,10 25-322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19.50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6538 12455 922,'0'-7'197,"-2"3"-37,1-6-47,-1 10-58,2 2-28,-2 0-27,6 4-13,0 10-5,5 17 15,6 22 3,-1 17 18,-1 18-3,-1 69 6,-6 37-2,-6 18-1,-3-77-6,4-11-1,4-3-1,10-7-10,4-6 0,5-8 0,-8-57 0,1 0-1,5-9 0,20 26-6,6-14 7,5-23 6,-3-11 3,1-18 0,0-22 12,-1-22-5,1-26 2,30-77 0,2-33-4,-4-16-7,-27 54 1,-9-12-7,-7-4 5,-11 8-5,-8 14 0,-10 25 7,-12 14 10,0 51 12,-3 14 15,2 10-2,-4-27 5,0 23 8,4 17-26,1 9-10,3 4-20,2 7-26,0 21-4,-3 29 21,-1 78 8,-2 50 1,3 16 0,-5-62 1,-2 1-1,-11-12 1,8-6 0,0-2 1,4-11 4,1-7-6,9-55 6,2-5-5,5-7-1,4 31-6,6-17-57,8-22-30,15-21-45,13-28-178,127-148-642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19.73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8231 12720 1157,'0'-11'448,"1"6"-351,4-12-47,11 13-49,4 1-1,14 6 9,12-3 5,6 4 1,13 0-3,7 2-3,5-2-3,45 0-6,-85-4-18,37 4-80,-14 1-139,29 42-25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46.46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504 2816 835,'0'0'354,"0"0"-173,3 2-58,-3 0-4,2-1-26,-4 2-42,2 8-39,-3 15-3,-4 23 52,-2 29 11,-15 91-33,-19 59-9,-8 61 21,12-69-16,2-12-5,9-19-20,2-6-4,11-17-5,10-46-1,6-82 0,3-14-9,-1-6-3,3 15-33,-1-26-45,1-13 6,6-22 38,10-32-262,87-207-376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19.93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8240 13845 989,'16'1'192,"3"2"-93,23-3 36,14-4 21,11-7-12,57-19-12,19-13-63,-1 11-47,-107 24-10,-5 5-12,4-4-97,38 2-187,108-26-551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22.47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0811 11279 808,'-9'-15'113,"3"6"-16,-9-12-8,5 6-19,0 5 5,3 1 9,-2 3-6,0 2 20,0 4-37,-1 0-38,-7 7-16,-5 7-5,-2 3-2,-1 10 1,-4 5 0,-1 9-1,4 11 0,-4 10-1,4 12 1,2 13 5,8 5-4,-4 3 0,10 0 10,3-1-5,1-3-5,1 3 13,3 3-13,5 64-1,4 29 12,-4-11 10,4-57 5,-1-3-4,3 13 4,0-9-6,-1-9-8,-7-2 5,2 0 2,-5 7 2,1 6 1,-8 16-5,6 3-3,-1-25-6,2-12-2,6 3-1,3 3 2,1-7-7,-4-59 0,-3-2 0,-1-4 7,0 46-2,-3-9 10,-3-1-14,-12-9 11,-1-4-1,-4 1 6,-14 0 8,-9 3-8,-9-1 1,-9-2-10,-2-4 3,-4-16-6,4-10-4,3-15 8,7-13-8,6-14-2,1-15-45,3-19-78,6-10-189,-62-118-605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23.49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1904 14230 936,'-4'2'494,"1"8"-472,-6 13-22,-7 19 6,-3 21-4,-6 11-1,1 6 12,1 7-13,6-1 7,2 4 1,11-4 1,10-13-9,9-12 0,14-13 19,19-14 23,15-16 24,64-10 12,30-36-7,17-24-19,-56 14 5,-15 2-25,-63 21-16,-12 5-7,-10 0-9,21-6-59,-23 6-92,-10 1-94,-45-50-803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23.74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2297 14391 1514,'0'6'156,"0"7"-156,-2 21-6,-2 19 6,-3 19 1,-3 17 15,-12 62 5,3 14-9,-2 2 0,7-63-3,6 9 0,4-3-8,8-65 4,1-4-5,3 0-76,10 33-79,6-18-191,57-36-438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23.95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3013 14403 382,'3'-8'1129,"-3"6"-982,1-6-132,2 10-15,4 0 0,3 2 5,10-2-4,8 0 5,12 5-6,12-4-1,13 0-80,48-6-218,50-21-375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24.19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3090 14675 337,'-10'2'1056,"4"4"-897,-9 12-159,6 11-11,3 17 11,-3 14 12,1 11 29,-3 9 2,-4 13-11,-26 68 16,-20 17-14,0-13-16,45-119-9,2-10 0,7-9-9,-5 18-24,11-21-158,14-24-121,21-27 137,119-158-45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24.42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3455 14835 1251,'-1'1'213,"0"9"-174,-6 18-39,2 22 0,-1 16 10,2 14 34,4 12 19,10 60-8,10 14 40,-12-115-50,3-6-32,14 41 2,7-18-3,11-14-4,9-24 5,18-20-13,63-20-16,24-59-146,-4-46-386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24.95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4823 14361 1638,'-17'0'189,"2"1"-123,-18 6-36,0 4-2,-2 6-1,-4 10-15,0 10-11,-2 9-1,-7 16-1,-3 17 1,-46 60 1,68-88 6,-27 41-7,16-9-12,23-12-15,19-15-10,17-6 37,19-6 6,18-9 2,12-7 8,55-2-16,-85-29-15,42-3-13,-12-7-7,-11-2 23,-16-3 12,-15 5 1,-16 6-1,-9 7-1,-4 4 0,-5 5-9,-11 17 10,-14 21 24,-9 28-1,-38 70-8,12 27 0,58-127-14,-3-1 6,-1 38-2,7-8-4,8-10-1,5-12 0,3-3 0,12-9 6,6-9 6,12-6 9,17-15-3,54-22-18,45-39-90,28-5-138,-73 26-276,-19-15-74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25.27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5562 15991 199,'-12'12'1029,"-1"5"-813,-12 17-102,2 15-6,4 3-1,11 6-25,10-6-41,12-7-20,12-7-12,12-2-8,11-19 16,9-11 4,3-18 15,-1-17-8,-12-12-8,-8-8-7,-18-6-13,-13 2-8,-12-2 8,-13 4 23,-8 15 14,-6 7 13,-2 17-5,-9 4-6,1 10-15,0 4-14,4 2-9,9 4 5,12-8-6,6-2-22,8-2-83,2-4-90,-16-29-147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25.87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2000 13452 1085,'-2'-2'303,"1"1"-144,-2-2-32,3 3-13,0 0-31,1 0-20,1 0-63,2 0-11,8 3-14,15 0 25,22 0 31,83 1-5,93-17 2,94-27 10,-79 9-10,20-6-11,1-4 1,0 3 0,-18 5-8,-44 18 1,-32 1-10,-46 7 0,-26 4 14,-65 1-9,-9 0-6,-6 2-7,13-3-2,-15 0-9,-13-3 9,-11-3-4,-9-11-86,-20-7-54,-26-7-101,-188-54-27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46.76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2997 3605 1277,'3'0'240,"1"0"-240,2 1 0,7 2 32,4 0 91,8 0 6,10 0-7,5-6-47,2 0-24,-1-4-24,-1-2-9,3-5-8,12-3-8,13-5 4,54-15-6,14 4 1,-102 29-1,-10 0-19,25 0-38,-19 7-39,-17 3-78,-13 10-146,-68 77-179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26.15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3299 11491 1332,'-3'-16'172,"3"6"-88,-1-13-19,2 16-17,-1 4-24,4 7-24,4 10-36,9 16 34,5 26 2,5 26 23,0 73 4,-15 23-6,-21-10-6,6-120-14,0-5 5,2-2-6,-5 40-44,2-9-134,0-9-187,-8 35-61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26.93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6950 11194 481,'0'0'371,"-1"0"-362,0 3-9,-6 3-44,1 0 7,-5 4-46,-48 22-158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27.94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7022 11103 504,'-2'-6'147,"2"5"-74,0-2-14,-2-1 2,1 2-23,0 0-38,-1 2 0,2-2-14,-3 2 7,3 0 6,0 0-30,-1 0-68,-4-2-74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28.39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7027 11070 567,'-4'-6'153,"1"-1"-35,-1-6-17,-1 1-1,-2-6-11,1 7-25,-2-3-1,2 2 6,-3 1-33,-1 2-18,-3-2 5,-1 5-16,-7 1-6,-3 2-1,-6 7 1,-7 4-1,-3 9 0,-7 9-1,0 8 1,-1 6-8,5 5 7,7 5-11,11 6-12,7 15 12,10 10-8,7 6 13,7 4-2,6-5 7,7-8-13,5-11 8,3-12-23,4-16 24,0-12 5,5-17 1,5-17-16,5-19-58,7-17 23,4-18 3,-1-13-1,-3-16-104,19-71-41,-6-102-387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28.67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7295 9811 376,'1'-24'213,"1"4"-37,1-15-64,1 14-37,-2 14 15,-4 5 15,-2 4-105,3 8-49,-3 8 7,4 9 42,-1 18 25,0 16 13,-3 23 31,-5 66 13,-16 40 8,-16 29-18,6-50-34,-2 9-10,5 5-8,14-48-20,10-14 12,16-10-4,-3-65-8,6-2-9,0-4-90,19 34-147,74 43-232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29.27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8105 10441 801,'-11'-21'494,"-2"4"-356,-6-21-23,-1 9-26,-2 7 25,4 7-48,0 5-26,-3 10-40,-1 15-9,-8 21-6,-6 28-6,-27 80 20,-1 53 1,10 27-2,32-96-2,18-87-4,6-8 8,1-8-40,5 28-56,7-21 57,6-17 7,6-15 32,9-15-1,6-24 2,5-13 4,0-18-5,0-18 0,7-63 0,-42 102 0,10-45 0,-11 10 18,-5 17 37,-8 22 22,-4 9-10,0 13-8,1 10 4,4 9-12,0 5-51,-3 19-41,-1 19 17,-4 32 24,-13 93 1,-3 64 7,-1-24-7,9-88 0,4-3 5,-4-3-5,2 3-1,0-7 7,11-60-6,3-5 5,1-2-5,0 35-1,5-16-6,4-11-12,5-10 9,10-10-22,8-9-1,9-8-13,14-13-61,11-14-107,117-62-27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29.70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5973 13342 745,'2'0'180,"-1"0"-151,2 0-22,3 0 14,3 0 114,4 0-25,11 0 46,14-6 7,25-2-41,67-19-22,67-22-23,78-26-29,-54 17-2,10 1-13,-24 27-15,-15 8-9,-23 9-9,-42 9 1,-31 0 0,-55 4-1,-8 0-2,0 0-25,24 0-30,-10 0-25,-8-2-38,-4 2-77,-7-4-125,15-2-254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30.38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6878 14480 777,'-6'-12'160,"-1"2"-17,-2-13-13,3-1-8,6 2-2,5-2 3,5-5-53,15-3-44,13-2 11,14-6-16,12-5 2,8 9 7,2 6-5,-7 16 8,-2 18-23,-9 18-10,1 12-1,-9 8-5,-5 15 6,-3 4 3,-10 17 12,6 67-6,-12 33 3,-17-1 0,-11-55-3,-2-9 12,-14 1-19,-6-2 10,-9-4 3,2-6-6,17-59-2,0-8 2,3-8-7,-10 24 5,7-19 1,6-19 4,6-11 15,1-9 40,0-25-25,-5-27-42,3-88-33,25-72 11,45-29 22,3 90 6,14 20-6,2 14-1,-17 17 0,-34 62 1,-3 4 0,-2 6 9,25-38-8,-6 14 1,-6 12 3,-4 4-5,-5 3 0,-4 9-1,0 4-22,-6 9-80,-1 8-89,-6 10-185,-10 44-381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33.20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0669 15401 859,'0'0'275,"0"-1"-119,-2-2-108,2 6-39,2-3 7,-2 0 5,0 0 14,2 0 11,-2 0-11,0 1-19,0-1-4,0 3-4,0 0-7,2 4 14,3 7 15,4 4 11,-2 8-2,4 9-3,-1 8-8,1 10 5,-1 14-9,5 3-6,0 7-1,0 3-5,0 4 0,0 4-11,2-2 11,0 1-6,-2-12-5,1-7 0,-2-17 0,-1-12 0,-1-7-1,-6-13 1,-1-9 0,-1-4 0,-4-6 12,0-4 47,2 2 33,-1-5-4,2-11-19,10-19-49,4-20-21,16-24 0,28-60 0,17-18 1,-50 109-1,0 5 0,23-41 0,-6 8 1,-10 20 8,-11 9-8,-13 17 4,-5 11 1,-3 11-4,-3 10 7,-3-4-9,3 8 1,0-4 1,-2 0-2,4 0 2,-2-4-2,0 4 0,3 0-6,-2-3-15,2 3-8,-3-1-4,0 1 8,0 0-1,0 0 4,0 1 4,0-1-2,0 0 5,-3 0-18,2 0-25,1 3-37,0-3-62,-3 4-140,-6 2-349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34.25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9691 15260 926,'-2'1'118,"2"13"-118,-1 8-7,2 11 7,1 12 23,-2 3 75,-2 4-28,-2-3-8,-6 4 7,-6 5-21,-7-2-15,-12-3-5,-7-4-26,-8-10-2,-7-5-186,-70 11-158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47.02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2718 5085 514,'0'0'1150,"0"0"-1045,3-3-105,6 6-15,11 1 15,6 2 99,13 1-9,16-1-25,12-2-29,64-8 10,26-12-22,2-31-23,-55-3 7,4-12-8,8-18-20,-9-30-32,-10-21-76,-7-17-137,-17-20-294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34.47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9782 14119 1636,'-10'-9'195,"4"5"-154,-8-9-41,10 17-12,4-2 6,-2-2 5,4 4 1,-2 3-30,1 12-10,0 10-80,-3 12-129,-41 73-359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36.28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8579 5688 1330,'-1'-11'133,"1"8"-46,0-4-60,0 7-27,6 6-13,10 2 1,14 15 12,10 10 15,9 20 0,4 17-4,-4 19-4,24 63 2,-18 14-3,-40-114-5,-1-8 0,14 48 8,0-17-9,3-11 0,4-9 0,1-20 6,1-13 9,3-16 60,4-20 47,9-21-8,16-27-45,65-83-23,48-109-2,27-65-19,-55 99-10,-1 3-4,3-8-11,-19 26 0,-15 37-1,-14-9-1,-27 52 1,-49 77-14,-6 10-1,-7 10-20,20-22-20,-16 22-32,-9 16-116,-10 22-168,-7 17 24,-46 114-104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38.05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8260 2585 1123,'2'-10'101,"-2"2"-61,2-2-14,0 7-25,-2 2 0,0 1 32,0 0 69,0 0-1,0-3-40,0 3-35,0 3-14,0-3-5,0 0-7,0 1-7,4 2-4,8-3 10,5 6 1,4-3-1,0-2 1,-4 6-1,-3-7 2,-7 1-1,-1-1 1,-1-1 1,-1-3 8,4 1-4,2-1 2,5-6-2,9-2-6,19-8 1,21-6-1,76-22 0,52-7 1,-22 14 0,-129 30-1,-6 4 0,-8 1 0,27-6 0,-22 7 0,-14 5-1,-13 0-16,-5 4-2,-5 6-16,-5 3 29,-11 20 6,-12 18 11,-6 14 6,-5 24-17,-18 73-1,10 54 1,7 53 0,16-128 1,6-30-1,11-67 8,5-5-8,-2-7 0,-6 29-18,4-13-66,1-16-37,-4-11-41,-2-15 0,-47-45-65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38.28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8475 2786 1178,'-4'-19'159,"3"9"22,6-12-82,30 18-88,63 14-5,73 19 0,22 37 3,-90 0 7,-19 17-1,-46-35-13,-4 0 4,-1 0-6,28 38 6,-6-13-5,-10-14 12,-10-20-13,-5-10-43,-5-13-89,-4-13-74,49-74-74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38.50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9773 2278 1284,'0'-19'212,"3"3"-58,3-15-73,21 11-60,13-6-20,21 0 0,61-12 8,22 6-7,-5 15-1,-113 14 0,-2 3-1,-5 0-5,17 0-93,-12 3-65,-13-3-100,-13-3 50,-62-32-336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38.72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0101 1923 684,'0'0'240,"2"0"-178,0 3-62,3 14-60,3 12 46,2 20 14,6 28 77,5 82 26,-7 65 35,-19 49-21,3-70-31,2 4-35,10-36-26,13-56-8,2-2-10,-15-67-1,-1-14 2,-5-6-8,11 25-14,-9-29-48,-9-19 8,-15-17 5,-89-106-41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38.87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9841 2953 1013,'-9'-20'210,"2"5"-7,-2-11-53,5 14-62,7 11-88,4 2-45,11 1 30,15 0 15,23-2 20,64-11-20,45-28-86,27-38-187,-48-13-22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39.19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1463 1488 1262,'-10'-24'195,"0"3"-32,-4-11-64,2 13-28,8 13-41,-4 8-30,-7 15-9,-13 25 3,-18 30 5,-50 94 0,-27 28 1,21-23-12,87-133-18,11-10-15,8-1-8,0 25 41,18-8 6,11-3 6,8-2-2,9-4 2,10-9 7,9-4-7,7-9 15,45-5 0,-80-12-1,34-9-5,-5-5-9,-14-7-23,-4-11-27,-18-10-85,-12-4-201,-53-111-537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39.41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1468 1950 183,'3'14'76,"3"8"32,8 22 54,2 14-10,4 17-19,-2 12-13,4 59-36,-17 18-13,-17 10 1,-4-49-27,-11 22-15,-4 7 10,16-28 5,13-85-19,6-1-6,0-9-20,12 28-106,4-14-142,8-20 4,41-54-136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39.61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1530 2490 1302,'-7'2'166,"-7"10"-145,-15 14-21,-10 23-1,-13 15 1,-11 8 8,-4-1-7,-1 2 0,10-7-1,12-10-10,21-4-179,21-19-328,103-26 144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47.26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4097 2576 1521,'-3'0'241,"3"0"-133,-2 0-100,4 3-1,2-2 17,4 5-12,16 4-10,18 5 68,24-2-4,72 4-24,34-24-7,1-19-23,-66 3-12,-15-2-36,-57 15-86,-8 5-115,-5-3-223,27-6-268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39.78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1901 2709 1235,'2'15'114,"1"11"-105,2 22-7,-3 20 5,0 7-6,-4 3-1,2-7 9,5-8 0,4-18-9,0-16-15,6-13-170,56-84-41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40.71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2540 1581 1211,'-1'0'168,"1"3"-168,-4 8-17,-2 8-16,-7 18 27,-12 12 6,-12 11 13,-15 6-1,-8 6-6,-3-6 2,10-10-8,16-19 0,21-18 0,19-13-61,24-9 16,27-9 43,74-22-13,48-24-70,-1 3 4,-92 37 52,-64 18 22,-2 6 7,-8-2 0,13 8-10,-5 13 10,-4 5 17,-2 11 13,-3 8 7,-7 6-1,-7 3 9,-5 0-1,-8-3-14,-8-9-8,-14-2 2,-15-8 6,-59 9-30,-25-21-99,107-28-45,11-1 80,-16-12 41,25-12 4,28-10-88,90-88-239,-62 89-43,-34 32 389,-5 5 303,2 4-139,4 6-164,-2 21 10,0 18 64,-2 24 50,2 68 10,-16 50-10,-12 57 19,-4-55-43,5-10-37,4-40-31,7-16-16,0-25-5,6-64 1,2-10 2,0-8-13,-1 14 15,1-20-10,0-13 42,-2-16-48,4-21-21,2-24-333,3-24 97,9-72 83,-14-26-27,-9-23-7,-4 94 208,8 74 187,-4 12 14,3 8-28,-7-13-1,-11 27-121,-14 22-50,-19 28-1,-58 65 0,-19 45 2,105-118-2,14-11 0,-10 32-39,35-22 14,38-11 11,83-7 13,91-32-115,38-23-98,-115 7-83,-35 5 16,-75 14 281,-10 6 311,-5 2-13,19 1-55,-13 2-73,-8 7-22,0 2 2,3 4-63,2 3-33,0 5-25,3 6-16,-1-2-1,-4 3-12,-2-2-57,-9 4-229,-28 46-344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41.14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2112 4526 1104,'0'25'80,"0"14"-56,-3 83-17,-9 57-5,-19 4 5,1-38-1,-2 5 36,2-1 2,1 7-10,2-8-14,12-21-7,6-19-2,2-59-11,1-12-33,-2-11-44,-12 23-65,-3-27-52,-77-72-422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41.32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1565 5290 1326,'0'0'183,"0"0"-162,1 6-21,2 10-28,3 1 21,4 11 7,7 4 11,11 1 2,14-2-13,21-1-223,152-15-539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41.51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2589 5189 1505,'0'1'189,"-2"5"-182,0 16-7,-2 9-6,-7 14 6,-5 14 14,-8 3 18,1 3-22,-2 2 2,-3-2-12,2-10-27,0-14-174,2 1-256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41.85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3121 4892 1239,'2'3'175,"0"3"-167,-4 11-8,-1 10-14,-10 17 14,-10 11 19,-10 7 35,-8 6-18,-2 5-13,5-5-5,8-12-18,13-15-42,14-18-50,12-14 20,16-10 23,13-11 32,14-11 16,9-5 1,-2 1 15,-4 5 45,-1 7 15,-1 4 2,-3 0-16,4 6-22,6-1-16,-2-1-7,3 5-8,-7-5-7,-11 1-1,-5-2-80,-8-5-98,20-57-286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42.07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3435 4929 1071,'-7'7'153,"0"12"-145,-7 21-7,-4 22-1,6 18 18,-12 67 40,11 26 14,6 11-21,3-74-22,4-63-13,-4 0-2,4-8-4,-2 37-4,-3-11-6,-3-10 0,1-13-66,-11-7-96,-12-8-114,-66-21-401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42.26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3029 5931 127,'10'-15'1073,"2"-1"-894,17-14-85,16-1-43,8 7-4,7-1-7,3 9-13,-3 5-15,-4 11-10,-6 7-2,-13 6-14,-16 2-87,-24 9-35,-28 9 68,-67 34 2,-71 31-156,-51 13-34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9:42.44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2665 6363 375,'4'0'150,"2"4"-54,16 3 220,18-1-17,21-1-76,60-5-58,24-1-67,-3 6-43,-53 1-10,-5-1 5,5 10-29,2 4-8,5 0-11,-11 1 10,-53-12-12,0-3-29,-4 1-47,7 4-106,-35-8-146,0-39-74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09-27T03:59:46.7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16 2844,'33'0,"66"0,-33 0,-33 0,0 0,34 0,32 0,-66 0,99 0,-99 0,66 0,1 0,-34 0,-33 0,0 0,0 0,0 0,0 0,66 0,-32 0,-1-66,99 66,34-33,-133 33,198-33,-131 33,65-66,-66 66,-32-33,-1 33,-33 0,66-33,-33 33,67-33,98-34,-32 34,32 0,1 0,66-99,-166 33,133 33,32-1,-65-65,-100 132,-65 0,-67 0,-33 0,99-66,-33 66,-33-33,0 33,66 0,34-33,-34-33,33 33,-33 33,1 0,-1 0,33 0,-99 0,66 0,1 0,32 0,33 0,1 0,98 0,-65 0,32 0,133 0,-99-33,98 33,-131 0,33 0,65 0,-131 0,-1-33,34 33,-34 0,-99 0,34 0,98 0,-132 0,100 0,98-67,100 67,-33 0,-33 0,33 0,-67 33,-131-33,-100 0,33 34,0-34,67 66,-67-66,99 33,67-33,-1 0,199 0,-198 0,231 0,-66 0,-165 0,98 0,100 0,-132 0,66 0,-165 0,-1 0,34 0,-133 0,99 33,100 33,-132 0,131 0,-98 33,231 67,-33-100,-66 99,-34-132,34 67,33-34,-33 0,-133 0,67-66,-166 0,-32 0,32 0,-66 66,66-66,1 0,-34 0,33 66,33-33,-32-33,-1 0,66 33,34 34,-34-67,67 0,66 0,-67 0,-32 0,65 0,-65 0,-100 0,34 0,98 0,-131 0,65 0,67 0,-1 0,1 0,65 0,67 0,-198 0,65 0,-32 0,-100 0,34 0,-34-33,-33 33,0 0,0 0,-32 0,32 0,-132 0,33 0,-66 0,99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47.49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4640 2679 863,'0'1'313,"0"-1"-221,0 8-92,0 9 0,-2 13 105,0 21 90,-4 24-32,-14 74-44,-25 53-41,-38 10-23,7-63-19,-18 3-9,-12 5-12,-6-14-15,-6-11-45,15-28-39,64-69-90,16-12-70,9-17-113,8-81-398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09-29T02:17:25.07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6855 4101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09-29T02:17:26.93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6822 4465,'0'0,"33"0,0 0,-33 0,33 0,0 0,34 0,-67 0,33 0,0 0,0 0,-33-33,33 0,-33 33,33 0,0 0,0 0,0 0,33 0,0 0,-66 33,67 0,-67-33,33 33,-33-33,66 0,-33 0,0 0,-33 0,33 0,0 0,-33 0,33 0,0 0,33 33,-66-33,33 0,34 0,-34 0,0 0,66 0,33 0,-66 0,-66 0,67 0,-34 0,0 0,-33 0,33 0,0 0,0 0,-33 0,33 0,0 33,0-33,-33 0,33 33,0-33,0 0,-33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00.92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743 13401 987,'-12'-18'120,"2"10"-14,-4-13-26,10 16-34,2 5-46,4 1-10,2 5 0,9 5 2,11 5 7,15 2 0,18 1 1,59 6 0,47-21 1,37-31 5,-68-16 1,-9 2 4,-15 12-2,-21 25-3,-57 9-6,-13 7 0,-6 11-20,3 23-5,-32 36 25,-60 87 46,-78 92-2,-26 57-23,66-146 9,-7-3-3,9-9 24,16-14-24,24-27-2,48-76-10,7-3-9,4-3-6,-12 26-1,15-18-85,9-24-97,4-16-55,22-87 11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01.15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820 13807 1221,'-1'-3'189,"7"6"-189,15 10-10,18 26-10,22 21-1,50 73 6,20 53 15,-9 12 14,-53-44-1,3 2 14,-6-5-4,12 4-10,-8-14-13,-5-34-1,-29-55-62,-3-11-132,-3-3-89,97 71 49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01.33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5056 13986 969,'11'-25'242,"4"10"-143,20-18-92,16 17-6,8 4 0,11-4 17,1-1 7,9-9 2,45-25-12,17-27-15,38-32-27,-50 20-246,-31-32-572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01.63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5475 13077 306,'1'-7'633,"2"4"-543,5 3-90,8 26-66,2 23 66,10 28 102,6 78 3,-10 54 11,-1 72-41,-3-20-26,8-31 25,20-29 1,11-9-48,10-33-20,7-11 4,-12-43 0,-40-64-11,-6-8-53,-9-7-2,10 21-68,-22-24-69,-28-19 142,-26-18-289,-188-93-265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01.76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5230 14652 728,'-9'-28'244,"-1"9"40,-4-18-91,7 21-97,7 10-96,10 6-58,17 2 58,15 2 28,64-8-28,53-18-94,48-49-167,-48-25-201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02.09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6967 12991 1521,'-8'-8'126,"2"12"-98,-15 9-28,1 35 0,-17 32-1,-56 89 1,-51 41 0,-9 12 0,62-70-79,24-9-5,36-36 30,32-80 1,11-12-5,9-7-86,24 10 120,65-30 24,56-33 43,17-10 29,-68 32-21,-9 1-19,-3 0-17,-3-1-3,4-7-3,-13 1 4,-55 17-13,-3 2-13,-5-2-116,66-46-219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02.32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7000 13350 1223,'1'14'84,"6"15"-84,6 33-21,25 97 15,16 93 6,7 86 9,-20-151 9,-1 7-3,-1 1-6,4 20 7,-25-21-7,18-49-9,-5 0-5,-7-37-44,-9-70-41,-9-15-83,-3-9-47,-8 5-94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02.52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7158 14116 1276,'-5'-23'202,"1"15"-55,-2-16-147,4 37-88,-2 19 45,-10 23 37,-9 26 6,-31 80 30,-17 43-3,6 3-27,40-92-69,25-70-96,3-9-24,7-11-80,72 37-4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47.71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4536 3212 1043,'0'0'703,"1"6"-703,6 11-6,2 24-31,5 24 37,13 70 84,-11 56 7,-20 48-23,-17-76-20,-6-14-24,3-7-3,-7 3-21,23-105-3,4-8-12,-2-15-80,1 18-41,5-19-103,26-94-79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02.66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7805 14483 1318,'1'14'46,"3"9"-40,2 19 15,9 15-3,-2 1-18,2-5-43,7-10-155,77-15-155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03.08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750 12805 1582,'-11'4'136,"-5"18"-136,-21 30-105,-47 101 38,-63 85 31,-18 16-30,94-112-6,54-91-33,16-20-53,14-19-116,8 14 8,27-39 202,14-22-11,7-18 9,9-11 34,50-48 28,16-14 4,0 13 61,-58 64 65,-47 35 45,1 3-21,-2 11-36,37-3 8,-8 21-47,-8 16 28,-10 8-37,-11 12-22,-14 2-25,-14 1-18,-14 3 5,-17 2 20,-18 6-11,-28 5-15,-57 40-68,-19-17-80,107-80-49,2-10 29,-31 0-1,-49-93-116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03.28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786 13506 626,'9'14'75,"7"8"-40,14 23 13,13 29 48,35 79 30,7 61-29,-11 34 31,-35-100-34,-18 7-20,-2-2-29,-14-14-6,-10-20-29,-3-77-4,0-8-6,-3-3-10,-6 24-26,-5-23-32,-1-23-70,-1-18-225,-42-149-314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03.44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811 14321 504,'-25'1'852,"-1"15"-742,-25 17-82,-4 31-22,0 16-5,3 2 1,15-5-2,19-15 0,22-15-55,29-10-128,24-15-72,66-28 30,97-114-15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03.56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9511 14385 507,'45'0'132,"-7"10"-40,38 10-63,-14 26-29,-8 12 0,-10 12 18,-8-3 6,-12-7-24,-4-8-12,-3-27-159,21-66-339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03.83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670 12642 1608,'3'6'0,"4"10"-130,10 29 16,11 29 78,20 94 36,-6 64 60,2 35 42,-14-81-14,-3 12-44,-4 36-23,-10-9-5,-7-35-5,1-9-4,1-9-5,4 8-2,-2-62-33,-4-71-78,2-12-30,-3-10-78,4 17-45,-23-70 25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04.02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502 13730 1491,'-2'-4'249,"2"3"-210,0-5-39,4 12-120,2 5 95,4 5 25,6 6 0,9 4-16,14 3-191,12-2-52,140 2-116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04.18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1578 13569 1374,'0'4'180,"2"4"-180,0 17-17,1 13-10,0 15 24,0 8-6,-3 3 3,1 3-94,6-4-43,2-11-109,48-40-201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04.49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2259 13052 1564,'0'-4'254,"0"8"-254,3 10-89,5 20 58,3 18 10,-6 12 15,-8 10-6,-10 10 12,-12 1 13,-37 60-13,-25 17-68,65-121-114,10-12-16,-9 21-30,24-39-4,25-37 208,20-23 24,59-52 60,35 1 172,2 34-7,-58 43-93,3 7-39,7-3-22,1 5-29,6-2-21,-12 3-11,-8-3-10,-48 6-42,-5-2-109,-6-3-176,46-96-615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04.73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2724 13071 1158,'-4'6'475,"2"17"-475,-2 29-15,14 79 4,14 69 11,20 46 2,0-50 19,1 24 7,4-40 4,-6-25-7,-8-6-5,-9-22-1,-9-10-19,-13 24-3,-8-100-75,-2-12-10,1-12-80,-11 16-56,-50-70-22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47.93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4850 3243 1713,'-3'-8'281,"5"4"-166,-4-1-115,14 22-30,8 15 21,13 20 9,13 23 28,34 74 10,2 41-5,-19 22-17,-35-67-7,-12-25-9,-13-1-16,-3-72-95,-2-19 27,1-10-62,1 16-55,0-39 87,22-178-462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04.92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2659 14519 864,'-8'-16'300,"8"6"-58,-3-15-92,23 12-98,24-2-23,64-8-2,69 3 13,29 12-5,-74 6-16,-9-2-5,-20-2-2,-18 3-6,-52 4-6,-15 1-32,-9 1-59,13 4-107,-28 1-176,-33 8 173,-208 89-16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05.12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2395 15097 782,'2'3'697,"7"-2"-637,15 12 4,23-7-23,69 10 77,63-12-40,63-20-34,-71-1-8,-6 1-17,-8 0-4,-18 7-13,-22 2-2,-32 6-27,-61 2-59,-6 1-52,-12 2-159,-4 8-221,-134 66 332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05.69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5099 16500 761,'0'-3'113,"0"3"-94,0-4-19,9 1-79,16-3 79,17-10 54,68-17 54,77-17 1,75-5-7,-23 24-7,33 8-13,17-1-5,51 2-4,32-3 10,34-8-28,43 1-17,16 28-5,22-25-17,11-4-10,-3 4-1,-10 8 1,-34 13 0,-20 12 0,-47 7-6,-61 14 0,-38 9-18,-63-1 10,-46-6 7,-32-5-16,-23-14 1,16-26 5,12-31 11,12-6 35,-7 21 10,-15 15-27,-35 1-17,-65 14 7,-9 2-8,-13 2-17,19-2-28,-21 9-93,-21 10-187,-63 67-22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05.87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4877 16158 1799,'-3'-13'177,"2"4"-177,1-11-137,10 21-332,62 2 5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11.88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6145 13587 516,'0'0'153,"-1"0"-84,1 0-48,-2 0-4,2 3 25,0-6 39,0 3-8,2 0-13,-1-4 11,1 4-31,1-2 82,7 1-79,10-2 38,14-1-13,14-5-5,5-5-23,2 2-19,1 2 2,-5 2-22,-3 2 13,-4 5-10,-7 1-4,-2 0-16,-7 1-10,-3 3 20,-4 2-19,-3-2 2,-3 0 13,-3-1-20,1 0-8,-3 1-25,-3-4-13,1 2-13,1 0-19,-2-2-40,-4 2-16,3 0-41,-16 9-103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12.33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6181 13816 243,'-10'6'67,"0"-2"-47,-6 4 1,6-2 61,4-1 25,1-5 23,5 1-43,-1-1-48,1 3-39,-3 4 1,3 6 6,0 15 40,-3 9 22,0 16-15,-4 16-3,-1 7-11,-5 8-10,-2 3 3,2-3-16,2-1-7,3 2-1,2-2-3,1 1 3,0-5-1,1-7-7,1-9 0,0-6 1,1-12 5,2-9-6,-2-13 1,4-3-2,-2-13-8,2-2-100,1-5 26,-2-5 49,1-5 7,1-11-199,0-13-42,1-12 152,5-15 70,3-8-77,25-101 1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12.57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6116 14590 40,'4'-19'68,"-1"4"49,3-17 24,-5 11 42,-2 4-24,-3 11-33,3 1-33,0 5-17,1 0-35,0 0-32,-3 0-9,3 0-12,4 5-14,5 0 26,12 0 50,15 2 52,15 0 1,16-4-71,5-7-10,1-2 5,1-1-19,-9 3 4,-8 3-12,-9 2-8,-6 2-85,-8 1-48,-8 0-25,-4 6-26,1 13-84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13.06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5929 15248 205,'0'0'137,"0"0"-94,0 4-43,0-4 18,0-4 32,0 4 17,0 0 25,-3 0 5,3 0-13,0 0-9,0 0-10,0 0-16,0 4-16,0-4-33,3 0-18,0 4 14,9 4 4,9 5 124,9 0-13,10 2-58,11-4-41,7-4 24,11-4-9,3-5-9,2-3 9,0-3-27,-6-6 26,-1 4-4,-9 4-20,-12 4 5,-8 2-7,-8 2-76,-10 2-30,-3-3-4,-9-1-62,0-3 65,-2-5-23,-7-70-394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13.94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5440 13036 220,'-6'-6'254,"1"1"-100,-5-6-13,4 6-12,3 2-34,3 1-40,0 2-29,2-1-10,-1-2 22,5 0 16,-3 1-21,1-2 22,8-6-23,17-1-14,16-10 1,15 0 29,12-1 9,4 7-15,6 4 3,51 4 0,29 7-27,43 1 0,-76 1-4,6-1-8,9-1 3,-7 6 3,-20 6-6,-26-3-5,-54-4 0,-5-4 4,-5 2-5,23-2 0,-18-1 0,-14-1 0,-9-2 17,-6-1 10,-3-5 1,-6-14-28,-2-9-11,-2-9 5,-9-6-6,-5-2-21,-6-7-13,-6-3-4,-3 3 50,0 3-9,-2 8 8,5 12 0,3 5 1,3 11 0,5 3 0,8 6 0,10 4 7,4 4-7,6 0-12,5 4-54,8 15 47,12 13 19,10 15 1,8 16 14,0 7-9,0 1-5,-2 0 9,-2-7-9,-4-5 0,-1 3-1,-1-1 6,1-2-4,-9 1-2,-3-2 0,-11-3-14,-14-4-4,-16 2 18,-20 6 14,-16 4-2,-15 4-12,-5-1-35,3-5-95,15-9-65,11 24-276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14.27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8333 14083 1375,'0'2'99,"3"3"-99,4 6-103,3-2 80,14 3 23,4-3 16,21-11 52,59-21-4,63-27-20,20-9-19,-72 20-8,-11 15-11,-18 9-5,-51 9 11,-7 4-10,-4 2-1,25 2-1,-12 4-17,-15 5-67,-9 4-63,-7 1-115,-14 9-62,-70 68-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02.20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910 3298 381,'4'-4'147,"-3"0"-87,4-1-11,-2 0 29,-2 4 23,-1 1 23,0 0 4,-1 1-2,-1 1-35,1-2-29,-1 3-43,2-3-10,0 0-9,5 1-27,7 3 27,9 0 11,7 0-2,6-4 0,4-4 7,2-4 1,-1-5 2,-3-3 1,-8 0-8,0 1-2,0 4-8,5-4 5,8 1 1,2-1-1,3 1-6,-8 6 0,-5 0 1,-7 2-1,-8 2 7,-6 3-8,-4 0 1,-4-3 5,-1 1 0,-3 3-6,-7 3-71,1 1-104,-11 2 92,-13 8-197,-82 45-21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48.15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5769 2281 1867,'0'-3'213,"3"3"-213,3 2-119,3 20 38,5 13 57,-4 24 24,2 23 54,2 70 0,-13 42-30,-22 35-9,-9-74-15,0-41-50,17-76-89,3-10-149,-17 34-299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14.54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8128 15248 1424,'1'0'125,"2"0"-125,10 4-264,10-4 264,13 3 9,18-2 96,18-5-32,69-12-23,58-1-17,33 2-18,-91-3 0,-7 3 3,-23 18-9,-16 16-9,-12 12-60,-44-10-66,1-1-119,2 2-203,176 52-105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15.24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1839 12220 730,'-32'0'202,"-1"5"-148,-32 5-53,-4 14 0,-3 8-2,1 3 2,5 4 0,1 0 12,11 6-12,5 3 5,7 3-5,11-8-1,8 4 0,14-11-48,9-1 9,14 5 36,11 5 3,8 7 19,9 6 16,1 4-20,-3 4-2,-5 5 1,-14 3 1,-20 8-6,-19 9 13,-53 62 1,-64 24-2,-28 26-11,72-62 2,30-29-3,40-73-8,11-10 0,1-3-1,-6 25-15,11-3-1,8-3-4,11 5 15,8 11 5,9 6 1,10 10 20,3 10-3,29 68 9,-2 29 2,-14 58 14,-32-32-8,-3 54 16,-3-35-5,-5 21 4,-15 14 14,-6-7-7,0 4-13,-6 24-26,0-93-11,4-22 8,2-23-14,5-15 10,-1-30-10,4-55-1,1-8-47,0-5-124,16 103-209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16.43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2852 13406 546,'0'3'192,"0"-3"-164,0 1-28,3 3-6,-3 1 6,4 2 24,-1 5 45,0 9-11,0 17-5,-6 13 23,-10 15-31,4 13-16,-6 3-17,1 2-3,6-5-8,3-8 0,5-12 0,6-11-1,3-10-12,6-7 2,9-9-38,13-8 48,17-10 63,50-22-10,36-35-23,3-40 9,-108 70-21,-8 4-18,-9 4-18,23-14-70,-20 6-85,-12 9 10,-26-20-56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16.71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3238 13442 117,'-7'0'896,"2"-4"-725,-2 2-117,1 11-54,1 4-2,-1 10-13,-4 24 15,1 18 23,-9 68-4,-7 52-4,0 7-6,8-79 2,8-75-10,3-2 1,0-5 5,-5 28-6,6-7-1,4-13-30,2-7-85,5-13-103,11-12-134,37-74-102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16.95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3511 13506 985,'0'0'212,"2"-2"-134,3-1-78,11 3 0,18-2 8,19-2 8,16-4 5,57-4-11,-82 8-10,40-3 0,-7-2 0,-9 4-1,-16 4-118,-17 1-136,-18 5-16,-57 14-323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17.17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3872 13565 695,'-1'2'457,"-1"1"-433,-1 8-24,-2 8 0,-5 11 8,-5 13 9,-15 10 35,-9 18-10,-11 12-16,-2 4-17,1 6-2,13-11-5,10-10-2,14-13-5,10-16-38,11-7-88,6-13-148,8-11-88,77-64 22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17.36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3929 13866 849,'-3'1'234,"1"9"-210,-4 10-24,-2 21 0,0 18 55,0 20 16,1 9-4,4-4-28,7-7-22,7-9-17,13-6-8,7-10-3,13-11-62,20-14 25,57-27-162,98-105-167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17.79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4917 13406 1263,'-4'-3'218,"4"1"-130,-6-2-55,-1 8-33,-4 14-10,-15 18 5,-10 29 5,-39 76 2,-7 40-2,18 7 2,57-142-2,5-9-6,5-8-15,8 26-20,16-22-37,13-15-1,20-16 53,56-22-49,20-42-9,-95 26 0,-4 5 27,26-28 53,-18 14 4,-21 19 63,-18 15 70,-7 11-56,-7 4 28,-9 6-11,-9 6-65,-20 22-17,-14 19 0,-1 12 0,5 6 1,10-5-5,18-7 1,7 1-9,12-4 1,8-1-2,5-11-7,9-3-4,7-9 0,13-9-87,8-9-47,9-15-40,115-54-177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18.12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5559 14458 779,'-3'22'120,"2"1"-50,-1 22 1,4 4-14,5-8-18,11-4-11,2-8 16,5-9-40,5-2 10,-2-14-7,-1-8 50,-2-10-15,-3-7-13,-3-11-7,-4-9 1,-5-4-22,-7-6-1,-7 2 0,-8 2 15,-6 9 56,-8 9 28,-3 9-30,-9 5-11,-6 7-28,-4 8-13,-6 4 2,-1 4-8,6 3-11,6-1 1,6-5-1,9 0-67,0 0-155,-40-8-286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18.69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2832 12810 730,'-4'-4'178,"2"4"-70,-2-3-48,4 3-24,3 0-6,4-2-30,13 0 0,23 2 21,67-9 93,83-20-35,59-13-25,-76 10-4,5-4-11,-9 7-12,-32 7-11,-8 9 5,-8 11 6,-12 8-21,-17 12 2,-11-7-7,-44-5 5,2-4-6,-5-4 0,37 1-26,-10-10 13,-6-2-16,-18 2 4,-15 4 14,-13 3-1,-9 4-36,-13-2-16,-3-1 38,-10-7-44,-5-2-47,-14-2-56,-10 1-52,-113-42-298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48.42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6033 2304 1766,'4'-6'246,"9"0"-182,21-16-64,26 2 0,71-18 1,27 5 1,-19 28-2,-103 11-1,-6 6-9,-6 5-7,24 14-20,-15 13-13,-17 9 8,-18 12 11,-20 14 30,-29 16 0,-75 76-29,-64 35-94,-26-2-116,101-86 1,26-52 26,61-47 5,4-6-43,-48 0-228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19.03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3920 11054 754,'2'-22'156,"-1"1"-61,2-13-58,1 14-25,1 5 24,-2 9 38,-3 6-61,3 10-13,0 10-54,9 20 54,0 15 18,2 12 33,-8 10-15,-2 8-4,-5 4-7,-4 3-14,-2-5-4,-6-3-5,-3-4-1,-2-5 17,-3-5-17,6-5-1,6-14-121,9-4-99,37 24-124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20.69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7502 11265 903,'-1'0'177,"-1"-1"-35,-3-2-107,5 7-35,-2 8-18,-2 7 17,-3 15 1,-3 19 0,1 14 0,-6 15 8,0 7-8,-5 8 1,0 0 5,2-5-5,2-6 0,12-9-1,4-15-1,4-11-15,16-9-26,5-15 42,11-6 46,13-18 11,10-14 11,12-22-4,5-18-17,-7-14-5,-2-13-17,-14-8-1,-10-6-13,3-58-11,-28-10-20,-23 113 20,-3-1 0,-4-37 2,-8 8 26,-2 16 28,-2 18-10,-1 10-2,-1 15-26,4 8 0,-12 12-18,-4 13 0,-8 10-10,-3 14 10,-1 8-9,10 9 6,4 5-108,8 2-137,8 5-113,-14 82-262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20.92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7790 11639 1057,'0'1'217,"-2"-1"-197,1 4-20,1 11 0,3 1 30,2 15 30,2 7 1,5 11-14,3 6-22,4 1-14,10 4-10,0-4 10,4-1-11,-1-8 0,-3-4-19,-3-4-77,-7-5-14,-5 1-131,-9-4-207,-29 24-93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21.43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6352 12938 289,'-2'0'548,"1"0"-405,-2 0-85,3 0-22,0 0 51,-1 0 14,2 0-28,-1 0-41,4 0-32,1 0-36,2 2 3,11 6 33,12 3 49,22-1-5,21-5 26,81-10-7,82-26-13,74-7-7,-109 18 1,-13 1-19,-28 6-16,-42 11 9,-23 2-13,-54-1-4,-1 1-2,-3 0-17,35-3-27,-2 3-6,-12-4-24,-7 1-42,-15 3-51,-12 0-180,-20 11 39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22.02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6842 13380 205,'0'-1'742,"0"-2"-580,0 2-138,3 1-24,0 0-72,8 4 72,8 4 30,16 8 54,13 5-10,13 4-31,6 2-7,-2 4 20,-4 6-25,-10 9-13,-10 2-12,-15 17 12,-11 17-3,-9 71 17,-32 40-11,-22-20 3,30-122-6,1-6-2,3-3 2,-15 38-10,10-16-7,2-19 0,10-15 1,2-12 4,4-14 4,1-7 14,0-2 56,0-14 1,0-18-81,3-23-80,10-19-13,19-69 52,-13 99 40,15-49-7,6 10 8,1 10 8,2 8-6,-4 11-2,4 9 0,-4 7 12,1 5-12,-7 8 0,3 4-20,0 0-100,-1 7-84,64-35-283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22.39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8007 13356 1211,'1'-4'187,"3"2"-127,8 0-60,2 3-7,8 4 7,8 8-7,1 7 5,2 12-10,-8 3-16,-4 10 1,-12 0 6,-10 8 3,-17 2 18,-12 4 24,-12 11-12,-16 1 2,0-4-13,8-7-1,13-15 6,15-15-6,15-15-18,9-10-13,4-4 13,6 0 18,8 2 97,14-2-23,13-1-31,8-5-13,7-6-15,-4-1-15,2-4-25,-2-1-116,-1-5-356,70-55-28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23.06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9095 12922 448,'0'0'590,"0"0"-500,0 3-86,1-3 11,1 0-15,1 1 0,3 1-15,9 2 15,13 2 72,13 0 6,12-4-27,8-6-6,-3-3-9,-5-8-9,-4-2-6,-5-5-6,-4 0-3,-1-6 2,-6-2-13,-3-2-1,-11-2-6,-4-4-3,-8-7-9,-7-2 17,-6-7-29,-10 0 8,-4 6 22,-13 3-14,-8 7 14,-8 10 6,-12 12 5,-5 15-4,-9 12-7,5 16 7,3 11 2,7 16-9,11 14 0,6 10 0,10 12 1,-15 55 14,3 23 9,19 3-4,17-63-19,9-65 0,4-4-1,2 1-3,9 30 0,13-11 3,12-9 6,13-12 26,11-12-14,9-12-2,3-14-16,-1-14-6,-4-8-136,85-68-326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23.47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9819 13171 1060,'0'3'242,"0"4"-242,2 5-44,2 17 26,0 8 13,2 9 5,0 5 17,2 6 1,-2 1 12,-4 7-9,-4 2-15,-4-1-5,-5 0 42,-2-8-4,-2-9-28,-7-2-5,0-6 10,-6-10-7,3-5 8,7-8 5,8-16-1,4-12 11,2-16-32,8-23 10,8-21-2,16-16-8,8-6-5,13-1 5,-1 15 1,-2 11 0,-1 11 5,-1 11-5,-2 7 1,-3 6-2,-6 9 0,-4 3 0,-7 7 0,-6 1-50,-8 2-47,1 0-56,-3-3-101,5-29-64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24.32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8915 11836 747,'0'-2'285,"0"2"-153,0 0-81,0 0 15,0-2 36,1 2 14,1 0-13,-1-2-74,2 2-29,3 0-23,9 0-2,16 0 25,23-2 25,66 2-2,53-8-11,19-1 10,-78-2-20,-20 1 13,-60 5-3,-1-3-11,-2 1 6,29-5 2,1-6 0,-4-1-1,-3-2-8,0 1 0,-10 1 1,-11 2 12,-13 5 4,-11 6 34,-8 5 18,-3 1-21,-3 0-26,2-3-22,-4-3 0,-3 0 0,-1-5 17,-2-1-17,0-2 2,-5 2-1,1-5-1,-5 1 0,-1-6-13,-5-1-10,-5-2 23,-1-1-1,1 0 1,0 3 0,5 1 1,6 10 7,9-1-7,4 7 6,6 2-7,5 4-6,0-2-28,3 2 5,1 0-7,2 2 14,10 2 22,12 5 9,10 6 0,8 10-8,6 6-1,-4 8 1,-2 2 1,-12 4-2,-7-3 1,-5-1-1,-10-1-2,-8-5-7,-5-2 8,-7 1 1,-6 0 4,-7 2 4,-6 1 7,-8 0-15,1 4-29,0-3-122,0 7-101,-35 73-279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24.80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0629 13897 982,'-3'0'193,"3"-4"-131,-3 8-62,0 6-21,-1 8 21,-4 9 13,-1 4 32,1 10 6,-1-1-6,1-1-9,-1-6-12,-6-1-13,-7-1 5,-8 0-16,-15 4-138,-104 26-40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48.74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5868 3243 315,'18'-17'458,"-5"6"-246,19-12-38,4 13-27,2 18 0,2 17-21,-1 17 42,-3 20-129,-6 14 46,-15 11-16,-8 62-6,-29 16-6,-21 12-9,1-52-22,-4-5-26,23-75-86,10-6-1,4-16-52,-9 19-40,15-29-50,17-34 83,12-33-191,48-75 134,39-38 203,22 18 269,-48 71 16,5 17-45,-8 10-36,-45 34-48,-4 1-56,-5 6-35,28-15-25,-13 8-25,-13 6-9,-16 6-6,-12 2-43,-11 6-122,-16 1-210,-161 21-591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26.06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1000 12752 360,'5'-2'205,"0"1"-155,4-3-38,4 1 4,-2-4 40,-2 0 35,-3 5 5,-4 0 21,0 0-12,-2 2-21,0 0-10,0 0-10,0 0-7,3 0-18,6 0-22,4-2-1,10 2-10,4 2-4,5 4-1,1 8-1,-5 2-24,1 9-1,-2 11-17,-7 6 31,0 7 11,-7 7 16,-6 6-2,-5 3-8,-4-2 13,-2 1-5,-6-5-6,-1-7-7,-1 0 6,-2-9 6,1-4-13,-3-7 0,4-9 1,3-5 7,-2-8 2,5-4 4,1-5 17,5-4 47,-2-5 8,2-8-85,2-17-1,4-20-27,10-20 26,21-61 1,-18 86 6,15-46-5,0 16 8,-4 14 9,-6 17-4,-2 10-6,2 8-8,-2 5-6,-4 9 5,0-1-7,-1 8 8,-3 0 0,2 2 0,4 3-6,3 0-47,1 3-20,7 0-28,2 0-2,1 0-83,-1-1-114,8-15-169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26.49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1998 12387 1204,'0'0'261,"1"-2"-185,4 0-76,-4 2-45,2 0 30,4 4 15,8 3 17,13 5 11,8 8-7,9 5-9,0 4 0,1 3-4,0 5-1,6 1-1,8 5 0,0 1-4,-1-5 4,-6-2-6,-10 0-20,-17-8 2,-6-3-10,-12-1 16,-8-5 4,-5 6 8,-10 3 25,-15 6 14,-12 10-11,-8 7 1,-4-1-22,8-2-5,5-4 5,11-4-7,4-4-19,9-6-56,3-7-84,4-5-62,8-10-41,9-28-186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26.88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2877 12070 1346,'0'-3'193,"3"3"-193,5 0-108,10 4 35,13 1 73,17 2 4,14 4 35,12 0-10,3 0-17,-13 5-5,-7 0-7,-15 5 0,-14 0-16,-7 5-7,-10-2-16,-7 2 38,-4 3 1,-2 4 9,-4 10 12,-1 8-9,-6 12-3,-4 8 0,-3 11-8,-7 4 0,-5 6 0,-1 5 4,-3-1-4,-2-2 4,-5-8-4,1-14-1,-2-11-10,4-16-79,8-21-53,6-14-22,-1-53-56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27.19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3013 12455 229,'0'-4'937,"0"2"-801,2-3-136,-2 16-21,0 9-78,1 21 99,-2 18 38,-1 14 37,-1 7-15,-3 12-18,-8 54-15,-2 14-9,2 7 6,7-59-8,-3-6-8,7-57-1,-2 0 5,-3-2-12,-1 43 6,-3-4-5,1-9-1,1-8-55,2-16-43,4-14-76,6-16-36,2-18 51,33-64-24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27.40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3112 13542 747,'2'-6'264,"4"8"-94,8 4-151,10 11 13,7 12 25,4 6 12,2 9 0,-1 6-14,2 1-29,-3 4 26,2 3 4,-1-6-26,-5 0-23,4-4 5,-3-8-11,1-9-1,0-2 0,2-9-54,-4-4-50,-4-7-59,26-8-155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29.03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0995 16244 327,'-2'-8'861,"2"2"-764,2-7-97,13 3-49,13-2 49,14-12 18,14-7-3,10-6 6,-2 2-9,-4 3 10,-11 10 11,-11 8 3,-13 7-12,-10 5-9,-1 4-15,-6 5-6,3 7-24,3 10 30,-3 9 23,2 9 4,-4 13-12,0 6 3,-4 9 1,-5 5 2,-5 6 14,-8 2-8,-7 2-11,-6-1-1,-1-4 5,-3 2-5,6-11-5,3-11-2,3-16-7,9-14 1,5-17 8,4-11 11,1-4 8,4-16 25,4-21-54,8-21-35,7-19 35,8-5 6,3 3-4,-2 10 11,0 6-12,2 1 0,1 0-1,6-3 6,0-7-6,9-3 11,3 2-4,-3 3 10,-1 10-5,-8 13-12,-4 15-18,-6 12-2,-3 11 4,2 11-46,4 7-53,3 9-67,4 7-91,74 47-233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29.42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2637 15930 1015,'3'-10'211,"0"5"-71,-1-9-29,-2 10 4,-2 4-11,-2 0-46,-2 0-44,-4 4-5,-6 8 7,-12 7 1,-9 13-17,-5 13-8,4 8-6,7 9-1,6 1-4,7 4-14,2-8 12,8-7-6,7-7 6,4-3 12,3-5 7,7 0 2,7-1 5,6 2 9,5 1 8,10-3 14,10 2-3,2-1-9,1-3-6,-3-4-6,-8-4-4,-3-4-7,-13-6 1,-11-7-2,-7-1-10,-6-8-32,2-8-18,4-7-150,54-92-504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29.83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3476 15729 1193,'-2'-10'150,"4"4"-85,-2-8-38,0 12-15,3 4 3,-3-1 3,7 0 9,10-1-12,14 0-5,12 0-2,9-1 4,-1 0-7,-8 1-5,-5 0 0,-12 1 0,-6 6 0,-8 0 0,-3 8-10,-3 8-23,-10 10 6,-9 14 27,-6 11 1,-5 11 8,-4 7-8,-2 2 14,-1 2-5,-2-4-9,3-6-1,-5-9 0,3-6-1,-2-13 1,-1-7-9,4-12-17,-2-10-34,3-13-82,5-9-106,-29-80-224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30.11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3373 15875 199,'0'2'907,"-3"4"-891,3 11-16,-3 17-4,-1 18 4,0 20 58,-6 12 25,-6 64 10,-7 3-20,13-102-7,1-7-13,-15 42-14,2-10 0,1-12-17,-2-7-11,0-10-2,4-2-9,-1-9-39,1-5-38,5-9-55,5-7-48,3-14 45,10-17 11,7-15-208,34-116-168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30.29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3283 16679 193,'8'16'164,"0"6"-11,11 23-26,-4 7 14,1 5 6,-2-4 12,2-8 2,-3-4-34,8-3-11,-2-2-11,4-3-59,1 2-22,1-2-15,2 2 2,3 7-11,1-3-59,-4 2-50,1-5-74,19 12-304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49.06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5889 3543 1883,'0'7'118,"0"16"-118,-5 19-40,-11 28 40,-5 18 0,-33 67 15,-5 29-9,11-5 6,20-70 1,25-69-13,3-13-6,6-5-1,2 20 7,9-13 39,13-5 40,13-6 16,16-5-8,62-12-36,41-19-23,12-13-14,-72 7-13,-16 6-1,-4-22-80,-46 8 14,1-6-79,-1-10-94,78-111-247,60-202-678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31.20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5877 16562 1276,'-5'2'180,"1"9"-180,-16 21-18,-3 30 18,-28 92 0,0 75 0,31 43 1,27-142-1,24-12-8,22-16-1,-18-62 8,6-9 1,95 48 17,43-63 4,-42-41 9,6-32-20,-16-23 16,0-14-7,-14-11-11,-25-5 11,-34-29-2,-30-17-10,-34-8 8,-29 4-1,-24 13-8,-13 25-6,33 76 49,-82-59-4,87 85 18,-4 9-27,-87-8-6,-12 53-24,50 22 3,51-19-3,1 4-5,6 4-1,-29 45-1,15 6-51,22 5-71,15 58-45,68 12-90,74-45-334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0:31.58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9601 17546 1575,'-1'0'202,"-2"6"-202,1 11-117,-2 14 71,-7 15 46,-5 11 0,-6 2 42,-4-2-12,-3-4-17,-3 1-13,-11 2-99,-133 95-249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02.45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351 3249 570,'0'-9'218,"0"-1"-88,4-5-92,-1 8-32,3-3-5,2 4 7,-1-1-7,2 1 13,-3-2 5,2 3 11,5-1 3,0 3 5,-1 1-7,6 4-10,0 5 0,9 10 17,3 11 7,4 8-20,4 7-7,-3 12-7,-2 4-11,-6 8 1,-6 7-1,-6 12 6,-9 3-5,-6-2 8,-3 2 9,-2-7-3,1-12-6,2-8 4,4-13-13,0-15-1,0-15 1,0-14 10,-2-5 26,3-5 119,-6-7-44,1-16-68,-2-22-35,-1-23-8,3-68-9,15-28 0,27 12-6,-22 117 3,-3 6-2,0 7 8,11-28 1,-6 13 5,-3 13 2,-9 13-2,-2 6-1,-4 7 0,-2 3-14,0 1-3,0 1-80,5 2-98,4 6 32,7 2-97,51 30-218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02.84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586 3195 1281,'0'1'270,"3"-1"-233,-2 4-37,9 5-75,8 3 56,19 2 19,18 4 9,60 5 0,15-11-2,-90-8-7,-6 2 1,32 8-2,-8 3 1,-10 7-1,-3 9 1,-7 2-8,-2 8 7,-7-2 1,-7 1-9,-10-4-7,-10 2-4,-10-2 20,-17 5 12,-22 11 26,-70 50 8,-73 22-16,-3-4-19,109-67-4,66-43 2,12-7-9,6-5 0,-3 4-97,16-10-68,20-9-362,115-117-144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03.25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975 2675 1218,'0'0'181,"3"-2"-166,-2 2-15,10 2-43,11-2 32,16-2 11,20-7 9,64-10 4,33-11-12,-19 9 8,-106 17-7,-6 6-1,-2 2 1,16 2-2,-10 8-8,-3 7 7,-7 2-12,-1 7 7,-8 1-8,-7 5-1,-6 12 14,-11 10 1,-9 19 27,-32 73 30,-32 36-9,-19-15-10,39-61-26,17-8 6,34-61-6,4-5-11,0-5 1,-7 32 4,5-22-6,8-14-9,4-16-24,-1-11-7,-9-13-97,-9-12-86,-69-117-357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03.72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962 2791 840,'-2'-9'232,"2"6"-41,-2-6-92,2 9-98,1 6-1,2 16-31,3 19 5,5 29 26,8 84 59,-2 56-2,-10-10-20,-11-67-8,-12 1-13,-7-8-8,-3-8 1,-6-16 1,21-57-1,0-2 3,3-2-10,-5 35-2,7-16-20,6-22-92,3-23 10,6-17 46,4-23 37,8-23-89,6-24-110,3-12 71,-3-3 147,-7 16 20,-3 20 155,-8 18-1,-5 21-45,6 8-91,10 9-29,13 12 1,21 10 64,10 11 7,11 5-2,49 30-14,-83-51-17,39 24-6,0-3-6,-9-9-6,-4-5-11,-8-6-4,-5-2-9,-12-4-5,-12-7-1,-9-6-49,-6-1-93,-4 1-149,-3-4-472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03.92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6554 4353 1151,'1'6'492,"2"5"-492,3 15-1,-2 8 1,-4 9-1,-4 2 2,-11 0 5,-6 0 18,-9 4 0,-8 2-8,-2-2-16,3-4-115,-12 10-526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07.89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2041 1715 569,'-6'-4'159,"1"2"-62,-7-3-79,4 5-16,0-2 28,-6 2 6,4 2 10,1-2 20,1 0-18,-1 2-21,2 1-18,0 6-9,-7-2-1,1 3 1,-6 10 2,1-1-1,-2 3 0,-2 3 0,0 1 8,-1 3-9,-4 3 0,4 3 0,-3 4 8,5 0-8,-1 5-1,4-4-5,3 2 0,5 3 6,1-1-2,3 4-7,4 5 9,2 6 7,0 2 1,3 1-7,2-2 5,-1-2 0,1-1 6,2 0 15,-4 2-9,6 4-9,-1 0 15,3 3 3,2-1-5,3 5-2,1 2-14,3-8 1,1-2 1,2-7-1,3 2 1,2 2-2,1 0-5,-1-3 11,1-1-1,2-2-2,0 0 0,8 0 7,6 1 10,6-3-11,2-2 3,7-9-2,5 2 17,1-8-1,3-5-16,1-6-1,0-4 11,-1-3-11,7-6 4,2-4 7,49-4-4,14-10 1,1-3-8,-53-6-6,2-10 1,-9 0-8,2-9 5,-45 17 2,0-1-3,-2-4 2,37-21 2,-3-5 8,-7-6-1,-3-2 11,-6-7 7,-4 2-8,-7-7-8,-3 3 2,-1-1-3,-3 1-1,-1 0-4,0-11-12,-3-1 7,-2-4 4,-1 2-2,-2-3-2,-2 5-7,-5 0 8,-2 6 0,-4 4 0,-2 3 0,-4 1 3,-6 5-5,-1 1 4,-2 3-5,-3 3-5,-3 5 6,-2-1-5,-1 4 10,-2 0-5,0 1-6,-6 2 0,1-6-1,-4 0 0,-2 2-1,0 3 1,-2 2 0,-1 2-9,1 4 0,-5-4 4,0 1 5,-3-1 0,-2 0-1,-6 0-5,-2 1 5,-4 2-11,0 4 2,-2-1 10,0 3 0,-1 4-6,2-1 5,1 3 0,1 3-1,-1 1 2,3 4-1,-1 1 0,1 1-1,0 3 1,0 3 0,0-4 0,-2 1 1,2-2 0,1 5 0,0-6 1,5 4 0,1-3 8,3 3-9,3 1 1,-1 1-2,3 3 1,-1-2-6,-1 5-2,0 2 2,-2 2 0,0 5 6,-3-2-9,-1 0 9,1-1 2,-2 1-1,1-2 5,0 1-6,-1 2-6,1 0 0,0 2 6,3 1-6,-4 5 5,-1-2-1,-4 6 1,-3-1-7,0 2 8,-2 4 7,3-5-7,3 5 0,4-6 0,7 2 0,0-6-1,5 4 1,6-7 0,1 2 0,4-2-1,-2 3-6,0 3 1,-1 6-9,-3 4-3,-1 6-5,-3 4 1,1 5 13,-4 0-12,4-1 19,-1-3 1,4-8-10,1-5 11,2-2-1,-4-5 1,1 3-1,3-4 1,3-3 0,4-3 0,2 3-1,-3-1-8,3 8-6,-2 0-4,3 3 4,1-1-8,3-1-2,-3 0 4,2-4-17,4-3-5,0-5-17,4 2-20,-4 0-11,6 0-88,9 31-163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08.75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132 2640 962,'0'0'231,"0"0"-166,0 0-60,0 0-5,0 0 0,0 0 0,1 0 1,-1 0-1,0 0-1,0 0-16,-1 0-11,1 0 7,0 0-5,10-3-22,0 0-43,14-4-29,11-1-92,78-35-274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08.91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451 2543 616,'0'0'210,"-2"0"-108,2 0-36,2 2-5,-2-2-35,0-2-26,3 4-42,7-2-107,4 0 32,8 0-51,57-15-346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49.48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7836 1945 1934,'0'-8'249,"-2"4"-249,-1-3-59,-2 18-77,-13 9 70,-8 21 66,-18 18 18,-19 19-4,-64 71-14,-45 46-33,-8 5-132,87-100-90,70-71 46,18-21 85,5-6 58,5-2 66,27-30 4,21-23 11,66-52 2,53-2 17,11 31 11,-76 47-13,-14 15-17,-56 12 34,-3 4 49,-8 3 35,24 7-37,-14 4-16,-12 11-26,-12 4-20,-9 9 56,-10 15-21,-19 15-1,-45 72-2,-67 68-2,-77 70-8,35-107-23,-7-4-15,20-11-17,30-38-1,44-53-61,73-54-19,9-9-35,9-14-47,21-112-219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09.09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993 2554 521,'0'0'192,"0"0"-142,0 0-41,2 0-9,1 0 1,5 0-1,7 0-43,7 0-109,47-1-324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10.52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7947 2166 724,'0'0'179,"0"3"-154,0-2-25,2 1-22,-2 5 2,2 2 10,-2 5 4,2 3 6,-2 3 6,1 0-6,0-7 1,-1-1 5,2-4-6,-2-8 6,3 0 0,-3 0 8,1 0 4,1-4 7,1-3 73,2-2-50,1-4-30,0-6-2,-4 6 7,-1 0 83,-2 8-38,-1 5-61,-1 1-7,0 7-30,-7 10 14,0 7 8,0 6 7,3-2 1,3-7 0,5-5-2,2-8 2,0-8 12,1-2 8,3-9 38,2-8-28,5-2-15,-4-9-3,3-6 0,-10 5-4,-6 5 13,-4 7 4,1 10-1,4 4-24,0 4-3,2 4-18,-6 6-22,0 6 1,-4 13-72,-7 70-215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12.97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4641 766 723,'-7'10'22,"1"4"-22,-5 17-1,-1 13-9,4 6 9,-5 7 0,8 7 1,1 5 7,2 8 5,2 1 3,0 1-5,3-6 4,0-5-4,3-9-1,6-13 2,0-13 2,4-11 13,4-11 80,10-15 109,14-18-44,22-23-57,64-56-44,43-39-35,6-7-2,-42 40-9,9-6-11,17-6-2,12 1-10,-23 10 0,-6 31-1,-12 22-5,-14 23 4,-25 14 0,-56 14-1,-5 4 1,-8 6-5,23 2-2,-12 7-11,-16 10-16,-3 7 14,-7 16 8,-4 4 5,-4 13 7,-7 0-10,-5 5 10,-8-5 0,-2-2 1,-8-10 1,1-6 0,-4-10 0,-2-6 5,-5-5-5,-8-7 24,-9-7-8,-13-7 11,-6-10 5,-49-21-13,-3-26-5,-3-20 0,43 14-15,-5-9 12,-3-3-4,5-9-8,-2-6 7,49 45-7,9 5 0,2 2 0,-28-32 0,13 8 1,9 16 0,10 11 0,8 13-1,6 7-7,4 10-6,-2 8-16,-5 10 7,-11 12 15,-8 12 7,-6 15 1,-2 5 4,3 3-5,9 2-1,4-2-6,9-5-25,3 1-40,7-2-46,11-4-56,16 4-95,112 46-23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14.36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7311 1574 600,'0'0'207,"-2"0"-25,2 0-86,-1 0-29,0 2-46,-1 2-21,-3 8-18,0 7 18,-1 13 0,-3 7 11,-6 4-2,-3-4 4,-6-1 5,-6 0-18,-10-3-100,-4-8-208,-51-2-233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15.01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8341 330 961,'-2'-4'156,"2"4"-72,0-2-84,0 7-15,-3 6-26,0 13 26,-6 16 5,-4 16 10,-2 15 1,0 14 5,-6 8 3,-14 61 6,-6 16 18,-6 17-9,21-54-5,9-2-7,8-13-4,11-69 0,5-18-7,4-5 4,10 26 1,11-24 9,12-12 6,11-16 18,13-16 3,49-35-11,11-45-14,-3-46-5,-42 33-11,0-1 9,-2-2-10,-17 3-1,-37 58-10,-2 2 4,-7 0 1,19-45 6,-10 9 0,-10 7 0,-7 10 1,-4 9-1,-4 15 1,-1 17 16,-1 12 14,0 8-31,-3 19-21,-1 13 3,-8 25 2,-9 26 8,-25 75 7,-26 49 1,-13 17 5,36-65 6,13-3-1,9-6 5,23-22-9,4-78 2,2-7-7,3-4 1,7 30 8,3-17-1,8-20 3,5-15-7,15-20-5,16-21-138,138-129-386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15.25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9987 805 1297,'0'-3'177,"0"3"-81,3-3-72,4 0-15,13 3-8,13-1 0,15 1 17,15 1-6,14-1-1,3 3-10,1-3 8,-3 0-8,-5-3-1,-4-1-9,-7 0-44,-6 2-77,-9 0-116,6 13-234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15.45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9913 1640 364,'7'23'120,"6"-6"-21,9 14 26,14-2 86,15-9-16,12-6-67,11-3-62,52-4-36,17-4-12,7-13-18,-43-5-27,13-4-278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15.92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1520 1214 1178,'-3'0'219,"-1"3"-197,-6 7-22,-10 17-16,-3 13 15,-7 16-16,2 8 2,6 8 12,5 7 3,8-4 21,5-6-4,6-4-7,9-14 5,10-10 21,10-7 21,7-11 14,12-9 17,7-11-23,9-16-26,4-6-17,7-14-5,1-15-4,45-42-11,-82 39 5,77-95-6,-14-23 0,-27 0 1,-73 120 5,-7 0-6,-9 5-1,-14-44 1,-12 11 0,-8 15 26,5 15-25,4 18-2,1 19-2,-8 10-5,-14 10 7,-56 25 0,-33 8 1,-8-3-1,127-31 0,12-1-14,6 2-7,-14 12-13,18 4-10,4 10-14,2 15-62,-1 14-119,-35 112-384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18.58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8060 3659 901,'-2'-2'231,"2"2"-144,0 0-87,2 2-27,2 2 3,2 3 16,6 7 8,6 4 0,7 10 0,8 6 1,4 7 5,-1 7-5,-4-3-1,-7 3-1,-10 0 0,-1 1 1,-10-1 1,-6 4 10,-10 1 5,-4-2 1,-11 0 1,-1-6 0,1-4-3,6-17-14,7-6 9,8-11 8,3-7 56,2-7 59,-1-11-29,2-6-86,6-29 3,14-23-21,38-73 0,27-27 1,0 10 0,-63 127 0,-3 10-1,-5 7 0,14-19 1,-12 17-1,-6 13-29,-3 9-115,-1 8-72,2 6-71,8 29-208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21.51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8202 2311 162,'0'0'154,"0"-1"-56,0-3-43,0 0-14,-2-2-4,2 2 28,0-4-13,-2 2-23,0 2-11,1-1-9,0 2-4,-1 0-5,-1 1-52,2 2-71,-2 0 4,3-4-67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49.72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7424 2716 1596,'30'27'166,"13"12"-104,100 74 50,83 22-22,47 2-7,-109-29 10,-30-26-8,-23 4-44,-20-4-17,-7-2-11,-50-45-1,1-1 0,-3-2-12,29 28-58,-17-14-11,-18-15-47,-15-17-25,-20-14-151,-96-39-268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23.11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8182 2251 138,'0'0'144,"0"0"-57,0 0-47,3 0-2,-3 0 5,0 0 10,0 0 7,0 0 9,0-1 1,0 1-2,0-3-1,0 3 4,0 0-19,0 0-13,0 0-13,0 0-14,0 0-2,0 0-8,0 0 5,0 0-5,-3 0-1,3 0 7,0 0-2,0 0 3,3 0-3,-3 0-6,0 0 1,0 0-1,0 0-7,3 0 0,-2 0 6,-1 0 1,3 0 5,1 0-5,7 0 1,7 0-1,7-4 0,4 4 1,2 0 5,9 4-5,3-4-1,8 3-1,7 2 1,2-1 0,1 1 0,4 1 0,0-2 0,-2 2 0,1-2 7,-3 0-7,2 0 1,9-4-1,50-4 2,30-4 3,1-2-5,-53 10 0,-64 0-1,5 2 1,-1 0 1,83 2-1,2 6 0,4-3 0,-43-4 1,10 3-1,9-8 6,16-2-6,13-2 2,8 2-2,-8-8 10,-15 8 1,-8 1 7,-10 0-3,-5 7 4,-8-4-7,-3 2-3,5 0-3,15-4-6,10-1 9,7-3-3,5 2 3,-11-4-7,-11 7 5,-15 6 0,-51-3-6,2 0-2,-2 2 2,40 3 4,45 7-5,12-3 1,26-8-1,-48-5 1,5 1 1,5 1-2,-15 0 1,-12 3 0,-8 3 1,-50-4-1,0 2-1,-3 1 0,37 7 1,1-3 0,0 2 0,49 5-1,16-5 1,9-3 1,-48 0-2,-5-2 1,-16 0 5,-43-4-5,-2 2-1,-5-3 0,26 8 0,-4-4 1,-6-2-1,5 4 1,7-5-1,8 0 6,55 1-5,11-6 0,-92 1 17,-3 2-7,32 0-1,-13 0-2,-10 0-7,-6 0 0,-4 5 0,-3-4-1,0 5 1,3-2 4,0-4-4,-4-2-1,3 0 16,-5-8-1,-6 3 2,-9 2 23,-6-2 41,-5-2-1,-3 4-31,-2 1-23,1-1-10,-1 0-16,1 0 1,-1-4 1,0-1-1,-1-2 2,-3-8-3,-5-6-45,-3-1 20,-8-3-17,-3 3 10,2-5 14,-2 5 18,6 2 1,2 3 0,4 0 5,3 0-5,-2-2 8,3-1-2,2 2-6,-2-4 1,0 2 4,-3 2 3,6 5 4,0 3 4,2 6-5,1 4-5,2 4-7,2 1-15,2 1-21,4 9-18,2 8 35,12 4 13,2 12 6,7 4 0,4 3 0,-3 0-1,-1 0 1,3 4-6,-1 0 6,1 4 0,-1 1-1,-1-1 1,-4-4-1,-9-4 0,-6-8-5,-6-6-1,-11-6-2,-8-2-2,-15 2 11,-26 1 12,-77 23 24,-43 9-3,30 22-26,106-45-7,1 11-90,-103 122-423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27.25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655 2549 141,'-2'1'199,"2"-1"-148,-1 3-37,1-2-8,0-1 12,0 0 52,0 0 68,0 0-31,0 0-47,1 0-60,-1 3-9,4 4 9,-1 5 9,1 2-3,1 5-4,5-1-2,3 5-108,59 17-63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27.44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4396 2594 102,'0'-2'667,"0"2"-525,0 0-103,0 0-39,1 0-15,-1 0 5,3 0-32,7-2-42,7 2 37,13-4-76,72-19-216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27.60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4998 2531 181,'0'0'117,"0"0"-117,6 4-6,0 2 6,9-2 8,5 1 14,8-1-22,6-1 0,76-3-51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27.78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5628 2519 199,'0'0'162,"0"0"-73,1 0-25,-1 0-7,0-1-31,3 1-20,3 1-6,8-1 0,11 0-15,12 0-59,102-23-116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27.94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6377 2419 24,'3'0'21,"1"0"40,4 2 23,5-2-33,5 2-30,56 0-21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28.10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6840 2421 57,'14'-2'121,"-1"2"-77,7-1-20,-1 1 0,-8 0 10,-3 0-17,-3 1-10,1 1-6,-1 3-1,4 3 0,33 13-42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28.27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7542 2441 238,'3'-1'86,"1"1"-64,4-3-13,8 1-9,-2 2-10,38 12-115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28.44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8037 2385 315,'-2'0'136,"2"0"-95,-1-3-5,1 3 51,3 0-87,5 0-6,2 3 4,30 2-121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31.83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816 6441 348,'0'0'276,"-2"0"-102,-1 0-96,2 3-32,-2 0 10,1 0-7,1 0-35,-2 3-14,3 8-14,0 8 14,3 13 7,-2 10-6,-1 10-1,-1 9 0,-3 9 0,-4 10 6,-4 8 10,-12 62 4,2 6-2,17-107-5,2-7-13,-4 50 1,7-8 5,7-7-5,4-5-1,5-8-1,5-10 1,0-7-1,4-7 1,1-13 0,0-10 12,-3-11-2,1-18 5,9-21 9,11-31-4,43-74-2,22-47-3,-3 7-6,-55 71 4,-3-3-11,-5-2 4,-11-7-5,-5 9 0,-19 56 7,-4 5-1,0 4-1,-1-41-4,-7 12 8,-5 15-4,1 6 12,1 7 0,-3 10-3,7 9 6,-1 9 8,3 9-28,1 10-1,-1 12-33,-1 9 12,0 14 15,0 19 6,-3 8 0,-1 18 1,-8 62 14,-6 26 6,-2 14 1,12-65-1,1-11 0,5-6-7,3-57-2,2-1 0,1-5-7,1 41-4,3-15 4,3-18 0,1-9-5,-2-21 0,2-10 9,-2-10 5,7-15-14,2-21-15,9-20-134,-4-16-158,14-135-505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50.17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7697 3949 1711,'-9'15'231,"-1"13"-195,-14 25-30,-11 18 8,-11 9-1,-6-6 2,1-10-13,12-21 5,16-16 8,9-12-6,12-15 14,4-13-23,6-17-26,12-25-52,43-80 42,68-42 20,34 25 2,-58 87 5,-18 30 9,-55 28 14,-5 0 5,-5 11 8,22 4-6,-8 13 2,-5 18 22,-7 13-12,-8 21 16,-11 11 8,-20 65-13,-41 9-5,-35-3-15,51-113 7,0-3-10,-90 80 2,1-40-7,91-73 4,3-6-8,4-6 0,-25-12-2,6-14-10,5-22-52,5-11-76,10-9-16,16 5-30,13 5-82,57-60-661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32.50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745 7239 118,'0'0'192,"2"2"-139,1 1-37,2-3-5,0 0 28,0 0 43,-4-3 4,1 3-25,-2 0-22,1 0-9,-1 0 29,0-2 41,2 2 23,-4 0-6,2-4-37,0 4-37,0-1-16,0 1-18,0 0 0,2 1 2,-2-1-10,0 0 8,0-1-8,0 1 0,0 1 3,2-1-4,-2 0-1,0 4-20,4-4 10,6 2 5,2 1 6,0 0 1,4 1 0,-7-2-1,-2-2 1,-3 3 0,-1-3 0,-3 0 10,-3-3-4,2 3 14,-2 0 48,2 0-3,1 0-19,-1-2-25,-1 2-21,0-2 0,0 2-1,0-2-39,-1 4-77,0 0-91,-5 0-102,0 5 51,-10 0 11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33.29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811 7222 226,'5'0'132,"6"-4"-67,-1 4-5,6 0 1,-2 4 16,1 2-34,-4 5-7,0 6 2,0 6 34,-3 4 9,1 10 4,-3 6-28,4 12 18,1 6-18,-2 7-22,2 7-4,0 8-5,1-5-10,-2-1-7,-4-13-7,-3-13 10,-2-11-6,-1-21 3,-1-3 0,0-12 1,-1-4 26,-4-8 53,-4-8-44,-4-9-35,-3-14-2,8-19-8,5-6-8,5-9-10,5 4-3,4 7 12,1 5 8,1 8 0,2 0-7,-2 4 8,6 2 0,-2 2 1,7 1-1,1 1 0,6 0-1,3 6 0,-1 1-5,1 6 5,-9 7 1,-9 3 0,-7 11-1,-4 1-6,-3 4-8,-2 0-39,-2 3-24,3-3-48,-1 3-88,1 4 67,5 21-62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34.74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5945 6522 630,'-5'0'198,"1"0"-68,-5 3-16,3-2 18,2-1 15,2 0-3,1 2-40,2-2-55,1 0-49,1 2-9,10-2 5,10 0 4,18 0 30,16-2-6,1-1-2,3-6-10,5 1-6,-5-4 2,8-3 1,1-3 0,-5-1-8,-2 0 6,-8 0-5,-11 3 5,-10 2-7,-12 1-24,-7 9-55,-9 0-71,-10 8-83,-46 41-446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35.25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5957 7149 483,'0'6'55,"0"-1"-54,3 5 1,-3 1-1,0-6 0,0-1 9,0-4 1,0 0-1,0 0 2,0 0 11,3 2 11,-2-4 20,-1 4 8,0-4 4,3 2-23,0 0-42,4 2 14,7 2 104,8 1 25,9-1-44,10 3-38,5-7 1,7 0-15,-2 0-6,1-4-12,4 0-3,1 1 13,3 1-8,-1-3-5,-5 0-9,-5-1-17,-6 0 11,-8 0-1,-13 2-11,-4 4 2,-11-4-2,-5 8 1,0-4 4,-4 0-5,2 0 0,0 0 1,-2 0 7,2 0-7,0 0-1,-1 0-1,1 0 0,0 0-11,-1-4-28,-1 8-61,-1-4-68,-28-8-19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36.47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404 4980 826,'-11'-13'85,"2"7"-17,-13-11-65,4 13-2,-1 5-1,1 5 9,-3 4-7,-2 0-2,-3 4 0,3 7 0,-5 5-2,2 1 1,3 4 0,-3 4 1,7 1 7,-2-1 1,5 4-8,5 5 6,-2 0-6,6 8 0,3 5 0,1 10 10,3 3 5,3 1 0,1 5-3,1 1 9,4-3 0,-1 7 3,3-6 8,-2 4-14,2-4-8,1-1 4,-2 1-5,-1-1 7,0 0 38,-1 0 17,-2-3-34,-5 0-10,-2 3 5,-2 0-7,-7-2-11,2-1-1,-1 2 7,-2-7-8,-3-1-2,3-7-2,0-7 2,-3 0 1,1-2-11,0 0 18,-6-2 6,-1 3-3,-5 3 6,1-3-4,-5 0-10,-1 1 1,-2-2-5,2-6 6,2-5-14,6-8 9,-1-8-1,5-5-1,-1-3 2,-2-7 4,-7 0-5,-2-7 3,-1 0-2,-4-7-2,-1-4-8,1-10 0,0-11-18,3-5-52,-2-10-70,12-6-100,36-110-421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37.25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328 7284 759,'7'2'114,"5"4"-96,12 7-12,10 0-4,5 7 14,1-3 10,0 11-5,-2 1 12,-4 9 16,-6 6-8,-4 1-16,-7 5-8,-7 1-7,-4 8-1,-7 2 26,-9 13 14,-6 0-22,-9-3 3,-5-4-4,-3-5-14,4-5-3,3-12-8,10-13 5,5-17 9,8-12 12,0-12 68,-1-6-44,-2-16-51,-2-20-35,7-14 34,10-23 1,16-62 0,-8 99 1,13-47 5,5 11 3,5 16-3,-1 7-5,0 9 5,-2 10-6,-4 4 6,-6 7-6,-1 8 0,-9 3 1,-6 12-1,-4 1-33,-3 9-99,-4 1-120,3 7-247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38.21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678 4705 714,'-3'-3'195,"3"3"-78,-2 0-89,2 0-28,0 6-18,0 5-10,2 9 15,3 12 13,-1 13 27,2 13 9,-3 9 2,-4 11 13,-2 7-5,-2 1-17,2-12-20,3-16 3,5-20-12,4-18 9,5-10-1,16-11 22,12-17 36,18-16-15,55-46-24,21-22-15,20-23-6,-49 39 0,-7 5-6,-9-11 2,-50 49 7,-7 13-9,-8 11 0,26-20 0,-23 19 0,-12 16-10,-8 12-11,-3 11 7,0 13 4,-3 21 3,-5 14 6,-4 12 1,-6 10-1,-9 1 1,-1-3 1,-6-6 0,7-16 5,-2-16-6,6-21 9,1-11 33,2-8 54,-2-14 14,-4-4-34,-5-13-28,-8-9-27,-1-12-9,-5-12-1,-2-10-11,-6-8 0,2-5 5,-6-2-4,2-12-1,1 3 0,4 3 0,3 14 1,7 13 1,4 15-1,5 15-1,5 6 0,7 11-1,1 5 0,2 4 0,0 6-17,0 7-2,-6 6 13,-7 13 5,-3 9 1,-2 7 0,2 4-6,2 2 6,5-2 1,2-4-21,4 4-71,2 1-59,4 5-98,10 89-234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38.79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277 5760 884,'0'-1'261,"0"-1"-101,2 0-88,2 0-45,10-1-16,13-7-11,20-1 11,20-3 1,53-13-6,13-2 0,-96 17-5,-2 6 0,30-4 0,-11 1 5,-13 5-6,-8 4 0,-7 4 0,-11-1-45,-5 1-63,-10 2-123,-14 4-50,-94 33-1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39.06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357 5849 607,'0'0'275,"0"4"-235,3 3-40,1 14-12,3 10 12,1 17 32,-3 12 16,-1 18 12,-1 8-11,-3 7 1,-4 3-10,-3-9-19,1-9-7,-3-4-8,1-3 0,0-8 3,0-4 4,1-14-4,-2-11-9,3-12-48,2-10-111,0-5-112,0-40 11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39.25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442 6477 770,'20'-7'147,"0"0"-66,26-5-11,6-1-2,1 5-17,3 4-27,-2 7-12,-2 2-7,-2 5-5,-3 5-28,-6 5-112,-13 5-91,-16 60-129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51.58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9841 1779 691,'9'17'68,"0"5"77,7 17-7,5 6-16,-2 2-58,1-6-26,1-4 1,-2-3-26,2-5-13,-2-7 0,-2-9-20,-5-3-142,0-24-162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39.49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056 7204 1038,'4'1'90,"2"2"-90,13 1-18,18 2 18,14-2 61,17-1 4,59 0 17,31 8-1,-5-3-22,-71-8-28,-43-3-10,-7-2-13,-2-3 0,31-5-8,-11-9-21,-6-4-32,-10-10-83,-8-12-196,-8-120-21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40.21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060 5253 772,'-4'-4'172,"4"2"-31,-8-4-42,11 5-65,2 1-34,3-5 0,20 1 2,17-5 32,67-12 4,36 4 2,-9 10-2,-52 0-20,-5 4-11,-41 0 16,1 0 1,-1 1-3,40-4 1,0-2-7,-10-2-13,-8 4 8,-9-4 1,-15-1-2,-15 1-8,-9 4 16,-7 0 16,-8 2 60,-3-4-6,-4-3-41,-2-8-28,-3-3-9,-10-4-3,1 0-4,-5-3-2,-4 6 2,-1 0-2,-2 2 0,5 4-1,-6 4-20,5 4 11,-2 5-1,8 4 11,9-2 0,9 4 0,10 1-40,8-1-16,7 8 29,15 7 27,11 6 9,9 5-8,5 3-1,-7 9 0,1 4 1,-6 1 0,-4 2-1,-5-1 1,1-1 0,-8-4 0,-5-5-1,-8-5 0,-8-1-6,-8-1 5,-6 0-1,-11 6 2,-15 6 7,-15 11 8,-8 8-15,-7 11-152,11 2-200,-15 95-438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40.45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2135 6522 880,'-2'23'165,"-4"2"-123,-4 21-24,0 1 3,-4-5 54,4-13 60,4-13-27,3-9-39,3 1-25,0-6-22,1-2-4,1-2 2,0-3 8,-1-2 5,5-7-33,6-13-84,20-102-415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41.15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124 5992 892,'-12'-16'207,"-4"1"-66,-16-11-100,-5 10-41,-8 1 12,-7 7-11,-5 8 5,-4 5 0,9 9-6,10 6 0,8 15-9,12 11 9,7 22-7,3 73 7,13 38 0,14-16 0,-6-118 1,1-4 5,1-5-6,16 26-7,-2-13 7,5-15 1,0-17 8,3-5-3,-4-8-5,2-10 11,3-11-2,1-9-1,6-15-9,4-12-35,4-14-125,75-161-476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41.44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636 4950 307,'-10'30'92,"3"9"-25,-8 37 13,-11 70-2,0 25 15,6 13 9,10-58-9,1 22 19,5 7 31,-8 12-34,3 14-64,-4-52-21,8-16-9,-1-10-4,6-64-1,0-5-10,3-7-27,5 22-97,11-29-197,82-78-2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41.76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4338 5615 917,'0'-3'237,"-1"1"-77,1-2-122,-2 8-38,0 8-33,-3 13 21,-2 23 12,-11 24 9,-15 76 12,-25 59-7,-14 56-1,24-132 1,13-13 4,8-14-8,22-65-1,1-4 2,2-7-5,2 27-6,6-18 0,12-12 6,10-12 9,16-16 20,19-13-1,57-33-16,-76 24-9,36-21-9,-8-1-21,-15 4-46,-10 0-104,32-66-318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42.42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935 5315 955,'0'-3'192,"0"-1"-72,0 1-90,2 3-30,1-3 0,8 1 5,11 0 26,9-2-11,14 2-1,9-1 1,4 3 16,6-3-9,2 3 1,3 0-11,1 4-2,4 2-3,3 6-11,0 2 5,-2 1-4,-9-2-2,-7 0 1,-13-1 0,-13-4 0,-9-2-1,-11-5 0,-10-1 6,-3-1 11,-6-9 61,-6-9-56,-10-6-22,-8-12-8,-7-4-28,-3 3 16,2-4 20,8-1 1,11 4 5,1 3 0,9 2-5,1 4 5,3 5-5,2 8 8,3 4 21,1 8 8,-1 5-38,4 4-24,5 7-6,8 9 24,8 14 6,10 12 0,4 8 1,-1 6-1,-2 7-6,-9 2 4,0 4 2,-14-2 0,-7-5 15,-9-2-13,-10-6 10,-8-9 1,-9 0 5,-9-3-1,-7 0-13,1-1-4,2 0-171,-41 41-343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46.63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9327 827 539,'-4'0'187,"3"-3"-73,-1 3-37,0-3 5,2 3 44,0-2 11,2 2-2,-2 0-45,3 0-35,1 0-55,7 2-18,14 1 9,25 0 9,77 0 21,63-12-13,39-7-7,-61-5 10,-7-6 2,-5 3 2,0 2-9,-5-1 1,-17 4-6,-14 3 17,-4 2-18,-3 0 0,-5 4 6,-16 0-4,-53 4-1,-6 3 5,-8-1 0,24-2 0,-19 2-6,-16 0 11,-11 2 4,-5-2 9,-4-5 27,-8-7-48,-8-11-3,-7-1-1,-7-5 0,-2 0 1,3 2-1,5-1-18,2-1 3,0 1 5,-3-5 5,0-5 6,-6 1-1,-2-6 1,-1-4 0,2 1 1,1 5-1,7 9 2,14 13 7,8 13 0,8 9-9,9 10-39,13 16 10,22 14 28,57 51 1,46 14 2,3-17-1,-60-32 1,-53-32-2,-4 0 0,-6 2 0,27 21-1,-16 1-8,-14-2-6,-12 0 8,-9 0 5,-15 3 2,-10 2 0,-16 1 6,-12 1 3,-11-4-1,-7-6 13,-9-2-14,-4-6 11,-41 11-17,86-31-1,-30 11-93,14-1-156,0 5-481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48.10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9496 3505 763,'0'0'189,"0"1"-129,0-1-42,0 3-9,1-2 6,1-1 27,2 2 10,10-2-13,13 4-1,16-1-7,24 5 5,67 0-12,40-4-7,9 0-2,-74 6-8,3 10 4,-6-2-4,-8 3-6,-10 1 1,-50-13 4,-4 1-6,-4-3 1,34 7-1,-4-2 1,-4-2 1,3-2 5,-4-2-1,-7 2-5,-5-7-1,-7 4 1,-14-4 0,-4 0-1,-11 2 6,-3-3-6,-4 0 1,0 0 17,-2 0 54,0-3 47,2 1-7,-2-4-19,-2-10-60,1-1-27,-3-8 3,-2-2-7,-1-8-2,1-2 1,-8-8-1,-5-2 1,0-4-1,-9 0 0,-1-4-6,-4 0 5,4 7 1,-2 5-1,8 11 1,12 16 0,6 3 0,5 12-8,7 6-25,3 15-31,7 8 41,9 15 23,6 6-2,1-2 2,2 2 0,-2-9-6,1-1 6,-6-2 6,0-3-6,0 2-1,-4-1 0,-2 4-7,-4-3-1,-5 3 0,-6 0 2,-8-1 1,-10 0-3,-12 2-2,-13 5-10,-13-1 20,-10 2-6,-10-4-76,-1-4-70,10-2-121,-35 12-244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50.44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5834 6308 530,'-10'-28'381,"4"9"-160,-4-23-47,3 22-59,4 7-25,1 11-16,2 2-16,0 0-25,2 2-16,-1-2-11,-1 2-6,3 0-11,6 4-2,14 6 13,11 8 0,27-1 1,51 11 10,22-8-1,-95-16-9,-5-1 7,33 7-8,-16-3 1,-8 1-1,-8 2-13,-8-2-51,-5 4-71,-10 1-84,-8 1-159,-49 35-11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51.82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9288 2009 1358,'0'2'220,"0"3"-218,-4 22-2,1 22 0,-4 31 6,-9 82 57,-1 34-14,-5 5-20,1-56-16,3 3-4,1-23 3,15-76 0,0-17-12,2-9-47,0 22-104,2-21-71,0-22-275,13-99-163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50.76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5501 7257 877,'-3'-4'264,"3"4"-96,0 0-87,3-2-60,4 0-20,7-6-1,26-8 68,53-23 20,39-15-7,0 18-18,-98 29-34,0 2-10,-1 2-18,28-4 1,-7 6 4,-9 1 3,-7 1-8,-10 2-1,-6-3 0,-8 7-7,-4-6-26,-1 0-21,-2 5-46,-1 1-101,15 6-347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52.04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8202 5453 770,'-10'-9'232,"0"2"-103,-7-10-48,-6 5-37,-4-1-11,0 4-9,-4 2 25,-2 3-8,2 2-14,4 4-5,1 2-11,4 3-11,-1 8 0,1 0-1,-1 6 0,1 5 0,0 6 1,2 8-9,0 8 9,5 4-8,6 8 7,1 2-9,7 3 8,2 5 1,5 8 1,-1 2-1,1 9-6,1 4 7,-3 3 9,2-9 11,-4-3-13,0-8 8,1 2-3,-2 0 0,1-3-1,1 3-11,-2-1 2,-1 2 7,-1 7 18,-5 3 10,-1 1-13,-7-3-7,0-2-1,-5 5 2,2-10-1,-2 3-8,1-5-3,-2-3 3,3-8-8,-2-5 14,-1-5-4,-2-6-2,1 2-3,-4-1 4,-4 0-9,-3 3 10,-2 3-5,-2 1 1,-5-6 1,7-2-1,-1-10-5,4-9 5,0-8 4,-2-3 2,-5-9 1,-8-9 1,-5-6-9,-5-13-6,1-7-30,7-12-70,11-4-70,15 1-116,15-64-588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52.91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7977 8267 969,'0'-4'219,"0"2"-133,0-4-61,0 2-11,2 8-13,-1-4 0,5 2-1,11 4 0,4 1 7,9 7-2,3 8-4,-2 4-1,-1 9 1,-1 8 23,-4 10 0,-7 6-6,-6 6 11,-5 4-7,-6-5-4,-5-1-1,-4-4-12,-5-2-4,-2-8 6,0-8 0,0-16 5,-1-7-1,4-12 7,-1-6 4,-2-6-2,-2-8-7,-1-9-13,3-9 1,8-13 2,7-8 4,11-11-7,12-12 1,11-2 0,11-6-1,7 2 8,1 5-7,3 9 5,-4 9-5,-4 14 0,-1 7 0,-7 7 6,0 7-7,-9 7 1,-8 7-2,-3 4-7,-6 5-67,-1 1-36,-1 1-42,0-2-104,2-27-205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53.91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8431 5190 717,'0'0'242,"0"2"-181,0 2-61,3 8-22,0 10 8,1 12 14,5 14 24,5 7-12,0 9 2,-1 1 5,4 0-5,-7-4 10,4-9-2,-5-4-2,1-7-5,-2-9-6,1-9 1,0-11-8,4-7 20,7-9 35,16-9 60,21-19-43,62-36-41,31-36-17,-13-10 2,-99 77-12,-5 2-5,-6 5 7,28-25-1,-12 10 1,-13 21-8,-8 7-6,-8 17-3,-3 3 2,0 11-16,-2 6 16,0 10 6,-3 13-14,-3 5 13,-3 4 1,-5 1 1,-3-3 0,0-5 0,-2-1 0,-5-11 0,3-3-1,0-15 1,2-2 23,-3-12 70,-2-2 6,-9-9-48,-2-5-28,-6-10-8,-3-8-3,-1-12 1,2-8-13,2-10 2,-2-4-2,3-5 1,1-1 2,4 3 4,0 10-5,4 11 4,0 8-5,4 11 10,-1 8-10,6 6 4,4 8 3,0 5-8,3 3-6,0 0-5,0 1 11,-5 5-9,-7 4 3,-4 7-1,-2 7 7,-3 0 0,1 5 0,2 0 0,3-3 0,4-1 0,0-3-6,1-2-18,-1 1-18,3-3-21,0-1-35,4 4-95,6 3-88,14 59-71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56.43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0096 7324 665,'0'-4'157,"-3"0"8,3 0-58,-1 4-65,1 0-42,0 0-17,0 0-79,0 0-70,0 4-29,4 4 39,5 17-66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56.99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0025 7756 959,'0'0'249,"-1"3"-164,-3-2-85,2 2-3,-1 5-18,-7 14 21,-6 15 11,-9 19 17,-4 8-10,5 1-3,2-5-15,8-10 0,10-2 0,8-5 1,8-4-1,9-5 0,9-5 6,7-6 3,12-3 0,1-14 0,3-6 0,-1-10 3,-2-9-6,-2-1 3,-2-3-1,-3-2-7,-4 1-1,-2 0 0,-7 1-21,-6 1-22,-9 0-20,-5 5-44,-6-3-98,-18-29-137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57.23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0257 7893 572,'-3'-3'326,"3"3"-146,0 0-135,0 3-45,0 2-36,3 12 24,-3 12 12,0 13 63,-5 22 0,-5 18-20,-3 8-10,-5 6-13,0-4-8,-1-8 0,5-15-6,5-8-6,3-10-62,6-14-160,15 6-138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57.47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0743 7584 1060,'2'0'225,"-2"-1"-130,3-2-85,6 7-10,9 1 9,9 2 13,10 5-5,5 2-16,9 0 11,0 0-12,7 1-30,-3-9-91,-2-3-164,59-30-167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57.69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1012 7622 584,'-3'0'347,"0"0"-176,0 7-164,-4 14-7,0 19 0,-1 21 12,0 14 24,-5 14-3,-7 6-2,-20 62-4,-20 11 47,-8-10-37,47-117-13,4-8-9,4-2-7,-12 24-8,11-18-15,10-15-100,10-14-206,53-55 15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57.92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1078 8060 980,'0'7'178,"4"3"-175,-1 15-3,0 14 0,0 10 34,-1 7 34,-1 9-20,1 4-9,1 2 0,2-6-14,6-4-13,6-10 2,9-12-10,16-16-4,16-19-72,53-25-102,15-51-135,-9-40-433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52.47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9195 2382 211,'-1'-6'1418,"2"2"-1225,1-5-175,15 9-18,27 0 0,77 1 14,100-2 22,69-11-8,-75-3-8,-29 8-8,-26 7-12,-28 11 1,-37 8 0,-60-9 0,-10 3-2,-6-3-4,20 16-27,-20-7-19,-13 4-3,-9 2 25,-8 1 29,-17 6 12,-19 5 21,-61 34 6,-62 19-26,-37 12-13,60-33-69,-8-3-69,14-7-94,18-8-73,26-24-32,66-27 35,10-6 217,6-1 85,-13-7 235,19-4 14,9 5-48,13-3 21,11 5-141,12 0-18,24-4 0,49-1-13,35 4-26,1 9-12,-54 6-6,-57 1-6,-2 1 1,-10 0-1,18 7-27,-16 5-91,-15 7-38,-15 11 150,-15 13 6,-10 12 22,-11 7 19,-9 4 11,-4 0 5,3 4 0,-2 6-10,6 8 11,8 4-4,7-1-4,18-11-50,20-14-20,25-20 20,25-20 90,72-13-10,46-55-34,3-42-16,-79 16-30,-57 32-1,-7 5-64,-8-1-67,17-28-55,-24 3-71,-79-72-325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58.37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1966 7518 994,'-5'-8'271,"0"3"-107,-4-5-58,-1 5-22,-2 9-40,-3 10-44,-8 18-5,-7 24 5,-8 25 5,-16 72-5,38-102 1,-14 47-1,9-10 0,12-17-6,5-10-13,10-9-31,6-8 32,4-11-48,11-16 0,9-15-99,12-9-79,4-15 118,0-5 78,-11-1 43,-13 1 5,-9 9 83,-13 8 101,-6 4 41,-4 9-114,-12 2-52,-10 17-40,-20 15-4,-14 16-3,0 12 6,10 2 5,14-3-23,16-3 1,16-1 0,14-6 5,8-6-6,8-6 0,6-7 15,10-3-15,4-2-58,10-8 7,3-6-78,101-22-351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58.69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2418 8841 141,'-10'19'618,"0"1"-447,-8 25-53,3 3-31,9 8-28,8-8 10,8-7-26,16-8-10,5-11-4,13-9-1,3-10-8,4-15-7,-5-16 1,-3-17-4,-7-10-4,-11-11 3,-8-1-1,-9 2 5,-10 13 59,-9 7 48,-6 15-15,-5 8-34,-7 7-23,-8 12-26,-7 6-8,-1 11-8,2 1-5,0 7 0,10-5-1,9 1-60,6-5-129,8-8-140,-10-21-329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59.37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9935 6977 773,'-6'0'195,"1"0"-109,-7 0-49,2 3-16,1 2 59,5-3 19,-1 2-30,3-3-35,-1 1-28,3 0-6,3 2-10,-1 2-7,7 2 17,13 6 6,22-4 123,69 2-13,72-28-47,39-19-35,-47 10-14,8-8-5,-13 7 3,4 2-6,-8 7-6,-33 6 7,-17 3-5,-24 8-7,-57 0 0,-4 0 5,-5 0-6,23 0 1,-17 0-1,-17 0-6,-9-2 2,-7 0 4,-1-2 0,3-3-43,-2-4-42,1-10-20,-5-7-47,-8-2-5,-9-8-184,-84-76-193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1:59.66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1140 5510 528,'-4'-14'104,"3"6"20,-2-7 10,1 9-22,2 4-60,0 4-52,2 1-30,0 7 13,2 5 17,3 8 37,-1 9 22,1 9 14,-4 9 2,-3 9-12,-1 4-24,-4 5-19,-5 5-13,-1 2 11,-4-3-1,4 6-17,5-7-17,8-1-151,37 52-325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02.33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4018 5346 595,'-3'-1'216,"0"-1"-51,-4-2-41,0 4-46,-5 6-36,-6 6-30,-12 11-6,-12 13 2,-10 13 1,-5 6 0,2 9 0,3 5 0,7 3-3,8 3-6,11 2 1,13-1-1,12-5-9,11-11-10,14-9 11,15-17 8,11-15 30,8-15 3,6-16 14,1-18-1,-1-14-7,-4-13-7,2-9-10,-7-5-5,-1-7-7,-6 1-2,-5-4-2,-9 5 4,-14 7 16,-11 7 26,-15 8 25,-6 12-41,-7 8 12,-7 7-24,-7 7-24,-5 11-3,-8 5 3,-8 9 6,0 9-5,7 7-1,0 3-2,10 2-25,4-1-105,5 6-28,5 5-53,6-1-86,-19 46-64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02.55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3941 5644 75,'21'3'366,"-1"7"-188,19 6-77,-1 9 14,-5 6 23,-4 3-13,-3 3 1,-4 2-33,2 3-21,-3 1-24,0 3-18,2-4-11,0-3-11,1 1 7,-1 0-1,-2-6-14,-2-7-42,-3 3-62,-6-5-139,-14 40-136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02.88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2991 6892 861,'-5'-1'169,"5"-3"-37,0 1-132,13-1-39,19 1 39,24-5 69,73-8 38,56 6-20,9 6-24,-61 5-20,14 6-7,-6-4-10,-4-2 17,-3 3-25,-7-4-1,-14 0-5,-10 5-12,-64-5-14,-3 1-37,-5 1-57,25 0-61,24 10-346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03.40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3565 7467 938,'3'-7'165,"9"1"-95,13-7-46,16-3-13,12 2 8,4 2 32,-3 7 17,-7 13-35,-8 10-2,-3 12-13,-6 14-16,-8 12 28,-8 16-5,-3 10 8,-8 13-16,-6-1-4,-8-4 4,-3-4 5,-5-9-4,-5-1 0,-2-3-3,-4-7-3,-5-5-1,-5-10-1,-1-8 4,2-14 2,8-18 5,8-20 11,12-22-12,6-22-19,15-17 13,10-13-13,13-5 10,12 5 1,7 4-12,6-1 1,8 0 0,8-2 0,45-37-1,-80 87-1,39-23 1,-4 8 0,-11 11 0,-9 7-26,-10 6-29,-12 9-25,-8 1-40,-6 8-39,-11 1-88,-10 1-107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03.79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4946 7190 892,'1'2'215,"-1"-2"-157,4 4-52,0 5 8,4 8 50,2 10 4,4 7-19,-4 5-11,-1 10-25,-3 0-5,-6 5 4,-5 1-12,-11 2 1,-12 2 16,-14 4-5,-7-1-12,-4-7-9,6-13-3,13-13 12,20-13 0,4-10 1,10-2-1,4-4-13,0 0 2,2 0 11,4 2 10,12 0 22,8-4 10,9 0-6,4-8-14,2-2-8,1-2-5,-5-2-9,0-1-19,-5-2-102,-1 0-209,15-40-512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05.16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6121 6679 927,'-2'0'185,"2"0"-104,0-2-62,0 4-4,0-2-7,0 0-7,0 0-1,0 1-108,0 5-234,-5 26 3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02.54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5067 3371 730,'-4'0'154,"3"0"-106,-5 2-38,0 1-10,-2 7 0,-2 9-2,4 10-4,1 10 6,4 9 0,1 11 0,2 4 6,2 6 0,1 1 9,2 5 7,-7-1-4,-2 4 11,-6-1-5,1-2-6,-2-5-8,-1-10-1,3-11 0,1-12-8,5-10-1,2-10-28,2-13-103,3-4-53,0-6 20,5-7 100,24-59-39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52.85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9635 3279 1409,'0'1'235,"-3"7"-235,-4 16 0,-7 17 0,-16 30 24,-43 78 41,-43 54 1,-46 36 16,55-93-23,23-23-38,60-76-20,8-15-1,12-11-75,-9 20-102,20-21 0,14-16 21,15-6 49,21-8-28,14-2 21,57-7 89,9 9 25,-1 22 69,-95 2 129,-3 1 6,2 7-56,40 19-20,-4 12 2,1 13-61,1 7-25,-3 6-7,1-4-14,4-3-11,48 22-12,22-29-24,27-46-42,-53-41-102,-6-34-122,-12-47-328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05.92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5986 6728 744,'0'-3'225,"-1"3"-86,1 0-103,0 0-27,0 3 3,1-3 14,-2 0-2,1 0-11,0 0-12,0 3-1,0 1-9,0 2 2,1 4 6,-1 10-5,0-1-5,-1 9-104,-1 1-101,-1 36-126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06.41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6889 6725 761,'-6'-9'180,"-3"1"-48,-8-11-84,-5 1-40,-3 0 8,-10 3 13,-8 1 14,-4 6-19,0 7-13,1 5-2,9 3-9,7 6-5,10 5-3,4 11-5,5 13-1,1 17 14,3 19 0,-1 12 0,-2 63 1,-1 6 0,11-111-1,3-9 0,5 38-26,6-21-16,9-18 35,7-23 7,7-19 0,7-20 1,7-17-1,5-18-8,2-10-2,-4-14-23,-1-10-20,19-66-130,-2-111-359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06.70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7335 5376 716,'-4'8'178,"-3"9"-154,-9 19-18,-5 23 5,-3 22 13,-7 78 15,4 49 6,8 40-9,6-50-17,0-43-8,3-14 28,-3-7 10,-4-7-25,4-15-13,8-69 1,2-7-6,3-7-6,2 29-59,4-22-104,7-17-65,40-46-18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07.14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7678 6474 25,'3'0'707,"-3"0"-585,9 0-97,-3 11-24,6 3 58,0 12 31,6 9 13,-2 13-25,2 15-1,-3 7-19,-2 9-5,-1 7-25,-4-1-10,-2-3-9,-6-6 12,0-9-14,-6-6-6,-2-10 4,-5-6-3,-6-7 10,-10-4 9,-5-8-11,3-10 7,1-7-2,6-10 3,10-14 0,10-10-12,10-15 1,19-20-7,17-11-15,19-14 3,8-8 12,2 5 0,-1 2 0,-10 7 2,-5 12 4,-10 6-6,-9 11 18,-6 5 0,-5 9-9,-7 9-3,-1 9-6,-6 3-31,0 9-127,4 6-103,10 16-245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10.37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8779 6828 616,'-1'-6'163,"-1"6"-13,-1-4-76,3 4-55,0 2-11,-1-2 16,1 2 34,0-2 11,0 2-28,-2 2-32,4-3-2,-1 4 5,5 0 30,9 2-1,12 2 11,12 5 14,14-6-28,2-1-17,-2-4-11,-8 1 4,-8 0-5,-9-3-9,-9-1 7,-6 3-7,-3 0-20,-5 1-64,-5 5-135,-6 8-94,-68 45-41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10.68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8315 7835 462,'0'3'156,"9"3"-104,2-1 22,9 6 119,12 0-17,4 1-14,5-2-44,5-5-28,1-2-25,0 0-22,2 1-20,1-2-1,-6 3-11,3 2-4,-3-3 2,-1 4 5,0-1-13,-4 1 5,-4-4-5,-8-1-1,-3-2-33,-11 2-75,-2-2-197,-35-28-698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11.67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0056 8108 1102,'-3'-2'233,"1"2"-152,1 0-81,1 6-8,1 4-7,4 6 13,-2 7-5,0 6 5,-1 13-6,-4 6 8,-2 8 1,-9 4 16,-1 4-16,-3 2 10,-2-6-2,4-2-3,2-12-5,10-7 0,2-3-1,3-6 0,6-7-1,3-2-8,5-5 4,9-2 5,9-6 31,14-2-1,13-12 15,11-5-12,3-5-16,5-2-7,38-12-8,9 5 4,-88 17 1,-5 2-7,30-7-16,-16 4-18,-20 3-43,-16 0-20,-12 5-14,-14 1-161,-68-16-279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12.00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0513 8177 854,'-1'0'213,"1"0"-90,-4-4-80,4 8-32,-1-4-11,-2 0-1,2 6-14,1 1-27,-2 9 42,1 14 36,-1 11 2,0 17 4,-2 7-5,-2 12-5,-5 3-8,-2 8-3,-4-4-9,-5 2 1,-2-6-4,2-9 0,2-5-1,3-12-8,8-10 0,3-11-53,4-7-118,6-10-171,22-32-435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12.28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0825 8283 1197,'0'-3'226,"0"3"-121,3-3-72,6 3-22,10 0-4,13-4 1,12 2 2,6 2-8,6 6 5,3-3-6,3 1 0,2-1-1,1-1-12,-9-2-61,-13 2-74,-13-2-113,-21 2-109,-57-6-27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12.49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1113 8389 286,'-2'7'77,"2"1"-28,-4 14 38,2 11 35,-2 7 13,-8 12 18,-3 7-8,-9 8-11,-7 5-59,-6-1-26,1-4-29,2-5-5,6-6-9,6-7 3,7-9-9,5-4-13,4-6-102,7-5-134,23-6-95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53.09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1463 2663 2037,'19'-29'261,"12"11"-258,72-41-3,75 32-21,8 24 14,-86 17 6,-59-6 0,-4 3-9,-1-1 2,31 14-23,-8 1-40,-14-3-13,-12-6-27,-17-6-73,-14-6-73,-18-4-245,-108-2-34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12.75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1284 8622 856,'0'0'271,"-2"0"-161,2 2-110,-3 4-8,-1 9 7,1 13 1,-3 9 34,0 16-5,2 4-4,1 3-11,2 0-7,-1-4 1,2 3-2,2-6 0,0-1 13,4-7-4,5-12-7,8-10-8,11-7-27,15-16-126,20-16 6,133-100-38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13.21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2300 8041 945,'0'-2'220,"0"1"-89,-3-2-110,1 6-21,-8 5-35,-6 17 35,-19 14 44,-18 21-14,-14 14-6,-5 10-6,8-6-17,16-3-1,19-12-1,21-17-29,12-10 30,10-12 11,8-7-3,3-9-2,7-10-6,4-8 0,-1-4-2,1-5-19,-1-2 0,-1-4 20,0 2-5,-1 7 5,-9 3 0,-8 11 0,-10 7-22,-4 13 23,-6 10 32,-4 17-8,-15 19 45,-12 19 10,-11 9-20,-1 4-19,8-6-26,14-5-7,13-10-6,18-6 0,4-8 0,8-8 0,0-8 10,8-11-11,5-8-66,7-16-95,82-42-292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13.53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2591 9248 924,'-2'17'91,"-2"11"-56,2 20-10,-2 7-5,6-3-5,6-10-3,6-7 7,2-12-1,5-8 5,0-9 5,0-6-14,1-12 4,1-10 4,-2-13-8,5-15-2,-6-7-11,-3-4 8,-6 13-3,-11 13 79,-7 14 41,-4 8-30,-11 7-43,-10 6-41,-15 7-12,-13 7 1,-13 5-2,-3-3-32,0-1-127,6-8-182,-55-66-586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14.06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9855 7577 913,'0'0'231,"0"-3"-79,2-2-89,5 1-11,9-7-7,17-4-24,21-10 20,67-16 5,37 3-14,6 14-4,-35 14-11,29-1 1,29 4 0,18-1 3,-12 0-3,-1 2-8,-37 6-8,-27-1-2,-29 2 6,-13 7 0,-48-6-5,0 2 0,4-2-1,82 5-6,4-2-26,-93-5-16,-8-3-22,23 0-25,-19-3-22,-20-4 35,-16-4-188,-71-49-113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14.41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1389 5861 588,'-5'-4'379,"3"2"-95,-2-6-152,2 8-117,2 4-15,-1 2-23,-2 16 15,-6 11 8,0 25 1,-3 17 0,-15 66 17,-13 32-8,27-126-9,3-2 13,-14 42-14,7-9-22,10-4-132,31 87-185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15.34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3346 5986 1055,'-9'-7'248,"5"1"-107,-6-6-51,5 8-5,3 4-17,4 0-42,-2 3-26,0-2-18,-2 11-7,-4 7 22,-1 18 3,-1 18 0,-4 17 1,-3 15 0,5 4 0,1 5 0,7-4-1,10-6-7,12-8-3,10-9 1,8-10 9,5-12 0,2-13 1,-2-15 7,1-15-8,-1-8 21,4-14-5,7-15-4,0-14-3,0-9 3,-3-10-12,-5-4 8,-46-1-7,0 3 8,0-5 2,0 1-10,0-1 5,0 1-4,0 6 10,0 8 13,-9 7-23,-26 10-1,-9 6 20,-6 7-7,-12 7-14,-10 9 0,-3 4 1,7 8-1,7 8 1,16 1-1,18 7 0,7 0-60,7 13-74,6 8-41,1 16-80,10 84-274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15.59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3604 6444 325,'3'11'128,"-2"1"19,7 11-11,-7 6-2,-2 3 37,-2 3-30,-2 9-48,5 5-20,4 6-17,4 1-37,4 5 8,3 2-12,5-3-4,-2-3-2,-2-11-3,-3-1-5,-4-11 10,1-4-5,-3-4-6,-7-10-117,-7-3-117,-40 2-269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15.96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2627 7654 111,'-1'0'630,"1"-4"-453,1 4-177,11 5 27,6 3-27,13 0 157,15 6-31,14-5-19,51 3-16,18-7-32,-89 2-29,1 0-2,39 2 2,0 7 8,-2-3-13,1 1-16,1 3 9,0 0-17,-3 1 1,-6-2-2,-6-2-20,-12-2-35,-44 3-62,-9-1-135,0 10-359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16.67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3159 8486 810,'2'-3'263,"-2"1"-89,3-6-95,1 6-38,6 1-17,4 1-12,4 1-6,8 11-6,-1 4 11,3 7 1,-1 6-2,-3 6 8,-3 5-4,-2 5 5,-2 6 1,-1 2 2,-6 4-4,-1-5-4,-6 4-2,-4 0 0,-8-1 0,-3 0 0,-4-2 1,-1-1-1,0-7-3,-3-1-3,2-3 2,-1-9 1,7-11 1,6-9 4,3-9 4,3-10 12,3-8-24,0-18 9,7-17-14,8-20 0,6-8 8,6-1-8,4-2 0,-3 10-1,7 1 1,1 14 8,4 3-8,-1 9-1,-4 9 1,-1 6-1,-9 6 9,-8 4-9,-3 7 0,-4 5 0,-7 3 0,3 1-8,6 6-4,-1-1-3,6 4-13,4 0-10,-2 3-13,-18 0-12,-4-4-6,0 1-40,0 0-7,0-4-26,0-2-73,0 2-38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21.50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527 10357 500,'-9'-9'179,"0"2"-68,-11-2-53,4-5 32,-1 2-6,0 2 3,6 3-4,2-2 5,5 6-29,-2-1 23,6 4-49,0 0-33,0 0-54,6 0-14,5 0 52,10 0 16,8-4 24,7 0 3,1 0 0,-2 3-16,-6 4-10,3 7 20,-4 6 2,-3 4-17,2 7-5,-1 4 5,-1 10-6,3 6 1,-2 4-1,1 7 1,-6 6-1,-4 5 0,-6 14 8,-5 7-7,-10 5 13,-9 1-4,-7-6 5,-3-11 6,-3-13-9,6-13-10,3-19 4,9-14 3,6-13 9,2-7 9,0-4 51,0-8 34,-3-9-83,-1-20-29,4-16 0,4-15 0,5-17-9,10-62 8,-8 98-1,13-53 2,1 11 1,6 6 7,5 11-2,0 6 6,2 8-11,-3 6 10,-1 9-5,0 7 1,-6 3-7,-5 11-2,-5 9 2,-6 5 1,-6 8-1,-5 5-1,-2 1 1,0 1-1,-3 2-14,3-2-46,2 8-76,5 0-44,5 17-100,45 68-274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53.28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2060 2690 267,'-32'8'297,"7"3"-24,-23 11-84,11 7-50,7 13-26,3 17 11,3 21 13,0 84 10,12 56-26,8 20-5,5-68-8,4-3-47,-1-32-34,2-33-7,-1-59-11,-1-2-5,-3-11-4,4 29-36,0-26-57,-2-21-87,0-24 18,-9-126-499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22.43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427 10187 934,'-10'0'282,"4"-3"-105,-12 3-102,2 3-19,-8 0 23,-3 6-19,-11 6-36,-8 17-24,-18 15 0,-4 14 6,-5 5-5,7 4-1,15-1-10,17-8-5,17-6-18,10-10-2,11-8 2,8-3 18,5-1 14,5 2-4,7 0 5,4-4 1,1 3-1,6 0 1,-2-1 0,2 0 6,-1-7-6,1-5 7,0-5 2,-2-4 17,0 2-10,1-6-16,-6 3 6,-2 1-6,-1-4 12,-2 1-13,2 0-44,6 1-128,6-9-134,83-51-396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22.79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5092 10146 1349,'-2'-4'218,"2"3"-125,2-2-84,11-3-9,17-5-1,18-4 1,69-14 1,31 2 0,-112 27 6,-5 3-7,27 1-5,-18 8 3,-10-1-5,-9 6-5,-7-2 0,-11 5-8,-9 9 14,-12 9 6,-15 11 0,-10 12 0,-8 3-3,-6 4 3,-2 6 1,4-4 0,4-3 5,6-3-5,3-3 5,4-10 0,8-14-6,13-19-41,4-14-31,5-22-126,-1-116-602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23.04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5031 10125 1141,'0'0'246,"0"3"-185,1 4-61,5 8-16,1 12 7,2 16 8,4 17 1,1 17 0,-2 70 13,-15 39-2,-20 36 1,0-63-2,-6-47 2,15-65-3,3-2-1,3-10-2,-8 34 1,10-23-7,4-16-29,3-14-122,2-14-136,17-79-62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23.22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5315 10932 1118,'14'0'210,"6"10"-153,23 9-34,8 20-5,6 10 16,3 5-2,1-2 16,2-3-3,-2-1-26,8-4 4,1-5-10,3-10 5,3-10-18,-10-6-15,-13-10-91,20-26-19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23.84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939 12216 745,'-3'-4'560,"3"2"-402,-2-4-158,9 6-2,18 2-19,18-4 21,72-5 24,65-10 14,40 4 7,-42 0-6,32-5-3,23-4-3,22-9-17,32-10 7,0-4-2,7 0-8,-39 4 19,-10 9-13,-41 16-11,-26 5-1,-20 15-7,-21 7 0,-22 9 6,-28-3-6,-53-9 1,-4 0 0,-5-2-1,21 6-13,-10 1-16,-15-6-20,-8-1-40,-5-3-58,-5 1-81,-3-17-229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24.18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6812 11518 1010,'3'0'216,"-2"2"-174,4-1-42,5 6 0,3 0 1,4 2-1,-2 1 0,3 6 1,0 1 13,-2 2 2,-2 3 5,-4 4 11,-4-3-4,-2 4 4,-5 1 4,-5 0-17,-6 1 4,-3 1 2,-5 0-25,1-2-49,-45 27-331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28.03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327 1821 237,'0'0'151,"0"0"-106,-2 0-40,1 0 2,1 0 1,0 0 32,-2 0 16,2 2 2,0-2-4,0 0-13,0 0-20,0 2-18,0-2-3,0 1-1,0 4 1,2 1 3,-1 2 7,1-2-10,-2 0 9,1-6-9,2 6 20,1-6-8,-2 1-2,2-1-9,-2 0 19,2-1 28,3-5-2,0 2-22,2-4-3,1-2-7,-5 5 11,-3 2 13,-2 2-7,0 2-31,-2 2-12,2-2-7,0 1-2,-1 2 6,1 2 13,1 0 2,1-2 1,-2-3 10,1-1-11,1 0 16,-1-1-8,-1-1 5,0 0-12,0 2-1,0-2-21,-1 2-36,1 0-42,-2 2-15,1 3-79,-1 8 118,-13 36-248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30.05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755 2588 322,'0'-2'122,"-1"1"-86,-1-4-24,0 1 24,0 3 60,0 1-27,2 0-69,-1 1 0,-1 3-9,-1 2 9,-3 2 9,2 3 7,-1-4-2,2-3-7,2-1 5,1-3-1,0-3 17,0 3-16,0 4-12,3 2-12,-2 5 12,1 2 0,2 6-1,1-3 1,2-6 0,2 3 11,-3-10-11,0 1-9,-4-4-10,-1-3 19,-1 0 1,-1-11-1,-4 1-23,-4-5 10,0 1 13,0 1 9,3 11 36,3 1-45,2 4-20,-1 2 3,2 1 17,2 0 0,-2 1-2,1 2 2,1-1-1,1 4-12,3 12-67,22 47-136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31.32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722 2534 507,'0'1'143,"2"5"-143,-1-2-12,2 1-15,2 2-15,1-4 9,1 1 33,5-4 36,-4 0-8,0 0-2,-4-1-1,1-2 5,-3 0 6,1-4-7,0 0-11,2-5-12,-1 4-6,-4-4 1,-3 5-1,2 3-1,-1 2-17,2 4-18,-3 2-19,3 4 38,0 6 16,-3 7 0,2 6 1,-1-3 5,0 2 6,2-3-10,2-6 7,0-5-7,-1-3-1,0-6 0,1-3 10,-2-2 36,3-5 89,-1-9-43,2-7-68,1-12-11,-2-4-4,-1-1 0,-6 0-3,0 5-6,-4 7 0,3 7 60,1 11 23,2 8-79,0 4-4,1 10-27,-1 7 17,2 11 7,0 7 3,5 0 0,3 2-1,3-11-5,-2-6 5,-1-7-8,-2-5 9,-1-6 1,-1-2 8,-4-4 1,4-6 10,7-9-11,-2-9-8,0-5 12,-4-2 1,-7 5 19,-4 8 21,0 4-6,-3 7-13,-2 7-35,3 0-10,-1 4 2,0 0 8,2 5 0,-2-1-1,4 3-13,1-3 8,2-1-6,2 1-25,2 2-28,0 3-23,6 1-49,6 10-32,36 19-182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33.19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900 2564 90,'-2'0'54,"2"2"-5,0-1 22,-1 6 11,1-7 35,0 0-3,0 0-19,-1 0-26,1 0-39,0 0-29,0 1-1,1-1-21,-1 1 20,3 3 1,-1 2 1,-1-2 5,3 0-5,-1 0-1,-1 0 1,1-1 0,-2 0 5,2-3-5,0 1 11,5 1-3,2-2 20,2 0 4,9 1-2,2 2-5,6-2-19,3 2 2,0-2-1,4 3-7,-3-1 5,0 1 3,1-1 3,-3 0-4,2-3-8,-1 0 14,-1 3-13,-4-2-1,0 1 1,-1 4-1,6-4 12,1 4-12,1 1 6,2 0-6,1-5 6,-4 0 0,-2-1 0,-1-1-4,-7 3-1,-2-2 0,-2 4-1,3-4 2,-1 3-1,5 1 0,2 2 0,7-4 1,9-3 5,8-3 1,4-1 7,0-4-14,-1 0 11,-5 1-12,-6-1 1,-2 1 8,-5 4-1,4-4-8,2 0 1,6-2 5,5-1-4,0 1-1,4-1-1,-5 1 2,0 1-2,-5 0 6,-2 4-5,-6 3-1,0 1-7,-4 0 7,-2 0 0,2 0 5,3 0-5,5-5-1,0-1 1,8-1 1,1-3 0,0-2 0,-1 3 0,0-2 0,-2 0-1,0 2 5,1 0-4,-5 2-1,2-2 0,1 2 0,2-3 0,0-2 5,1 1-5,-2 0 2,-3 0-2,-2 5 0,-6 0-1,-4 2 0,1 2 0,-1 0 1,4 4-1,-1-2 0,1 2 1,1 1 0,-1-3 0,-2 0 0,-1-3 0,3 1 0,-4 0 5,3 0-5,-1 1 0,1-4-1,-4 3 1,0 0 0,0 2 0,-6 0 0,3 2 7,-3 0-7,-3 0-5,2 2 5,-1 0 1,0-2 0,1 1-1,-3-2 1,2 3-1,-4-2 1,3 0-1,0 2 0,0-3-1,3 2 1,2 0 0,-6 0 2,-1-3-2,-11 0 1,-4 0 0,-8-3 11,0 3 28,0-3 59,0 0-12,0 2-33,0-3-25,3 0-28,-2 0 4,2 0-5,1 0-1,-2 2 0,-2 1 1,0 1 0,-2 0 0,2 0 0,-1-3 9,1 1-7,0 0-1,0 0 4,0 2-5,1 0 0,1 0-6,2 0-2,0 0 8,-1-2 0,-2 2-2,-1 0 2,0 0-2,0 0 2,0 0 0,0 0 1,0 0-1,0-2 5,0 2-5,0 0-6,0 0-43,3 2-116,3-7-294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53.46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1420 3570 1918,'22'-7'253,"23"1"-203,95-8-46,100 14-4,18 8-39,-122 7 21,-24 1-37,-29 8-8,-57-12-6,-10 1-72,-14 2-110,-7 24-311,-195 106 214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49.29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440 2695 318,'0'0'162,"0"0"-66,1 0-45,-1 0-24,0 0-8,-1 3 7,1-3 7,0-3 13,-2 3 22,4 0 7,-2 0 22,0 0 1,0 0-25,0 0-29,0 0-40,0 0-4,0 0-28,2 16 7,5-6 12,-1 8 9,3 0 0,-1 1 0,-1 1 0,-1 4 0,3 3 0,-6 5-1,7 3-6,-4 6 7,3 0 0,2 3 8,4-2-8,-3-3 1,0-9 1,-2-11 5,1-8 1,-4-10 2,-1-4 11,2-12 17,8-12-16,3-8-10,8-10-6,-2-6 0,-1 8-5,-9 7 5,-3 11-5,-4 8-1,-7 12 0,1 7-13,-1 4-22,2 8 7,4 5 19,0 7 8,3 8 0,3 4 1,-2-2-1,-2-1 1,1-3 0,1-3 1,-5-5 0,1-9-1,1-5 6,-2-6-4,2-4 7,3-4 1,0-4 4,3-2-13,3-1 0,-4 3 0,0 0 0,0 6-1,-6 2-1,-2 2 0,0 0-7,-3 1 7,2 0-1,-3-2 1,3 1 0,0-1 1,5 2 1,3-7 9,3-5-2,5-7-7,2-4 8,3-13 3,-4 0-5,-4-3 2,-3-2-7,-3 4 14,0-3-15,-1 9 0,-4 7 8,-2 7 9,-4 10-18,0 4-1,3 4-47,-3 6-47,6 6-2,-1 13-94,-2 81-128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50.39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4928 3095 300,'3'7'82,"3"6"-56,7 6-25,-2 7 0,5 4-1,2 4 0,-1-1 8,2-4-7,0 0 5,-2-7 3,2-2-8,-2-2 10,2-8 10,5-7 9,5-6 28,10-9-5,10-11-23,5-5-17,6-8 4,-6-5-10,-12 4-6,-12 0 11,-14 19 24,-9 6-19,-4 12-17,-3 12-30,0 6 16,2 15-11,5 4 25,0 4 0,7-1 0,7-5 0,9-2 0,4-5 0,3-3 0,2-7 2,-5-9-2,-3-6 1,1-7 5,5-12 2,8-6-2,12-14-5,10-8 1,9-9 5,45-36-1,-82 58 8,37-29-13,-9 8 0,-16 19 0,-11 12-1,-16 17-2,-12 14-145,-42 50-352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56.85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590 13374 733,'-1'-7'207,"-2"1"-40,0 1-65,3 3-44,-1 4 5,-1-2 21,1 2 14,1-2-17,-2 0-29,2 2-23,0-2-29,-1 1 0,-1 2-41,2 8 10,-2 14 31,0 17 0,-4 26 0,-6 19 15,0 65 3,6 8-10,7-113-7,2-3-1,6 41 0,6-12-2,-1-15 1,0-6-14,3-13 14,-2 2-8,-2-4 7,4-5 1,-4-5-6,3-5-8,-2-5 1,1-7 7,6-6 7,5-8 6,11-18 1,9-13-7,9-21-11,-1-17-7,1-20 0,21-72 9,-19-28 9,-14 34 1,-33 111-1,-2 9 0,-3 2 1,5-35 11,-7 7-6,-5 9-6,-2 7 6,-3 5 2,-2 5 11,-1 2-7,4 11 23,-1 7 1,4 12-17,2 4-19,-1 3-1,1 0-6,1 3-14,-2-2 3,2 6-14,0 11 23,2 12 0,-1 15 8,2 15 1,-1 7 1,-2 10 0,-2 1 1,-2-2 3,-1 3-5,1 5-1,-1-3 1,3 3 0,2 1 6,5 0-4,0-11-2,2-12 9,2-14-9,-2-10 0,0-7 0,-1-11 0,-2-6 11,-1-7-10,-1-2-1,-2-3-36,2-4-63,-2 2-63,-7-20-115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58.28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877 13597 1120,'-4'-4'195,"2"2"-69,-2-2-92,4 0-34,0 8-6,2-8-6,2 4-13,5 0-7,6 0 31,16 4 1,7 0 18,14-4 0,3-1-2,8-6 2,-2 0-6,0 1-6,-1 3 2,-6-3-7,-2 0 5,-4 3-5,-9 1-1,-7-2-6,-6 4-42,-8 0-33,-5 2-82,-4-2-137,-11-10-162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58.58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797 14435 863,'0'0'280,"0"0"-182,0 0-98,7 3-54,5-1 54,9-2 6,14-2 61,11-4 19,11-4-7,12-5-13,1 1-36,-1-2-6,-7 8-3,-2-2-9,-5 3-10,0 3-1,3 0-1,-1 2-33,7-2-74,3-4-38,8-6-122,149-17-99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2:59.53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7661 12560 277,'-9'-11'302,"3"0"-143,-9-7-36,0 4-29,0 1 4,-2 1 26,-4-2-47,1 6-22,-7-2-8,4 3-20,-1 3-5,1 2 10,2 2-17,-1 0-5,2 4-2,-1 4-7,2-4 6,5 4-6,0-2-1,5 3-1,1 3 0,-3 1-5,-2 3 0,0 10 0,2 6 6,-4 5-1,1 3 1,5 0-8,0 1-2,3 2 9,-1-2 0,3 4 1,1-3 0,2 3 6,-1 2-6,4-2 9,-2 4 7,1 4 5,2 5-10,1 6 2,-1 2-2,4 7 8,-3-3-11,1-1 7,0 3-5,1 3 1,-1 0-5,-2 1 6,-2 3 4,1-5 1,-2 9-4,0-1-4,-2-2 0,1 3 0,-4-7 0,0 2-8,1 2 7,-1-5-7,-1-1 7,0-9 1,-5-5 0,2-6 3,-1-2-3,-4-7 1,-4 5 11,-2 0-12,-6 2-1,-3 0-7,2-10 11,1-4-6,4-11 2,-1-5 5,-2-11 4,-4-7-2,-9-6-15,-12-10-68,-8-5-59,2-5-29,4-1-5,-60-25-411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00.58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7440 14929 478,'0'-3'229,"0"2"-65,0 1-85,3-1 40,-2-3 29,1 1-5,2 0-52,1-4-47,2-3-28,7-7-5,8 5-11,1-6 2,3 10 5,0 2 4,0 6-11,0 9 0,-4 1 1,2 9 14,-2 4-6,-2 4 3,-2 1-6,-1 7-6,-3 4 0,-3 5-4,-1 6 4,-1 4 15,-6 4 1,-2 3-2,-5 4 4,-2-3 0,-3-2-5,-3-2 7,0-1-1,-3-6-11,2-6 2,0-13-2,0-10 2,6-8-1,2-8 3,1-5 18,1-5 17,-1 0-19,-1-10-26,-1-1-2,0-13 0,4-3 15,6-10-13,6-12-2,6-9-1,5-10 0,6-6-14,5 0 3,-3 5 4,-3 6 8,-6 14 1,-6 12-1,-5 14 1,3 6-1,-3 8-1,2-2-17,8 1 9,2-2 0,4 0 8,-1 2 0,4-2 0,-2-1 1,-6 8 0,-4 0 0,-5 3 0,-6 2-1,-2 4-11,-3 0 0,0 0 0,0 0 6,-2 4-3,2-4-38,0 2-64,3 2-3,0 2-42,5 18-225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01.29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7944 12132 945,'-3'0'160,"2"0"-62,-1 0-74,2 0-24,2 0-9,4 0-25,8 0 34,10 0 13,12-7 41,12 2-13,6-5-11,2-3-11,-3-1 1,-4 7-1,-9 4-11,-8 5-8,-9 3-2,-4 5-4,-5 5 0,-5-1-3,-2 3-6,-4 8 15,-3 4 2,-3 7 10,-7 8-3,-3 8 10,-4 3-2,-9 12 4,0 1 0,-4-1-6,-4-8-6,-1-7-2,3-10 2,2-7 0,4-11-9,3-6-8,2-11-52,-3-10-49,1-11-203,-41-79-381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01.59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7963 12093 843,'0'0'164,"0"1"-146,2 4-18,-4 5-30,1 9 30,-6 17 3,-1 12 79,-2 21-13,-4 16-28,-7 68 7,11-102-11,-5 50 61,-3-7-50,-2-14-15,3-7-17,3-4-5,-5-1 1,-2-1-2,0 1 2,-3-6-12,7-13-45,4-12-77,9-19-68,5-14-55,7-22 89,34-109-196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01.80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7842 12871 288,'4'-7'234,"0"2"-48,5-3-98,0 16-20,7 7 4,7 11 30,5 10 16,6 11 11,4 8-18,-1 4-34,1 6-7,-2-5 1,-1-3-23,-2-6-29,-3-6-4,-4-6-7,-1-7 1,-6-3-9,0-5-26,-5-7-74,2-1-112,39-10-285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53.65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1194 4705 1893,'18'-3'318,"9"-1"-253,38 0-56,71 4 0,60-10 0,5-10 1,-79-1-10,-7-7-15,-13-13-36,2-15-21,-4-21-31,5-9-59,2-19-140,-14-21-482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02.47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866 13281 1160,'-1'-4'189,"1"2"-42,0-4-108,0 6-29,1 0-9,5 0-1,15-2 6,12 0 6,27-2 12,61-2 0,22-7-3,-5-3 5,-102 10-11,-1 1-6,-3 1-3,31-7-5,-5 1 1,-8 3-2,-10-2-29,-6 2-58,-12 4-92,-13-2-107,-52-20-42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02.74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924 13487 577,'-1'0'763,"2"0"-674,4 10-89,5 6-21,4 13 19,2 10-2,3 20 4,-5 19 34,4 63-1,-15 45-1,-17 17 17,10-154-10,4-4-13,0-7-14,0 37-12,0-17-35,4-16-67,1-14-72,1-18-85,12-39-115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02.93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9038 14093 1120,'0'0'249,"4"-2"-182,8 2-67,19 0-1,22-6 1,62-8 7,32-21 2,-13-4-3,-101 32-4,-10 4-2,-1 3-23,14 0-88,-14 13-110,-22 9-158,-95 88 14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03.15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754 14797 1188,'0'2'236,"0"0"-229,6 2-7,3 1 0,6 4 1,9 1 15,12 3 13,19-9 4,58-2-8,48-21-8,7-3-17,-67-24-3,-19-5-29,-46 24-100,-6-4-124,80-92-95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03.90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932 12722 835,'-8'-8'144,"2"4"-39,-7-9-56,6 6 7,1 0 31,-2 1 27,5-1 21,2-2-35,2 8-43,1-1-57,2 0-9,1 2-21,1-2 23,14 0 7,18 1 21,24-2-3,65-7-6,43 10 0,19-8-5,-59 3-1,-8 10 3,-12-4-8,-25 6 5,-58-7 3,-5 0-8,-5 4-1,14-4 0,-7 0 6,-11 0-6,-6-4 1,-5-3 20,-2-8 15,-2-18-36,-1-22-12,-5-14-24,-7-1 9,-3 7 13,-5 10-17,1 12 30,-3 9-7,-1 5 7,-2 5-4,-3 9 4,9 3 1,0 4 1,11 4 8,8 1-9,6 1-34,6 6-29,7 15 40,12 9 18,14 14 5,4 6 1,3 2 8,-2-3 0,-11 0-9,-4 1 0,-5-1 15,-6 6 3,-2-4-4,-5 3-8,-7-5-5,-5 2 6,-5 1 4,-8-2-11,-11 9-11,-6 0-109,-7 1-109,-57 81-37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04.13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543 13800 1407,'2'7'150,"2"8"-137,0 12-5,2 7-7,1 2 5,-3-9-5,-2-8 0,-1-7 1,-1-8-1,0-2 8,2 1-9,-1 2-89,3 8-145,7 5-392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04.56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1286 13487 794,'-6'0'170,"-2"0"-91,-7 0-52,0 10-27,-2 0-1,-3 11 0,0 6-6,-7 18 7,7 21 13,-18 65 23,0 55-3,6 32 11,19-119 1,10-54-9,3-1-14,3-4-2,-1 34-11,6-17-9,9-20-18,13-31 18,15-28 111,16-29-46,11-18-37,2-12-28,-7-2-1,-11-4-50,-11-4-47,9-68-109,0-110-244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04.82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1623 12418 1227,'0'2'184,"-1"12"-184,-4 26-21,0 24 13,-5 89 8,-6 60 9,8 50 27,4-72 9,-5-14-12,0-17 13,-4-10-26,2-9-8,10-22-3,11-18-3,-1-71-6,3-5-2,4-5-80,18 25-22,10-19-67,13-26-57,116-142-488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05.13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2366 13380 1129,'-3'-1'319,"2"2"-175,1-1-138,-2 3-6,-2 7-4,-1 17 4,-4 20 67,-5 21-11,-12 72-11,-5 45-17,0 16-11,6-61-4,15-93-11,4 0 11,2-2-7,-7 41-5,10-15-1,7-12-10,7-22 10,6-11 12,8-15 1,8-7 4,4-12-5,7-11-12,3-13-36,5-13-42,-1-10-33,1-10-35,-2-5-55,-7-9-145,28-144-178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05.79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2011 13226 961,'-1'-4'201,"1"2"4,-4-3-73,6 3-39,0 0-12,0 2-37,4-5-31,14-1 1,13-7 5,16-5 1,12-2 1,-1 1-14,-3 5 5,-3 1-10,3 3 10,2 2-2,3-2 4,-2 6-7,-3 4-1,-6 3-5,-1 0 0,-12 1 5,-5 0-4,-5-6 7,-6-4-2,-10-1 5,-3-2 5,-9-4 4,-4-7-6,-5-5-5,-8-8-10,-7-5 0,-6 0-1,-4-6-8,-4 4 2,2 3 1,0 2 5,3 3 0,5 9 1,11 4 1,6 7 8,5 8-7,5 4-2,2 0-10,1 0-20,6 4-14,6 9 26,12 9 18,10 10 1,6 3 0,1 1 0,-2 2 0,0 3 10,-1-1 7,-1 0-5,-3 4-2,-8-1-10,-7 2 5,-12 0 0,-9-2-6,-13 3 2,-12-2 1,-15-3-3,-1 1-93,5-15-74,10-9-67,29-26-289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53.86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3115 2620 1886,'2'0'236,"1"6"-236,5 15-56,2 20 32,2 28 0,2 72 18,-11 39 6,-6 2 14,-2-144-5,-2 1 1,-2-7-10,-8 28-62,-8-16-116,-2-15-148,-37-52-307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06.54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3581 13646 1104,'4'-2'366,"11"2"-250,21-2-97,52 0-10,48-6-8,10-14 5,-49 9-4,-58 11 4,-5 0 3,1 2 1,29-2-2,-9 4-7,-6-2 5,-9 2-5,-7-2-1,-5-4-42,-5-4-75,-1-1-81,10-49-292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06.81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4006 12909 1374,'-2'0'181,"-2"0"-122,2 4-59,4 13-54,-2 15 30,4 21 24,-2 23 50,-4 67-6,-12 45-10,0 8-13,10-59-7,2-3-2,6 3-11,6 10 1,4-29-2,7-9-93,6-2-93,0-9-287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07.88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6250 12203 675,'-12'-16'90,"3"2"-88,-15-14 16,-1 5 18,-10 2 54,-6 3 45,-12 6-26,-6 6-32,2 6-20,8 6 27,11-1 9,13 2-35,12-3-29,7 2-20,3-5-9,1 2-1,2-1-9,-3 5-10,-1 15 8,-6 14 12,0 16 8,1 22 11,-4 61 1,0 37 7,13-121-6,0-8 3,0 53-9,3-12-2,1-4 5,7 5-1,0-1 2,1 7 8,5 3 14,3 53-4,-3 14 1,-8 41-11,-4-86-11,-3 2-7,3 4 0,1-23-7,-5-59 4,1-5 1,1 0-1,0 33-5,0-5 0,-3-5 5,-3-1-4,1 0-2,-4 2 1,-2 6 0,-6 9 5,-6 11 6,-2 1-12,-6-4 1,-3-5-1,1-11 9,0-12-8,6-11 10,6-24-5,-1-7 6,-2-17 4,-12-11-16,-10-8-30,-11-2-32,-6 1-5,2 3-26,6 14-29,4 6-32,7 6-58,-19-16-246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08.34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6141 14642 863,'1'0'193,"7"-4"-109,10-4-61,16-3-16,14-11 1,7 0-1,-1 2 31,-4 3 2,-2 9-14,-2 7-10,-1 2-4,1-1-6,-4 0 0,-6 0 2,-3-1-7,-12 1 5,-8 0-6,-10 1 0,-5 7-15,-8 16 15,-8 17 56,-9 12 23,-9 13-20,-5-1-8,4-2-11,1-6-5,1-2-13,4-7-13,0-3-8,0-7-1,-3-9-7,3-5-50,-1-11-41,4-12-28,-1-13-79,5-12-140,-18-105-369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08.74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6279 14493 619,'-1'4'552,"-2"3"-456,3 19-86,-4 19 50,-1 18 18,-1 12-33,-2 5-6,-1 4 8,-2 4 13,2-1 0,-7-3-26,-6 0-4,-4-4-6,-3-5-9,-1-15-3,5-15-12,10-15 0,5-16-67,7-14-8,3-17-60,9-22-341,10-16 7,11-6 280,7 2 189,6 18 141,-4 13 91,-1 15-11,-1 13-70,-1 13-19,9 9-19,13 9 2,5 3-28,10-3-42,-2-2-7,-7-9-10,-10-2-13,-14-7-9,-10-5-6,-9-6-1,-11-2-36,-4-3-43,-5-14-49,-2-17-363,-28-135-306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09.56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6565 11980 133,'-2'0'1022,"2"0"-848,-2-1-174,2 2 0,0 6-64,0 10 40,-3 15 24,0 26 6,-5 21 30,-4 73 7,-3 26-5,12-129 1,0-10-6,0 40-17,6-30-15,3-26 0,5-15 16,15-16 52,19-20-15,76-67-25,68-99-17,22-36-12,-85 106-17,-27 36 2,-58 59 14,-8 9 0,-3 2 0,24-13 0,-11 11 1,-11 10 0,-6 7-1,-6 10-5,0 4 6,3 13 0,-2 14 27,3 13 6,-6 16-5,-6 11 8,-9 4-10,-7 1-10,-12-6-5,-6-9 2,-6-9-5,-9-18 8,-4-9 4,-12-15 2,-14-17-2,-5-10-5,-3-18-8,2-17 1,4-11-3,5-17-5,4-3 0,1-11-33,11-6-24,5 0-3,8 5 48,13 14 12,2 21-7,7 15 7,3 19 7,6 7 22,-1 10-2,4 2-24,1 2-3,0 0-24,-4 8-6,-1 2 16,-6 15 14,-3 10 1,-8 14 8,-3 6-1,-4 9-3,1 0-5,4-4-9,2 3-75,7-4-133,13 58-357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10.65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8270 12880 1328,'0'0'213,"2"1"-148,9 1-65,16 9-5,19-5 5,20 3 12,53-9-2,-82-5 1,43-2-4,-9-7-1,-8 2 2,-9 2-8,-16-1-18,-17 7-57,-12 4-110,-12 2-300,-78 27 2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10.87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8212 13048 1164,'0'4'231,"0"5"-230,0 19-1,1 17 0,-1 24 45,-1 11 17,-5 6-11,-4 0-23,-1 5-11,-2-1 4,3-5-11,-4-13-10,11-16-1,0-14-85,3-13-85,0-11-154,-4-36-281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11.06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8216 13581 1155,'12'-4'168,"6"3"-120,21-5-36,13 3-2,13 0 16,4-6-7,2 4-8,-1-1-5,-6 6-6,-7 0-11,-12 2-76,-13 6-129,-22 33-278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11.29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7860 14201 1258,'1'-2'279,"2"2"-253,5 4-26,13 7-23,17 7 23,18 2 6,61 9 29,32-3 5,9-7-7,-51-16-9,-15-6-9,-56 2-15,-6 2 0,-7-1-81,21-1 30,-17-3-52,-16-10-103,-27-51-392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54.20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3440 2233 1822,'17'-9'240,"11"-3"-201,70-12-39,66 8-2,39 10 1,-66 9-7,-15 8 8,-19 11 0,-69-10 0,-9 5 0,-4-1 9,17 25-6,-17 0-3,-15 6-23,-17 10 1,-15 5 22,-19 13 29,-8 9 22,-12 12-9,-45 64-2,-4 22-13,7 2-10,71-140-7,3-4 1,3-5-11,-36 43 0,0-12-21,0-7-49,-5-4-43,3-13-35,13-18-31,17-22-19,14-31-22,19-161-349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12.01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8139 12475 231,'-3'-5'535,"-1"1"-308,-3-3-82,4 3-46,-1-2 8,4 1 16,-3 1-8,3 2-11,3 0-32,-3 0-35,3 2-32,1-2-5,0 2-38,13-6 13,22-1 25,21-5 18,74-10-6,46-8-2,28-3 2,-83 17-11,-27 0 10,-57 3-10,-7 9 0,-4 0 7,26-4-7,-15-1 0,-11 7 0,-14 2 1,-8-2-1,-6 2 0,-4-2 17,0 2-1,-3-2-10,-3-6-7,-9-10-38,-7-10-7,-11-8 3,-6 1 30,-8-4-18,-3 5 24,1 2 6,3 5 5,10 1-5,6 10 9,10 5-2,10 5 16,7 4-16,8 2-7,3 2-49,8 4 5,16 9 44,14 3 6,14 8 6,8 1-10,1 5 10,-4 3-11,-9 3 0,-9 6 5,-12-3 5,-5 1-10,-9 5 0,-6-4 4,-8 0-5,-5-3 0,-5-6-1,-8 0 1,-10 5-1,-11 8-42,-18 5-134,-12 14-68,-121 124-346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12.24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9753 13420 1295,'-1'4'238,"1"10"-218,-2 12 2,4 7-13,-1 8-1,1-3-2,0-10-5,0-10 0,-1-8-1,1-7-8,2-2-93,7 1-89,42-19-377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12.60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0930 13152 957,'-7'-38'98,"-1"-1"-98,-10-30 16,-6 9-13,-7 13 45,-7 9 24,-6 13-6,-4 13-28,-6 16-28,-4 13-9,0 14 9,-3 18-2,6 13-8,2 18 0,-18 73 0,12 41 11,26 13 5,19-70 16,8-12-7,15-21-17,-2-63-8,7-9 1,1-12 8,15 20 9,13-35 2,17-31-20,56-82-18,43-86-126,9-42-132,-88 50-269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12.85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1049 11595 328,'-1'-2'1091,"0"8"-1051,1 16-40,1 34-31,5 92 29,-11 73-2,-8 78 4,1-61 28,-1-42 13,1-26-1,-2-13-20,8-28-7,0-15-5,6-11 1,0-65-9,3-7-27,3-4-63,8 24-138,8-25-117,62-52-35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13.32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1597 12848 1106,'6'6'133,"6"5"-124,11 7-9,7 17 9,5 8 15,-2 6 13,-1 7-2,-6 8 2,-2 3 16,-3 5-2,-2 1-14,-7 1 5,-4 5-12,-8 0 5,-6 6-13,-8-4-2,-7 1-2,-1-4-11,-1-13 4,1-10-5,5-21 1,9-17-5,3-12 16,1-13-12,-3-22-6,-3-21-83,-3-14 28,7-15 43,4-3 11,6 5 1,4 10 0,10 7 0,5 6 6,11-4-6,11 1 0,7 2-1,2 1 1,-2 11 0,-3 6-1,-4 6 1,-2 7-1,0 5 0,4 3 1,-1-2-2,3 3-25,-8-2-10,-9 6-23,-11 5-20,-11 1-41,-10 4-94,-43-14-319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14.63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2063 12199 954,'-2'-23'192,"1"11"-60,-1-16-23,2 16-26,-1 10-44,1 4-39,0 6-3,-2 5 3,-1 15 1,-3 24 64,2 20-7,-14 71-22,-12 39-19,-11-3 11,3-50-5,-4 11 8,2 5 1,-6-10-8,8-5-8,8-23-1,9-7-1,16-62 1,5-5 0,2-10-5,3 28-2,5-14 7,13-3-2,8-11 5,11-7 0,11-9 6,9-18-7,6-5-5,-8-9-6,-10-1-6,-17 7-8,-12 1-7,-6 4-21,-7 0-15,1-2-45,0-4-40,-3-6-76,1-57-29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15.60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1612 11994 1094,'-3'-4'157,"1"1"-23,-2-4-79,4 7-32,-1 3-4,1-3 46,0 0 40,0 0 0,0 0-24,1 0-29,-1 0-22,2 0-10,0 0-8,-2 0-6,3 0 1,3 0 1,18 4-8,21 2 6,68-2-4,69-1-1,45-20 1,-70-1-1,-2 5 7,-13 3-7,-23 2 1,-23 2 4,-12 6-6,-52 0 0,-11 0 1,1 0 0,17 2 0,-17 0 0,-10-2 0,-5-2 0,-7 2 11,-5-5 5,-3-8-17,-7-12-17,-12-13-13,-10-14-1,-9-7 1,-6-4 1,-1 6 7,0 3 7,1 5 13,6 7 2,5 5 0,8 7 0,8 7 0,6 11 1,9 2 9,6 6-4,3 7-6,2-3-1,5 4-14,6 8-16,12 11 16,15 13 14,16 9 0,9 7 1,3-4 0,-1 0 1,-13-5-1,-12-4-1,-11-4 1,-10 3 2,-6-2 8,-10 1 13,-8 4 1,-13 4 4,-6-4-8,-10 4-4,-6-2-4,0-5-6,1-5-6,3-2-39,5 5-72,-2 1-127,-50 57-49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18.81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6131 16148 597,'0'-3'178,"0"3"-31,-1-5-85,1 5-28,0 0 25,0 2 31,0-2-6,0 3-35,0 2-46,8 7 9,6 6 24,11 12 27,6 10-21,9 7-18,4 0-1,10-2-10,7-5-1,9-13-3,64-2 0,42-32-1,59-46 7,-56-16-8,22-21 1,10-17-2,-20 6 1,1 11-7,-12 16 1,-23 22 0,-29 17 1,-15 19-1,-4 13-1,3 12-1,-9 8 0,0 14 0,-1 11 0,2 5-5,-3 4 5,-5-4 1,-1 1-1,-5-10 0,-1 10 1,-1-25-1,15-15 1,29-26 1,25-25 0,20-18 10,23-25-4,16-9-6,-7-2 0,-24-5-1,-24 14-2,-33 31 2,-89 43-2,-10 10 1,-6 0-5,20 1-1,-13 14-5,-6 7-11,3 9 1,6 10 11,10 1 11,14 5 0,11-8 0,3-6 1,5-11 1,-5-4-1,-9-8-1,-6-10 2,-8-4 5,-2-15-1,2-13 3,7-15-8,14-14 0,56-44-1,18 5-10,-105 81 4,-6 3 5,27-14 1,-22 15 0,-18 11-2,-14 6-16,-7 4-76,-9 6-11,-8 5 33,-7 4-218,-51 21-525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27.04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4618 16575 803,'0'-9'267,"-1"5"-105,1-6-96,0 10-46,-2 0-19,4 0 12,-2 0 25,-2 0-16,1 3-22,1-2 0,-2 3-14,-1 0 2,-3 10 12,-10 9 24,-7 18 19,-12 14-1,2 13-22,-1-1-10,5 4-8,8-9 5,8-6-7,10-8-9,7-6 8,10 2 1,5-6 1,8 1 0,18-7 14,14-7 6,59-7-7,36-34 1,14-20 3,-72 7-8,-58 18 1,-9-3-11,-7 6 2,19-6 7,-18 3-3,-15 7-6,-6 2-30,-2 2-47,-2 0-55,1-10-54,-17-49-808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27.29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5028 16615 1333,'0'1'195,"-1"6"-192,-5 12-3,-4 18-7,-7 19 7,-10 25 9,-19 68 22,2 34-10,9 8-6,26-147-13,5-4-2,1-1 7,-5 38-5,5-9-1,0-5 5,3-8-6,1-12-16,5-14-71,5-7-105,14-17-32,90-44-37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54.36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3510 2927 835,'10'-13'286,"0"5"-61,19-10-120,8 10 3,12 7-6,8 7-28,2 11-38,-3 5-26,-7 9-10,-14 2-61,-16 6-83,-24 1-32,-26 12 68,-76 41 54,-105 17-114,-81-14-343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27.70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5404 17034 1318,'2'-5'154,"1"2"-82,13-2-71,14 7 0,17-2 0,20-6 0,7-8 1,4 1-1,-2-3 13,-8 4-14,-13 8-5,-10 1 5,-11 3 0,-14 0 0,-9 0-30,-8 0-42,0 0-38,-8 1-40,1-2-69,-4-2-52,-4 1 67,0 0 204,-4 4 25,-2 3 88,-4 5 5,-4 5-1,-10 12-4,-10 18 8,-8 10 8,-2 16-40,2-3-13,10-3-31,7-7-15,10-10-13,10-9-10,6 2-6,4-6-1,5-2-22,6-7-88,4-10-88,11-6-55,78-51-2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27.90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5961 17196 1003,'-2'0'297,"1"1"-138,-2 9-159,-6 12 1,2 11 1,-4 14 50,-2 0-10,6 6-18,9-4-18,11 4 2,10 4 7,13-5 3,7-7-5,9-11-13,5-14-21,4-14-74,12-14-74,118-67-285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28.37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7072 16823 1123,'-4'-3'191,"-1"0"-127,-11 3-49,-11 12-9,-13 5-5,-16 12 0,-7 6 1,1 11-2,11 5 0,12 7-2,12 6 1,8 3 0,8 1 1,6-6 1,8-5 0,7-14 5,13-4 2,10-9 1,15-14 0,8-10-9,8-14-24,2-16-27,-5-9-6,-12-2 31,-16 4 26,-16 9 38,-12 10 71,-7 5-22,-7 7-67,-14 10-19,-12 10 0,-12 14 14,-8 13 16,6 14-14,10 2-11,10 3-6,12-2 0,6-6 0,8-3 0,6-6-1,5-1 1,5-6 1,5-7 15,7-8-16,14-6-90,14-8-22,133-3-543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28.73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7442 17815 1305,'-1'-1'207,"1"1"-82,-2-7-125,1 15 0,1 7-14,-2 11 13,5 15 1,3 12 8,9 4-2,4-6 0,1-6 0,1-12-5,-2-7 8,-2-16-9,4-10-1,7-10-1,0-19-38,4-14-4,-3-12 34,-14-8 10,-9 1 6,-7 2 43,-10 11 50,-5 18 0,-6 13-40,-7 8-28,0 10-14,-5 3-8,0 8-8,8 1 0,7-5-1,8 2-15,7-8-98,0-1-115,-16-29-374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29.34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4736 15352 626,'-4'0'152,"4"0"-79,0 0-73,0 2-30,0 0-16,4 3 46,1 11 27,3 4 73,10 14 28,6 7-5,11 11-20,16 9 7,15 6 29,76 33-32,83-32-38,77-26-8,-70-21-22,1-23-12,-15-8-12,-24-1-13,-39-1-1,-35-4 14,-36 4-14,-57 9 10,-6 0-4,-7-1-6,11-3-1,-12 5-16,-12 1-23,-4-2 4,-5-7-7,-10-11-60,-6-10-42,-10-11-40,-8-11-130,-76-118-311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29.59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6386 14400 1284,'0'-3'185,"0"3"-132,-3 0-53,0 6-17,-1 1 1,-3 13 16,-6 18 20,-6 20 4,-8 16 7,-1 9-13,-2 7-12,0-2 3,3-5-9,10-5-69,6 0-165,45 81-309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30.30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8640 14507 457,'-1'-14'828,"-2"10"-722,1-11-106,-2 9-3,-9 8-9,-14 3 12,-11 13 1,-10 13-1,-2 24 2,1 18 20,7 17 5,12 4-18,12-1-8,18-15-1,18-15 17,13-13 5,20-18 16,18-16 2,74-24-11,43-55-29,1-35-5,-97 23-32,-60 38-7,-5 2-2,-7-4 31,16-38-27,-12-4-39,-17-6 46,-12 2 28,-13 5 7,-4 6 24,-3 6 27,-1 8 1,5 9-10,1 7-1,-2 13-19,-2 10-10,-6 13-11,-11 16 0,-11 21 8,-19 19-8,-52 50 0,-6 21 0,92-76 1,7 2-2,-35 43-36,13 1-84,20-5-150,10 81-254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30.52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8802 14780 1375,'-2'3'185,"2"-3"-184,-4 10-1,-3 13-5,-3 11 5,0 15 10,-1 7 7,5 8-4,8 6 1,7 0-4,11 1-2,10-1-8,6-9 0,5 1-66,-3-10-62,-3-8-115,-8-11-118,-8 6-357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30.84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7738 15911 1130,'0'0'230,"1"2"-230,1 1-2,8 5-31,9 6 33,14 4 125,27 5-5,71 7-35,74-13-31,53-12-24,-75 4-15,11-3-3,-10 2 3,-8 7-7,-15 0-7,-13 1-1,-17-11-18,-19 4-6,-23-6 1,-60-3-10,-14 3-21,-6-3-19,7 0-43,-20-6-154,-81-18-82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31.18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8692 16500 791,'11'7'118,"5"1"-79,19 3 15,14 8 18,12-4-13,3 3 5,-4-3-13,-6 3-9,-11 0-24,-11-1-7,-6-1 8,-10-4-11,-2-5-7,-4 2 5,-2 6-6,-2 4 1,-3 11-1,-8 7 9,-5 17 3,-16 4 5,-8 11 5,-12 1-2,-8-2 8,-4-10-1,-2-11-7,4-16-2,4-15-18,11-18-62,-19-102-209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54.49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3005 3519 502,'8'-1'314,"8"1"-110,18 0-20,22-2 77,57-2-90,36 2-78,4 2-52,-61-5-31,-9-4-10,-49 1-9,-3 0-73,-5-7-127,92-87-314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31.43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8845 16607 1132,'-2'4'248,"-1"2"-197,-6 19-51,-3 16 0,-5 18 0,-7 15 7,-2 11 11,-7 9-4,-23 59 25,32-104-14,-18 49 8,-3-9-6,6-17-15,7-11-3,6-10 0,7-16-9,10-13-50,6-13-115,9-13-69,55-76-312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31.67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8773 17289 1006,'0'12'170,"2"10"-140,1 13-2,8 16 8,0 2 8,8 2 55,10-1-8,4 0-10,13 0-28,8 6-16,5-5-16,2-3 2,-7-13-2,-12-14-9,-12-11 1,-12-4-12,-6-5-1,-9-3-1,-3-4-41,-3-3-39,-3-6-123,-42-64-718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33.19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7586 16497 1319,'-16'-1'165,"1"5"-111,-17 7-31,7 18-14,3 14-9,8 12-2,11 2-10,9 13 3,14 4-7,18 7 8,21 2 8,57 33 2,39-32-2,42-53 6,-46-62-2,34-20 10,39-39-13,-1-24 1,6-10-1,-3-7-1,-24 13-12,-29 11 12,-18 24-12,-24 30 12,-93 44-1,-8 7 1,-5 7-7,18 9-11,-13 20-12,-11 16 21,-1 13 9,5 10 1,7 6 0,10-1-1,9-4-5,15-13 5,59 4 0,37-52 6,21-52 6,-42-17-6,16-21 1,9-6-6,12-3 5,20 8-5,13 15 0,-24 22-1,-16 18-1,-16 13 1,-25 23-11,-44 7 10,-52-12 1,-9 0-2,-5-2-4,14 3 6,-15 1-2,-11-10 2,-5 0 10,-1 0 20,0-4 0,5-4-30,7-4-135,12-5-376,58-38-247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34.99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606 17636 695,'-6'-10'451,"1"8"-250,-2-12-105,4 11-64,-2 6-32,3 1 1,-3-1 11,-4 12 15,-6 9-19,-8 19 10,-1 14-8,-3 20 5,-2 14-4,-14 67 1,7 11 6,23-3-11,16-118 1,5 0-8,5-3-1,11 45-1,13-4-7,16-15 9,16-18 13,59 2 2,31-44-4,7-48 2,-66-15-7,-15-14-6,-52 32 0,-10-6 0,1 3 0,19-36 1,-12-9 5,-13 4-6,-13-7 8,-11 3-7,-12 3-1,-12 1 0,-7 4 0,-4 11 6,-4 6 7,-2 6 5,0 9 2,3 3 4,3 12 6,4 2 1,3 2-2,4 4-10,3 7-2,1-1 2,8 5-2,2 4-17,2 4-2,-1 0 2,-3 4 0,1 0 0,1 6-1,1-3-42,5 0-40,0 7-5,4-4-17,0 9-62,-1 6-70,1 15-67,-39 109-79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3:59.55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405 770 15,'4'-4'12,"-2"2"7,7-8 7,-2 3 13,3-1-27,4 2-11,-6-2 1,-4 4-1,-1 3 11,-3-2 32,-1 2-44,-7 1-107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4:00.88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484 615 51,'0'0'202,"0"-3"-98,0 2-37,0-1-7,0 2 2,0 0 7,-1 0 3,1 0-9,0 0-20,0 2-8,0-2-13,0 0-11,0 1-4,1-1 7,-1 0-5,0 0 4,0 0-2,0 0 4,0 3-6,0-3-3,0 1-6,0-1-1,0 3 1,-1-2 1,2 3 8,-1 2-1,3 1 4,-3 1 6,2 1-3,-2 1-3,1 1 0,0 2 3,1 1-8,0 1 4,-1 5-2,-1-3 0,0 1 0,0 2 16,0 2 2,-1 1-9,1-1-9,0-1-8,0 1 6,1 1-6,2-1 0,0 0 5,-1-3-6,1-1 6,-2 0-5,-1-6 0,2 2-1,-1-5 1,2 1 0,-3-1 0,1 1 11,-1 1 3,0-2-6,2 4-8,-2-4 9,0-2-2,0-1-2,0-4-5,0-2 14,0 0-9,0 0 9,-2 2-3,2-4 6,0 4-6,0-2 0,0 0-11,0 0 0,2-2 14,-2 2-9,-2 0 6,2 0 11,0 0 14,0 0 10,0 0 1,0 0-2,0 0-8,2-10-11,-2 10-11,0-2-4,-2 2-12,2 0-39,0 2-132,2 6-307,-1 17-105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4:02.39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518 592 117,'2'-2'285,"-2"2"-123,0-2-77,0 2 41,0-2 75,0 4 12,-2-2-57,2 0-52,-1 0-44,1 2-24,0-2-17,0 0-5,0 2-14,0-2-1,1 0 0,-1 2-19,2 2 1,1 6 2,0 1 10,6 9-1,1 9 8,-1 2 0,2 10 0,2 5 1,-2 7 0,1 3-1,3 3 0,-3-2 0,4 8 1,2 4 0,1 3 3,2 5-4,-3 5 0,5 6 1,-4-2-1,-1-3 6,3-8-5,-3-9 13,0-15-14,-1-13 1,0-7 4,-3-6-3,-3-4-1,-2-8-1,0-6 1,-5-3 0,-1-4 11,-1-1 51,1-5 69,8-14-1,14-21-86,15-18-32,12-27 1,38-73-5,1-34-8,3 8 7,-33 71-8,-30 65 0,-2 2 1,-3 6-1,24-40 0,-6 13 1,-7 11-1,-5 14-1,-7 7 1,-4 8 0,-6 5-6,4 4 6,-2-4-1,-1 1 1,3 0-6,-5 1 6,-3 5-1,0 0 1,-3 6 0,-3-2 0,-3 2-6,0 3 5,0-2-8,-1 6 8,-1-1-22,0 4 1,0 0-8,-1 0-11,-1 4-8,2-4-7,-2 0-8,2 3-34,-2-2-89,-9 13-277,-80 48 135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4:14.61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6975 717 217,'-5'-3'129,"-1"0"-4,-3-3 11,-2 0-40,3 1-19,2 1 88,4 2-41,-1 4-29,2-2-44,-1 2-15,2-2-9,0 0 7,0 0 10,-2 2-2,2-2 0,0-2-15,0 2-12,0 0-14,2 2 1,-2-2-2,0 0-30,0 0-96,2 1-171,2 9 33,-4 1 48,-8 29-111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4:14.94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6537 645 786,'-1'-8'195,"-1"1"1,2-4-83,0 11-113,0 6-18,3 8-20,2 7 38,5 9 0,2 7 23,4 6-4,1 1-8,5-2 2,-1-2-5,2-7-8,-3-3-2,3-8-22,-4 3-117,2-1-100,7 42-104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4:15.15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6306 1988 322,'0'0'246,"3"0"-81,1 0-162,-1 2 27,4 2-28,0 4 98,-3 1-20,5 1-29,0 6 3,6 4-24,1 7-11,8 5-10,8 3-9,14-2-123,19-15-154,191-89-339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54.76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3687 2534 1367,'-4'19'181,"-1"10"-179,-10 34-2,-13 83 15,-9 65 52,1 63 2,12-111 23,-15 8 4,-5 15-32,-18-3-40,8-5 3,1-13-12,12-10-2,4-8-13,9-20 0,10-25 0,9-67-11,4-8-59,2-7-68,-4 12-69,6-25 31,-8-101-76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4:15.75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261 725 1069,'-5'-35'129,"-1"14"-10,-4-25-5,3 28-51,5 12-35,0 9-28,2 0-12,0 7-18,0 12 11,2 13 17,0 18-8,0 17 9,0 7 1,-2 8 0,-4-1-12,0 6 12,1 2 11,2 6 1,8 65-12,20 25 9,-11-139-9,-1-6 1,21 44 1,3-19 17,-3-11-10,4-13-3,0-7 2,3-10 16,4-6 9,3-6-8,1-11 2,2-8-7,-1-14 1,6-17 10,6-17 1,2-18-13,4-15-4,36-77-3,-2-56-11,-20-5 11,-52 92 2,-9 11-4,-5 6 1,-12 4-10,0 8 0,-5 59 29,-1 0 6,0 5-4,0-32-11,0 10-5,0 10-10,1 11-5,-1 10-1,2 9 1,-2 10-1,2 4-1,-2 4-17,1 4-58,1 2-82,4 8-8,5 8 10,0 15-75,-9 22-143,-80 129-128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4:16.37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171 3271 714,'0'-8'201,"4"5"-84,9-8-116,21-4 5,28-7 8,85-35 11,67-20 17,59 3-10,-66 25-19,30-4 2,22 1-7,-4 4 14,35 10-14,-8 8 7,29 1 6,-9 0-8,23-7 16,-5-14-8,29-9-3,-27-8 1,6-1-17,-26 6 5,-7 8-6,-37 13 0,-32 8 7,-27 7-8,-41 7 0,-28 1 1,-29 10-1,-67-2 1,-6 3-1,-6 1-1,14-4 1,-15-4 0,-11 5 11,-9-5-11,-5-4-54,-8 1-141,-74-19-267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4:20.37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305 12309 52,'0'-3'89,"-2"1"-29,1 1 10,1-3 4,1 0-20,-1-1-11,0 2 7,0-1-20,0 4-30,4 4-68,0 2-37,5 4 62,31 27-28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4:20.75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769 14042 169,'-5'194'42,"-12"-56"-42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4:24.27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5197 6718 896,'-17'-6'111,"-1"6"-63,-19 6-39,-7 23-8,-9 22 0,-11 14 0,-7 11 0,-1 7 0,-3-1 5,-2 4 9,-1 7-1,-35 55-7,7 23 5,24 38-4,36-53-2,11-21-6,9 9 1,4 12 0,6 2 0,8-2 0,-6-3 10,-1 7-11,-3 1 0,18-5 0,8-11 0,9-36 0,18-7 0,8 2 0,-16-54 0,4 2 5,10-6-5,81 93-1,39-23 0,22-25 1,-48-37 0,6-9 2,8-4-1,-19 0 6,8-14-7,8-7 0,9-6 0,6-7 0,3-18 2,27-15 10,21-13-11,-10-16 13,12-18-5,3-11 3,-19-8 1,-21-8-12,-6-2 8,-28 0-9,-29 0 1,-13 0-1,-18 10 0,-49 41 6,-3-2-5,62-112-1,-8-1 0,-32 61 0,-4 2 0,-30 54-6,-4 1 6,0-4 1,19-97-1,-13-9 1,-19 2-1,-11 50-1,0 59-8,0-4 8,-4-2 1,-27-106 9,-18-9-3,32 119 3,-1 7 0,-28-40 6,-2 12-9,-3 18-5,2 9-1,1 11 0,-4 10 0,-2-1-1,-1 0 0,-1 2-5,-4-3 4,-1-5-4,-2 0 6,5-5 0,6-5 1,4 0-2,11-2 1,3 4 0,6 1 5,2 8-5,1 5-1,-2 7-1,-7 7-5,-5 5 5,-7 4-4,-4 1 6,-4 1-1,-3-1 1,0-1 0,4-3 1,5-7 0,11-1-1,4-2 1,8 2 0,2 1 0,-2 5-1,-5 3 0,-5 9-1,-3 2-4,-2-1 5,4 6 0,-2-5 0,5-1 2,-1-1-1,5-4 0,1-3 0,2-1 0,1-2 0,3 0 0,-4 0-1,-8 9 0,-12 3 0,-52 27-1,-29 21 1,94-42-1,3 3-5,-38 17 6,8-4 1,10-9 0,6-2-1,9-7 0,6-3 6,4-4-6,2-5 1,6 2-1,-6-3 1,2 1 0,-3 2 0,-1 4 0,0 6-1,-2-2 0,5 0 0,7 6 0,4-9 0,10 1-1,0-3 0,5 0-1,-1-4 2,3 5-1,-1 0 0,2 1-6,-2 1-8,2 7-66,-2 13-62,8 15-116,11 70-77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4:26.29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5130 3576 486,'-8'-6'89,"2"2"-46,-8 1-37,4 5-6,-7 9-24,-10 8 24,-6 4 0,-11 9 1,-4 4 0,-3 3-1,-2 3 0,1 9 1,-4-2 5,-1 10-5,-7 1-1,-3 1 0,-3 4 0,-5-3 5,-3 7 10,3 7 4,1 9 13,-26 64-13,3 37-17,-2-6 4,37-74-5,4-1 0,9-4 8,32-53-9,-2-5 0,4 4 0,-15 41 2,7 2-2,0 4 0,-13 57 0,4 20 0,15 22-6,17-57 6,10-3-2,17-24-4,12-2 5,12-7 1,-14-55-17,8-3 17,107 70 0,29-24-12,-59-53 4,4-6-8,-6-9 16,-11 0 10,-1-1-1,-16-7-8,-10 11 10,2-9-11,2 8 1,3-9 4,1 8-4,-4 2 8,-48-13-9,-3-1 0,1 1-8,39 4 7,1-8 1,3-10 0,45-18 9,0-24 2,-83 25 11,-2 1-7,42-25 2,-2-3-17,-3-1 1,2-2 0,1 6 5,0 3 0,1 7-6,-4 8 1,-6 9-1,-3 9-8,-5 6 8,-7 3 0,-9 0 5,-7-3-5,-8 1-2,2-14-5,0-6 5,7-11-16,6-12-1,4-14-7,-3-4 7,-2-9-37,-7-5 28,-4-11 16,-9-5 12,-4-1 0,-1 2 1,-7 4 12,-2 4 14,-1 2-9,-1 2 3,-5-3-6,0 1 8,0-1-12,-1-3-10,-3-2 5,-3-5 2,-2 3-4,2-5 34,-3-57 2,-20-18-34,-37-1 29,24 69-2,18 55-6,-1 3-15,1 5 1,-24-43-7,0 12-4,-4 5 3,1 3-5,-2 0 0,2 2 1,-3-4-1,-5-6-1,-10 1-14,-10-9-1,-2 4 10,-7 1 6,-42-21 1,90 72-1,-40-21 1,9 8 5,11 8-5,8 5 0,4 4-1,2 7-1,0 6 0,0 8-8,-11 10 7,-2 9-5,-9 6 6,-1 3-13,-1 0-22,7 1 9,9 1 14,6-6-10,4 0-5,6-1 1,4 0 7,9 3-17,-2-2-10,4-3 29,-1 3-13,-6-5 2,-3 9 8,-9 6-9,-11 5-61,-79 71-7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4:27.81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656 12645 289,'-1'-3'183,"-1"3"-96,-1 0-54,2 0-25,1 0-8,1 0 1,-1 0 0,1 0-1,-1 0 0,0 7 0,-1 4-35,-2 9-20,-1 67-65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4:36.73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606 12489 243,'-5'-6'90,"3"-2"-26,-4-3 34,0 5-38,-1 0-27,3 3-14,3 3-10,1 0-9,0 0-24,0 2-19,1-1 19,1 2 12,0 2 4,1 2-2,2 7-28,1 5-43,15 55-109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4:36.92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641 12761 274,'-8'-6'179,"8"3"-110,-6-4-47,4 4-22,4 3-116,-2 0 40,3 3 37,0-3-9,5 1 18,8 8-27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4:37.07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0630 12710 88,'0'0'0,"11"4"-12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02.90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5028 3826 833,'3'0'201,"-3"-1"-171,1 1-30,5-3-3,0 2 3,4 1 30,9 0-2,7 1 10,4 2-5,1 0 10,6 3 20,-4 3-6,2-1-34,-4 1-5,-1 2 0,0 3-8,-1-3-9,-2 2 16,1-4-5,1-5-6,-6 0 0,0-4-6,-4 0-12,-2-2-13,-5-2-16,-6-1-16,-5 2-24,-1-5-84,-21-10-9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54.97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2934 4034 665,'1'-6'980,"2"6"-902,9 0-78,15 11 0,23-3 15,64 14 30,77-5-5,25 5 2,-86 1-18,-25 3-9,-61-10-15,-16-1-28,-6 2-70,16 14-41,-27 3-62,-32 2-17,-34 9 67,-92 37-92,-179 49-321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5:01.36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9409 11536 184,'0'-4'143,"3"0"-139,13-33-4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5:02.84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8958 11938 749,'-1'0'213,"1"4"-180,-2-1-33,4 3-9,2 1 9,5 8 7,3 6 33,8 11 28,-1 17 5,9 14-11,-1 20-25,22 69 7,9 40-4,6-11-8,-22-63-2,-1-7-14,2-5-1,-18-62-3,-1-9-10,3-2-2,22 26 1,5-21 17,4-19 23,9-31 28,65-65 13,78-117-37,102-112-22,-85 1-4,35-20-10,-7 24-1,-22 2 1,-17 43-9,-52 47-22,-38 19-5,-33 61 3,-56 87-6,-3 10-11,-4 8-68,33-25-53,-8 24-86,-12 25-107,-19 71-288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5:04.43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9113 4828 885,'-15'1'89,"-1"9"-77,-15 8-12,-2 20-1,6 6 1,4-3-6,7-3-12,15-6-2,17-5 20,20 14 12,27 0 98,88 34-28,83 19-14,42 31-35,-126-17-21,-6 5-6,-22 5-6,-18 14 0,-14 15 0,1 22-5,0 25 5,9-39 1,-9 19 1,-6-1-2,-9-5 1,-12-19 7,-27-23-8,-17-10-2,-32-12 1,-33 3-14,-56 19 15,-53 9 18,-38-35-3,-17-12-15,-33 1-9,21-5-61,39-10-58,40-9 5,56-10-88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5:06.65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333 4257 1034,'4'-22'105,"-2"11"-76,0-17-29,4 20-72,2 12-3,0 2 52,3 4 8,-1 1 5,1 5 10,2-1 17,-1 9 1,3 4-3,0 1 3,4 0 1,4-3 4,3-6 10,9-5 15,11-14-2,9-11-4,16-16-18,48-32-4,21-29-11,-7 3 0,-93 62-8,0-1 5,-1 5-5,37-19-1,-4 9-1,-8 14 1,-8 11-2,-6 11-10,-7 13 6,-6 5-6,-1 5 11,-1 2-7,-1 1 8,-4-4 1,0 3-1,0-10 1,-2 5 1,6-5 4,10-3-5,14-8 8,54-10 0,44-30-1,42-41-7,-66 6 7,-28 3-7,-65 38 5,-10 4-5,-7 7 0,21-13-1,-16 17-1,-3 8-11,1 7 11,14 6-1,15 2 2,59 9 0,21-11 1,-93-14-1,-3 0 2,34-6 5,-14-6-1,-14-3 3,-13-7 21,-15 0 24,-6-1-25,-6-5-29,-6 8 0,-2 9-96,2 15-400,-2 80-153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5:07.59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8504 9077 845,'-3'-7'144,"3"3"59,-3-3-112,3 5-64,0 4-27,1-1-6,1 2-1,5 7 7,7 6 14,4 7-8,7 6 7,9 9 1,-1 1-5,10 0 1,7-2 2,9-11-1,12-11-1,62-20 1,35-45-1,2-31-10,-82 23 0,-59 42-1,-4 1 1,-6 5-1,24-4-5,-13 14-5,1 14 4,1 16-1,-1 13-2,0 14 8,2 9 1,1 9 0,4-4 1,2-11 0,8-18 1,4-21 11,11-23 2,8-21-5,53-44 1,19-45 10,-9 2-10,-95 81-1,-6 0 0,-3 6 3,30-21-12,-13 8-1,-10 9 1,-2 4 0,1 5-1,0-5 1,10 1-1,-6 8-35,-2 2-65,-11 12-179,-43 48-315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25:58.71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4857 2124 954,'-4'0'148,"1"0"-116,-5 1-31,5-1 5,1 0-6,0 5-1,0-5 1,-2 0 0,2 0-6,2 0-167,-8 3-161,-4 7-179</inkml:trace>
  <inkml:trace contextRef="#ctx0" brushRef="#br0" timeOffset="1469.0841">3185 2576 661,'0'0'249,"0"0"-139,2-1-64,0 0 7,5-6 19,10 0-35,16-6-14,14-7-5,10-2-8,4 5 1,2 3-10,-8 9-1,-10 7-5,-7 12 4,-13 3 0,-1 7-5,-4 4 6,-7-2 0,-4 3 0,-6 2 0,-6 2 17,-7 6 32,-13 13 26,-10 8-13,-14 14-28,-11 8-11,-11 8-8,-3 0-2,2-10-7,13-18-5,6-15-1,15-20-36,4-13-24,2-13-60,6-10-141,-37-98-399</inkml:trace>
  <inkml:trace contextRef="#ctx0" brushRef="#br0" timeOffset="1686.0965">3194 2741 929,'0'0'267,"1"0"-181,5 2-86,13 5 0,9 12 4,17 8 49,15 12 7,59 31-20,34 6-4,7 10-13,-57-28-13,-6-16-1,-59-21 0,-7-1-9,-5-6-10,26 17-35,-13-8-24,-10-5-51,-13-4-65,-7-6-38,-20 5-97</inkml:trace>
  <inkml:trace contextRef="#ctx0" brushRef="#br0" timeOffset="2348.1343">2836 3514 710,'-8'-2'173,"4"2"-86,-5-2-60,7 4-27,4 0-19,2 2-37,5 7 23,6 3 33,12 6 23,14-1 25,12-3-13,11-5 1,53-10-6,9-9-9,-87 4-3,-9 8-11,34 0 8,-13 8-14,-10 3 5,-15-1-5,-8 5-1,-12-1-21,-8-2 21,-13 8 20,-18 7 43,-17 12-27,-15 8-20,-6 0-16,-2-6 0,4-11-46,11-17-55,8-15-52,6-10-46,-59-62-106</inkml:trace>
  <inkml:trace contextRef="#ctx0" brushRef="#br0" timeOffset="2531.1448">2954 3629 567,'12'-2'120,"2"4"-65,15 0 50,2 8 0,5 9-31,0 6 8,4 8-14,0 2-22,-1 4-14,3 0-5,2 0-6,-5 0-12,2-5-9,-3-6-18,-1-5-101,-3-8-154,42-42-199</inkml:trace>
  <inkml:trace contextRef="#ctx0" brushRef="#br0" timeOffset="2985.1708">3687 3369 1031,'0'-2'229,"8"-2"-220,14-6-9,17-2-7,18-7 6,9-1 1,7 0 0,0 2-9,-7 7-9,-6 7-8,-13 8 19,-7 9-5,-12 3-47,-13 7-29,-10 1 31,-11 11 57,-16 10 115,-14 7-10,-16 5-33,-8 5-22,-7-5-2,6-4-21,4-13-6,14-11-3,10-14-8,10-13-10,7-5-28,1-11-85,5-15-125,5-6 14,8-13 131,9 3 84,11 8 9,5 8 17,11 14 5,10 12 37,10 6 32,7 9-26,0 2-25,-5 5 1,-5 4-20,-11-3-6,-7-2-2,-7-4-13,-4 0-4,-7-6-46,-14-4-161,-52 13-257</inkml:trace>
  <inkml:trace contextRef="#ctx0" brushRef="#br0" timeOffset="4375.2503">3031 4112 1395,'-1'0'237,"1"2"-231,3 4-6,5 9-48,6 14 18,-1 17 30,-2 23 0,-8 67 12,-13 38 6,-11 6-2,18-141-5,4-13-4,1-14-7,2 16-22,11-26-77,15-31 3,25-44 75,83-115-87,75-83-27,-9 54 70,-86 109 52,-21 36 13,-13 34 40,-52 28 16,0 6-13,0 2-14,30-2-1,-4 4 7,-3 4-14,-10 2-5,-8 3-8,-14-2-7,-10 1-1,-7 0-13,-7 2 13,-9 4 10,-9 10 36,-14 10-11,-13 7-13,-17 1-13,-7-7-9,-3-8-18,-5-10-13,8-12-4,-2-9-28,7-12-6,10-13 35,12-8 34,18 6 24,11 9 40,10 12-53,8 13-11,6 12-29,10 15 19,8 18 10,0 18 10,-1 11 16,6 67 14,-20 24-10,-20 30 0,-2-82 2,4-75-16,4-8-7,1-9 0,0 17-8,0-19-1,3-20-24,0-11 22,0-23-10,6-32-127,17-96-2,21-83 73,5 10 25,-17 124 19,-24 69 24,0 6 19,-2 4 17,13-27-6,-4 14 20,-4 17-7,-8 17-28,1 11-15,0 8-12,1 21 12,7 19 16,0 14 38,-3 22-1,6 64-17,-8 24 10,5 20-8,3-39-13,-9-107 5,-2-6-1,-1-1-13,8 31-4,-6-14-4,-4-25-7,-2-17-1,-8-12 30,-8-14-21,-7-14-9,-18-18-151,-12-23 59,-9-18 35,-34-62-4,78 94 50,-15-40 11,19 15 30,13 22-30,6 20 0,3 12-15,2 12-6,0 6 11,1 7 2,1 1 8,2 10-1,-4 1-13,-3 8-4,-4 1 8,-2 0 10,4-2 19,-1-3-19,3-5-24,5-5 19,5 1 5,4-8 1,2-4 9,-2-2-9,0-2 14,-2 3-14,3 3 6,-2 3-6,2 9-1,-1-2 0,0 8 1,-5-3-1,-7 4-34,-8 0-50,-9 4 37,-14 10 47,-18 7 28,-21 10-7,-63 37-6,-40 19-6,-23 27-8,74-43 5,18-27-5,58-45 34,16-9 40,9-5 31,-14 6 52,24-10-85,9-6-56,12-5-16,12-9 14,16-9 18,14-6 9,11-5-8,50-23-4,6 9-13,5 7-11,-42 6 3,-4-1-3,-1-7-6,-2-13-11,-48 21-61,3-7-72,82-94-136,-84 90-29,93-170-386</inkml:trace>
  <inkml:trace contextRef="#ctx0" brushRef="#br0" timeOffset="4788.2739">5008 3047 1540,'-10'-11'202,"7"5"-112,-6-5-62,9 6-28,3 3-21,9-4-14,13-10 11,22-10 18,70-36 6,47-22 1,8 13-1,-89 51 2,-57 20-2,-7 7-15,-6-2-6,16 10-13,-10 15-20,-11 13 30,-5 21 24,-11 70 10,-13 67 2,-1 26 20,13-71 2,10-5-14,10-13-8,7-12-6,5 36-5,-10-52 14,-4-6-13,-8-67 7,2-10-8,-3-10 6,0 14-6,0-21 15,-7-14 26,-7-22-42,-19-21-132,-43-77-87,-25-91-81,-15-83-176</inkml:trace>
  <inkml:trace contextRef="#ctx0" brushRef="#br0" timeOffset="5036.2881">5164 2482 1148,'0'0'216,"2"4"-185,1 6-31,8 15-22,6 14 22,7 25 24,-2 24 25,15 84-14,-15 62 2,-25 23 1,-15-101 11,-3-2-2,-9-8-23,-1-11-8,0-15-4,19-71-7,5-14-5,3-9-93,-2 21-84,10-23-116,9-26-73,68-120-85</inkml:trace>
  <inkml:trace contextRef="#ctx0" brushRef="#br0" timeOffset="5448.3116">6015 3198 1298,'5'20'93,"3"7"-93,8 26-12,7 25 12,8 64 48,-25 25-19,-25 8-8,12-133-14,1-10 16,1-13-10,-2 18-2,2-22 20,0-24 124,2-23-155,-2-34-9,5-99-132,33-89 81,37 25 37,-21 124 23,-30 69 9,0 13 0,-3 7-2,17-13 2,-4 24-7,-2 20 8,0 15 34,3 15 1,0 17 10,-1 7 5,-1 9-16,-8 3-14,-10 5 13,-13 59-14,-39 20-7,-45-2-1,51-117-9,-4-6 9,5-7-21,-37 23-19,4-27-20,10-35-33,10-33-137,-38-228-265</inkml:trace>
  <inkml:trace contextRef="#ctx0" brushRef="#br0" timeOffset="5666.3241">7046 2592 1750,'7'0'322,"20"0"-322,66-10-81,95-29 36,1-8-60,-82 20-49,-14 7 77,-63 18-41,-9 2-29,-6 0 30,15 4-128,-21 2-49,-58 7-201</inkml:trace>
  <inkml:trace contextRef="#ctx0" brushRef="#br0" timeOffset="5922.3388">7003 2667 626,'0'2'954,"2"2"-954,3 9-12,4 17-33,8 24 33,2 27 12,11 86 8,-13 49 15,-17 7 17,-9-74 8,-1-12-15,-3-9-13,3 7-11,0-2-3,9-86 6,1-4-12,0-15-43,1 20-49,2-24-59,0-28-1,24-115-172</inkml:trace>
  <inkml:trace contextRef="#ctx0" brushRef="#br0" timeOffset="6303.3606">7795 2206 1538,'-3'0'237,"3"0"-237,-3 3-16,-6 13-49,-9 14 64,-16 19 1,-14 21 16,-7 5-5,0-1-11,6-9-46,11-12-62,14-12-62,2-12-8,11-15 49,4-5 82,2-16 13,4-2-40,1-1 74,3-3 56,0 9 10,4 8-53,4 10 59,11 11 0,-1 20 6,6 19 18,7 73-36,-17 36-18,-20-10-21,0-122 11,-2-4-14,2-2-2,-3 24-5,-3-16-11,8-21-29,1-14-94,1-22 42,5-23-136,11-175-410</inkml:trace>
  <inkml:trace contextRef="#ctx0" brushRef="#br0" timeOffset="7159.4095">7607 2933 255,'13'-45'309,"-4"10"-86,8-32-38,-4 24-38,-2 16-9,-5 13-53,1 10-64,3 8-21,5 9 38,8 9-10,4 10 11,1 11-13,2 10-5,0 9-11,-2 1 7,-10 2-5,-5-1-7,-10-8-4,-9-7 4,-10-7 13,-11-6 9,-16-11-6,-3-5-1,-4-14-8,4-9 1,3-16-13,10-7-30,9-12-3,12 2 32,13 3-24,13 2 1,6 11 7,6 4 4,1 11-4,1 9 2,-2 7 4,-8 14 11,-9 9 0,-11 9 1,-13 6-1,-12 6 9,-16 3 7,-4-6 2,0-7-7,13-20 4,13-19 7,9-12-22,5-11-14,3-5 14,8 3 0,3 0-11,5 8-5,7 6-8,5 6 4,5 7 11,2 13 9,2 7 15,0 13 17,-4 10-4,-2 12-5,-4 11 8,-4 3-5,-6 5-5,-5 1 1,-7-1 2,-3-2-6,-9 3 32,-1-11-10,-6-15-20,3-17 16,1-19 1,-2-15 32,-3-14-21,-8-12-30,-8-16-18,-7-16-4,-3-21-25,2-5-2,-2-2 10,2 15 9,4 22 6,7 24-18,4 19-15,0 15-5,8 6 17,4 5 5,10-2-17,12-5 4,15-8-5,22-16 25,54-31 14,55-60 1,24-17 0,-64 67 0,-12 20 0,-11 20 18,-54 7 19,-4 6-8,-5 3 2,23 9 7,-6 7-11,-9-3 0,-8 3-11,-5-3-5,-5-9 1,-8-4-12,-2-7-3,-2-8-41,6-17-64,4-19-219,25-140-564</inkml:trace>
  <inkml:trace contextRef="#ctx0" brushRef="#br0" timeOffset="7911.4525">8430 2521 229,'3'-9'1430,"8"2"-1259,19-8-171,14 6-1,13-3 1,0 0-1,-2 6-8,-7 2 8,-8-6-6,-4 7-19,-5-1-34,-4 4-46,-12 0-46,-7 4-58,-17 9-78,-11 0 261,-12 15 27,-7 10 15,-6 11 9,1 7 33,4 11 14,12 8 26,7 11 11,6 57 17,17 26-49,15-5-7,-6-117-13,2 0-8,-1-3 30,12 40-36,-1-7-24,-7 1-6,2-8 0,-8-5 1,-4-14-3,-3-21-10,-6-13-39,-3-13-36,-2-12 3,-14-15-156,-6-20-149,-6-20 76,-4-12 172,6-3 129,8 1 75,8 13 37,13 11 49,11 6 14,13 5-34,15 3-12,9 0-10,6 8-22,-1 11-40,0 4-33,4 12-13,-7 7-4,0 1-7,-10 9-3,-13 0-82,-11 7-67,-15 12-8,-20 13 119,-23 22-4,-62 74-105,-39 31-40,7-24 107,109-118 83,11-4 54,4-10 26,-12 17 28,13-14 4,12-12-62,13 1 2,7 5 56,18 1 48,15 4-31,51-7-16,31-20-44,3-25-40,-94 18-11,-6 1-4,-6 3-10,28-16-16,-15 2-5,-10-8-78,-6-15-209,34-161-297</inkml:trace>
  <inkml:trace contextRef="#ctx0" brushRef="#br0" timeOffset="8668.4958">9330 2288 1697,'2'0'209,"1"14"-209,3 17-80,3 24 62,1 21 18,-4 13 1,-1 3-1,-1-6 2,-4-7-1,2-10 7,-4-17-8,2-17-53,0-13-80,-3-20 10,3-18 63,0-21-290,0-21-25,3-25 171,6-63 174,-8 96 30,7-46 128,4 13 95,7 16-11,10 15-67,8 13-71,7 11-17,7 8 7,4 14 2,1 11-21,-7 12-24,-3 9 9,-5 9 6,-2 2-4,-7 8 8,-2 7 7,-5 7-5,-7 3 0,-7 2-5,-8 1-4,-8 6-9,-5-4-7,-11-2-10,-12-9 8,-10-10-1,-14-3-14,-12-12-9,-5-10-45,1-15-9,8-18 25,12-18-17,11-20-35,11-13 33,11-7 9,17 1 16,14 8 25,13 14-7,12 10 14,6 10 11,3 11 10,0 12-6,-6 8-6,-8 8-9,-10 2 5,-6 7-5,-13 1-2,-8 7-7,-15 10-4,-12 6 10,-10 13-21,-5 7 9,5 3 1,6-8 14,13-12 0,9-17-9,10-17-4,7-10 13,4-4 24,8-1 37,9-9 2,13-9-19,13-14-37,11-9-7,-1-13-73,-4-3-88,-6-4-152,18-93-258</inkml:trace>
  <inkml:trace contextRef="#ctx0" brushRef="#br0" timeOffset="9330.5337">9642 2504 523,'-6'7'548,"2"5"-461,-8 15-70,4 15-11,-1 17 16,6 24 26,3 63 21,15 38-12,12 25-25,-6-103-10,-6 1-2,1-2 1,-14-59-8,2 1 2,-4-6-3,0 34 6,-4-11-10,-7-8-8,-2-13-65,-2-16 17,-6-15-72,2-32-139,-1-16 17,-4-14 242,2-11 38,1 2 59,-2 4-11,3 7 25,5 12 16,5 14 22,5 13-10,7 5-64,5-2-73,14 2 5,18-3-2,16 1 7,11-4 1,6 2 2,-1 0-3,-10 6-10,-12 4 4,-12 4-5,-14-2-1,-12-1-3,-7 1-38,-8 2-41,-13 7 23,-21 8-10,-60 39-165,-58 37-90,-3 18 104,76-47 133,48-38 87,6-1 39,3-3 0,-23 21 3,18-15 52,17-15 59,16-11 35,17-12-11,16-5-29,18-7-38,17-5-25,52-17-25,-83 35-25,42-10-20,-8 12 4,0 8 11,-1 9 18,-10 1 12,-2-4-28,-18 2-20,-13-5-5,-15-6-7,-11 0-23,-3-4-22,-7-6-37,-9-3-269,-73-33-575</inkml:trace>
  <inkml:trace contextRef="#ctx0" brushRef="#br0" timeOffset="15048.8608">10749 4186 654,'-5'0'510,"1"5"-396,-8 2-92,0 10-5,-7 8-11,-1 5-5,-8 8 1,0-1 10,2-2-11,4-9 0,10-10-1,3-5-67,2-9-95,-22-7-156</inkml:trace>
  <inkml:trace contextRef="#ctx0" brushRef="#br0" timeOffset="15290.8746">10909 3137 1174,'-7'-6'206,"3"5"-127,-4-7-43,3 7-12,2 1-1,1 0-23,2 1-9,0 6-12,-1 4-3,-2 15-27,3 12-79,-2 8-211,-10 55-453</inkml:trace>
  <inkml:trace contextRef="#ctx0" brushRef="#br0" timeOffset="27195.5555">3485 6847 100,'-5'-3'27,"1"-1"-15,-4-2 3,3 0 20,0-2 25,5 4-14,0 0-10,0 4-10,0 0-1,-2 0 4,1 0-6,-4 0-23,1 2-4,-4-2-4,0 2 16,-1-2-5,1-2 25,0 0 7,1-5 74,1 1-37,0-3-13,-1 5 23,-2 1-2,4-3-19,2 6-20,0 0-10,1 0 7,1 0 5,-2 0-2,0 0 14,0 0 5,-4 0 5,3 0-28,-2 0-19,0 0-5,-1 0-12,0 3 13,0-3-8,-1 3 8,2-2-5,-1-1-3,-2 3-6,6 0-13,-3-2 13,-5 7 0,0-2 0,-3 3 6,-4 5 0,3-2-4,-1 1 4,2 4-6,4-3 0,0 1-6,0 0 6,-3 6 0,3 3-1,-2 4 1,-6 3 0,4 1-9,-3 3 9,-3 2 1,2 2 5,-3 5 2,3 2-7,-2-5 0,3-5-1,4-3 6,4-2-6,0-3-1,4 7-8,1 9 3,-2 7 6,2 11 0,-5 13 0,0 8 0,1 3 0,0-3 6,1-10-6,4-8 0,0 0 0,5-2-1,-1 1 0,4 2 1,2-1-1,1 6 1,-1 5 0,6 3 1,-3 1 0,0 0 8,5 0-9,0-6-2,1-3 1,1 2-11,0-2 12,0 2 1,4 8 5,-1 0-6,2 0-1,1-8-11,6-5 10,-2-3 2,5 3 0,0 2 0,1-4 1,1-5 0,0 1-1,-1-9 0,1 2 0,0 0 8,0-2-8,0 0 1,-1 0-2,2-2 1,0 0-1,-1 1-1,-1-2 1,2 5-1,1 2-11,-2-3 12,4 2 1,-1-4 1,3-2-1,-2-4 0,-1-6-7,1-3 0,-1-3 7,4-3 5,7-2 4,6 3 0,6-5 20,5 3-4,3 0-6,3-1-18,3-3 10,47 4-9,6-12-1,5-18 1,-92-6-2,1-2 8,87-22 8,15-10 4,-42 10-19,9 0 15,-5-1 10,-9-2-11,-5-17-6,1-8-8,-3 3 14,-7 0 16,1-15-2,-46 30-1,0 3 11,-5-3-13,36-40-7,3 0 1,7-2-1,1-1-5,-5 1-5,-6-1 3,-10 3-2,-8 5 11,-13-4-6,-6 0 3,-6-8-1,-6-7-2,7-67 0,-18-35-3,-14-9-2,-3 81-1,-6 16 0,9 57 0,0 6 8,0 2-7,-10-43-9,2 2 8,-2-1-1,-2 2-7,-3-6 1,-3-3 5,-2-2-6,0-3 0,-16-60 0,29 105-1,-14-51 11,0 12-10,0 14-1,0 6 0,1 10 1,-2 4 8,0 1-1,0 3-7,-7-10 0,-1-4 5,0-5-6,-3-7 1,0 0-1,0 7 0,3 6 1,4 7 4,0 8-5,-1 8-10,3 5 9,2 5 2,-2 2 0,-4 4-1,0-5 1,2 5-1,-3-3 0,-1-3 0,-1-3 1,1-1 1,5 6-1,0-2 1,3 5-2,6 6 0,-2 1-1,0 2-1,-1 4-4,-3-1 6,-1 0 0,-2 1 0,-5 0 0,2-3 0,-4 4 0,2-3 1,3 2 0,-1-1-1,0 2 1,0 0-2,6 6-4,-2 0-1,4-2 6,-1 6 0,-3 3-6,0 1-3,-5 1 9,-1 3-2,-2 5 2,-2-4 0,-6-1-2,0 3 2,-2 3 0,3-5-5,-1 3 3,3 1 2,2 1-1,3 0-9,5-2 10,3 1 2,3-1-2,0-2-1,-1 1 1,-2 0 0,0 5 0,3-5 0,-2 0 0,6-1-1,1-4 1,1 6-1,-1-2 1,1 1-8,-5 3 1,1 2 1,3-2 0,-5 3 5,0 7-11,-3 2 11,2-3-7,2-2 8,3-7 0,5 2 2,2-4 7,-1-3-2,3-1-5,0-1-2,5 0 1,1 0-1,-1 2 0,0-1-12,0 6 3,-4 2-6,-1 6 15,-2 3-6,-1 0 6,-3 0 1,6-6-1,1-3 8,2-4-2,7-4 0,0 0-6,0-4 1,1 3-1,-2 3 0,-1 0-1,-3 1-7,-8 6 7,-6 6-12,-8 5 13,-6 5 0,0 0-1,0-5 0,2-2 0,7-3 1,3-5 1,9-6 5,5 2-6,5-8 0,3 0 0,3-2-6,-1 2 5,-1 1-14,0 1 8,0 2 6,-2 2-1,0-1 1,1 0 0,0-4-1,3-2 2,-2 3 0,1-2 0,-2 0 0,1-1 0,1 5-1,-2-2 0,-3 0-7,-1 4 8,2 0 0,1 0 1,2-2 0,1-6 0,-1 2-1,1 1-12,-4 0 1,2 4 11,0-1-20,0-1-52,0 0-48,3 7-54,0 4-25,6 6-71,31 34-180</inkml:trace>
  <inkml:trace contextRef="#ctx0" brushRef="#br0" timeOffset="28195.6127">4853 8850 572,'-3'0'230,"3"0"-145,-3-3-68,3 6-17,0-3 1,-1 0 33,1 0 71,0 0-1,-3 0-19,6 0-16,-3 0-13,-3 0-14,3-3-20,3 3-11,-3 0-11,4 0 0,-1-1-8,4-1 7,4 0-6,3-1-10,0-1-32,5 1-70,-3-1-71,3-6-98,18-21-204</inkml:trace>
  <inkml:trace contextRef="#ctx0" brushRef="#br0" timeOffset="28375.623">5111 8765 486,'1'0'78,"1"2"-64,1 0-13,3 2 10,3 0-11,-2 2 8,5-3-2,8 1-6,-1 1-23,7-5-83,33-11-200</inkml:trace>
  <inkml:trace contextRef="#ctx0" brushRef="#br0" timeOffset="28562.6337">5570 8750 337,'0'0'230,"3"0"-154,-3 0-56,0 0-11,4 0-8,2 0 0,8-1 0,2-3 0,7-2-1,1-1-117,35 0-123</inkml:trace>
  <inkml:trace contextRef="#ctx0" brushRef="#br0" timeOffset="28690.641">5904 8757 6,'9'0'159,"-1"0"-105,14-2-39,2 2-15,43-4-161</inkml:trace>
  <inkml:trace contextRef="#ctx0" brushRef="#br0" timeOffset="28879.6518">6306 8696 96,'4'0'157,"-1"0"-98,3-2-32,-2 4 9,0 0 19,3 1-8,2 1-28,-1 0-8,5 2-1,0-1-9,5-1-1,27 1-102</inkml:trace>
  <inkml:trace contextRef="#ctx0" brushRef="#br0" timeOffset="29089.6639">6839 8657 246,'1'0'94,"4"3"-61,1-2-19,8 1 4,2-2 3,4-2 7,4 1-7,4-5-10,1 1-11,1 1 0,-2 0-78,30-3-122</inkml:trace>
  <inkml:trace contextRef="#ctx0" brushRef="#br0" timeOffset="29309.6764">7422 8587 286,'0'0'141,"0"0"-58,-2 0 14,4 0-38,1 0-46,3-1-4,9-1-8,4-3 5,5-4-5,3 0-1,3 1 0,1 0-32,-3 1-55,1 3-31,29-4-185</inkml:trace>
  <inkml:trace contextRef="#ctx0" brushRef="#br0" timeOffset="29448.6844">7933 8459 219,'14'-8'139,"1"1"-65,9-7-4,-3 2 4,-3 2-28,-5 4-20,-4 3-17,-1 3-9,2 1-22,1 1-62,8 4-65,38 2-76</inkml:trace>
  <inkml:trace contextRef="#ctx0" brushRef="#br0" timeOffset="29646.6957">8420 8367 189,'5'-4'139,"1"2"-56,7-5-14,0-6 7,-1 7 4,-3 0-41,-4 2-29,0 4-10,0 3-7,0 1-86,2 0-78,20 7-126</inkml:trace>
  <inkml:trace contextRef="#ctx0" brushRef="#br0" timeOffset="29806.7049">8794 8283 156,'3'0'42,"-1"0"-33,5 0-8,-4 1 1,2-1 4,-5 3 3,3-3 1,0 4 19,2-2 1,1 1-6,2 0-14,1 0 2,1 3-12,7 18-27</inkml:trace>
  <inkml:trace contextRef="#ctx0" brushRef="#br0" timeOffset="29996.7157">9130 8332 240,'3'0'109,"1"3"-79,-3-3-21,2 1 3,-3-1 3,3 2 0,-2 0-9,1-1 2,5 3-7,-1-2 13,4 5-13,4-7 6,2-3-7,22-10-96</inkml:trace>
  <inkml:trace contextRef="#ctx0" brushRef="#br0" timeOffset="30212.7281">9537 8325 462,'0'0'129,"0"0"-90,0 0-23,0 0 38,0-3 69,0 3-33,2 0-63,4 0-26,6-7-1,7 3 1,0 1 0,0-3-1,-5 3 0,-4-1-8,-3 2-46,-4 2-105,0-2-347</inkml:trace>
  <inkml:trace contextRef="#ctx0" brushRef="#br0" timeOffset="31083.7779">9736 8228 249,'0'1'121,"-4"5"-89,4 1-11,0 6 30,0-3 45,4 2-12,-1-2-39,-1 2-9,2-1-2,0 1 26,1 1-27,-1-7-21,1 0-4,1 1 5,4-7-1,-4-7 32,3 0 2,-1-4-7,0-7-13,-3 0-2,-5-5 7,-2 2-7,-6 4 20,0 5-8,1 4-32,1 4-4,1 6-10,-2 4 10,2 7 1,2 2 0,3 4-1,2-2 0,2-1 1,1-2 6,2-6-5,-4-1-2,-2-7 2,1 0 14,-2-3 5,2-4 20,-1-2-8,2-6-18,0-6-8,-3 0 8,-1 7 29,-2 4 16,1 3 3,-1 5-17,-1 4-46,-1 2-3,-7 9 3,3-1 6,-1 10-5,1-4-1,6-3-2,3-6-8,3 2-1,3-5 5,3-6 6,-2-3 5,4-4 5,-1-3 2,-4-3 0,-3 1 2,-3-2-2,-3 5-3,-1-2-9,0 6-1,-1 3-10,3 0-61,1 4-124,-11 13-364</inkml:trace>
  <inkml:trace contextRef="#ctx0" brushRef="#br0" timeOffset="33930.9408">9863 8257 686,'-3'3'91,"0"-2"-91,1 5-18,1-3 18,0 4 0,-1-7 0,2 0 0,2 0-9,0 0-19,0-6 2,4 2 26,2-6 32,-2-5-14,-2 1 4,2-6 11,-6 7 29,0-2 41,-3 8 19,-2 4-32,1 3-38,-4 3-52,-2-3 15,2 10-13,-3 1 4,0 3-6,1 6 0,3-2 0,2 5-40,5-3-99,5-1-88,17 5-301</inkml:trace>
  <inkml:trace contextRef="#ctx0" brushRef="#br0" timeOffset="34901.9963">9887 8232 268,'0'0'320,"0"0"-212,0 0-77,0 0-8,0 0 64,0 0 54,-2 0-14,2 0-41,0 0-46,0 0-26,2 0-13,-2 0-1,0 0 0,0 0-10,0 0-29,0 0-67,0 0-104,3 4-72</inkml:trace>
  <inkml:trace contextRef="#ctx0" brushRef="#br0" timeOffset="37091.1215">9786 7051 684,'0'-1'179,"0"-4"-71,0 0-56,2-3-29,4-2-10,2-7 5,2-1 8,1-2-7,-2 4 7,-2 4-2,2 2 1,0-4-5,7 5-8,-2-2-3,8-1-3,-1 2-6,1 2 0,-1 4 1,-3 4-1,-3 4-7,-1 8 1,0 6 5,-2 9 0,2 12 1,-4 10 1,2 8 9,0 10 8,0 0-10,2 6-2,-2-8-5,-1-3 7,-2-9-7,-1-8 5,-5-9-5,-2-10 8,-2-10-8,-2-7 12,-3-3 43,-3-7 23,0-6-8,-3-7-29,-1-10-11,3-10-17,5-9-13,9-8-1,5-6 0,8 2-1,6 2-9,3 1 8,2 6-4,0 3 5,7 5-5,6-2 6,1 2-1,2 1-5,-5 7 6,-13 9 0,-14 9 1,-7 8 5,-5 3 1,-3 2 2,2-1 3,-4 0-12,-2 0-24,-7 4-102,-3 5-138,-38 31-240</inkml:trace>
  <inkml:trace contextRef="#ctx0" brushRef="#br0" timeOffset="38533.204">4923 8832 375,'-2'0'240,"2"0"-134,-3 0-74,3 3-14,0-3 22,0 0 50,0 0-19,0 0-31,0 0-16,0 3-3,0-3 14,0-3 16,0 3 16,0 0 2,0 0-1,0-3-16,0 3-16,0 0-4,0 0-8,0 0-5,-1 0-8,-1 3-10,-2-3 4,-2 3-5,2-2-6,-1 4 4,2 1 1,0-1-5,1 1 5,2-6-1,2 0-10,-1-1 11,1-5 1,-2-2 15,2-6 0,-2-9-15,-4-9 0,-2-4 1,-4 0 8,-4 6-8,3 4 8,-4 7 4,-1 7 7,10 6 4,0 4-8,2 4-16,2 4-9,0 6-6,0 8 14,2 10 0,4 5 0,2-1-6,6 0 1,5-7 5,-3-5 0,-1-3 1,-1-1-12,0-7 3,-4-4 3,-1 1-3,-4-4-1,2-1-10,-5-3-1,0-2 21,0-2 3,0-6 9,-3-6-4,0-7-7,0 5 8,-1-1 3,-2 7-3,0 1-1,1 4 2,0 4 2,1 3 0,2-2-4,-2 4-2,4-2-5,0 0 5,0 0-6,0 0 0,0-2-6,2 2 5,-2 0-9,4 0-41,0 2-65,6-2 1,4 7-118,27 7-215</inkml:trace>
  <inkml:trace contextRef="#ctx0" brushRef="#br0" timeOffset="44968.5721">12301 925 1064,'-5'-8'168,"4"2"-93,-2-3-38,9 2-37,18-4-10,20-4 10,61-17 0,42-3 8,11 9-2,-47 10 3,-23 13-8,-57 6 1,-10 6-2,-6 0-9,15 12-9,-14 7-11,-13 11 7,-13 9 21,-13 12-17,-20 9 18,-15 9 6,-9-1 18,-6 0-2,7-11 1,9-9-10,10-12-2,7-8-10,10-8 11,1-13-4,8-8 2,1-8-10,3-8-39,-2-12-60,3-16-216,-9-106-149</inkml:trace>
  <inkml:trace contextRef="#ctx0" brushRef="#br0" timeOffset="45426.5983">12403 854 623,'0'-1'217,"0"2"-145,0 4-72,2 11-36,-1 11 12,-1 12 24,-3 16 78,-3 13 9,1 8-16,-3 11-10,-2 61 7,-2 18-16,-8 19-1,10-139-16,2 0-7,-5-4-10,-8 43-3,-3-10-9,3-11 12,3-15-18,8-21-9,7-15-73,4-17 32,7-15 44,13-18-117,6-20-81,13-21 71,11-11 74,-5-3 41,-7 9 18,-13 19 100,-12 19 109,-7 20 23,-5 23-107,-2 2-122,3 6-3,3 11-19,5 6 19,10 11 40,5-1 5,7 0-15,5-3-10,3-3 1,2-1-14,5 1 7,-2 2-5,2 1-9,-3-1-3,-3-5-93,-2-2-131,48-1-249</inkml:trace>
  <inkml:trace contextRef="#ctx0" brushRef="#br0" timeOffset="45607.6086">13430 1860 864,'2'7'84,"0"2"-70,-1 5-14,-1 1 1,0-5 3,-1-1 67,-4 0-19,-3 7-47,-7 4 4,-3 3-18,-7 5-125,-41 17-370</inkml:trace>
  <inkml:trace contextRef="#ctx0" brushRef="#br0" timeOffset="48172.7553">14324 712 486,'-2'0'219,"-1"2"-129,-4 0-60,-5 6-30,0 5 27,-3 4 20,-2 4-5,1 6-20,4 4-20,-1 11 13,2 7 13,4 5-20,1 11 13,4 9-3,1 7 0,-2 9-5,1 1-4,4-1-9,4-12-7,7-7-22,11-19 21,6-16 8,13-16 15,13-13 16,3-17 14,5-18 6,-2-20-9,-6-11-4,-4-14-8,-10-2-2,-6-8-1,-5 1-7,-7-1-11,-7 0-2,-9 11 4,-6 9 19,-8 4 9,-6 10 12,-4 4-5,-8 6 13,3 4-22,-5 8-13,0 2-23,-4 8-1,-2 7 24,0-1-3,-3 8-14,1 5-6,6 5-1,0 1 0,4 1-6,1 6-59,-1 7-98,1 8-65,-3 5-62,-32 61-67</inkml:trace>
  <inkml:trace contextRef="#ctx0" brushRef="#br0" timeOffset="48468.7723">14564 1131 364,'10'23'125,"1"3"-26,12 24-42,0 6 51,-2 3-3,-8-2-30,-1 2 37,-4-1-25,1-1-30,-3 0 2,4-10-25,-1-4 5,3-9-7,1-9-5,-1-5 3,0-3-9,-1-9-6,-7-2-2,-1-4 2,0-2 6,-6 0 8,3-4 16,0-1-2,-1-3-43,-5-10-85,-45-29-287</inkml:trace>
  <inkml:trace contextRef="#ctx0" brushRef="#br0" timeOffset="49098.8083">13482 1233 747,'-3'0'461,"2"2"-377,-2 4-84,3 0-26,0 3 13,0-1 2,3 0 5,1-1-3,-2-6 8,-1 1 1,2-2 25,-3-2 16,0 1 23,0-2 19,2-2-4,-1-10-38,4 0-19,2-7-13,-1-1-7,-3 7 10,-3 6-12,-2 6-7,1 6-29,-1 8-42,-2 6-25,-2 16-2,-1 18-126,-11 117-104</inkml:trace>
  <inkml:trace contextRef="#ctx0" brushRef="#br0" timeOffset="49496.8311">13520 1964 814,'-2'0'202,"2"0"-139,-2-1-55,2 2-8,-1 4-14,-1 2-5,1 9 10,-4 8 9,-4 5 0,5-4 6,-2-1-5,2-4-1,2-3-8,-2-5-119,-19 10-185</inkml:trace>
  <inkml:trace contextRef="#ctx0" brushRef="#br0" timeOffset="70475.031">5908 8609 96,'11'-8'28,"0"5"-20,8-5-8,5 1 0,-5-3-13,36-22-35</inkml:trace>
  <inkml:trace contextRef="#ctx0" brushRef="#br0" timeOffset="71503.0898">4948 8863 106,'0'0'155,"0"0"-62,0-2-47,0 2-19,0 0-16,2-1-11,-2 1 0,3-5-6,-3 5-14,1 0 13,-1 0 7,0 0-5,2 0 5,1 0 2,2 5-1,-1-2-1,3 4-41,22 22-57</inkml:trace>
  <inkml:trace contextRef="#ctx0" brushRef="#br0" timeOffset="71657.0986">5153 8926 372,'0'0'97,"4"3"-97,8-3-115,35 0-56</inkml:trace>
  <inkml:trace contextRef="#ctx0" brushRef="#br0" timeOffset="73925.2283">6566 7728 276,'-2'-3'126,"0"0"-77,1-1-28,-2 2-6,3 0 5,0 2-1,0 0 1,0-3-7,0 3-5,0 0-8,0-1-1,3 2 1,-3-1 0,0 0 1,0 3-1,0-1-1,1 0 0,1 5-7,0-3-28,-1-3-18,-1 1 23,0-2 29,1 0 2,-1-2 2,2-3-2,-2-4-3,2-1 1,-1-2 2,-1 7 1,0-3 8,0 7-3,-1-2 2,1 3-8,0 0 0,0 0 0,1 0-1,-1 0-5,0 0 6,-1 0 1,1 3 23,-2-3 0,2 1-3,-2-1 5,2 0 5,-1 0-5,1 4-13,0-4-13,0 0-13,0 2-8,1 1-3,-1 3 14,2 4 9,1 6-1,0 0 2,0 6 0,0 4 9,-2 6 0,1 3 12,-1-2-9,1 3-11,1-9 14,1 1-13,-1-4-1,4 1 8,-3-1-2,0 1-1,-1-2-4,0-3-2,-1 3 1,1-1 7,-2 1-7,-1 1 0,2 5-1,0-1 6,-2-2 0,1-1 2,2-2-7,-1-1 0,-1-1 0,1-6 5,0-4-5,-2 1 6,0 0-1,3-2-5,-3 1 7,0 1-8,0 2 8,3 1-7,-3 1 0,-3 4 1,3-1-1,0 0 5,0-2-5,0 5 0,0-5 0,0 2 0,0-4-1,0 4 1,-3-5 0,3 3 0,0-2 7,-2 2-8,0 1 0,1-1 0,-1-3-1,-1 5 1,0 3 0,1-3 1,1 3-1,1-2 6,0-4-5,-2 1 0,2-3-1,0 3 0,0-3 6,0 6-6,-1-2 0,-1 2 5,1 0-5,1-2 0,0 5 0,1-1-1,-1 0 1,2-1 1,-1-3-1,-1 3 1,2 0-1,-1-6 1,3 4 0,-3-1 0,0 2 1,-1-2-2,2-1 1,-2-1-1,0-5 0,2 1 0,-2 4 1,0-6-1,0 5 0,0-1-9,-2 2 9,2 2 0,-3 1 0,2-1 0,-1-1 0,0-1 0,2-1 0,-1-4 0,1 0 0,0-2 1,0 2-1,0 2 1,0-4-1,0 4 1,-2 3-1,2 1 1,-1 3-1,-1 0-1,1-1 1,1 2 0,0-5 0,1 3 0,1 1 0,-2-4-5,1 0 5,-1 2 0,0 1-1,-1-1 1,-1 9-1,-1 1 0,0 4-17,0 8 18,2 5 9,-3 3 9,2-3-17,-1-10 0,1-8 1,1-9-1,-1-4 0,2-5 1,-1-4-1,1-1 1,0-4-1,-2 2 0,2-2-1,2 0 0,-2 0-1,-2-2-16,-5-24-89</inkml:trace>
  <inkml:trace contextRef="#ctx0" brushRef="#br0" timeOffset="75960.3447">6349 7418 15,'2'0'78,"-4"0"28,2 2-25,-3 0-28,2-2 11,-1 2 2,2-2 3,0 0-13,0 0 8,0-2 34,0 0-10,0-2-49,0 0-12,0 3-4,0-4-10,0 5 13,0-1-14,0-2-2,-3-4-10,2-2 1,-1-2 4,-1-4 5,2 1 8,-2 6 15,-1-6-7,1 8-8,1 0 4,2 6 10,-2 0-32,2 0-3,0 3-21,-3-2-14,3 5-8,0 3 15,3 10 31,-1 4 9,0 5-8,1-1 7,-3 0-2,1 2-6,2 1-1,-3 0-4,0 6 5,0 6 1,3 7 6,-2 9-1,2 7 0,-3 4-5,3-1-1,0-1 0,0-8 0,3-6 1,0-2 0,1-4 5,1 0 0,-4-3-5,1-3-1,0-4-1,2 1 0,-4-4 1,0 2 0,-2-3 0,2 2-1,-1-2 1,-1-1-1,1-1 1,1-3 0,-2 0 0,3-4 2,-1 2-1,2-1-1,-2 1 1,0 3 0,2-3-1,-4 0 1,1 1-1,-2-2 0,0-1-18,-2-4 17,-1-3-5,0 1 7,-1-4-1,2-2 1,-3 3 7,3-4-8,-1 0 1,3-2 1,-2 1 4,2 0-5,-1 2-1,1 2 0,0 1 2,0 1-1,-2 6 5,2-2-5,0 1-1,-1 3 0,1-1 0,0-3 1,1 3-1,-1-2 0,-1-1 1,1 2 0,-2-4 0,2 1 1,0 2-2,-1 3 1,1-2 0,-2 3 0,2 2 0,2-5 0,-2 0 0,1-3-1,1 4-1,-2-7-4,3 4 5,-2-4 1,1 0 0,0-3 0,-1 3 0,1-2-1,2 4 1,-3-6 0,1 3-1,-1-2 1,1 1 0,-1 0 0,2-4-1,-1-3 0,-1 5 0,1-4 0,-2-2 0,0 4-2,0-2 2,0-1-1,1 2 1,-1 0-1,0-2 0,0 0 1,2 3 1,0 7-1,-1-1-1,0 6 1,1-3 1,0-3-1,-2 1 1,1-3-1,-1 2 0,0 2 1,0 5 0,0-1-1,0-4 1,0 1 0,0-4-1,0 0 1,0-2 0,0-4-1,0 2 0,0-7 0,0 2 1,0-2-1,0-2 1,0-1-1,0 4 1,0-5-1,0 3 2,0 0-2,0-3 0,0 0 0,-1 1-2,1 1-7,0 1 2,-2 1-11,2-1-17,-2 1-32,2-1-4,-1-2-20,0 2-8,-1 0 30,-13-13-92</inkml:trace>
  <inkml:trace contextRef="#ctx0" brushRef="#br0" timeOffset="76833.3946">6552 7654 450,'-3'3'144,"-3"5"-87,-1 4-29,-4 13-14,-3 3 31,1 5 9,0 4-30,2 8-11,0 0-4,1 4-7,2-4 4,0-3 0,1-1-1,2-2-5,0 2-24,0 2-56,2-1-86,-2 44-142</inkml:trace>
  <inkml:trace contextRef="#ctx0" brushRef="#br0" timeOffset="77043.4067">6621 8177 363,'-2'7'102,"-1"3"-57,-4 4 81,-5 10-26,-3 5-29,-3 5-28,-3 3-29,6-2 1,-5 4-11,12-5-4,6-4-84,4-1-69,6-6-64,31 16-91</inkml:trace>
  <inkml:trace contextRef="#ctx0" brushRef="#br0" timeOffset="77223.417">6605 8712 253,'-10'12'144,"3"2"-69,-8 8-22,-3 4-11,0-2-17,3 4-13,-6-3-6,5-2-6,3 1-6,4-2-73,4-5-32,11 17-53</inkml:trace>
  <inkml:trace contextRef="#ctx0" brushRef="#br0" timeOffset="77417.428">6515 9009 151,'-4'5'138,"1"3"-63,-5 8-40,-1 9-20,-1-2-3,-1 6-11,7-5-1,2 4-12,2 1 11,5-3 1,2 3-17,-1-3-20,3 2 29,0-1-68,-1-2-55,12 36 65</inkml:trace>
  <inkml:trace contextRef="#ctx0" brushRef="#br0" timeOffset="77561.4363">6528 9465 28,'-4'2'138,"2"2"-4,-5 2-40,0 4-38,-3 5-23,0 3-6,-2 2-9,3 0-18,5-3-7,2-1-5,5-3-43,3 3-56,4-2 24,16 23 51</inkml:trace>
  <inkml:trace contextRef="#ctx0" brushRef="#br0" timeOffset="77718.4453">6542 9736 178,'0'0'201,"-2"0"-61,2 0-50,-2 2-21,1-2-29,1 0-40,0 3-34,-1 5-71,2 24-86</inkml:trace>
  <inkml:trace contextRef="#ctx0" brushRef="#br0" timeOffset="77912.4564">6552 9785 467,'0'2'161,"-2"-2"-122,2 2-21,-1-2-10,1 0-8,0 4 0,-2-1-1,0 5 1,0 0-67,1 2-92,-5 2-86</inkml:trace>
  <inkml:trace contextRef="#ctx0" brushRef="#br0" timeOffset="78115.468">6547 9845 600,'-2'4'99,"2"-2"-78,-2 2-19,1 1-1,1-1-1,1 2 0,1 3-84,2 8-94</inkml:trace>
  <inkml:trace contextRef="#ctx0" brushRef="#br0" timeOffset="82605.7248">5281 5990 49,'-1'0'206,"1"0"-76,0 2-65,0-4-11,-2 2 31,2 0 11,-1 0-18,1 0-21,0 0-21,0 0-3,-2 0 12,4 0-9,-2 0-6,-2 0-18,2 0-6,0 2-5,0-2 5,-1 0-6,1-2 0,0 2 1,0 0-1,0 0 0,0 0 0,1 0 2,-1 0-2,0 0 0,0 0-4,0 0 4,0 0 2,0 0-1,0 0-1,0 0 0,0 0 0,0 0-11,0 0-13,0 15 11,0-1 11,-1 8 1,-1 8 0,-1 5 0,0 5 1,0 2 0,1 2 0,2 0-1,2 2 1,1-1 0,0-2 0,0 0 0,0-4-7,0 0 7,0 4 0,0-2 1,-2 0 0,1 5-1,-1 5 0,2 4-1,-1 2 2,-2 0-1,1-2 1,1-1-1,-2-8 2,0-1-1,-2-6 0,1-1-1,-1-6 1,-2 0-1,1 1 1,-4-3 0,2-1-1,-1 5 1,1-7 5,2 2-6,2-3-6,1-1 6,1 4-1,1-4-10,1 2 11,-1-4 6,-1-1-6,0-3 1,1 3-1,0 0 0,-2 7 1,0 8 5,-2 5-6,2 3 2,-2 0-2,6-6 0,-3 2-7,4 1 2,2-5 5,-3 1 1,4-3-1,-4-6 5,0-4-5,-3-7-1,1-3 1,-2-1 1,-2-1-1,1-2 0,-1 4 0,0-3 1,1-2-1,-1 6 0,1-3 0,-1-1 1,2 5 0,-1 2-1,-1-2 0,-1 8 2,2 1-2,-1 1 0,1-5 1,-3 3-1,2-3 0,2 1 0,2-7-1,2 6-1,-1-3-8,1 1 10,-1 3 0,0-1 0,0 5 1,1-1 1,-3 0-2,1-1 2,-2-2-2,0-1 1,0-2-1,-2-1 1,4 3 0,-1 0-1,1-1 1,-1 5-1,3 2 1,-1-2-1,0 4 0,0 1 0,1 1-1,-2-3 1,3 1 0,-4-1 0,1-1 0,-2 5 1,-2 0-1,1-4 0,0 6 0,1-7 19,1 8-7,2 0-7,1 0-5,2 3-6,0-1 0,2-2 6,-2 2 6,4-6-5,-4-6 5,-2 0-6,-2 0 0,0-7 2,0 0-1,0 1 1,-1 1 4,-1 0-6,1 3 1,2 5 0,-2 1-1,1 4 1,3 1 0,-2-1 0,-3-6 4,0 1-5,-3-3 0,3-6 0,-1 0 1,1-6-1,0 2 1,0-3-1,1 2 0,-1 2 0,0 2 1,3 0 0,-3 4 0,0-4 1,0 0-1,0 2 0,0-3 0,0-6-1,0 2 0,0-1 0,-3 0 1,3 1 0,-1 2 0,1 3-1,0-3 0,-4 6 0,8-3 0,-4 3 0,0 0 0,1 1 0,-1-5 1,3 3-2,-3 0 2,0 0-1,0-1 0,0 5 0,-3-4 0,3 2 0,-1-3 0,-3 1 0,4 1 0,0 4 0,0 0 1,4 1-1,-4 0-2,4 3 1,-4-1-1,2 3 2,-1-6 1,-1-2 0,3-6 0,-3 2-1,0 1 0,0-3 1,0 1 0,0-7-1,0 2 1,0-2-1,0-5 1,0 4-1,0-3 0,0-2-1,2-1-12,-1 7-5,4 2 17,-3 7 1,5 7-1,-3 6-5,-1 0-1,-5-1-4,-1-4-13,-1-9-31,-2-6-38,-9-34-123</inkml:trace>
  <inkml:trace contextRef="#ctx0" brushRef="#br0" timeOffset="84458.8308">5563 6245 225,'0'0'181,"0"0"-101,0 2-40,0-2-10,0 0 23,0-2 1,0 2-5,0 0 2,0 2 24,-3-2 2,3 0-25,0 3-25,0 2-19,-3 3-8,3 5 0,-1 7 6,-2 13 0,3 5 4,0 3-10,4 6 9,-1-2-8,0 2 5,1 0 0,-2 4-5,2-2-1,-2 3 0,0 0 0,2-4 0,-2 2 0,-2-1 1,0-2-1,4 2 0,-4 0 1,0 0 1,0 2-2,2-2 1,-2-8-1,4 1 1,-3-3-2,2 1 0,-1-2-6,-1-3 7,2 1 0,0 5 0,0 10 0,0 8 18,3 10 3,0 9-13,1-2 10,-1-3-12,-1-6 3,1-8 0,0-4 1,0-3-9,-2 0 5,1-1-5,3-3 7,-5 4-2,2 2-6,0 7 6,-1-2-6,-1 6 1,2-7 3,-1-3-4,5-5-2,-1-3 2,-1-2 0,1 0-5,-1-7 5,0 1 1,-1-4 0,0 6-1,-2-1 1,0 2 4,2 9-5,0 2 1,-2 2-1,4 3 0,2 3 0,-2-7 0,-1-5-1,0-6 1,0-8-1,1 0 0,-3-3 0,-1-3 1,1 4-1,-2-1 1,0 6 0,3 1 2,-2 5 4,-1 1-5,2 2-1,1-1 0,0-2 1,-2-9-1,2-3 1,-3-5-1,0-5 1,-1-3-1,0-2 2,0 4 5,-2 0-6,2 4 0,-2 1 0,-2 0 5,2 0-6,0-5 6,0-1-6,0 1 1,0-3 4,0 5-5,0 3 1,0 3 11,2-4-6,-2 1-4,0 0-2,2 0 2,-2-3-1,0 2 0,1-1 0,0 1 1,-1-5-1,0-2-1,0 2 1,-1-5 0,1 5 7,0-3-7,0 5 14,1-3-8,-1 3 1,0-4-8,2 3 0,-2-1 8,0-1-7,0 0 0,0-2 0,0-4-1,0-3 1,-2-6 1,2-2-1,0 0 8,0-2-3,0 0-6,-1 0 1,1 0-1,0 1 0,0 1 0,-1 3 0,-1 1 1,0 2 0,2-6 0,-1-2-1,0-4-12,-6-9-63,-6-17-169,-43-141-367</inkml:trace>
  <inkml:trace contextRef="#ctx0" brushRef="#br0" timeOffset="85143.87">5470 6438 333,'11'-13'94,"-2"3"-65,9-13-13,-6 11 2,-6 6 5,-2 2 10,-4 7 6,-4-2 7,3 2-46,-3 5 0,3 2 5,-2 5 65,-1 9 11,-4 5-16,-5 10-29,-1 4 9,-4 4-38,-2 6 7,1 3-1,-4 3-4,7 3-9,2 2 0,4-6-5,5-2-53,6-5-46,4-16-67,4-9-63,27-16-40</inkml:trace>
  <inkml:trace contextRef="#ctx0" brushRef="#br0" timeOffset="85328.8806">5533 7067 102,'1'10'93,"-1"-1"0,4 11-38,-6 8 68,-1 5 2,-4 5-17,0 4-26,-7 1-37,-2 2-10,0-1-23,-1-3-5,3-1-7,5-1-18,6-6-67,6 2-62,36 39-95</inkml:trace>
  <inkml:trace contextRef="#ctx0" brushRef="#br0" timeOffset="85721.903">5609 7983 216,'-2'7'145,"0"4"-23,-4 6-2,-4 11-20,-4 10 14,-1 13-15,-7 9-46,-1 10-29,-2 1-15,7 3-9,0-5 0,12-10-29,8-11-77,5-10-46,8-9-20,-2-11 70,7-6 9,-5-2 4,-1-2 61,1 1 22,-7 5 6,-1 3 22,-2 2 13,-4 5 26,2 2 22,-3 6-8,0 3 36,-6 6-32,-8 11-8,-6 10-5,-7 6-38,-6 5-17,2 3-5,3-10-6,10-20-6,10-11-33,8-13-47,9-8-28,6-1 33,6-8-19,69-16-10</inkml:trace>
  <inkml:trace contextRef="#ctx0" brushRef="#br0" timeOffset="85882.9122">5788 9577 52,'-3'14'188,"-3"-1"-31,-5 15 2,-5 3-33,-7 2-19,-1 3-14,3-2-41,1-1-41,10-7-11,4 0-86,10-7-127,29 23-31</inkml:trace>
  <inkml:trace contextRef="#ctx0" brushRef="#br0" timeOffset="86067.9228">5798 10161 574,'-6'6'201,"2"0"-107,-9 11-53,-8 3-19,-3 5 7,-7 6-16,-4 6-4,1 0-9,3 0-51,8-11-59,14-13 16,11-11-134,41-47 13</inkml:trace>
  <inkml:trace contextRef="#ctx0" brushRef="#br0" timeOffset="86245.933">5854 10287 558,'-21'19'128,"6"3"-68,-21 20 9,-1 3-11,7-4-1,5-3-30,9-6-22,5-2-5,6-5-42,7-1-78,2-7-62,10 9-50</inkml:trace>
  <inkml:trace contextRef="#ctx0" brushRef="#br0" timeOffset="88289.0499">3795 6334 264,'0'-2'124,"-1"-1"-67,-2-1 9,1 1-16,1 0 1,-2-1-8,3 4-26,0 0-17,0 4-1,0-8 1,1 4 14,-1 0 10,0 0 21,0-1 19,0 1 16,0-2-10,0 4-11,-1-2-20,1 1-39,0 6-11,-2 2-12,2 11 22,0 13-3,0 8 3,2 13 2,-1 2 0,1 9 0,1 6-1,0-1 2,1 1 5,2 1-7,1 3 1,0 2 0,0 2 0,1 0 11,1 2-10,-2-1-1,0 3 1,-1-3 4,0 2 1,-2 3-6,2 1-1,-4-1 0,0-10 12,2-5-6,-2-16-6,5-4 0,-3-8 0,1-2 0,-3 1 0,0-8 0,1 2 0,-2 7 0,-1 9 0,-1 1 46,0 9-24,-3 0-14,0 0-1,0-1 7,-3-3-14,4-7 3,1-2 3,2-7-6,-1-3 0,1-5 0,0-1 0,1-6 0,-1 3 0,2 0 1,-2 4 6,0 6-7,0 5 9,-2 1-9,1 6 8,-2 2-7,1 2 5,0-1-5,0-5 1,0-7 7,0-4-8,2-9-1,2-2-1,-2 1-5,2-5 6,0 2 1,-2 5-1,-2 1 1,2 6 5,-2 1 0,2 1-5,-2-4 7,2 1-7,-3-5-1,3-5 0,0-3 0,3-1 1,-3 3-1,0-1 0,0 1 0,2 1 0,0 1 0,1 0 0,-2 1-1,1-6 1,1 1 0,-2-1 1,1-3 0,-2 2 0,0 1 0,3-3-1,1 1 0,-4 2 0,3 4 0,-2-1 0,2 5 1,-3-3-1,2-1 1,-2-3-1,1-5 1,0 0 0,-1-7 0,2 2 5,0-2-6,-2 3 1,0 1-1,0 2 0,0 2 0,-2-6 1,2 5-1,-2-10 1,2-3 1,0-3 4,0-2-5,0 0 12,0-2-2,2 2-5,-2-2-5,2-1-2,-4-5-19,0-10-155,1-14-89,-2-103-30</inkml:trace>
  <inkml:trace contextRef="#ctx0" brushRef="#br0" timeOffset="89844.1388">3486 6892 280,'-1'-8'132,"1"-2"-73,-3-4-35,1-7 0,0 0 6,0 2-5,0-3-13,1 2-10,-4 4 7,1 0-8,1 6 7,-2 3-8,1 5 0,2 2 10,1 0 13,1-1 7,0-3 22,0-3-14,-1-1-14,1-1-3,-2 2 13,2-6-26,-2 6 4,2 2 4,0-1-4,-1-3 5,0-2-1,-3-2-2,1-1 13,-2 2 15,-1 2 1,1 1 4,2 5-20,2 0-14,-1 4-5,2 0-8,-2 4-26,2 0 2,2 5-33,1 7 29,5 10 28,1 15 0,-2 7 7,-1 11 0,-2 9-6,1 4 13,-2 2-9,6 3-4,-3 1 4,1-6-5,1 7 6,2 1-5,-3 5 5,4 2-6,-2 3 1,-2-1-1,-3 2 8,4-4-7,-2-9 7,3-7-7,-3-10 0,-1-3 0,-1 3 1,-1-2-1,0 0-1,0-2 0,0-6 0,3-1 0,0 0 1,-3-8 1,2 0-2,-4 1 0,2-2-1,-1 2 0,-2 1 1,1-2 0,-2 0 0,1-3 1,0 2-1,-2 1 1,4-3 1,-2 1-1,0-2 0,0-1 1,1 0-2,1 1 2,-2-1-2,1-2 0,-1 3 0,0-2 0,2 4 1,0-3 0,0 1-1,-2-7 0,1-6 0,1-3 0,0 0 1,-2-3-1,1-1 1,-1 4-1,1-5 1,-1 5-1,0-1 0,0 6 0,-1 5 0,0 7 13,-1-2 10,-1-1-13,1-6-8,-2-4 7,3-3 0,-1-4 0,1-5-3,1 4-5,0-7 0,0 4 0,0-2 0,0 6-1,0-2 1,0 5 0,-2 1 0,2-4 0,0 0 5,-1-5-6,1 3 1,0 0-1,0 6 0,-2 2 6,2 1 0,0-6-5,2 4-1,-1-2 0,2 1 0,0-1 0,1 4 1,-1-2 1,2 1-2,-2-2 0,1 1 1,-2-3-1,2-5 8,-2-2-8,-2-8 0,0-4 12,0-2 1,0 0-2,0-4-11,-2-9-75,-4-6-209,-9-81-26</inkml:trace>
  <inkml:trace contextRef="#ctx0" brushRef="#br0" timeOffset="90376.1692">3560 6701 360,'0'1'159,"-1"5"-146,1 4-11,0 6 22,1 1 0,1 6 33,-4 3-3,2 5 34,-2 3-29,-4 3-26,1 2-6,0 5-11,1 2-8,-2 8 1,2 2-9,-2 7-48,2 4-90,-4 90-129</inkml:trace>
  <inkml:trace contextRef="#ctx0" brushRef="#br0" timeOffset="90595.1818">3707 7431 303,'-1'8'100,"-2"3"5,1 10-3,-2 8-25,0 6 8,-5 7-10,-2 10-34,-1 6-25,-4 5 1,-2-2-5,1-2-12,0-11 0,6-10-27,6-10-74,7-10-56,29 18-82</inkml:trace>
  <inkml:trace contextRef="#ctx0" brushRef="#br0" timeOffset="90939.2014">3780 8054 99,'-2'6'171,"1"3"-12,-5 11 3,-1 6-42,-1 5-23,-1 7-41,2 0-31,-1 3-19,5-2-6,3 3-28,0 1-74,3 0-42,0-3-39,2-2 25,0-5-4,1-7 89,0-6 53,1-2 19,3-7 1,-3-1 11,3 2 60,-1-1-10,1 3 22,-6 7-14,-4 5 15,-4 10 63,-12 13-18,-8 7-47,-6 11-47,-3-1-20,2-5-15,12-12 0,7-13-3,10-13-81,12-9-86,7-2 55,56-21-58</inkml:trace>
  <inkml:trace contextRef="#ctx0" brushRef="#br0" timeOffset="91106.211">3895 9199 310,'-9'13'125,"2"7"-29,-10 15-17,-2 13-13,0-6-4,-1 3-22,7-5-17,3-5-23,9-6-44,2 0-56,3-7 50,2-2-122,16 13-151</inkml:trace>
  <inkml:trace contextRef="#ctx0" brushRef="#br0" timeOffset="91265.2201">3891 9856 349,'-6'9'164,"0"1"-79,-5 8-22,-1 1-19,0 3-22,-1 5-11,1 12-11,-6 7-10,2 10-159,-42 119-26</inkml:trace>
  <inkml:trace contextRef="#ctx0" brushRef="#br0" timeOffset="91421.229">3753 10361 656,'-2'2'84,"2"1"-78,0 4 14,-1 7-8,1-5-12,1 3-33,3 10-232</inkml:trace>
  <inkml:trace contextRef="#ctx0" brushRef="#br0" timeOffset="99697.7024">16351 2205 647,'-1'-3'246,"-1"3"-126,-2 0-120,-3 7-11,2 2 10,-3 8 1,-4-1-3,-8 9 3,-4 3 12,-9 5-10,-4 6-2,-2 0-48,0-3-65,6-8-44,9-9-31,-10-31 4</inkml:trace>
  <inkml:trace contextRef="#ctx0" brushRef="#br0" timeOffset="99922.7153">16606 1288 195,'-4'-9'920,"2"5"-731,0-8-108,-2 12-69,2 1-12,2 1-6,-2-2-9,2 2 6,2 1 9,0 2-6,2 7-28,0 12-55,11 11-161,30 53-223</inkml:trace>
  <inkml:trace contextRef="#ctx0" brushRef="#br0" timeOffset="101015.7778">20296 1170 492,'0'0'171,"0"0"-69,0 1-42,1-1-39,-1 4-21,0-4-8,2 3-20,-1-1 21,6 6 7,0 2 9,0 7-3,2-2 3,2 5 2,-1 2 2,3 1 1,-2 6-5,2 3 1,0 0 2,4 1-1,-3 0-2,4-3 9,-5-5-18,-3-7 0,-2-5 5,-3-6 1,-3-1-4,-2-2 7,0-4-2,0 0 7,0-3-4,2 3-1,0 0-9,3 5 0,6-1-46,6 2-101,54-21-63</inkml:trace>
  <inkml:trace contextRef="#ctx0" brushRef="#br0" timeOffset="101263.792">20996 1076 623,'-2'0'298,"2"0"-157,-4-2-129,3 4-12,1 0-9,-2 1 0,-2 2-20,0 8 29,-6 5 0,-9 8 23,-5 9-16,-11 6 7,-10 8 11,-13 18-25,-58 48-87,-18 31-102,95-106-73,-76 73-73</inkml:trace>
  <inkml:trace contextRef="#ctx0" brushRef="#br0" timeOffset="101445.8024">20405 1766 147,'0'0'196,"0"0"-59,0 0-35,6-2-32,7 1-14,17-7 47,21-6-14,59-19-17,40-18-29,-13 0-20,-103 41-11,-4-1-6,-9 6-6,22-3-10,-16 8-66,-20 13-158,-62 71-137</inkml:trace>
  <inkml:trace contextRef="#ctx0" brushRef="#br0" timeOffset="101679.8158">20321 2184 752,'11'-2'102,"7"-1"-73,20-10-13,11-3 38,14-9 42,1-2-15,5-1-19,-5 1-38,-1 0-3,-5 1-12,-13 2-9,-3 1 12,-11-1-12,-9-3-1,-7-2-38,-7-9-92,-4-5-101,-16-118-124</inkml:trace>
  <inkml:trace contextRef="#ctx0" brushRef="#br0" timeOffset="101990.8336">20633 863 628,'-6'-13'135,"3"6"-24,-4-5-25,5 8-43,2 4-43,0 3-21,2 4-31,1 10 25,1 13 15,2 13 11,0 10 1,0 17 6,-3 6 6,-1 18 3,-10 72 5,-9 46 1,-11-5 4,15-88-10,1 4-1,3 0-7,5-5 2,8-8-3,-1-4-5,0-60 14,4-6-15,0-3-12,3 38-45,-1-20-81,1-16-89,23-25-79</inkml:trace>
  <inkml:trace contextRef="#ctx0" brushRef="#br0" timeOffset="102481.8617">21621 964 361,'0'2'200,"-2"2"-194,1 4-6,-2 2 0,-3 8 37,-9 5 74,-9 8 19,-10 9-41,-11 9-25,-10 6-28,-8 7-21,5 3 0,6-4-15,17-10-106,19-6-96,16-12-40,48-1-92</inkml:trace>
  <inkml:trace contextRef="#ctx0" brushRef="#br0" timeOffset="102817.8809">21613 1484 805,'-3'2'216,"-2"0"-192,-14 9 15,-12 5-12,-14 10-3,-20 12-15,-5 7 7,1-3-16,14-2-45,19-11-121,18-7-61,18-10 55,12-6 94,3 0 18,9-5-42,3-1 69,-4 3 25,-4 4 8,-6 5 0,-1 10 14,-5 6 50,-1 10 35,-1 10 8,-5 4-10,-1 9-22,-3 4-24,-2 3-24,-1 3-9,1-4-6,0-11-12,4-11 0,2-19-91,8-17-47,39-73-21</inkml:trace>
  <inkml:trace contextRef="#ctx0" brushRef="#br0" timeOffset="103171.9011">21961 1256 707,'6'-6'189,"10"1"-132,19-10-41,14 0-14,18-4 4,51-13-6,-79 22 0,41-13 7,-7 6-6,-17 2-2,-13 8 1,-18 1-32,-16 6-61,-12 6-36,-16 1 69,-11 11 60,-16 10 51,-17 13 29,-9 13-2,2 8-42,2 16-24,6 12-6,-22 61-5,57-103 7,-26 47 4,7-8-5,6-18-7,11-10-87,17-18-73,11-14-7,7-20 64,27-46-188</inkml:trace>
  <inkml:trace contextRef="#ctx0" brushRef="#br0" timeOffset="103333.9104">22288 1688 506,'31'-12'91,"-3"2"-29,26-9-16,-9 12 4,-6 3 16,-11 1 1,-1 3-16,0 0-24,-2 0-15,-1 4-12,-3 2-3,-15 10-213,-61 27-393</inkml:trace>
  <inkml:trace contextRef="#ctx0" brushRef="#br0" timeOffset="103489.9193">22160 2043 1090,'2'0'179,"-2"0"-139,6-2-28,5-6-10,14-5 13,16-5 0,11-5-15,10-2 0,-3 4-36,-9 8-155,26 5-163</inkml:trace>
  <inkml:trace contextRef="#ctx0" brushRef="#br0" timeOffset="103823.9384">22347 2224 142,'2'11'96,"-2"1"-7,2 13-2,-4 1 9,-2 1-14,-3-1 13,-2-1-17,-6 7 0,-8 7-12,-4-4-24,0 4-23,2-3-8,10-7-4,4-10-7,8-9-15,6-6 15,11-8 7,13-3 4,13-11 20,19-6-16,9-7 9,-1-2 2,1 0 14,-5-2 37,-5 7-29,-7 2-11,-11 5-13,-16 5-15,-7 7-1,-11 4-8,-5 5 0,-2-2-46,-4 2-169,-17-19-439</inkml:trace>
  <inkml:trace contextRef="#ctx0" brushRef="#br0" timeOffset="104694.9882">23672 519 696,'-13'-8'150,"2"2"-127,-12-1 14,-4 9-37,0 13-7,-3 13-1,-7 15 8,-6 16 6,-5 10 2,3 9 1,-1 0-8,8-7 7,9-2-8,6-7-12,13-7-3,10 0 1,10-6-11,10 5 5,4-4-10,4 0 2,-4-2 26,-5-2 1,-10 2-5,-10 1-4,-11 6-1,-14 2 11,-7 2 9,-3-4 3,7 0-12,8-4 0,9-6-5,10 4-6,4-4 2,4 10 8,4 0-4,2 7 4,3 11-11,0 4-4,-3 5 16,0 1 6,-5 7 7,-4 2 16,-7 6 11,-22 69 50,-21 34 54,34-153-72,2-7-37,-7 39-16,4-22-11,9-17-8,5-11-50,8-15-97,11-20 8,83-114-336</inkml:trace>
  <inkml:trace contextRef="#ctx0" brushRef="#br0" timeOffset="105972.0613">24005 1550 10,'0'-15'627,"3"-1"-470,1-15-41,2 4-41,2-3-5,-1 4-1,5 6-15,-4 6 8,-2 4-31,-2 6-31,3 4 0,2 4-6,5 7-3,6 5-2,5 12 10,1 10-4,4 13 3,1 9 1,-2 6 1,-2 1-1,-3-1 1,-5-4 0,-2-3 10,-6-3-4,-3-7-5,-2 0-1,0-4 7,0 1-5,-2-6 5,-1-1-6,-2-7 10,1-4-11,0-9-22,0-11-26,0-2-9,1-10 18,5-6 14,7-15-208,61-95-122</inkml:trace>
  <inkml:trace contextRef="#ctx0" brushRef="#br0" timeOffset="106170.0726">24666 1492 306,'-8'-20'527,"1"4"-280,-5-10-103,1 8-15,4 11-48,1 7-45,-8 9-36,-14 16-7,-16 18 6,-13 28 1,-15 9 6,-2 13 0,-2 0-6,6-7-73,4-6-116,11-8-168,-33 32-254</inkml:trace>
  <inkml:trace contextRef="#ctx0" brushRef="#br0" timeOffset="107196.1313">20463 970 238,'-9'-6'275,"-3"2"-229,-9-2-5,-2-1-22,3 3 10,-1 2 22,11 2 34,-1 2-49,5 9-36,-1-1-22,-8 11 22,0 5 13,-6 14 10,1 5-2,-6 8-5,3 6-1,-1-1-14,0 6 10,-2 5-10,-1 1 11,-3 8-3,0 2-9,-4-5 2,4-2 4,5-5-6,2-9-9,10-1 0,4-2 9,6-3 0,1-8-2,1 2-7,1-6-10,1-2-5,3 0-21,4 0 28,4-1 17,5 1-1,-1 0 0,7 7 1,-5-3 5,1 7-5,-4 2 0,-5 12 0,-7 11 0,-9 17 12,-10 70-6,-9 34 3,22-140-8,0-5-1,0 56 0,5-11-9,-2 3 9,0 51 44,-11 13 52,6-114-42,0 0-26,-2 47-11,1-8-4,2-1-12,2-4 5,5-9 0,4-9-6,4-13 0,6-12-1,-1-11-23,2-17 0,4-6-2,8-20-119,69-79-482</inkml:trace>
  <inkml:trace contextRef="#ctx0" brushRef="#br0" timeOffset="108780.2219">21809 3715 216,'-2'-7'556,"1"3"-397,-1-4-24,1 1-43,-4-2 5,1 2 4,-2-3-17,1 0-26,1-2-14,-7 4-13,3 0-25,-6 1-6,-7 7-22,-9 7 22,-16 8 0,-9 12 0,-5 10-10,8 0-1,9 7-5,11-4-5,10 1 1,3 8 2,8 6 9,2-1-6,8 2-10,5-2-2,6-14 15,6-6-5,7-11 7,6-15 10,7-14-6,1-15 6,11-11 0,-2-8 1,3-2 11,-3-11-11,-5-2-1,-5 2 0,-8 2 1,-12 8 13,-7 5 7,-6 14 25,-6 7 7,2 10-22,-1 5-31,1 4 0,-1 0-25,1 6-10,-4 11 28,-4 14 7,-1 14 1,-2 11 0,-2 8 13,-2 4-14,4 5-7,-3 4 6,0 5 2,2 4-1,2 0 0,1-5-3,7-6 2,4-9-11,5-13 4,2-10 8,3-13-2,0-13 2,-3-2 5,5-5 4,-2-6 2,2-3 2,3-3-1,4-7 3,8-3-3,5-4-1,8-12-11,3-10-62,8-9-144,84-103-424</inkml:trace>
  <inkml:trace contextRef="#ctx0" brushRef="#br0" timeOffset="109893.2856">25605 2261 808,'0'0'125,"1"0"-107,-1 0-17,0 0-1,0 0 1,-1 0 5,1 0-6,1 2-87,6-1-32,-4 4-25,6 14-90</inkml:trace>
  <inkml:trace contextRef="#ctx0" brushRef="#br0" timeOffset="110328.3104">25522 2296 656,'0'0'249,"-3"0"-126,2-1-72,1 1-6,0 0 26,1 0 1,2 0-72,3 1-17,11 1-49,17 2 66,16-2 27,16-4 2,6 2-16,-8-6 4,-9 2-1,-19 4-16,-16 0-6,-9 0-59,-9 0-89,-7 4-59,-8 4 90,-4 7 96,-9 3 27,0 8 12,2 6-12,5 6-6,8 10 6,3 8 2,3 16 10,1 4 9,-2 6-3,1 8 7,-1 0 1,-3 4-4,2 0 2,-3-7-9,0-11 2,1-10-4,1-15-4,2-13-9,0-9-28,0-9-46,-2-13 7,-6-10 7,-26-33-140</inkml:trace>
  <inkml:trace contextRef="#ctx0" brushRef="#br0" timeOffset="110510.3209">25594 2980 549,'1'-16'158,"4"5"11,4-11-53,5 5-74,3 9-36,13 4-5,7-2 11,5 5-11,7 2 5,-1 5-6,-2 6-16,-12 7-73,-7 7-82,-16 10-60,-16 10 74,-89 105-106</inkml:trace>
  <inkml:trace contextRef="#ctx0" brushRef="#br0" timeOffset="110696.3315">25261 3443 842,'2'0'153,"9"0"-153,8 0-42,18-3 42,17 3 6,14 0 46,10 0-19,1-1 36,-1-7-15,5-3-31,-8-7 7,3-9-21,42-32-9,10-39-110,-25-46-194</inkml:trace>
  <inkml:trace contextRef="#ctx0" brushRef="#br0" timeOffset="110890.3426">26383 2321 742,'3'-6'228,"5"2"-126,8-5-83,5 3-10,5-2 5,4 0 10,8 0 3,8 0-8,15-1-7,8-3-10,53-4-2,-78 8-74,39-2-172,72-27-221</inkml:trace>
  <inkml:trace contextRef="#ctx0" brushRef="#br0" timeOffset="111073.3531">26961 2202 337,'-6'3'210,"0"2"-111,-10 9-57,-3 2-3,-5 13 15,-5 4 17,-7 5-16,-9 8-10,-7 8-10,-14 4-7,-8 4-16,0 2-1,7-8-11,20-11-50,20-13-122,23-10-127,67-22 142</inkml:trace>
  <inkml:trace contextRef="#ctx0" brushRef="#br0" timeOffset="111281.365">26671 2609 298,'1'0'218,"1"6"-172,2 9-31,1 12 27,2 18-6,-5 13 2,-4 21 25,-11 62 21,-14 34 1,15-121-20,-4-10-28,-7 46-8,-1-24-16,9-24 4,5-13-10,7-17 8,5-9 5,4-18-20,10-15-164,83-128-170</inkml:trace>
  <inkml:trace contextRef="#ctx0" brushRef="#br0" timeOffset="111506.3778">26905 2534 667,'0'0'262,"2"0"-161,2 1-101,2 11-21,5 1 21,2 12 30,0 2 30,1 10-3,-4-1-23,-2-1-7,1-4-6,-2 0-10,5-3 1,-3-3-3,6 1 0,6 1 1,1 6 2,7 1-12,2 7-72,42 58-286</inkml:trace>
  <inkml:trace contextRef="#ctx0" brushRef="#br0" timeOffset="111679.3877">27609 3514 726,'-1'0'476,"0"0"-409,-3 4-67,-4 3 0,-9 7 0,-7 8 0,-7 8-151,-65 59-179</inkml:trace>
  <inkml:trace contextRef="#ctx0" brushRef="#br0" timeOffset="113083.468">9965 8451 223,'-1'0'357,"1"0"-171,-3 0-99,2 0-13,-1 3 56,1-3 29,-2-3-30,0 3-45,-1-4-24,2 1-10,0-1-10,2 0-19,0 2 0,0 0-9,2 0-6,-2 2 2,2 0-8,-2-1-8,0 1 7,2 0 1,-4 1-1,0-1 1,2 0 0,-2 2 0,2-2-1,0 0 1,0 0 1,0 0-1,0-2-18,0 2-6,0 0-36,2 0-39,-2 0 0,2-1 28,-4-2-8,-2-1-119,2-2 99,-3 0 37,1 0 35,0 2-7,2 0-67,2 1-115,6-6-96</inkml:trace>
  <inkml:trace contextRef="#ctx0" brushRef="#br0" timeOffset="118023.7506">5569 8801 328,'-2'-2'173,"2"1"-89,-3-2-45,3-1-21,0 4 10,0-1 1,0 1-13,-1-3-10,1 3-6,0 0 0,0 3 0,0-3 0,0 0-1,0 1-83,-3 3-61,3 0 76,0-1 22,0 1 17,0-4 26,0 0 4,0 0 21,0 0 0,0 0 0,0 0 0,0 0-3,0 3-17,0 0 0,0 5 28,0 1 2,0 1-2,0-3-8,0-3-6,0 0-6,0-4 4,0 0 13,0 0 23,0 0-11,0 0-32,0 0-6,0 0-11,0 0-8,3 1 2,-2-1 11,2 5 6,3-2 8,0-3 5,4 0 4,1-2-5,-2-5 0,3-1 1,-2-3-5,-2-2-1,1 1-5,1-3 4,1-3-6,4 1 1,-3 2 0,0-1-1,-1 9 0,-2 1-1,-3 6 0,-2 4-13,3 4 5,2 3 2,1 1 6,-3 8 1,4-1 0,1 6 2,6-2-1,2 0 5,5-4-4,3-3-2,0-3 0,2-10-1,0-5-19,0-6 10,1-8-8,5-7-6,0-2-17,-4-4 5,-3 0 8,-6 4 14,-8 5 13,-4 5 0,-5 7 1,-3 5 1,-3 0 23,0 3 3,-1 0-10,1 3-17,-2-2-33,-1 1-9,3 4 29,0 0-1,5 5-14,-1-1-7,5-4-37,19 10-114</inkml:trace>
  <inkml:trace contextRef="#ctx0" brushRef="#br0" timeOffset="119173.8164">9941 8406 184,'0'0'185,"0"0"-67,-1 0-25,0-2-19,1 2-7,0-2 31,0 2-1,0 0-28,1 0-48,-1 0-20,1 0-1,-1 0-40,0 0-80,0 4-23,0-2 38,-1 6-19,-6 6-185</inkml:trace>
  <inkml:trace contextRef="#ctx0" brushRef="#br0" timeOffset="119637.8429">9890 8265 171,'0'0'235,"0"0"-110,-3 0-82,3 0-22,0 0-15,0 0 8,0 0-7,0 0 4,0 0 5,0 0-4,0-2 20,3 2-13,-3 0-10,0 0-9,0-2-62,1-10-235</inkml:trace>
  <inkml:trace contextRef="#ctx0" brushRef="#br0" timeOffset="119937.8601">9866 8271 220,'0'0'132,"-3"0"-85,3 0-34,0 0-2,0 0 19,0-1 4,0 1-2,0 0-1,0 0 22,0 0 4,0 0-17,0 0-19,0 0-12,0 0-9,10 3-160</inkml:trace>
  <inkml:trace contextRef="#ctx0" brushRef="#br0" timeOffset="120563.8959">9835 8287 130,'-2'0'113,"2"0"-41,0 0-5,0 0-19,0 0-16,0 0-13,2 0-19,-2 0-9,0 0-5,1 2 14,2 0 10,1 2-4,0 0-6,-3 2-64,-2 3-38</inkml:trace>
  <inkml:trace contextRef="#ctx0" brushRef="#br0" timeOffset="122197.9893">5573 8777 229,'0'0'152,"0"0"-85,0 0-40,0 0 8,0 0 29,0 0 28,-3-2-13,3 2-23,0 0-28,0 0-16,0 0-4,3 0-8,-6 0-10,3 0-20,0 0-14,0 2-4,0-2 18,-1 0 15,1 0 15,1-2 0,-1 2 1,0 0 0,0 0 13,0 0 22,0 0 19,-6 2-1,2-2-31,0 3-17,-2-6-5,-1 6 6,3-3 7,1-3 5,0 3 8,0 0 2,-1-2 5,1 0-14,-1-2-14,-1 0 6,-1-4-6,1 2-6,-2 1-6,3 1 6,1 1 6,1 2-6,2 1-15,-2 0-27,2 0-56,2 1-10,1 2 23,0 1 55,4 4 16,1 3-26,-1 1-29,1 1-27,10 25-5</inkml:trace>
  <inkml:trace contextRef="#ctx0" brushRef="#br0" timeOffset="129403.4015">29496 2463 714,'0'-8'168,"0"4"-38,2-6-65,-2 6-40,5 4-25,7-2 0,6 0 0,12-1-2,8-1 2,5 4 0,1 3-1,-4 2 0,-2 2 0,-13 7-5,0 0 5,-7 2-10,-2 3 5,-2 7 6,-5 7-6,-3 12 5,-5 7-7,-1 13 8,-4 12 12,-4 5-5,-3 8-1,-6 0-5,-1 1 5,0-16 1,-4-11-6,8-13 11,-2-23-6,10-13 0,4-9 18,2-9 121,2-3 46,0-16-76,2-17-77,12-25-29,21-71-9,26-43-1,-34 123 1,-4 10 0,29-48-2,-3 19 2,-1 16-1,-7 16-6,-2 12 6,-3 7-6,-3 11-2,-9 2 3,-1 9-14,-5 6-70,3 1-30,-8 5-10,6 10-61,-9 7-82,-15 57-352</inkml:trace>
  <inkml:trace contextRef="#ctx0" brushRef="#br0" timeOffset="129687.4177">30244 3249 549,'16'4'93,"4"3"-64,16 6-10,5 2 40,-8-1 31,0 3-23,-8-5-23,-6 7-19,-4 0 11,-8 0-1,-2 5-26,-4-2 3,-2 1-5,-1 0 8,-2 3 2,0 4-5,2 0-12,-3 2-12,3-3-77,2-6-79,5-7-13,3-12 62,30-59 26</inkml:trace>
  <inkml:trace contextRef="#ctx0" brushRef="#br0" timeOffset="129877.4286">30713 3055 453,'0'-18'225,"-2"10"33,1-13-57,-2 15-52,0 6-101,0 2-48,-12 15-20,-8 15 20,-17 19 21,-11 16 2,-11 7-8,-4-7 1,2-3-5,7-9-11,10-4-68,11 0-180,0 62-214</inkml:trace>
  <inkml:trace contextRef="#ctx0" brushRef="#br0" timeOffset="135625.7574">26517 4996 336,'-1'0'175,"1"0"-109,0 2-54,0-2-11,0 0 5,0 0 3,0 0-3,0 0-6,1 0-15,1 4 8,1-2-1,0 4-14,2 5-44,3 18-83</inkml:trace>
  <inkml:trace contextRef="#ctx0" brushRef="#br0" timeOffset="137203.8476">26265 4959 91,'-1'0'317,"1"0"-190,-2 2-95,2-2-16,0 0 13,0 0 25,0 0 1,0 0-7,-3 0-21,3 0-15,0 2 2,-1 0-2,1 0-12,-4-2-7,2 3-11,0 4 18,-2 8 27,-2 5 12,0 5-1,-3 11-14,0 3-3,2 10 9,-1 8-9,2 1 12,1 7-21,0 0 9,4 2-11,-1 0 2,2-2-3,0-7-8,2-3-1,0-6-12,7-1-3,4-3-1,4-4 16,8 3 26,3-6-5,11-6-5,-1-4-10,1-10 5,-4-4-5,-3-5 4,-8-4-1,-2-4-3,-5-2 12,-1-5 3,0-4 15,-1-10 12,6-5-1,1-13-5,5-7-6,2-5-23,-1-8 2,2 6-14,-2-3 8,-1 2-1,-5 5-7,-2 2 7,-6 2-8,-2 0 1,-2 2 13,-3 1 1,-1 0-5,-2-2 1,-1-1 16,-1 4-6,-2-3-3,-5 3-8,4 4 1,-2-4-11,3-1 1,-2 1 0,4 3 0,-2 6 0,1 5 0,-1 4 1,2 4 4,-2 5-5,0 0 0,1 4 5,-1 2-5,0-3-1,0 6 0,-1 0 0,1 4-1,0 0 1,-2 0 0,2-2 1,0 2-1,0-2-15,0-2-21,0 4-19,0-4-26,0 8-92,2 4-334,4 13 249,4 62-123</inkml:trace>
  <inkml:trace contextRef="#ctx0" brushRef="#br0" timeOffset="137842.8842">27253 5241 661,'0'-6'227,"0"5"-86,0-3-83,0 4-38,1 0-10,1 1 8,-1-1-6,8-1-11,5 1 7,6-2-2,8 2-5,5 0 0,5 2 0,2-2 6,6 0-6,-1 0 5,0-2-5,3 0 0,-1 0 0,-6 0 0,-7 1-1,-16 2-48,-8 5-92,-11 7-101,-14 3 146,-76 68-92</inkml:trace>
  <inkml:trace contextRef="#ctx0" brushRef="#br0" timeOffset="138170.9029">27233 5916 342,'-1'3'175,"0"0"-106,-1 1-69,4 1-7,0 3 7,9-2 48,1 2 36,9-4 37,2 0-29,7-2-20,-2 2-12,7-8-27,7 1-5,6-4 34,8-2-20,2-5-18,-1 3-3,-6 0-12,-8 3 1,-5 3-2,-9 0-7,-8 4 0,-9 1-1,-5 3-34,-7 0-62,0 0-119,-4 3 14,13 12-51</inkml:trace>
  <inkml:trace contextRef="#ctx0" brushRef="#br0" timeOffset="139232.9637">28598 5522 658,'0'-2'61,"2"10"-61</inkml:trace>
  <inkml:trace contextRef="#ctx0" brushRef="#br0" timeOffset="140087.0125">28937 5329 595,'-5'-1'135,"1"1"-71,0-4-31,1 4 17,4 0 17,1-2 14,-1 2-44,4-2-37,0 2-79,8 2-50,7 4-14,35 1-143</inkml:trace>
  <inkml:trace contextRef="#ctx0" brushRef="#br0" timeOffset="140961.0625">28597 6006 267,'-1'-1'382,"1"1"-190,0-4-129,0 5-51,0-1-4,0 0 25,-3 3 24,0-2-56,0 5-1,-2 10 0,-7 13 15,-6 20 53,-7 12-11,2 4-21,0-2-18,12-13-18,7-6-19,9-14-4,5-5 22,9-2 1,1-1 18,8-7-3,3-3 0,10-6-3,8-13 3,10-9 3,7-9-18,4-8-8,1-6-50,-4-10-73,-11-5-92,28-95-71</inkml:trace>
  <inkml:trace contextRef="#ctx0" brushRef="#br0" timeOffset="141192.0757">28881 5967 656,'0'3'95,"3"-2"-95,1 8-12,-1 7-6,3 10 18,-1 9 81,-3 9-3,-6 6-41,-5 11 7,-3 3-17,-7 0 18,0-5-23,-1-5-4,5-12-4,6-6-14,8 0-72,4-11-87,8-5-15,43-2-20</inkml:trace>
  <inkml:trace contextRef="#ctx0" brushRef="#br0" timeOffset="141587.0983">29305 5960 46,'5'-7'779,"1"4"-659,9-3-90,8 1-19,8 0 16,5-1 60,-2 0-26,6 3-31,-2-1-19,-4 1-11,0 6-22,-10-3-77,-5 1-53,-13 2-14,-11 0-68,-13 1 33,-82 23 1,37-5 126,33-14 74,8-1 175,8-1 2,-16 6-40,14-1-67,6 5-35,-5 6-1,-1 19 43,-6 8 20,-1 16-26,-3 7-16,3-1-25,-3-7-13,7-10-1,2-8-10,5-9-6,8-7-21,5-10-139,9-7-56,10-12 93,67-46-27</inkml:trace>
  <inkml:trace contextRef="#ctx0" brushRef="#br0" timeOffset="141784.1096">29465 6289 504,'-1'2'229,"1"2"-229,-5 7 1,4 12-1,-2 8 60,3 11 31,-6 3-34,3 0-21,2 1-13,2 0-2,2 0-21,6-3 0,6-8-1,4-4-5,12-13-24,11-10-15,14-20-150,118-91-269</inkml:trace>
  <inkml:trace contextRef="#ctx0" brushRef="#br0" timeOffset="142187.1327">30138 5845 859,'-16'0'149,"4"4"-70,-18 4-55,-3 21-18,-4 15-5,3 15 5,-2 9 3,5 12-9,5 1-1,11 1-11,6-8 11,7-12-14,9-15 7,5-14-5,12-8-4,9-13-13,5-12-1,6-9 10,2-16-9,-7-5-9,-11-3 31,-8 7 8,-16 4 33,-6 9 35,-6 4-13,-9 8-8,-3 8-14,-10 7-2,-3 12-2,1 5-5,9 8-14,3 4-10,12 1-1,6-2 1,4 2-18,6-7 18,5 1-35,4-1-100,6 10-63,32 41-264</inkml:trace>
  <inkml:trace contextRef="#ctx0" brushRef="#br0" timeOffset="142504.1508">30322 6812 649,'0'4'95,"3"4"-74,1 8-15,4-1-6,5 3-14,1-8 14,2-7 21,1-5 45,5-9-6,3-12-24,-2-5-21,0-8-7,-6-3-2,-8 4 6,-9 3 13,-8 8 62,-8 7 6,-11 6-15,-10 5-6,-8 8-13,-10 8 2,-2 2-7,2 3-21,11 3-21,10-5-12,14 0 0,10-6-52,3 1-94,6 0-172,4-8-137</inkml:trace>
  <inkml:trace contextRef="#ctx0" brushRef="#br0" timeOffset="142978.1779">28500 5483 457,'-3'0'243,"2"1"-116,1-1-50,0 0-22,1 0-17,2 0-16,8 4-4,15 2 20,25-6 86,80-4-28,80-16-40,23-7-25,-80 8-19,2 1-4,-11-2-2,-26 7-5,-28-3 5,-52 12-6,-3 0 0,-3-2-22,27-8-22,-10 4-14,-16-3-32,-15 1 9,-18-2-41,-58-22-238</inkml:trace>
  <inkml:trace contextRef="#ctx0" brushRef="#br0" timeOffset="143259.194">29338 4306 702,'2'-4'175,"-2"4"-61,2-4-103,-2 8-11,1 6-32,2 12-8,-1 17 40,-2 14 37,-5 23 13,-14 68-10,-14 28-4,22-121-27,1-6-9,-11 51-12,9-6-162,36 90-204</inkml:trace>
  <inkml:trace contextRef="#ctx0" brushRef="#br0" timeOffset="144113.2428">31920 3964 493,'-11'-15'203,"2"0"-103,-10-13-28,-3 7-37,1 0 28,-4 8-9,-1 2 3,4 6-39,0 13-11,3 6-7,-3 15-1,2 11 0,-9 14 1,2 11 0,-5 4 0,4 3-1,3-1 1,7-13-1,7-6-32,12-11 10,13-14 23,9-7 7,20-16 1,17-14-1,56-33-7,-74 21-11,38-29 1,-5-3-22,-11-6 14,-10 6 13,-14 1 5,-16 6 6,-18 3 16,-11 13 23,-5 4-1,-3 9 23,5 4 7,4 9-29,-1 9-45,-2 9-18,-4 10 18,-8 13 6,-1 12-4,-3 7-3,0 4 2,1 5-1,-4 3 2,4 5-1,4-2-1,6 8-9,6-3 3,6 2 6,3-5 3,1-9 3,2-12-5,3-6-1,0-8-18,5-7 11,7-10-13,6-5-43,9-9-109,81-23-151</inkml:trace>
  <inkml:trace contextRef="#ctx0" brushRef="#br0" timeOffset="144563.2686">30757 5551 450,'0'0'115,"0"6"-94,0 0-7,0 0 4,4 1 3,7 6 19,10-2 76,14 3 25,14 0-32,13-6 16,59 0-47,34-5 21,45-14-15,-49-3-41,-12-8-8,3-2-11,-12-1-9,-17 8-3,-14-7-12,-62 16-3,0 0-26,-5-2-20,34-5-17,-12-3-65,-8 8-140,5-13-216</inkml:trace>
  <inkml:trace contextRef="#ctx0" brushRef="#br0" timeOffset="147272.4235">31153 6586 672,'-3'-3'175,"3"-1"-49,-4 0-30,1-1 3,2 5-7,1-3-13,0 6-61,1-3-18,-1 7-36,3 5 15,1 5 21,3 15 1,-1 1 1,2 1-1,-2-1 5,-2-6 1,2-6-7,-2-7-8,0-2 7,0-10-22,-2-2 13,2-2 10,8-10 44,5-8 0,9-14-25,6-14-4,-2-11-9,7-13 6,-3-12-10,14-63-2,-12-22-8,-8 10 7,-26 114 1,2 8 0,-2 6 1,2-34 8,-1 18 21,-6 11-8,-1 11 10,3 5 7,1 13-3,-1 1 0,1 6-36,0 0-5,0 1-10,1 1-7,4 6-7,5 4 20,4 8-3,6 5 12,9 1-1,4-4 1,6 3 1,7-4-1,2-5 11,4-2-5,7-3 3,7-3-9,53 4 11,22-8-10,24 4-1,-50-1 0,-5-3 0,-11 5 1,-15-3 0,-52-3 0,-5-3 0,-5 0 8,25 4-9,-14-4 0,-9 0 5,-12 0-5,-8 0-21,-4-4-31,-10-3-130,-77-31-409</inkml:trace>
  <inkml:trace contextRef="#ctx0" brushRef="#br0" timeOffset="148144.4734">31594 6295 588,'0'-7'169,"2"-4"-55,2-1-75,6 4-22,3-4-1,0 7 13,5 4-5,2 1-12,2 6-6,0 10 0,-1 0 4,-1 7 4,-6 5 2,-2 1 2,-2 0-10,-6 7 8,-3 5-5,-5 4 17,-3 4 20,-1 6-25,-1-6-16,0 5 5,0-9-12,-2 1-9,0-6 2,-1-3 7,-3-8 9,1-1-8,2-5 13,4-12-14,3-5 33,4-9 52,4-13-43,1-13-42,8-19-39,6-14 27,9-9 12,6 3 0,0 9 0,-5 14-4,2 10 3,0 3 1,5 5 0,2 1 1,4-1 0,1 1 8,5 0-8,-6 5 5,-8 2-6,-7 11-45,-8 7-62,-8 4-56,-3 7-41,-21 46-108</inkml:trace>
  <inkml:trace contextRef="#ctx0" brushRef="#br0" timeOffset="148446.4907">32030 6780 586,'4'3'77,"-2"0"-55,10 6-11,-2-2 11,3 3 22,-2-2 47,-2 3-19,-2 2 0,0 4-12,-2 5-24,0 3-9,-5 2-4,0 1 1,-1 0-8,-1-1 1,-3 5-11,0 3 10,-3 2-16,2-3-48,2-4-75,2-8-33,-1-8-45,6-6-121</inkml:trace>
  <inkml:trace contextRef="#ctx0" brushRef="#br0" timeOffset="148709.5057">32285 6767 139,'-4'-2'713,"0"2"-569,0 0-84,-6 2-5,-4 5 2,-1 3-3,-4 8-13,-5 4-16,-4 5-11,-2 6-7,-5 1 2,-3 5-3,-3-4 3,0-2-3,2-3-4,5-8-2,6-3-66,8-7-68,10-2-163,14-22-16</inkml:trace>
  <inkml:trace contextRef="#ctx0" brushRef="#br0" timeOffset="149165.5318">32581 6225 794,'0'0'188,"0"3"-127,3-2-61,0 2 0,6 4-1,-1-1-11,1 10-3,-1-1-31,-3 5 7,-5-1 19,-5 6 20,-6 2 20,-8-2 7,-7 5 10,-10-5-16,-3 1-1,3 0-11,10-6-2,9-8-7,12 1-18,5-8-25,2-1 13,5-1 7,2 1 23,5-3 53,6 5-4,4-6-17,7 3-10,2-3-13,4 4-9,-1-3-30,-2 7-135,-2 1-81,16 21-265</inkml:trace>
  <inkml:trace contextRef="#ctx0" brushRef="#br0" timeOffset="149406.5456">32623 6957 782,'6'0'123,"10"-2"-63,9-2 38,11-2 20,6 1-40,2-3-31,-4 1-22,1 0-8,-2 4-16,-5 2 9,-4-3-4,-6 4-6,-9-2-26,-5 2-52,-7-2-78,-18-24-153</inkml:trace>
  <inkml:trace contextRef="#ctx0" brushRef="#br0" timeOffset="149639.5589">32921 6579 682,'0'0'213,"-2"4"-180,-2 5-33,-1 11 0,-3 13 28,-8 12 9,2 15 40,-3 8-28,-4 9-8,2 2-16,-1-2-8,0-3-2,-3-7-15,4-6-5,-4 2-119,1-2-197,-23 48-18</inkml:trace>
  <inkml:trace contextRef="#ctx0" brushRef="#br0" timeOffset="151461.6631">33210 6626 773,'0'2'165,"0"0"-165,2 7-1,-1 5-8,3 6 8,1 3 1,4 3-21,2-1 21,0 2 30,1 1-3,2 4-11,-4-3 4,-2 0-5,-2 4 4,-1 3-1,-3 3-10,-6 11-7,-2 6 11,-5 8-12,-8 7 37,-4 8-10,-5 0-16,1-7 5,-1-11-16,10-13-22,6-18-97,12-18-91,34-69-33</inkml:trace>
  <inkml:trace contextRef="#ctx0" brushRef="#br0" timeOffset="151720.6779">33476 6715 702,'-2'-3'232,"1"3"-142,-1-4-72,-4 8-6,-2 6-12,-6 7 1,-8 7 8,-2 8 9,1 7-5,-5 1 5,1 4-10,-4 5-1,-2-6-1,0-2-4,3-7 1,-1-11-3,8-1-71,5-11-43,7-3-42,11-35-28</inkml:trace>
  <inkml:trace contextRef="#ctx0" brushRef="#br0" timeOffset="152078.6984">33816 6470 737,'0'0'157,"1"0"-95,7 3-55,1 3-7,-2 4 1,1 1 20,-3 5 2,-5 3-23,-2 7-18,-7 5 18,-7 3 9,-13 3 0,-8 5 13,-5-4-2,-1-4-10,9-3 4,17-8-14,11-11-24,9-5-24,6-4 48,7 5 18,8-2 30,15-3 2,7 1-26,2-5-12,0-3-3,-33 0-9,-15-1-23,0-5-40,0-2-112,0-42-170</inkml:trace>
  <inkml:trace contextRef="#ctx0" brushRef="#br0" timeOffset="152784.7388">32775 5908 99,'0'0'535,"0"0"-410,0 0-79,0 0-32,1 0-14,-2 4-12,2-1-10,1 4 22,2 5 26,3 4 5,2 1-2,5 0-4,5 1 25,8-1-2,7 1 33,5-2-23,10 4-25,-2-4-9,2-3-9,-4 0-4,-1-6-2,-3 0-3,0-5 0,-3 1 1,-2-6-6,-4 1 1,1-2 5,-4 3-6,-9-1 5,0 2-5,-7 2-1,-4-2 0,-4 1 0,-2-1-31,-3 0-52,-9-1-95,-48-15-115</inkml:trace>
  <inkml:trace contextRef="#ctx0" brushRef="#br0" timeOffset="153616.7864">32358 5589 327,'0'0'210,"0"0"-114,0-4-39,2 4 22,-2 0 41,0-1 11,1 2-32,-1-1-57,3 0-42,1 0-24,4 0 24,10 0 3,7-1 6,8-3-8,3 0 15,0-2 2,-5-1-4,-5-3 11,-7 3 1,-9 1 1,-5 1 0,-4 1 1,-1 2-8,-1 1-20,-1-2-41,-4 3-17,-1 0-25,-2 0-4,2 3 38,-1-3 49,2 1 0,6 1 6,0-2 0,0 0-6,3 0-2,0 0 2,0 0 2,3-2 8,12-2 19,2-1 14,14-1-19,7 0 8,1 3-7,6-4 1,1 3-10,8-4-1,2 2-7,4 0 8,9 1-2,8 1-8,51-4-1,35 4-4,24 2 12,-73 4-3,-22 2-1,-95-8 3,0 2-11,0 2 0,0-1 5,0-3-6,0 1 1,0-1-1,0 2 0,0 2-18,0 0-30,0 0-88,0 4-163,0 6-345</inkml:trace>
  <inkml:trace contextRef="#ctx0" brushRef="#br0" timeOffset="161736.2508">26323 6395 223,'-1'-5'84,"-1"1"-49,-3-5-10,2-1 2,-1 2 15,2-4 33,-2 6 38,3 2-1,1 3-43,0 1-60,0 0-9,-1 4-16,-1 1 2,0 7 14,-1-2 8,0 9-8,-1-3 1,1 1-1,2-4-10,2 2-13,2-2-34,3 4-27,14 32-88</inkml:trace>
  <inkml:trace contextRef="#ctx0" brushRef="#br0" timeOffset="161887.2594">26511 6757 726,'0'-2'38,"0"7"-38,3 18-336</inkml:trace>
  <inkml:trace contextRef="#ctx0" brushRef="#br0" timeOffset="172116.8445">5553 11089 274,'0'-4'272,"-2"2"-173,0-4-27,-2-1 16,2 3 35,0-1 2,0 3-11,1 0-11,-1 0-10,0 2-25,2 0-25,2 0-28,-2 0-15,2-1 0,-1 1-21,3-3-4,-2 6-2,3 2-2,5 3 29,3 8 6,3-3-4,1 1-1,2-6-1,1-1-1,-1-6 1,1-2 0,-5-6 1,4-1 1,-3-2 19,-2-1-9,-2-1-5,-4-1-6,-1 6 0,-3 1-1,-1 4-1,-1 4-17,4 2 8,6 2 10,4 3-1,-4 2 1,6-3-1,-4-1 1,-1-3 1,1 0-1,-6-2 0,-1-4-7,2-2 7,-1-6 3,1-3 9,1-5-11,-1-1-1,-5 4 0,7 1-12,0 6-16,-1 0-17,2 2-39,-3 6-57,2 2-81,-1 13-87</inkml:trace>
  <inkml:trace contextRef="#ctx0" brushRef="#br0" timeOffset="174030.954">4783 8780 192,'0'-3'144,"0"1"-78,0-4-32,-3 0 32,0-2 2,1 7 29,1-2-7,1 3-43,-1 0-47,1 0-9,0 3 7,1-3-7,2 3 0,6 5 9,2 0 1,3-1 5,4 0-5,-5 1 5,-1-4-6,-1-4 1,-3-1 0,3-7-1,0-2-13,-4-1-16,2-4-17,-3 0-25,-5 0-7,-2 1 21,-5 2 14,0 4-8,0 2 34,0 2 17,1 4 2,2 0 17,2 3 7,1-3-16,0 1-2,0 1-7,0 2 0,0-1-1,1-3-1,1 1-13,1 1 4,2 0-4,-3 1-20,2 1-32,9 7-99</inkml:trace>
  <inkml:trace contextRef="#ctx0" brushRef="#br0" timeOffset="174234.9657">4926 8791 115,'0'4'51,"2"-1"-21,-1 0-13,0 1-16,1-3-1,0-1-11,2 0 11,3 3 17,1-3-17,1 0-35,13-14-55</inkml:trace>
  <inkml:trace contextRef="#ctx0" brushRef="#br0" timeOffset="174390.9746">5012 8777 33,'0'0'130,"0"3"-77,0-3-40,2 3 5,-2-3 6,1 1-6,2 1-7,3 2-5,8 4 3,-1-4-9,44 0-33</inkml:trace>
  <inkml:trace contextRef="#ctx0" brushRef="#br0" timeOffset="174550.9838">5164 8829 193,'0'0'98,"0"0"-56,0 0-24,2-1 12,0 1 16,-1-4-34,3 4-12,3-4-25,34-10-62</inkml:trace>
  <inkml:trace contextRef="#ctx0" brushRef="#br0" timeOffset="174714.9931">5266 8870 216,'0'0'139,"1"0"-71,1 0-68,1 0-6,3 0 6,7 0-1,34-4-88</inkml:trace>
  <inkml:trace contextRef="#ctx0" brushRef="#br0" timeOffset="174903.0039">5463 8883 109,'-1'0'213,"1"0"-60,0-3-45,1 3-31,1 0-52,2-3-25,3 3-145,4-4 76,32-22-239</inkml:trace>
  <inkml:trace contextRef="#ctx0" brushRef="#br0" timeOffset="175051.0124">5570 8880 250,'0'0'143,"3"-3"-92,-3 3-51,10-7-115</inkml:trace>
  <inkml:trace contextRef="#ctx0" brushRef="#br0" timeOffset="175233.0228">5612 8873 210,'-1'0'237,"1"0"-99,-2-3-68,2 3-26,0-1-20,2 1-24,-1-3-28,2 3-199,9-3-53</inkml:trace>
  <inkml:trace contextRef="#ctx0" brushRef="#br0" timeOffset="175569.042">5553 8829 328,'0'-1'192,"0"1"-88,0 0-34,0 0-2,3-4-41,-2 4-27,2 0-86,1 5-61,15 10 44</inkml:trace>
  <inkml:trace contextRef="#ctx0" brushRef="#br0" timeOffset="176803.1126">5538 8866 157,'0'0'149,"0"0"-61,1 0-53,-1 0-23,0 0-7,0-1-5,2 1 0,0 0-12,-2 0-20,4 1-118,-1 3-36</inkml:trace>
  <inkml:trace contextRef="#ctx0" brushRef="#br0" timeOffset="178253.1955">2873 8801 186,'-1'-3'82,"1"0"-59,0-5 4,0 4-12,0 1-6,0 0-9,0 3-7,0 0-39,0 0-44,1 6 43,17 10 14</inkml:trace>
  <inkml:trace contextRef="#ctx0" brushRef="#br0" timeOffset="181080.3572">2918 8784 127,'-1'0'137,"1"0"-47,-2 0-32,2 0-17,-2-1-11,2 1-12,-1 0-5,1 0-5,0 0 2,0-3-2,0 3 2,0 0-2,0 0 2,0 0 2,-1 0-6,1 0-6,1 0 0,-1 0-11,0 0-2,0 0-16,0 0 2,6 0 3,-6 0 18,3 0 6,-3 0 1,0 0 1,0 0 4,0 0 9,0 0 3,0-3-3,0 3-5,3 0-1,-2 0 5,1 0 20,2-2 22,2 2-16,0 0 2,0 0-12,2 2 3,-1-2-6,2 0 6,-2 3-3,0 0-6,3-3-4,3 1-2,1-1 4,3 2 4,3-2 1,1 0-12,3 0-8,-5 1-5,2 2 3,-2-2-4,1 3 6,-1-1-1,7-2-6,-1-1 16,3 0 14,-1 0-28,0 0 8,-2-1-1,-1 1-1,-2-3-8,0 3 6,-3 0 0,0 0-6,-2 0 0,0 4 0,-1-2-1,1 3 0,0 1 1,3 2 1,0 0 6,0-1-6,-3-1 0,2 0 0,-2-2 0,2 0 1,-2 1-2,3-4-12,2-2 12,-3-4 7,2 4 1,-3-2-7,5 2-1,-3-2 6,2 2-6,-2 1 1,0 1-1,-1-1 0,-2 3 1,0-2 0,-6 2-1,1-2 1,-4 4 0,0-2 0,1-1 1,-1-1-2,5 2 9,-4-2-7,7 2-2,2-3 1,1 4 0,1-4 0,1 0 1,-1 0-1,-1 0-1,-3 3 6,-1-3-6,-3 3 0,-7-3 0,-3 0 6,0 0 6,-2 1 12,0-2-10,3 1-2,6 0 4,9-6 8,6 2-3,6-3-9,6 1-3,-1-4 0,-1 1-7,-4 0 4,-5 5-6,-2-2 0,-11 4 0,-3 0 0,-4 0 0,-3 2 0,1 2 1,0-2 0,0 0 0,3 2 0,-1-2 5,3 0-5,0 2 0,1-2 0,3 0 1,-5 0-1,0 0 1,-1 0-1,-2 0 0,6 0 0,0 0-1,-2-2 1,5 2 0,0-2 0,7-1-1,-3 0 1,2 0 5,-4 0-5,-3-1-1,0 3 0,-4-1 0,2 1 1,-1 1-1,0-3 1,5 3-1,-4 0 0,10-4-1,-4 3 1,12-3 0,-3 1 0,3-3 1,-4 2-1,-1-2-2,-4 4 2,-1 0 5,-6 2-5,-4 2 0,3-2-1,-4 2 1,3 0 0,1 0 0,4 0 0,5-2 1,1 0 0,5-2 0,0-2 1,-1 0-1,2 1-1,-11 0 1,4 3-1,-8 0-5,0 3 4,-2 0 1,-2-1 0,2 0 0,3 2 0,4-2 0,4 0 1,9-2 4,4-4-4,3 2 1,-4-2-2,-3-1 0,0 2 0,-3 1 0,-2 2 0,5-4 1,-3 3 0,-3 0-1,-2-3 0,-7 0 0,3 1 0,2-6 0,4 2 5,4-3-5,0 0-4,-1 1 4,-2 0 0,2 4-1,-5 1 1,2 0 5,-5 0-5,-4 0 0,0 2 0,-3 2 0,-1 0-4,5 0 4,3-1 1,5-2 0,0 2 1,3-2-1,-5-1-1,-1 0 1,-3 0-1,-1 2 0,-5 1 0,-5-5 1,0 4-1,-1 2 2,-1 0-1,-1-2-1,1 2 1,5-2-1,1 2 0,2-2 0,1 0 0,2 2 0,0 0 0,2 0-1,0 0 1,-4 0 0,1 2-1,-2 0 0,-2 0 0,1 0 0,0 2 1,4 1 0,-3-3 0,5 1 1,-1-3-1,-3 1 0,2 1 0,-5-2 0,-2 2 0,-1-1 0,1-1 0,0 3 0,-5-3 1,2 0 0,-1 1-1,1 1 0,-1-2 0,3 1 1,0-1-1,-2 3 0,-1-3 0,-3 0 0,1 0 1,-3 0-1,0 0 0,0 1-1,3-1 1,0 0 0,10 0 0,-2 0 0,4 0 1,0 0-1,-2 0 0,-3 0 0,-4 0 0,0 0 0,-4 0 1,-1 0 0,-1 0 0,0 0 5,0 0-6,2 2-2,2-2-4,2 4 6,2-1 0,2-2 0,-1 1-2,0 0 2,-5-2 0,-1 2 1,-3-2-1,0 0 0,-2 0 11,2 0 37,-1 0 19,1-2-5,0 2-20,0 0-15,0 0-27,0 0-3,1 2 3,-1-2-1,0-2 1,0 2 0,0 0 2,0 0 4,0 0 0,-1 0 0,1 0 1,0 0-1,0 0-6,0 0 1,0 0 4,0 0-4,0 0-1,0 0 1,0 0-1,0 0 0,0 0 7,0 0-1,0 0-6,0 0 0,0 0 0,0 0-23,0 0-85,0 0-70,3-8-64,-19-31-759</inkml:trace>
  <inkml:trace contextRef="#ctx0" brushRef="#br0" timeOffset="182376.4314">2521 6384 61,'-2'0'464,"2"0"-354,-1 0-76,1 1-28,-1-1 3,2 0 23,-1 0 5,0 0-14,1 4-23,1 2 0,2 3 11,2 9-3,5 1-8,-2 7-11,0 6-97,1-3-69,5 37-189</inkml:trace>
  <inkml:trace contextRef="#ctx0" brushRef="#br0" timeOffset="182536.4405">2655 6745 220,'-1'0'227,"1"1"-163,-2 4-43,1 4-19,-1 4-2,-1 1 1,2 11 6,-1 1-7,0 5-26,2 2-62,0 42-86</inkml:trace>
  <inkml:trace contextRef="#ctx0" brushRef="#br0" timeOffset="182698.4498">2676 7170 37,'-2'7'78,"0"1"-28,-7 7 5,4 0-13,-1-2-16,2 0-14,1-3-11,1 2-1,2 4-1,14 33-88</inkml:trace>
  <inkml:trace contextRef="#ctx0" brushRef="#br0" timeOffset="182899.4613">2657 7734 306,'0'2'91,"1"0"-91,2 7 7,3 0 13,-1 6-5,2 8-6,4 8-8,3 5-1,0 3-18,1 0-53,-6-7-10,13 32-84</inkml:trace>
  <inkml:trace contextRef="#ctx0" brushRef="#br0" timeOffset="183085.4719">2852 8396 46,'0'0'333,"0"0"-231,0 0-94,1 0-8,-1 3-6,0 0-35,-1 3-29,1 8-14,-10 27-78</inkml:trace>
  <inkml:trace contextRef="#ctx0" brushRef="#br0" timeOffset="183312.4849">2817 8694 235,'0'2'72,"0"0"-51,0 2-21,0 4 24,0 4 12,0-2-16,-2-1 5,2-4-11,-2-1-2,2-3-6,0 3-5,0 4 5,0 2 0,-1 1-6,-1 7-31,-7 26-140</inkml:trace>
  <inkml:trace contextRef="#ctx0" brushRef="#br0" timeOffset="183482.4946">2813 9011 183,'0'3'178,"0"-3"-131,0 4-35,-1 3-7,1 0-5,-2 6 0,-1 5 1,-1 5-1,-11 50-102</inkml:trace>
  <inkml:trace contextRef="#ctx0" brushRef="#br0" timeOffset="183700.5071">2839 9380 67,'1'0'65,"1"0"-23,1 4-8,2 5 19,-2 3 40,1 5-11,-2 3-41,2 3-23,-1-1-6,0 0-11,0 1-1,0 5-1,-5 2 0,1 2-5,-4 3-3,-3 4 3,-1 1-5,-1 4-68,-8 46-74</inkml:trace>
  <inkml:trace contextRef="#ctx0" brushRef="#br0" timeOffset="183851.5157">2807 10006 109,'0'3'74,"0"-2"-32,-1 5-9,1 0-3,-2 0 3,2 7-14,-1-1 1,-2 6-4,1 1-5,-1 6-11,-10 47-45</inkml:trace>
  <inkml:trace contextRef="#ctx0" brushRef="#br0" timeOffset="184030.526">2687 10577 363,'0'0'214,"0"0"-172,0 2-41,1 0 0,-1 0 5,2 0-5,-1 0-1,2 5 6,3 4-4,0 4-2,0 7-64,18 33-84</inkml:trace>
  <inkml:trace contextRef="#ctx0" brushRef="#br0" timeOffset="184206.536">2806 11042 78,'0'3'88,"1"3"-17,2 4-41,-1-1-17,1-2-10,-3 3-3,0-4 0,0-2 0,-3 7 8,0 1-8,-6 28-46</inkml:trace>
  <inkml:trace contextRef="#ctx0" brushRef="#br0" timeOffset="184438.5493">2852 11573 607,'0'0'110,"-2"0"-100,2 0-10,0 3-12,0 1 6,2 9 5,-2 4-35,0 13 25,-4 7-13,-1 8 14,1-1 10,1-3 7,3-10-7,6-6-88,37-24-127</inkml:trace>
  <inkml:trace contextRef="#ctx0" brushRef="#br0" timeOffset="185601.6158">6949 6195 642,'-2'0'209,"2"0"-95,0 0-71,0 0-8,0 0 35,0 0-16,0 1-48,0-1-6,2 4-64,1 8-31,1 7 46,4 7-35,3 8-23,2 4-26,-3-4-35,0 5-30,-2-3 133,-3-1-35,-4-4 47,1 0 53,-2-3 29,3-2 46,-3-3 12,2-5-11,-1 1-8,0-1-7,-1-2 10,0 2-22,0 1-14,-1 6-10,-2 3-2,-2-1-8,2 2-3,2-7-2,-1 1-9,2-1-1,-3 4-87,-10 52-116</inkml:trace>
  <inkml:trace contextRef="#ctx0" brushRef="#br0" timeOffset="185774.6257">6980 7335 237,'0'0'142,"0"0"-52,0 0-3,0 0 8,0 0 4,0 0-21,2-4-77,1 11-1,0-2-76,0 6-73,0 8 14,-2 40-124</inkml:trace>
  <inkml:trace contextRef="#ctx0" brushRef="#br0" timeOffset="185931.6347">6979 7667 210,'0'3'78,"0"4"-41,0 6-8,0 3-14,0 7 0,0 3-6,1 4-9,-1 3-59,2 49-151</inkml:trace>
  <inkml:trace contextRef="#ctx0" brushRef="#br0" timeOffset="186105.6447">6986 8210 175,'0'2'75,"0"0"-52,2 2-13,-1 3-4,1 4-6,1 30-52</inkml:trace>
  <inkml:trace contextRef="#ctx0" brushRef="#br0" timeOffset="186285.655">7038 8463 126,'0'4'40,"0"-4"1,2 3 11,-2-2-14,0 1-1,-2-2 49,0 4-1,2-4-52,-1 2-27,1 0 2,0 2-5,-2 7-3,-2 8-40,-20 33-343</inkml:trace>
  <inkml:trace contextRef="#ctx0" brushRef="#br0" timeOffset="186465.6652">7098 9070 1155,'-1'-4'178,"1"4"-178,-2 0-364,5 4-1,1 3 161,-4 0 92,0-7 92,2 0 8,13-7-46</inkml:trace>
  <inkml:trace contextRef="#ctx0" brushRef="#br0" timeOffset="186628.6746">7102 9159 27,'2'4'39,"1"-2"18,-1 6-2,4 0-4,-2-3-12,-2 2-21,0 2-9,0 5-9,-4 37-204</inkml:trace>
  <inkml:trace contextRef="#ctx0" brushRef="#br0" timeOffset="186826.6859">7123 9565 12,'2'5'18,"0"2"37,-1 7 5,0 4-16,-1 5-19,-1-1 1,-2 1-10,1 2-1,2-2-9,-1-3-6,-2 39-36</inkml:trace>
  <inkml:trace contextRef="#ctx0" brushRef="#br0" timeOffset="187028.6975">7137 10187 712,'0'0'155,"0"0"-106,0 0-42,0 3-7,0-3-1,0 0-5,0 4-2,0-3-10,1 4 18,2 5 1,-1 6-1,1 4-40,-3 7-98,-8 55-174</inkml:trace>
  <inkml:trace contextRef="#ctx0" brushRef="#br0" timeOffset="187215.7081">7170 10987 1088,'0'2'186,"0"-2"-186,0 0-114,0 2-130,0 0 115,0 0 73,0-2 56,0 0 0,0 0-127,-2 1-47,-11 0-83</inkml:trace>
  <inkml:trace contextRef="#ctx0" brushRef="#br0" timeOffset="192185.9924">1890 12754 285,'0'-4'144,"-2"3"-51,2-3-33,-1 1 22,-1-1 4,-1 4-10,2 0 32,-1 0 2,2 0-25,0 0-5,0-2-20,0 2 3,0-1-12,2-2-11,-1-1-16,1 0-7,1-6-5,2-7 0,3-5-12,1-4-3,0-3-5,1 0 4,0 2-2,-1 1 6,1 0-15,-3 1 15,1 2 0,-2 7 0,-2 0-1,1 10-7,-5 2-10,0 7-4,-2-2-7,2 1 2,0 4-16,2 2-7,4 10 32,3 7 9,1 10 11,6 6-2,1 10 7,1-3 8,-1-2-13,0-3 11,-2-11 2,0-4-14,-4-9 6,-2-12-7,-2-4-36,-1-5 22,-3-3 14,1-6 12,7-6 21,1-13-4,2-11-7,-1-4-14,-4-4-2,-5 5 13,-2 6-11,-2 12-7,-2 8 11,-2 9 12,2 3-10,-2 6 26,1 0-28,3 3-12,0-3 0,0 3-15,0 0-9,0 6 0,3 2 15,1 11 3,2 5-10,-1 9 15,5 4-8,-4 3 4,-2 1 4,1 5 2,-3 2 4,-1 6 2,1-3 22,0 6-17,0-3 6,1-4-8,0-10-1,1-2-8,-1-12 8,2-2-2,-4-5-5,1-6 5,-2 1 2,-2-3 5,-1 0 4,-3 0 1,0-1 13,-2 1 14,-5 0-10,0-1-15,-2-1 11,-4-2-8,1 0-8,-2-6-4,2-1-1,-1-3-10,-3-3 11,2-1-12,-5-7-33,-3-6-104,-8-6-64,-5-10-132,-63-103-327</inkml:trace>
  <inkml:trace contextRef="#ctx0" brushRef="#br0" timeOffset="193500.0676">4887 8809 91,'1'3'32,"-1"3"-19,3 5 52,-1-1 16,1-2-9,-2-1-27,1 0 18,-2-5 12,0-2 42,0-2 6,0 1-5,2 1-22,-2-5-12,1 4-6,-1-2-7,0-1-25,-1-2-29,-1-3-17,-1-1-9,0 3-36,-5 14-203</inkml:trace>
  <inkml:trace contextRef="#ctx0" brushRef="#br0" timeOffset="194688.1355">4799 8832 457,'0'0'181,"0"0"-118,0 0-46,0 0-1,0 0 34,0 0 11,2 0-14,0 0-46,2-3-1,0 2-25,2-3 25,4 0 33,0 0 3,3-2 6,2-2-15,0-4-8,-4-1-4,-5 3-1,-6 3-14,-2 2 1,-6 4-1,-2 2 24,0-1-1,-3 5-13,0 0-9,5 1-1,-2 0-6,4 0-3,6 2-25,2 6-100,6 1-55,24 19-73</inkml:trace>
  <inkml:trace contextRef="#ctx0" brushRef="#br0" timeOffset="196585.2441">2810 12490 97,'-3'-1'518,"0"-1"-390,-1-2-19,-2 2 64,0-4-58,0 5-28,-1-2-36,-2 3-49,-2 3-2,-2 4 0,-2 1-5,-6 3-10,2 8 15,2 0 0,-4 4 6,6 6 0,-3-3-5,6 0-1,2-4 1,1 1 0,1 0-1,4 2 0,1 1 0,3 7-1,4 4-5,-1 1 6,4 2 0,-4-3 1,4-6-1,-1-2 0,3-9-14,-2-6-7,2-2-1,1-5-2,1 0-11,-2-2 2,6-1 18,-1-4 9,5-4-16,6-2-88,2-7-109,40-48-241</inkml:trace>
  <inkml:trace contextRef="#ctx0" brushRef="#br0" timeOffset="196842.2588">2679 12787 735,'-3'-4'189,"3"4"-99,-3-2-62,2 4-13,1-2-7,1 0-8,2 0-8,3 0-64,3 4 39,4-1 33,4 4 29,2-1-22,0 0 14,-2-1-15,2 0 11,-2 0-17,7-1-104,51 6-169</inkml:trace>
  <inkml:trace contextRef="#ctx0" brushRef="#br0" timeOffset="197268.2831">3421 12312 679,'-5'2'223,"-1"3"-122,-7 2-68,-5 9-21,-4 8-3,-4 7 3,5 8-3,0 8-8,5 8-1,6 4 0,-1 8 2,5 1-1,3-1 1,3-1 4,0-5 4,3-7-10,1-6 6,1-6-4,1-5 4,0-2-6,3-6-6,3-3-8,1-8-5,5-7-56,7-3-42,69-22-30</inkml:trace>
  <inkml:trace contextRef="#ctx0" brushRef="#br0" timeOffset="197713.3086">3749 12876 693,'-4'0'205,"3"0"-76,-3-2-52,-1 4 11,4-2 1,1 0-19,0 1-31,1-1-39,1-1-16,5 1-50,5 4 4,9-1 62,7 8 33,7-5-15,1 0 11,-2-3-17,-6-2-12,-4 2-18,-3-3-104,0 1-128,42-5-97</inkml:trace>
  <inkml:trace contextRef="#ctx0" brushRef="#br0" timeOffset="198117.3317">4333 12494 1199,'-1'-5'172,"1"1"-157,3-10-15,6 13-133,9-2 133,5 0 25,5 3-14,6 0-2,2 3-2,1 4-5,-1 6-2,-4 0-6,-8 3 4,-5 2-7,-2-1 9,-4-4-2,-2 2 1,-2-4-13,0 4-11,0-4 25,-6 3 7,-2-2-7,-1 0-7,-4 4 7,-9-3 9,-4 10 15,-10-1 19,-10 8-13,-2-1-24,4-7-6,3-10-22,4-2-43,8-13-73,-2-4-96,-32-23-76</inkml:trace>
  <inkml:trace contextRef="#ctx0" brushRef="#br0" timeOffset="198612.36">4326 12444 798,'0'4'280,"0"-4"-196,-1 3-84,-2 1-55,1 0 31,2 3 24,3 8 7,4 8 22,1 22 13,1 6-5,-1 10-14,0 4-5,-3-1-8,-4-3-2,-2 1 7,-2-5-14,-7-5 14,2-4-14,-3-3 14,0-8 4,0-8-1,5-10-18,3-6-58,3-10-79,1-4 34,4-11 11,3-10-172,-1-11 45,5-12 102,-1 1 117,3 0 9,-4 12 80,-3 14 31,-4 4-9,-1 11-33,-2 3-47,3 3-31,2 5 0,7 3 36,3 8 78,2 5-39,6 1 27,0 3-31,-2-1-31,-2-1-14,3-5-10,-5 1-1,4-4-6,-6-5-9,5 3-3,-4-6-108,0-4-84,27-15-79</inkml:trace>
  <inkml:trace contextRef="#ctx0" brushRef="#br0" timeOffset="198877.3752">5089 13087 653,'0'2'159,"0"2"-159,1 0-23,-1 5 23,2 0 38,-1-2 11,-1 1 11,-1 4-6,-2 5 3,-2 7-3,-7 6-13,-2 5-5,0-2-36,-4-1-41,6-10-128,2-5-95</inkml:trace>
  <inkml:trace contextRef="#ctx0" brushRef="#br0" timeOffset="199520.4119">5549 12316 798,'0'0'253,"1"-2"-182,2 0-65,14-4-6,10-5 13,11-4 35,7 0-12,4 0-19,-3 7-10,-3 4-7,-10 6-5,-8 4-1,-4 0-10,-7 8-25,-6 1-7,-4 7 48,-6 7 18,-4 4 33,-9 9 5,-6 11-22,-7 6-4,-5 1-12,-1-8-1,-2-3-7,6-9-1,-1-8-9,1-5-18,3-5-43,0-7-31,1-7-58,9-11-60,-23-57-324</inkml:trace>
  <inkml:trace contextRef="#ctx0" brushRef="#br0" timeOffset="199786.4272">5543 12266 808,'-2'0'210,"2"3"-204,-2 1-6,4 4-70,0 14 70,4 11 69,-2 18 37,3 17-10,-4 12-21,-2 10-19,-5-2-10,0-7-11,-2-8-19,-3-8-4,-2-2-3,-2-6 2,-1-2 1,-4-3-12,6-14-8,1-10-95,5-11-61,4-21 31,8-14-64,19-105-494</inkml:trace>
  <inkml:trace contextRef="#ctx0" brushRef="#br0" timeOffset="199966.4374">5603 12848 361,'0'-3'263,"2"0"-46,0-1-178,2 11-21,0 3-18,5 6 77,3 7 10,2-3 6,2 8-32,6 3-29,0-4-11,2 3-5,0-2 1,-4-3-17,-2-1-36,-2-1-159,-6-1-20,13 19-65</inkml:trace>
  <inkml:trace contextRef="#ctx0" brushRef="#br0" timeOffset="200445.4648">6290 12079 920,'1'-3'278,"-1"2"-124,2-3-125,0 4-17,0 2 10,7 0-21,11 6 1,11 8 16,13 10-9,3 18-9,0 8 0,-5 10 9,-9 13 6,-9-5-2,-8 9-4,-13 1-1,-16 4 5,-17 4-5,-49 56-8,-43 27-117,-15 10-164,50-91-391</inkml:trace>
  <inkml:trace contextRef="#ctx0" brushRef="#br0" timeOffset="206204.7943">1947 14607 712,'-3'2'179,"3"0"-158,-2-2-21,1 2-42,1-2 39,0 2 2,-2-2 1,2 0-2,0 0-7,0 1 0,0-1 9,0 0 6,0 0 35,2-1 17,-2-1 16,3 0-14,1-4-59,-1 1 17,3-4 20,0-3 19,0-7-38,3-3-2,3-5-4,-6 2-5,0 1 2,1 6-4,-4 4-4,0 3 5,2-1-7,-1 2 2,0 2-4,3-1-7,-3 4-4,2 5 1,3 2 3,-2 8-39,5 3-21,0 9 35,0 8 34,0 4 21,3 4-10,-3 2 4,-1-4 0,-1-7 3,-4-6-17,3-10 12,-6-3-5,-1-6 1,-1-4 2,0-2-11,1-1-19,4-6 4,1 2 15,4-9 36,1-6-9,6-9-17,-1-6-1,-2-8 3,-4 6-6,-2 0 5,-6 7-5,-2 10 7,-1 9 14,-1 9 14,-1 4-41,-1 1-5,0 2-25,0 0 5,3 2 11,0 2 2,6 11 12,0 6 1,3 9 16,2 8-16,-1 8 1,3 2 11,-2 8-13,-3 2-8,1 6 7,-5 1 1,0 1 5,-2-5 7,-2-3-11,0-6 13,0 0-13,0-10 5,0-10-5,0-6-1,-2-4 1,-2-4 10,4-5 2,-3-1 22,0-7-4,-2 0-1,-4 2 8,-7 3-14,-11 0-8,-9 1-2,-4-8-6,0-7-8,2-8-19,1-12-80,3-6-125,-44-66-243</inkml:trace>
  <inkml:trace contextRef="#ctx0" brushRef="#br0" timeOffset="207583.8731">2698 14680 661,'0'0'329,"2"-1"-190,0-1-139,0 2-67,4-3 67,2 0 15,7-3 0,3 5-14,3-3 5,1 4 4,-4 0-8,0 1-4,-5 2 2,-1-2-6,-4 5-3,-2-2 9,-2 0 0,2-3 2,0 2 6,0-3-8,3 0 0,2 3 17,2-3 2,3 1-5,-2-1-1,2 3-7,-6-2 6,1 1-11,-2-2 0,0 4 9,0-4-9,3 0-1,2 0 1,2 0 5,0 0-6,-1 4 0,-2-1 6,-5-3-6,1 1 1,-2-1-1,-3 2 0,-4-2-1,0 2 1,0-2 21,-3 0 21,3 0 8,0 0-8,0 0-12,0 0-14,0 0-16,3 0 0,-1-2-6,-2 0 6,1 2 9,-1 0-3,0-1 0,0 1 5,0 0-11,0 0 9,0 0 8,-1 0 1,1 0 10,-2 0 8,-1 0 2,2-7-16,-2-3-7,-4 0-9,5-7-6,-4-1-9,0-2-18,0-5-6,-6-1 0,5 0 4,-2 0 5,-1 4 17,4 5 7,0 1 36,-1 10-5,3-4-8,0 4-4,1 2-5,1 2-4,2 1-4,0-2 0,0 3-5,0 0-1,2-2 0,-2 2-9,0 0-3,0 2 1,1-2-1,-1 0 6,0 0 0,-1 3-1,1-3-4,1 3-4,5 1-7,0 6 10,5 2 12,3 5 1,0-1 0,7 6 1,-3-3-1,1 2-1,-4-1-7,1 1-5,-2-1-5,-7-2 2,-3 0 0,0 1 2,-6-1 1,-1 5 10,-2 3 2,-3 1 8,-3-5 6,-1 3-8,2-5 4,0-4 1,-1-3 4,1-2-15,0-2 12,-5 5-12,-2-3-12,1-1-30,-1-1-32,4-2-40,1-1-148,-11-4-370</inkml:trace>
  <inkml:trace contextRef="#ctx0" brushRef="#br0" timeOffset="213166.1924">3562 14850 42,'0'0'57,"0"0"0,0 0-3,-2 0-8,2 0-16,-1 0-30,1 0-36</inkml:trace>
  <inkml:trace contextRef="#ctx0" brushRef="#br0" timeOffset="214381.2619">3555 14893 249,'0'0'217,"0"0"-89,0 0-71,0 0-2,0 0 5,0 0-7,0 0-10,3 0-8,-2-2-32,2-2-3,-1 2-27,2-2 27,-1-1 79,2-2-19,-1-3-28,-1-3 10,3-1-14,-5 1 1,2-3 5,-1 0-13,1 4-12,0-4-1,-1 2-7,-2-1 1,3-1-2,0 3 1,0-2 0,0 4-1,0 5 1,-1 1-1,-2 2 0,2 3 1,-2-1 0,-2 2-1,2-1 0,0 3-13,-2-2-8,0 3-11,1 1-2,-1-4-4,2 3 13,2 0 10,-1 3 15,5 4 0,-3 1 9,1 1 2,1 3-11,1-4 0,-3 7 6,0-5-5,1 8 0,-1-2 12,1-1-12,-2 1 0,2-5 8,-2 1-3,0-8 2,2 1-8,-2-1 0,2-6 5,0-2-5,-2 0-13,2-1 1,-4 0-11,2-3 11,3-2 12,1-4 38,7-11-1,0-7-19,1-7-16,-3-2-2,-3 2 1,0 6-1,-4 0 0,-1 8-14,-3 4 14,0 10 1,-3 4 19,2 3-10,-1 3-8,1-2 14,-2 1 1,3-2-17,3 4-11,-3-1-32,3 6 25,4 7 18,1 11-2,1 4 4,4 11-7,2 9 5,-2 5 0,0 9 0,-3 5 21,1 5 16,-2 9-22,-1-1-7,1-2 4,-2-10 0,-4-15-5,2-9 14,-4-14-4,-1-9-10,0-9-1,0-11 17,-1-2 67,-5-6 24,-12-4-30,-10-5-84,-6-11-38,-7-10-5,2-5-52,5-8 20,8 3-52,6 6 64,8 6-68,3-40-157</inkml:trace>
  <inkml:trace contextRef="#ctx0" brushRef="#br0" timeOffset="214646.2771">4107 14829 891,'10'0'93,"0"2"-93,16-2 0,2 1 6,4 2-6,3-3 54,-3 0-25,-4 0-16,0 1-4,-9 5-9,-1-6 0,-10 0-6,-1 0-12,-2 0-31,-1-4-40,-4-2-7,-18-25-255</inkml:trace>
  <inkml:trace contextRef="#ctx0" brushRef="#br0" timeOffset="214849.2887">4192 14503 808,'-2'0'242,"2"1"-152,0 8-90,2 8-10,1 12 2,0 9 8,4 11 2,0 10 10,0 9 1,2 7-2,2 7-11,0 4-84,1-5-137,8-7-103,51 60-42</inkml:trace>
  <inkml:trace contextRef="#ctx0" brushRef="#br0" timeOffset="215199.3087">4954 14759 754,'-10'-17'487,"1"3"-399,-6-13-53,-1 5-17,2 3-18,1 4 4,3 4-4,0 6 0,0 2-19,-1 8 7,-6 10 12,-3 10 10,-4 9-9,4 6-1,1 6 1,9 9-2,4 2 1,5 1-1,2-3 1,5-5-1,4-9-22,3-12 5,1-10-13,0-10-29,6-9 60,-4-12 16,10-10 14,-2-17-30,3-17-22,-2-17-65,-6-13-126,5-164-80</inkml:trace>
  <inkml:trace contextRef="#ctx0" brushRef="#br0" timeOffset="215403.3204">4859 14049 880,'0'0'180,"-2"0"-156,2 3-24,2 9-22,0 14 8,4 20 14,0 21 0,3 13 2,5 67 5,4 14 5,-14-110-12,1-3-4,7 45-73,1-8-35,3-18-37,-2-15-67,20 27-4</inkml:trace>
  <inkml:trace contextRef="#ctx0" brushRef="#br0" timeOffset="215942.3512">5133 14874 193,'6'-26'216,"2"0"-60,5-25-30,4-1-16,-4 4-8,0 3 31,-3 8-53,0 10 1,-6 10-6,-4 8 0,0 5-24,0 4-51,0 2-6,2 6-65,2 10-17,5 11 71,6 12 17,-3 9 32,0 6-1,0-5-11,-3-3 1,-1-14-11,0-16-4,-2-6-6,0-8-20,0-8 20,3-8 9,0-7 3,5-18-12,6-19-75,-4-12-3,0-1 42,-10 10 36,-5 16 76,-2 22 23,-3 13-52,2 8 4,-3 0 7,5 4-58,0 0-6,0 5-26,3 12 32,0 15 9,3 14 4,6 20-2,1 4-4,4 1 8,-2 0-6,-3 0 5,0-1-7,-7 0 4,-3 0 2,-3-9 7,-4-7-5,-4-3 3,-2-9 1,-6-1-2,-7 2-2,-4-4 3,-10 5-18,-10-5-81,-8-8-182,-96-28-559</inkml:trace>
  <inkml:trace contextRef="#ctx0" brushRef="#br0" timeOffset="223008.7554">2041 15926 835,'-2'-2'190,"2"1"-70,0 1-70,0-3-16,2 3 5,-1-1-3,2-2-22,-3 3-14,5-1-18,3-1 18,7 0 23,5 0 3,8-4-1,2 4-7,6 1 0,7 1 0,6-3-4,6-1-4,0 4-1,5-4-3,8 0 8,5 0 10,5 0 1,2 2 5,2-2-19,-1 4-2,-6 4 6,0 0-15,-2 3 1,-4 4 7,-1 3-7,-2-2 0,4-1 7,1 1-8,-5-2 1,3-1 7,1 0-1,-3-4-6,9-3-1,45-2 2,5-4 10,-85 4-7,-4 2-5,34 0 0,-7 3 0,-8 6 0,-6-1-1,-5-1 1,2 3 0,-2-2 0,3-2 1,1 0 0,5-2 5,2-4 0,5-2-6,-8 0-1,-1 0 1,-4-2 0,-2 0 1,0-4 0,-8-1 0,-4 0 0,-4 0 0,-1 0 1,-5 0-1,2-1 1,3-8 4,0 4-6,7-7 1,-4 2 0,-2 1 8,-5 0-9,-3 3-5,-6 6 5,-2 0 0,2 2 0,-3-1 0,5-1 0,-1 1 0,2-1 0,2-2 1,0-1 0,4 0 0,4-2 0,-3-5 0,1 7-1,-4-3 0,-4 5 0,-7 4 0,-6 1 0,-2 2 1,-7 1-1,3 0 6,-1 1 22,-2-1 19,3 0-2,0 0-11,0 0-14,0 0-14,0 0-6,0 0 0,0 0-22,0 0-64,-3 0-88,2 6-91,-4 3-20,-29 34-167</inkml:trace>
  <inkml:trace contextRef="#ctx0" brushRef="#br0" timeOffset="223879.8052">6343 15428 1139,'0'0'251,"0"3"-166,-3-2-79,2 2-6,-1 0-9,2-1-7,-3 3 4,3 0 3,-1 7 9,-2 10 6,-4 8 5,-3 10-11,-12 9-33,-3-4-293,-51 33-538</inkml:trace>
  <inkml:trace contextRef="#ctx0" brushRef="#br0" timeOffset="224848.8606">7625 14503 899,'-10'-10'191,"0"3"-121,-9-9-50,-4 5-19,0 4 5,-6-1 36,-3 12-18,-4 3-9,-6 9 0,2 6-9,5 5-6,7 5 0,4-3 0,8 9-9,4 8 7,6 17 1,3 10-15,10 6 16,4 2 0,2-6 0,8-7-3,0-10 2,3-9 1,1-14 6,-1-12 3,-2-7 2,2-14-2,-3-10 4,5-15 2,3-14-15,6-18-16,-1-12-40,2-17-134,32-184-146</inkml:trace>
  <inkml:trace contextRef="#ctx0" brushRef="#br0" timeOffset="225097.8749">7668 13661 873,'0'1'216,"0"3"-207,-3 7-9,3 15-6,0 16 5,3 23 0,-1 22 1,2 85 9,-1 28 0,-9-17 3,3-64-1,3-7-5,-3-65 6,8-1-6,-1 0-6,5 39-36,9-11-122,52 46-321</inkml:trace>
  <inkml:trace contextRef="#ctx0" brushRef="#br0" timeOffset="225800.9151">8214 14377 646,'-9'-8'339,"3"1"-140,-7-7-121,5 6-22,0 3-7,0 0-4,2 4-18,0 2-27,-4 5-1,-1 10-7,-5 7 2,-1 17 6,-3 11 0,3 15 0,2 9-1,6 1-7,8 0 7,5-6-17,4-14 18,5-9-21,0-14 21,7-17 10,4-10-10,3-17-15,6-19-27,3-13-9,-4-18 3,-2-8 17,-12-7 11,-3 1 20,-9 5 14,-5 7 16,-4 10 46,-1 14 31,-1 16 2,-4 10 16,6 7-23,0 6-56,2 0-46,1 3-28,0 8-21,1 13 49,1 18 12,1 20-10,1 18 5,-1 4-6,0 7 8,-3 3-9,0-2-5,-3 0 5,6-2 6,-2 0-5,1-9 5,1 3 5,2-5-10,1-4 11,1-1-3,4-2-7,-1-7 11,-1-14-5,0-19-2,-3-15-6,-2-9-1,-2-4 1,2-4 7,-4-6 15,3 5 7,-1-10-7,6-8-22,3-11-3,4-15-82,6-4-131,22-104-500</inkml:trace>
  <inkml:trace contextRef="#ctx0" brushRef="#br0" timeOffset="230362.176">9165 15666 689,'-1'3'137,"1"-2"-109,0 3-28,-1-1 0,1-1 9,-3 0 44,3-2-1,0 4-13,0-2-19,-4 2-2,2 4 6,-5 0 13,-1 2-8,-4 3-4,-6 2-5,-7 6-20,-3 2-39,-1-5-144,-27-1-272</inkml:trace>
  <inkml:trace contextRef="#ctx0" brushRef="#br0" timeOffset="231576.2454">9934 8541 30,'0'3'24,"0"-3"4,0 1 70,1-2 76,-2 1 28,0-6 25,-2-2-80,-1-4-84,-1-6-20,-3-1-2,2-3-13,-4-3-14,3 1-13,1 3 5,-1 2 9,-3 6 3,3 1 43,2 8-21,3 4-40,-2 4-17,2 6 4,-3 2 12,-1 6 0,3-1-5,2-1 6,2-5-15,1-4 9,1-2-12,2-2-14,1 0 8,2-6 15,10-5 9,-3-3 20,4-12-19,-4-2 0,-2-1 0,-9 3 8,-4 1-8,-2 11 0,-3 3-1,1 4-6,0 4-13,2 0 19,2 1-8,-3 6-2,2-2 4,-2 7-39,3 2-53,7 4-62,9 15-166</inkml:trace>
  <inkml:trace contextRef="#ctx0" brushRef="#br0" timeOffset="231952.2669">9893 8341 646,'0'0'243,"0"-1"-93,0-1-92,-2 2 14,2 0 33,0 0-12,0 0-42,2 0-33,-2 0-12,0 0-6,0 0-1,0-2-64,3 4-113,-2 0-154,11 3 11</inkml:trace>
  <inkml:trace contextRef="#ctx0" brushRef="#br0" timeOffset="232122.2767">9913 8277 604,'0'0'165,"0"0"-122,0 0-29,2 0-7,-2 0 3,1 0-10,4 0-113,17 12-25</inkml:trace>
  <inkml:trace contextRef="#ctx0" brushRef="#br0" timeOffset="234887.4348">10039 14865 474,'-1'3'140,"-1"-6"-101,-4 3 4,1-6 1,-2-3 35,-2 1 29,-2-9 14,0 5-5,-1-4-38,1-1-22,-2 2-7,-3-2 4,-2 5-36,-3 0-11,-2 4-1,-8 8-6,-6 8-7,-1 10 6,2 9 1,7 3-2,2 6 2,6 2-12,1 6 11,4 15 1,-1 13-6,-2 61-3,7 24 9,15-108-31,2-4-46,5 37-59,11-20 85,2-21 51,3-16 0,-2-12 12,5-13 1,2-11-1,-1-9-12,4-19-96,60-110-214</inkml:trace>
  <inkml:trace contextRef="#ctx0" brushRef="#br0" timeOffset="235187.452">10000 13820 1076,'0'2'26,"-2"8"-26,-1 10-30,-1 21 29,0 24 1,1 74 20,3 44 16,3 22 9,-6-61 27,3-8-11,-6-16-35,3-10-5,3-65-15,0 0 3,1-6-3,2 41-6,3-9-36,7-15-59,-1-10-76,6-13 21,5-17-45,54-49-99</inkml:trace>
  <inkml:trace contextRef="#ctx0" brushRef="#br0" timeOffset="235668.4795">10410 14742 854,'-2'0'145,"-2"0"-65,2 0-55,-2 3-25,3 2 1,-6 14 7,-1 17 0,-3 20 26,0 21 23,-6 62-1,2 20-16,11-108-14,2-4-8,-1 45-1,5-15-17,2-15-2,8-14-7,0-17 8,4-13 1,6-15 9,6-20 20,5-24-29,11-21-18,20-69-44,-3-28 20,-23-3 6,-16 64 12,-19 53 12,2 8 12,-5 4 12,2-25 30,-2 16 32,-2 18 13,0 10-11,-1 10-17,2 4-59,1 8-34,1 15 16,-1 18 18,0 23 14,0 20 7,-1 2 0,-1 4-20,2-8 5,2-8-4,2-12-1,4-9-1,2-13-7,4-10-89,1-10-96,40-39-318</inkml:trace>
  <inkml:trace contextRef="#ctx0" brushRef="#br0" timeOffset="235925.4942">11113 14862 1398,'0'-1'225,"3"1"-153,8-7-63,10 1-7,10-6 16,11 0 15,5-2-2,4 5-14,-1-1-8,-6 4-3,-6 4-5,-5-2 4,-7 0-5,-8 0-21,-5-2-20,-5-3-31,-1 3-64,-5-2-73,-12-6-321</inkml:trace>
  <inkml:trace contextRef="#ctx0" brushRef="#br0" timeOffset="236196.5097">11033 15410 836,'3'0'306,"1"3"-222,7-2-76,8 5 127,15-2 12,8 3-23,4-7-25,6 1-40,-1 2-26,-6-2-21,-2 1-6,-7 2 4,-5-6-8,-4 0 5,-6-4-7,0-3-46,-3-1-47,-6-6-54,-3-2-67,-9-33-301</inkml:trace>
  <inkml:trace contextRef="#ctx0" brushRef="#br0" timeOffset="238611.6478">12175 15514 381,'0'0'279,"-2"-1"-101,2 1-5,0-3-1,0 3-16,0 0-31,0 0-26,0 0-23,0 0-23,0 0-22,0 3-10,0-2-21,-1 1-16,0 1-11,-1 6-3,-1 5 30,-3 20 15,-4 16 2,-3 11 2,-1 0-13,0-2 6,1-11-4,4-6-7,3-1 0,4-4-1,2-3 0,2-7-15,7-5-31,4-5-4,11-9 37,6-7 13,15-6 12,9-12 0,5-5 2,4-5-8,-11 0-6,-8 1-5,-13 7-33,-12 4-41,-8 8-41,-9 3-26,-3 0-89,-24-6-441</inkml:trace>
  <inkml:trace contextRef="#ctx0" brushRef="#br0" timeOffset="238880.6632">12386 15585 1069,'-4'0'240,"3"2"-90,-2 2-112,0 0-38,2 8-14,-1 13 14,-8 18 44,0 17-10,2 8-14,-1 10-14,2 1-5,-1 3 14,-1 0-9,6-7-6,0-6-43,3-12-47,3-8-64,0-12-151,14 8-166</inkml:trace>
  <inkml:trace contextRef="#ctx0" brushRef="#br0" timeOffset="239129.6775">12659 15648 665,'0'0'686,"0"4"-565,1-1-121,3 0-30,3 1 30,7 0 37,13 0 4,9-2-16,6-4-8,12-2-7,5-4 4,1-6-14,-6 2-48,-12 4-93,-13-2-120,1-5-111</inkml:trace>
  <inkml:trace contextRef="#ctx0" brushRef="#br0" timeOffset="239332.6891">12883 15774 737,'-3'7'225,"-2"5"-137,-6 18-64,-2 9 11,1 14 11,-6 7 14,2 3-13,-2 6-20,1-1-11,3-7 1,3-4-17,4-14 0,3-10-90,9-13-159,4-14-64,27-61-211</inkml:trace>
  <inkml:trace contextRef="#ctx0" brushRef="#br0" timeOffset="239550.7015">12985 15990 861,'-1'15'129,"1"4"-56,0 17-4,1 11-7,1-2-19,2-2-10,4-3-16,3-3-17,3-2 0,4-2 0,2-4-20,3-9-51,1-10-52,4-13-58,5-8-80,63-79-23</inkml:trace>
  <inkml:trace contextRef="#ctx0" brushRef="#br0" timeOffset="240007.7277">13593 15617 193,'-4'-3'945,"-1"2"-733,-1-2-136,3 3-55,-2 4-6,-7 7 11,-7 10-16,-7 20-2,-3 10-1,-4 11-5,11 4-2,3-3-9,11-7-9,8-13-1,9-9 18,8-10-10,0-13-17,10-8 1,5-16-5,6-6-11,2-13-26,-1-4-9,-8 1 63,-7 11 15,-13 7 43,-10 9 34,-2 8 25,-4 4-68,-4 6-7,-9 12 24,-1 11-3,-11 17-15,0 6-10,8 5-1,7 0-21,9 0 14,6-5-15,6-1-7,6-5 6,2-4 2,2-8-10,6-5 7,0-6-113,5-13 14,6-14-158,67-55-373</inkml:trace>
  <inkml:trace contextRef="#ctx0" brushRef="#br0" timeOffset="240308.7449">13949 16272 990,'-1'9'237,"1"9"-157,-2 9-35,5 6 25,5-1-26,8-4-29,4-7 19,6-2 4,1-8-8,2-10-11,-3-6-13,-6-9 17,-7-6-7,-7-9 8,-6-2-13,-9-5-5,-4-1 4,-5 7 46,-6 7 8,-1 12-17,-1 8-34,-4 11-11,-4 6 4,4 4 4,-1 5-10,1-2-63,5 2-88,-5-6-74,-39-4-250</inkml:trace>
  <inkml:trace contextRef="#ctx0" brushRef="#br0" timeOffset="240750.7702">12166 14944 1020,'0'2'306,"0"-2"-178,1 0-128,3 0-44,6 0 43,10 4 1,19-4 85,26-4 14,72-22-55,47-18-2,26-13-26,-75 21-1,-10 12 0,-25 11-14,-60 13 7,-3-1-8,-5 1 0,32-3-74,-5-1-70,-12 1-90,-7-6-51,14-30-72</inkml:trace>
  <inkml:trace contextRef="#ctx0" brushRef="#br0" timeOffset="240991.784">12887 13803 1160,'0'3'200,"0"5"-169,0 12-29,0 15 7,-1 22 7,-4 24-4,-3 62 3,8-92-15,1 48-4,6-2-221,42 103-446</inkml:trace>
  <inkml:trace contextRef="#ctx0" brushRef="#br0" timeOffset="241711.8251">15007 13866 597,'0'-11'139,"3"-6"-56,2-17-47,0-8-8,3-6 70,-4-1 47,-2 2-16,-5 6-49,-3 8-10,-4 3-28,-1 3 2,-2 4-20,-4-3-2,-6 4-22,-5 6 1,-4-1 10,-1 9 1,0 2 0,3 8-11,9 3 4,-1 6-5,8 2 0,0 7-1,3 12-7,1 17 8,2 11 0,4 11 0,2 3 1,5 1-2,2-4 1,5-12-13,2-14-35,6-11-35,1-15-22,5-14 72,4-12 9,4-17-21,1-10-70,1-18-32,-6-9-11,-2-13 37,19-152-134</inkml:trace>
  <inkml:trace contextRef="#ctx0" brushRef="#br0" timeOffset="241974.8402">15061 12705 754,'-2'0'180,"1"1"-180,-1 3-24,1 5 5,2 8 19,1 14 73,-1 16 16,-1 22 2,-3 21-29,-8 63-22,-3 18-7,0-1-3,14-61-12,-4 4 2,4-5 2,7-5-11,-4-51-7,3-7-4,2-7-79,7 37-95,10-16-3,8-25-9,91-31-126</inkml:trace>
  <inkml:trace contextRef="#ctx0" brushRef="#br0" timeOffset="242531.8721">15584 13269 922,'-12'-17'183,"1"3"-64,-10-13-22,3 6-25,6 11 5,0-1-19,4 8-52,2 6-5,-3 13-1,-2 12 0,-5 15 2,0 14-2,3 9 1,-2 4-1,7-6 1,3-4-1,5-12 0,5-10-30,3-16-31,7-8-5,3-14 25,12-20 34,6-17-46,6-18 7,-1-10 1,-7-8 4,-10-3-8,-7 4 49,-9 17 19,-6 10 97,-6 17-2,-2 15 4,0 9-16,3 4-16,1 0-59,1 4-27,-4 11-5,-2 14 5,-4 16 11,1 11-10,2 14 0,4 8 1,-3 8 28,0 7-9,-8 56-8,1 8-13,-3-1 2,4-53 11,11-68-2,2-5-10,-3-8 7,6 30-8,-1-13-8,6-7-1,-1-9-9,2-7 6,1-6-3,3-7-37,4-6-14,10-14-126,52-88-396</inkml:trace>
  <inkml:trace contextRef="#ctx0" brushRef="#br0" timeOffset="243139.9068">14406 14801 787,'-3'0'269,"0"0"-128,3 0-92,0 0-23,0 0 22,3 0 7,0-2-37,1 2-18,8 0 0,12 2 56,15 0 17,15-6-14,15-5-16,61-20-8,33-10-7,7 4 4,-72 19-23,-5 0 0,-5 3 6,-1 0-5,2 4-8,18 0-1,-3-5 0,-3 3 11,-4 6-12,-7-1 0,-52 6 0,-2-4-1,-4 4-15,31-2-14,-10 1-21,-16-2 6,-11 3-30,-16 0-35,-9 0-8,-4 3 25,-6-6 67,-8 3-161,-47-1-275</inkml:trace>
  <inkml:trace contextRef="#ctx0" brushRef="#br0" timeOffset="243739.9412">14964 15390 159,'-3'-3'1062,"0"2"-922,0-1-140,1 2-215,2 0-1,-2 0-97</inkml:trace>
  <inkml:trace contextRef="#ctx0" brushRef="#br0" timeOffset="245631.0493">14667 15866 616,'0'0'201,"1"0"-120,-1 2-81,3-1 1,3 7 25,3 4 82,6 10 36,5 5-24,3 10-50,-5 2-8,3 1-19,-5-3-13,-2-2-6,-2-9-4,0-3-14,-6-8-5,-2-6 8,-1-7 8,-3-2-4,2-4 7,-1-3 7,5-12 21,3-17-32,2-23-15,2-20-1,7-66-2,-10-30-4,-4-11 5,-6 78-13,0 63-1,-1 4 1,-3 8 13,-1-31 2,-1 19-1,-2 14 1,2 14 39,3 7 0,1 10-14,4-4-20,-2 4-6,2 4-12,-1-4-4,2 0-2,-3 0-2,6 4 5,3-1 15,4 0 6,4 4-5,2-4 10,-4-1-10,5 1 0,-7 1 0,2 0 0,-3 4 1,0-1 8,-2 0-1,5 0-7,-3-2 5,2 2-1,5-1 0,9 1 5,11-6-2,7 0 3,11-1-2,-3-1-1,1 0-3,-3 1-5,-7-3 0,-1 3 7,-2-1-8,2-2 1,3-3 0,7-1 1,4-5 5,9-2-6,10-2 0,55-13 5,27 6-6,-19 11 0,-106 15 1,-4 1-1,-5-1 0,27 6-1,-10 3 0,-2-4 1,-3-1 0,1-4 1,4-3 1,4-7 5,-3 0-1,0-2-5,-8-5 1,-9 6-1,-12 5 5,-8 2 0,-6-2-6,-4 3-18,-6-3-61,-10 3-34,-10 0-128,-103 25-242</inkml:trace>
  <inkml:trace contextRef="#ctx0" brushRef="#br0" timeOffset="247895.1788">5551 8866 488,'-2'-5'152,"-2"-1"-32,0-2-36,-1 3-6,3 1-14,-2-2 8,4 3-18,0 2-10,0-3-11,0 4-14,0 0-7,0 0 2,0-2 2,0-4 4,0-1-20,0-4-11,0-4 11,4-1 0,0-1 0,-4 5 0,1 2 9,-1 6-8,-1 4 8,-1 0-9,0 1-28,-2 2-19,4 1 32,-4 5 15,1 1 17,1 8-5,1-7-5,1-1-7,1-2-5,1-8-3,0 0 2,-1-3 6,0 3 2,-1-4-1,3 4 7,-3-1-7,0-2-1,4 0 1,-2-6 4,1-3 8,-1-1-2,-2 1-1,-3-1 5,-1 8 18,-3 1-3,3 3-1,1 2 23,-2 3-31,-2 5-12,-6 8-8,2 4 1,0 2-2,3-3 0,8-6-14,2-6-8,3-1 2,1-7 4,-2 0 4,4 0-12,2-7 13,3-1 10,-3-6-45,1-5-98,2-17-111</inkml:trace>
  <inkml:trace contextRef="#ctx0" brushRef="#br0" timeOffset="248636.2212">5525 8838 280,'0'0'501,"0"0"-390,0 0-111,1 0-66,0 0 0,2-3 27,-3 3 30,4 0-48,3 0 57,2 4-45,11 20-134</inkml:trace>
  <inkml:trace contextRef="#ctx0" brushRef="#br0" timeOffset="250150.3078">5579 8899 633,'-2'-3'156,"2"2"-75,-2-1-15,0 0 2,2-3 25,-3 5-9,3-2-14,0 2-34,0 0-36,3 0-20,-3 0-9,2 3-2,0 5 16,10 7 15,-1 7 7,2 5-1,7 7 2,-3-1-2,2 1-6,3 0 1,2-6-1,-1-2-1,0-9-6,1-3 6,3-7-6,0-3 6,7-8-7,7-5 8,5-9-13,11-7-20,2-7-45,6-7 45,-4-2 31,-3-1 1,-9 6-13,-13 10 13,-11 14-5,-13 11-8,-7 2-13,-4 7-10,-1 7-2,4 0 39,1 7 17,2 1 12,9 2 8,10 1 19,16 1-19,12-1-5,14-9-5,47 2 6,-75-16-9,37 1 0,-6-2-6,-7-2-9,-3-6-8,-4-4 8,5-8 0,2-5-8,10-7 9,4-11-10,4-3 13,1 0-7,-6 2 0,-7 8-6,-8 10 0,-19 12 0,-13 12-1,-8 8-14,-8 6 5,0 8 10,2 1 1,3 6 5,8-3 2,6-3-7,7-1 13,7-8-4,3-3 2,4-4 0,4-6-4,-2-2-7,4-9 0,4-6 8,2-8-2,6-9-7,-2-6 12,-4-4-4,-8 0-2,-13-1 6,-10 11 9,-14 11 9,-10 7-6,-8 11 0,-2 1-8,-1 6-16,5-2-16,3 8-7,9 3 23,10 5 6,3 6-5,7-1 0,-1-3 8,-2 1-8,-2-6 0,-8-5-1,-5-6 1,0-3 6,-2-8 2,1-4-1,7-9-2,5-5 1,8-7-7,3 2 0,-1 0 0,-4 6 1,-8 6-1,-8 8 0,-10 5 0,-1 5-15,-8 1 1,1 1 2,2 2 6,2 7 5,5-2-3,6 7 4,0 0 1,4 2 0,5-4 0,0-2 3,-4-6-4,-3-2-1,-8-2 1,-6-2 2,-1-6 16,1-5-3,4-7-6,6-8 0,3-9-8,6-5 0,2 6 8,4 3-8,-1 5 0,-6 8 0,-4 3 0,-8 8 0,-5 4-1,-6 4-9,-1 3 8,0-3-14,-1 1 7,0-1 8,4 0 6,0 0-6,0 0-18,0 2-27,2 2 45,-2 0-2,1 0-7,0 1-13,-6-3-14,0-2-29,0 4-28,-3-3 74,-4 6-1,-1-3-62,2 0 10,6-2 13,6 2-80,3-4 59,-1 0 59,-2 2 21,-3-2 9,-2 0 64,-1 0 58,-1 0-28,-6-2-8,3-4-37,3 2-1,1 4-12,3 0-27,0 0-18,1 0-58,1 0-98,1 0-41,-2 3 14,-2 8-75</inkml:trace>
  <inkml:trace contextRef="#ctx0" brushRef="#br0" timeOffset="252051.4165">15321 15681 264,'4'-4'698,"-4"1"-504,2-2-119,-2 2-51,2-1-6,4 1 13,0-8 26,3 7-12,1 0-24,1 4-11,0 4-10,0 4 0,0 5 2,2-1 7,-1 10 7,0-2-2,5 2 4,-4 3 3,2 2-6,4 0-6,-2 5 25,-1 5 8,-1-2-28,-7 3-14,-2 5 9,-4-2-2,-4 4 16,-4 2-13,-2-4 2,-5-4-3,2-7 6,2-12-4,5-8-5,2-11 15,2-1 0,0-1 4,0-6-13,-1-1-12,0-11-28,-3-6 8,1-3 20,3-1 12,3-3-4,2 3-8,2-3 2,5-3-1,9-5-1,1-4 0,8-1 1,2-2-1,-2 6 1,-4 5 5,-3 7 1,-5 6 7,-8 9 7,-4 6-2,-6 8-10,-3 0-2,3 0-7,0 0-7,0 0-5,3 0-84,2 4-69,5 8-8,33 18-326</inkml:trace>
  <inkml:trace contextRef="#ctx0" brushRef="#br0" timeOffset="252368.4347">15919 16107 1295,'0'0'261,"0"0"-167,0 0-65,0 0-16,1 0 37,1-2 17,-2 2-22,0 0-27,7 0-18,1 0 0,11-2 1,9-1 0,5-6 5,0 4-6,-6 2 0,-5-1 6,-7 0-6,0-2-1,-6-1-38,0 5-93,1-4-106,8-28-357</inkml:trace>
  <inkml:trace contextRef="#ctx0" brushRef="#br0" timeOffset="253184.4813">16377 16031 1022,'0'-1'273,"0"1"-147,1 0-95,-1-2-30,2 0 80,2-4 36,1-5-56,6-13-59,4-9 10,7-6 0,-2-5-12,0 4 6,-3 2 4,-6-1-2,-2 8-2,-3 1-5,-4 5 10,0 7-10,-2 12 5,1 4-6,-1 4-9,-1 0-6,2 6-15,1 9 0,1 11 19,3 11 11,0 6-1,-1-2 1,2 2 0,-4-1 0,0-9 2,0-2-1,2-11 4,-1-11-5,1-8-35,1-6-23,7-11 57,-1-11 1,10-16-14,0-10 1,-8-8 4,-1-3-2,-7-3 11,-3 8 1,-3 10 5,-3 19 12,3 11 21,-1 11-13,-1 6-26,4 3-5,-2 4-26,2 10 13,3 11 17,4 13 1,5 10 1,-1 0 1,0 2 4,-2-8 3,-3 2 6,-1-3-9,-3 2 4,-4-4 11,-2 1-19,-3-2 7,-1-4 0,2-3-9,-3-5-3,3-9-92,-2-2-86,-1-13-101,-23-33-313</inkml:trace>
  <inkml:trace contextRef="#ctx0" brushRef="#br0" timeOffset="253470.4977">16941 15555 474,'0'4'686,"4"2"-585,6 6-83,7 11 34,9 9 34,2 10-4,-2 5-1,1 2-9,-3 7-4,-3 4-32,-7 9-15,-4 4-20,-9 6 16,-12-1-10,-6 6 20,-12-5-27,-8 3-11,-10-5-28,-3 1-78,-3-11-93,-99 52-265</inkml:trace>
  <inkml:trace contextRef="#ctx0" brushRef="#br0" timeOffset="254018.5291">15295 15438 1057,'0'2'202,"-2"4"-175,-3 13-27,-6 11 3,-7 17-3,-7 25 17,-26 62 8,3 29 5,8 33-9,23-53 3,9-14 23,21-21-23,-2-59-23,3-4 10,4-2-11,21 43-5,10-6-77,14-8-101,152 36-339</inkml:trace>
  <inkml:trace contextRef="#ctx0" brushRef="#br0" timeOffset="254844.5763">17241 15431 312,'0'1'286,"-1"-1"-107,0 0-79,1 0-10,-2 0 41,4 0 4,-2 0-15,0 3-26,1-3-34,-1 0-25,5 3-23,4 1-11,12 6 8,5 7 6,9 1 0,1 8-14,-8-3 5,-6 3-5,-10-3-1,-4 2-1,-9 1-14,-10 7 15,-11 5 12,-10 7 15,-6-4-27,0-4-10,13-12 8,7-9-8,13-4-7,5-5-10,2 3 4,4 1 23,5 1 2,6-3 11,10 1 8,6-6 0,8-5-1,1-3-20,-3-7-11,-4-3-65,-7-1-68,-8-1-167,-4-35-454</inkml:trace>
  <inkml:trace contextRef="#ctx0" brushRef="#br0" timeOffset="255542.6162">16830 15107 656,'0'-3'11,"3"-1"-11,1-5-93,0 2 93,0-2 42,-2 5 133,-4 4-50,2 0-80,-1 3-2,1-3-5,-3 1 7,3-1 30,3 0 4,-2 0-8,1 0-7,5 0-34,3 2 23,11-2 50,14 3-17,11 1-20,10-8-17,7 1-20,6 1-10,7-2 10,44-1-20,15-6 3,-3-8-5,-46 2 8,3 1-14,-51 8 0,-4 0 0,-3 1 10,35-3-10,-6 5-1,-2 2 0,-1 6 0,1-2 0,3 2 1,1-2 0,2-2-1,-1-6 9,-3-3-9,-12-2-8,-10 1-13,-15-2-28,-8 4-20,-15 2-62,-12 4-187,-66 16-515</inkml:trace>
  <inkml:trace contextRef="#ctx0" brushRef="#br0" timeOffset="255964.6404">17825 16046 1123,'0'2'255,"5"0"-216,7 2-30,13 0 29,8-2 38,14-2-2,3-4-20,5-2-18,-1 2-15,-6-2-8,-10 2-11,-8 3 5,-12-4-1,-5 3-6,-5-3-18,-2-5-81,0-6-114,0-46-314</inkml:trace>
  <inkml:trace contextRef="#ctx0" brushRef="#br0" timeOffset="256188.6532">18010 15491 1186,'-1'4'207,"1"-4"-132,-2 8-75,4 10-21,-4 23 21,2 22 1,3 12 11,0 12 0,3 7-5,-1 0 11,-4 5-10,-1-4 1,-3-2-8,0-7 10,1-5-11,1-13-60,-8 91-242</inkml:trace>
  <inkml:trace contextRef="#ctx0" brushRef="#br0" timeOffset="261075.9327">5156 6140 479,'-3'3'195,"3"-3"-102,-2 0-31,1 0 20,1 0 5,-1 0-9,1 0 0,0 0-6,0-3-21,1 2 6,-1-1-19,0 2-1,0 0-19,-1 0-4,1 2-13,-2-2 0,2 0-1,-2 0 0,2 1-12,0 2 12,-1-2-1,1-1-3,0 0 2,-1 0-7,1 2 0,0-1 2,-2 8-7,0 2 14,1 6 0,-4 11 0,-3 5 0,-8 17 0,-4 0 9,-6 7-8,5-4 1,-3-9-1,7-9 0,6-6-1,7-2-7,6-5-8,2-4-16,5 2-26,5 1 37,9-2 20,-3-1 9,6-1-3,-4-1-5,-2-6-1,-3 4 2,-7-5 7,1 1-9,-6 1-5,-1 6-5,-6 2 3,-3 13 7,-10 11 9,-1 14-2,-8 2 5,2 0-11,3-8 0,7-6 1,10-10-2,4-8-6,7-5-6,0 3-1,4-5-5,1 2 18,0-1 0,2-1 1,-2 3-1,-1 1 0,0 3-2,-5 4-4,-2 0 6,0 0 1,-2 2 0,-1-3-1,0 2-1,1-4 0,-2 2 1,0-1 0,-4 3-9,0 1 9,1 6 6,-2 0-5,3 4-1,3-2 0,3-6-11,9-3-11,-1 1 21,5-3-4,1 1 4,2 1 0,-1-5-13,-3 2 1,-3-5 4,-3 0 8,-1 3-7,-2-3 7,-6-2 1,0 1-1,-1 2 0,-2-1 0,-2 0 0,-1 3 0,-3 2 1,3-2 2,-4 4 4,0-3-6,7 2 0,0-3-1,0 2 0,4-5-1,6 6-5,-4-5-16,0-1 23,2-3 1,-6-7 10,6-4-11,-8 1 8,2-4-7,-1-3 0,2-1-1,-1 0-8,0-3-67,2-3-44,2-4 40,5-11-20,21-53-210</inkml:trace>
  <inkml:trace contextRef="#ctx0" brushRef="#br1" timeOffset="279753.001">5469 6259 240,'0'0'207,"0"0"-125,0 0-71,0 0-11,1 2-9,-1-2 9,2-2 0,-2 2 33,0-4 45,0 4 12,0-5-2,-2 2-13,1 0-40,-1 2-17,-2-3 10,1 0 5,-3 0-13,2-2 4,-1-1 7,0-1 8,2 4-12,-2-2 3,1 5-6,3-2-1,1 3-23,-1 0 0,2 0-1,-1 0-14,0 0 7,0 3 0,0-6 8,0 3 6,0 0-5,0 0 0,0 0 10,0 0-5,0 0-5,0 0 5,0 0-5,0 0 1,0 0 4,0 0 4,0 0-10,0 0 0,0 0-6,0 0 5,0 0 0,0 0 0,0 0 0,0 0 1,0 0 0,0 0 0,0 0 0,0 0-1,0 0-8,1 12-18,1-6 27,1 2 1,-1 2 1,0-2-1,0-1 5,-1 3-5,-1-2 0,0 1 7,0 6 1,0 1-2,2 7 2,-1 2 0,4-2 9,-1 0-17,4-7-1,-1-2 1,-2-4 0,-1 4-1,1-4 9,-2 4-3,0-2 6,-1-2-11,-2-1 8,0-1 4,0 1-5,0-3-2,0 7-5,1-4 5,1 1 5,-1 6-10,1-5 5,-2 0-4,1 3-1,2-3 1,-3 2-1,1 1 0,-1 3 1,0-4-1,0 2 7,0-1-8,-1-4 6,1 2-5,-3-7 0,3-1 5,3 0-6,-3 2-1,1 4 1,2 0 1,-3 3 0,2 3-1,-2 4 0,1 2 1,-1 1 1,0 1-1,0-5 0,-1 0 0,1-3 0,-2 0 1,2-3-1,0-2-1,2-4 1,-2 3 0,0 0 0,1 0 0,-1 6-1,2 1 0,-2 2 1,0 3-1,0-2 1,0-1-1,0 1 0,-2-5 1,2 0 5,0-4-6,0 1-5,0 2 5,2-1 0,-2 5 1,1 3-1,1-1 0,-2 2 0,2 3 1,-1-3 0,-1 4 0,1-4-1,-1-1 1,2-3 0,-2-1-1,2 0 0,-1-1 0,-1 0 0,1 3 0,1-3 1,-2 7-1,2-2 0,-2-2 1,0-2-1,0-3 1,-2 4-1,2-4 0,0-1 0,0 1 1,2 4-1,-1 0 0,0 5 8,2 3-8,0 1 1,0 1-1,-1-5 0,-1 0 1,1 2-1,2-5 0,-4 1 1,2-4 1,-2 0-1,0-1 0,0 0 1,0 1-2,0-2 1,0 4-1,0-2 0,2-2 1,-2-2 0,0-2 0,1-2-1,-1-6 0,0-2 0,0-1 1,0 0 0,0 2-1,0 0 0,0-1 0,-1 6 0,1 2 1,0-2 7,-2 0-7,2 0 5,0-1-5,0 3 0,0-3 0,0-1 0,0 3 0,-2-1 0,2 0 0,0 3 0,0-1 0,0 5 0,-2-6 0,2 3-1,0-2 0,0-2 1,0-2 0,0 0-1,0-4 0,2 6 0,-2-3 0,0 3 0,2-1 1,-2 0 0,0 7 0,0-4 0,0-1 0,0 6 0,0-5 0,0 1 5,0-3-6,0 4 0,2-7 1,-2 2-1,0-2 0,0 1 0,0 3 1,0-3 0,0 0-1,0-1 1,0 0-1,0-1 0,0-2 0,-2 5 1,2-4-1,0 0 1,0 0-1,0 1 0,0 1 0,2 5 0,-2 0 0,1 5 0,-1-6 0,0 0 0,0 1 0,0-5 1,0-2-1,0 0 1,0-2 0,-1 1-1,2 0 0,-2 2 0,1 0 0,0 4 1,0 2-1,0-2 1,0 3-1,0-1 0,0-2 1,0 3-1,0-6 1,0 2-1,0-4 1,-2 2-1,2-3 0,0-1 1,0 2-1,0 4 0,0 1 0,0 2 0,2 8 1,-2-1-1,1 0-1,0 0 0,1-3 1,-2-4 1,0-2-1,0-1 1,0-4 0,0-2 5,0 0 0,0 0 2,0 0-1,-2-2 4,2 2 10,0 0 12,0 0-15,0 0-8,0 0-2,0 0-8,0 0 6,0 0 2,0 0-2,0 0 9,0 0 3,0 0-2,0 0 1,0 0-2,0 0-5,0-9 1,-1 5-11,0-4-98,-1-6-88,2-5-84,6-72-759</inkml:trace>
  <inkml:trace contextRef="#ctx0" brushRef="#br1" timeOffset="283035.1887">5402 6357 78,'0'0'108,"0"0"-51,0-2-29,-1 2 1,2 0-5,-1 0-2,0 0 4,0-2-22,2 2 2,-2 0-1,0-2 35,4-4-14,-3 2-13,-1 0-4,0 1 2,0 0 8,0 0 10,0 0 4,0 0 0,0 0-14,0-2 14,0 1 8,-1 2 8,1 0-2,0 2-10,-4 0-14,4 0-17,0 0-6,4-1-1,-4 1 0,1-3-6,-1 3 7,3-3 6,-3-4-5,3-1 5,0-2-5,-3 5 0,2 1 5,-2 2-5,0 2-1,1 0 2,-1 0-1,0 0 9,0 0 1,0 0 11,1-2 13,-1 0-1,-1 2-1,1 0-3,-1 0-7,-1 2-23,-1 0-26,2 2-13,-1 2 20,-1 1 19,-2 9 11,-1 3 4,0 7 10,2 0-7,-5 3 2,-2-3-1,7-7-5,-2 0-1,1 0-2,0 1 4,-1-3-2,0 2 2,-1 3-4,1 1 5,0 5-8,-4 2 10,2 5 1,-4 4-1,2 2 0,0 5-7,1-5-1,3-4-9,-3-4 10,5-7-11,0-5 0,2-1 10,-4-3-10,0 1 2,1 1 10,-4 1-12,1-1 1,-1 3 8,-2 8 7,-4-1 11,0 3-16,2-3-5,2-2-6,1-6 0,6-2 0,1-8 1,1-1-1,-1 2 0,0 0 0,-1 7 1,0 5 0,-1 1-1,0 7 1,3 1-1,-5 5 1,3-2 1,0-2-1,-1-3 0,1-5 1,-1-1 4,0-2 4,1-3 19,-6 0-1,4-1-10,0 2-7,4-4-5,-4 5-5,2 1 6,0 0-6,1 3-1,0 2 1,0-1 5,-2 1-5,3-9 0,-2 4 1,2-4-1,-2-4 0,1 0 0,-1-1 5,1 4-6,0-2 0,0 2 0,-1 1 1,0 2 0,0-5-1,2 4-1,1-1 1,-1 1-1,-2 0 2,3-1 0,-1-1 0,-1 2-1,2-3 0,-1 2 6,0-3-6,0 6 0,0 0-2,0 0 2,1 1 0,1-1-1,-2 1 0,2-3-1,0-4 1,0-1 1,-1 0 0,1-4 9,-2 0-9,2 1-4,-1-4 4,1 3 0,0-1 1,-2-6-1,2 0 1,0 2 0,-1-2-1,1 0 1,-3-2 0,3-2 0,0 0 0,0 2 0,0-2 0,-1 4-1,-2-1 1,3 3 0,-2 0 0,1 1 1,1 3-1,-2-5 5,1 3-5,1-4 0,-2 2-1,0-3 1,2-1 0,-1 2-1,1 3 0,0-1 1,-1 3-1,1-1 1,-2 5 0,0-4-1,1 0 0,-1-1 0,2-2 0,-1 0 1,1-3-1,-2 1 1,1 1-1,1-1 2,-2-4 4,4 0-5,-2 2 11,-2-4 12,2 2 8,0 0 2,0-1-7,0 1-6,2-3 0,-2 3-9,1-4-3,-1 4-3,2-1-6,-2-5-13,0-3-58,1-15-188,4-88-219</inkml:trace>
  <inkml:trace contextRef="#ctx0" brushRef="#br1" timeOffset="283958.2415">4409 6712 298,'-4'-4'234,"3"2"-127,-5-3-29,3 2 3,1 1 46,-1 0-10,1 0-18,0 2-24,2 0-27,0-2-7,0 2-11,0 0-30,2 0-15,2-4-3,9-3-8,9-9 26,14-2 15,12-11 6,5-1-7,-8 4-13,-6 10 10,-13 2-11,-11 10 0,-5 4-2,-7 0-7,-2 2-13,-2 1-2,1 1-6,-2 8 12,2 1 18,-5 10 4,2 6-3,-3 5 10,0 9-4,-2 2-6,1-2 0,-1 2 7,-1 0-8,0-4 2,1-2-1,-3 1 12,0-9-11,0-5-1,5-7 5,-2-5-6,2-5 0,-1-3 0,-2-2 12,0-1-12,-3-3-5,2-5-17,-1-4-32,1-6-99,2-11-131,-7-68 17</inkml:trace>
  <inkml:trace contextRef="#ctx0" brushRef="#br1" timeOffset="284514.2733">4433 6584 471,'0'0'216,"0"2"-185,1 1-31,0 2-16,1 2 1,7 7 10,-2 5 5,3 7 48,0 10 3,4 7 37,-2 5 1,-1 8-22,-3 3-14,-1 2-7,-3 4-1,-4-3-16,-4-1-13,0-7-1,-2-3-7,2-15-7,0-10 6,2-13 1,2-6 2,0-7 7,0-7 2,0 2-19,-3-9-3,-2-6-105,3-12-39,0-3 8,4-4 49,2 2-23,-1 4 64,2 11 37,-2 12 12,-3 3 36,1 7 4,-1 0-11,0 0-19,3 4-2,-2 1 17,2 3 43,4 4 16,2 4-5,4 0-5,4 1-28,7-1 8,6 2-7,0-3-2,6-1-15,0-2-9,-3 2-9,-3-5-11,-6 1 13,-2 1-5,-10-2-2,-3-2-1,-2 5-6,-3-2-43,-2 7-64,0 8-161,-13 23-534</inkml:trace>
  <inkml:trace contextRef="#ctx0" brushRef="#br1" timeOffset="285859.3502">4869 8973 160,'0'4'466,"0"-8"-354,0 4-77,0 0-35,2-2-11,0 2-5,0-1-16,3 2 11,2-1 21,2 2 33,0 2 0,3-1 21,-6 1 8,-3-4-8,-1 0 6,-2 3 1,0-6 7,1 3-11,-1 0-18,3-1-9,2-2 3,3-4 22,6 3-8,-5-4-28,1 2-7,-4-1 0,-2 4-3,-4 3 0,0 0-8,0 3-1,-2-3 1,2 0-1,0 1 11,-2-1-11,2 0 0,2 0 0,1-1-7,9 1 7,5-4 9,7-1 12,4-2-3,2 0 1,0 0-11,-7 1-8,4 4 1,-4 4-1,3-2 1,-1 2 11,-2 2-12,4 0 0,-5 0 0,-3 2-5,1 2 5,-3-3 0,-5 1 0,-2 2 1,4-2 5,-4-2 0,-1-3-5,-4-1 1,-2 0 5,-3 0 1,1 1-2,-2-1 4,1 0 2,1 0 6,-1 0-4,0 0-13,0 0 5,0 0-6,0 2 0,5-2-12,6 0 12,0-2 1,3 1 0,-2 0 7,-2-3-7,-5 2 0,-2 2 5,-1 0-4,-2-2 8,-2 2 5,0 2 0,1-2-6,0 0-9,-1 0-1,-1-2-10,0 2-80,-3-2-94,-3 0-98,-25 4-214</inkml:trace>
  <inkml:trace contextRef="#ctx0" brushRef="#br1" timeOffset="286878.4085">5052 9732 492,'0'0'214,"0"0"-128,0 0-37,0 0 59,0-4 48,2 2 11,-2 1-31,2-2-28,-1-9-28,0-2-53,3-9-12,-1-2-8,4-7-6,1-4 4,1-5-4,1-7-1,-3 7 0,-1 6 1,-1 14 6,-3 11-7,-2 9-10,-2 2 1,0 2-17,2 0-1,0 3-34,0 7 31,7 6 6,0 10 22,2 5 4,2 7-2,4-3 1,0-2 14,-4-1-15,2-3 6,-3-6-6,0-11-5,-6-7 4,-1-5 1,0-3 11,-3-7 12,2-7 5,0-13-22,2-6-6,3-11 0,-1-2 0,-3 4 1,-2 10 7,-1 9-7,0 12 6,0 10-6,-1 2 10,-1 1-11,1 1-23,1 1-13,-2 10-6,4 4 42,-1 5 0,5 9 1,2-1 8,3 8 6,5-2-13,-4 7-2,1 1 0,-4 1 0,2 0-1,-4 5 1,-1 3 2,-2 5-1,-2-3 21,0-4-2,-2-8-11,-2-9 3,1-4 1,0-8-2,-4-7-2,0-2 10,-1-6 17,-6 0 6,-7 2-12,-7-2-9,-7-7-21,-6-5-24,0-15-88,-3-18-110,-70-153-484</inkml:trace>
  <inkml:trace contextRef="#ctx0" brushRef="#br1" timeOffset="287451.4413">5885 7415 511,'-6'0'476,"3"-3"-356,-1 3-74,4 0-30,0 3-16,1-3-26,1 1-58,1 1-48,4 2-13,17-8-175</inkml:trace>
  <inkml:trace contextRef="#ctx0" brushRef="#br1" timeOffset="288454.4987">5876 7279 567,'0'-2'178,"0"2"-104,0 0-34,0 0 20,0 0 14,0 0-7,2 0-37,4 0-22,1 0-8,5 2-1,4-1-5,1 8 5,0-2 1,5 5 2,-6 0 8,-2 3 2,-1-1 23,-1 0-19,-5 6-16,0 2 6,-3 5 17,-2 6 19,2 4-15,-4 8-3,-4 8 0,2 4-8,1 4 1,-1 1-11,2-7 0,2-1 0,-2-13-6,1-10 6,-1-9-5,0-15 5,-1-3 3,1-4 4,0-1 23,1-2 59,-2-4 23,-1-9-89,-1-7-23,0-17 4,1-4 8,4-1-10,3-3-1,-1 10-7,5-1 0,-2 4 0,3-5 9,1 2-9,6 1 0,-1-3-6,0 3 6,2 5 0,-9 3-1,2 11 1,-6 9-2,0 5 2,-5 4-7,-2 0-26,2 0-29,-3 2-7,3-2-24,0 4-55,5-1-32,1 6 57,30 18-117</inkml:trace>
  <inkml:trace contextRef="#ctx0" brushRef="#br1" timeOffset="289138.5378">6306 7979 483,'3'-4'171,"1"2"-101,2-4-28,-2-1 66,3-4 51,0-7-33,-4-1-51,3 0-42,0-7-10,-1 6-15,-3-2-7,3 5 7,-4 3-2,1 9-6,-2 2-7,2 3-5,-1 4-4,4 5 7,1 3-11,1 7-10,3 11-1,-4 4 25,-1 2 6,-2-5 19,0-6-4,0-10-6,1-8-9,-1-3-1,0-4 1,0-4 0,6-6 27,2-8-20,5-13-7,2-10 0,-5-7-1,-3 4-5,-3 11 6,-7 9 14,0 9 32,-4 11 16,1 4-7,3 0-55,0 4-15,0 7-22,3 8 19,1 15 18,3 17 10,1 5 3,0 2-5,4 1-8,-1-2 17,-2-2 10,0 3-14,-3 1 29,0-6 36,-3 0-25,-2-10-37,-2-12 7,-2-2-14,0-10 4,-2-6-7,1-3 2,-7 0 5,-5 0 13,-12 3-22,-16-2-4,-18 0-129,-10-3-223,-133-22-705</inkml:trace>
  <inkml:trace contextRef="#ctx0" brushRef="#br0" timeOffset="302286.2898">18814 15856 910,'-1'-1'103,"-1"-2"-103,-2 3-76,4-4-97,-2 4 74,1-2 81,-2 1-22,0-3-70,-12 1-157</inkml:trace>
  <inkml:trace contextRef="#ctx0" brushRef="#br0" timeOffset="304723.4292">18580 15666 318,'0'0'265,"0"3"-133,-2-3-76,2 0-22,0 0 29,0 1 27,0-2 2,-1 1-19,1 0-1,0-3-12,0 3-9,1 3-9,-2-3-6,2 0 3,-1 0-7,2 0-15,1 0-17,-1 0-19,2-4-25,0 1 26,7 0 18,8-1 41,11-3-17,5-3-2,2-2-10,-3 0-6,-2-2 2,-4 5-1,-7-2-1,-6 3-4,-5 4-1,-4-2-1,-1 6 0,-3 3-7,-2 0-7,-2 0-11,0 2-20,1 4 5,2 9 40,3 8 1,-2 7 11,0 5 6,-4 6-9,-4 3 9,-3-2-3,-2 0-4,-3 0-1,-7 0-3,-1-3-7,-7-3-14,-2 0-29,-3 1-4,1-9-32,-2-3-22,2-5-28,7-11 32,6-8 10,-1-13-24,-5-59-114</inkml:trace>
  <inkml:trace contextRef="#ctx0" brushRef="#br0" timeOffset="305018.4461">18564 15636 756,'0'0'210,"0"0"-144,-2 0-66,2 2-9,0 0-11,2 4-2,2 10 22,-1 13 30,3 12 27,2 14 13,-3 10-8,-5 3-35,-5 9-17,-8 5 10,-1-3-4,-6-5 1,3-7-16,4-14 13,-3-10-14,8-14-8,2-12-22,1-6-6,5-8-9,0-3-17,3-7-35,1-3-121,25-54-324</inkml:trace>
  <inkml:trace contextRef="#ctx0" brushRef="#br0" timeOffset="305256.4597">18577 16210 190,'3'-3'210,"0"1"-40,4-4-44,-1 4-45,0 4-11,5 4 17,5 2 24,1 4-24,6 2-19,1 6-17,2 5 1,2 5 8,0 2-27,1 1-24,-5-1-9,0-2 1,-3 0 0,-3 0 10,-4-5 5,-5-3-16,1-6-50,-6-5-42,0-7-34,-4-2-28,0-8 50,-8-58-269</inkml:trace>
  <inkml:trace contextRef="#ctx0" brushRef="#br0" timeOffset="305797.4906">19002 15328 691,'0'-4'261,"0"3"-72,-1-3-100,1 1-47,0 6-3,0-3 9,1 1-2,-1-1-41,5 4 4,1 0-8,4 6 26,2-3-7,-1 2-19,1-2-1,-5 6-19,-2-4-20,-2 1 39,0 6 0,-3 3 1,-3 11 21,-5 9 8,-4 6-1,-7 4-17,4-8 10,0-8-16,7-11-4,5-12-1,2-7 12,1-2-12,0-1-2,1 0 0,1 0-15,-1 0-10,4 0-10,3 6 2,3-3 28,3 4 6,5-3 28,-1 0 2,4-4-10,-6-2-7,1 0-1,-1 0-12,-2 0-7,-3-1-64,2 3-91,-1 3-75,3 3-33,17 16-199</inkml:trace>
  <inkml:trace contextRef="#ctx0" brushRef="#br0" timeOffset="306157.5112">19213 16124 241,'0'0'336,"0"0"-219,1 5-84,1-5-1,2 2 68,1-1 29,1 2 12,2-2-24,2 3-36,3-2-16,0 2 1,3-4-18,4 0-24,4-4 36,4-2-17,8 1-22,5-3 8,2-2 2,-3 2-13,-10 3-6,-6-4-6,-12 8-5,-6-2 0,0 3-1,-6 0-30,2 0-46,-4 0-56,1 0-108,-9-7-336</inkml:trace>
  <inkml:trace contextRef="#ctx0" brushRef="#br0" timeOffset="307104.5654">19859 15923 969,'0'0'281,"-2"1"-158,2-1-98,2 0-24,-2 0 15,1-1 25,2-2-5,0 2-36,2-3-18,2 0 18,5-10 41,6 0 23,4-13-22,1-5-19,-3-5-13,-3-5 2,-7 4-1,-5 6 14,-1 15-10,-2 1 8,-2 12-13,0 4-10,0 2-18,0 0-22,0 2-1,3 12 23,3 3 3,6 17 15,1 5 13,0-2 2,7 2-9,-8-10-6,0-3-9,-2-5-7,-2-8-11,-3-5 0,0-7 0,-2-3-12,0-2 34,-1-3 5,2-12 36,4-7-25,-2-10-2,1 0-8,-4 2 31,0 6 0,-1 10 7,-1 3 13,-2 12-22,1 1-13,0 0-17,0 4-20,1 0-28,2 9 23,5 9-4,5 10 29,2 11 5,0 11 4,1 5 3,-1 6-1,-6 2 8,3-2-4,-2 3-6,-2-5 3,-4 0 2,-1-3-7,-3-5-7,-1-6 6,-4-8-4,-1-5 10,-3-9 6,-4-3 1,-4-3 17,-5-7-4,-2 0-13,-5-11-2,-3-4-17,2-11-14,-3-7-25,5-13-69,0-7-53,7-16-92,2-106-269</inkml:trace>
  <inkml:trace contextRef="#ctx0" brushRef="#br0" timeOffset="307502.5882">20497 15505 719,'3'-2'276,"5"-2"-156,7-4-75,7 2 26,2 1 8,0 5-19,-8 5-52,-1 7-8,-4 1-24,-5 6-14,-2 4 38,-6 2 15,-6 12 17,-10 8 4,-3-1 1,-2-2-17,3-10-4,9-9-16,7-9-1,4-8-5,1 0-7,4 2-5,4 4 12,4-2 6,6 2 22,1-3-21,8-5 15,5-4-16,6-10-27,4-1-64,0-8-140,39-35-84</inkml:trace>
  <inkml:trace contextRef="#ctx0" brushRef="#br0" timeOffset="308247.6308">18532 14874 321,'0'0'193,"0"0"-122,-3 2-46,3-2 20,0 1 38,-1-1 10,1 0-18,0 3-36,1-2-21,2 5-8,-1 6 5,5-1-15,-2 3-85,1-6-20,0 0-3,-2-2 49,-4-2 32,0-2-30,-6 5-96,-15 18 39</inkml:trace>
  <inkml:trace contextRef="#ctx0" brushRef="#br0" timeOffset="308876.6668">18508 15014 153,'0'0'216,"0"0"-65,0 0-50,0 0-11,1 0 3,-1 0 21,3 0-41,-1 0-4,0 0-21,0-1 3,2-2-21,6 3 3,2-3 48,12-1-15,6-6-19,9-6-22,4 4-8,4-5-10,3 5-5,-3 1 8,-2 2-9,-4 3 0,-4 3 0,1 3 5,0 3-1,0 0-4,2-2-1,6 1 1,2-2 5,11-3 0,9-6-5,51-12 11,-77 14-10,39-7 2,-10 0-4,-7 4 0,-16 3 1,-9 1-1,-12 5-1,-10 1-5,-4 1-7,-6 3 11,6-2 2,-4-2 1,6 1 1,5-2-1,3-1 5,7-5 1,5-1 2,2-1 0,5-6-9,-4 4 30,-5 1-13,-1 2-10,-9 5-6,-6 1 5,1 0-6,-3 0 0,4 0 0,2 2 1,-3-2 0,1 0 1,-3 2-1,-3 0-1,-1 0 0,-2 2-1,-3 0 0,3 0-1,0 2 1,0-2 1,-1 1 6,-3 1-6,3-1-5,-6 0-13,3-3 1,-6 2-31,-6-2-49,-6 2-133,-77-8-279</inkml:trace>
  <inkml:trace contextRef="#ctx0" brushRef="#br0" timeOffset="310146.7394">16315 14507 581,'-1'-3'156,"-1"2"-63,-1-5-21,2 6-2,1 0 5,-3 0 15,3 0-43,0 3-37,0-3-10,0 0-10,0 3 1,0-6 8,3 3-28,-1 0-2,4 3 7,2 1 15,5 2 18,7 1 21,1 3 13,8-2-2,1 2-7,0 1-7,0-1 11,3 2-8,3-4-2,3 0-11,8-5 2,6 0-5,10-6-7,8-4-1,52-7-4,-83 10-1,44-9 9,43-1-10,2-5 0,4-3 5,-39 5-5,-56 12 0,-2-5 0,2 5 1,33-6 0,-1-4-1,-4 6 1,1-4 11,-5 2-11,6 3-1,-1-2 0,6-3 1,-1 2-1,2-3-1,-4 1 1,1-3 0,-5 3 0,-1-1 1,-5 0-1,-1 5 1,-5 1-1,-2-1 0,-4 0 0,1 1 0,-2 2 0,2 0 1,-1 1-1,8-3 9,3 1-9,3-2 1,5-5-1,0 3 1,0 0 0,-4 0 0,-2 3-1,-3 4 0,2-2-5,-1 2 5,0 1 0,5-2 1,-5 3-1,3-1 0,-4-3 0,-4-1 1,-2 0 0,-6-2 0,-4 2-1,-6 3 1,-9 1-1,-8 3 6,-4 0-6,-1 3-1,0-2 1,1 2 0,-4-3 0,4 0 1,-8 0 4,-2 0-4,-3 0 7,-3 0 4,0 0-8,-4 0-4,-2 0-30,-6-7-13,0-1-103,-3-6-31,-4 2-64,-12-30-510</inkml:trace>
  <inkml:trace contextRef="#ctx0" brushRef="#br0" timeOffset="322817.4641">7214 15979 1025,'-10'0'161,"4"0"-55,-7 0-47,7 2-31,6-2-5,0 0 2,1-2 26,1 0 6,-1 0-7,2 2-43,-1-1-7,7 4-37,4 6 37,11 12 4,13 8 5,11 11 2,3 4-2,1 4-8,-2-3 6,0-4-7,5 0 0,6-7-24,5-8 22,5-9-22,7-12-34,1-8-20,-4-12 77,-6-14 1,-7-6 0,-8-8 20,-9-2-20,-8 10 16,-15 11-16,-10 12-4,-9 16-49,-1 10 20,-1 4 26,2 11 7,2-2 17,-1-3-6,5-4-11,1-8-10,7-3 10,7-5 16,7-4 28,14-6-25,6-4-2,5 1-11,-1-1 1,4-6 2,-4 0-9,-1-1-32,-2-1-120,63-9-329</inkml:trace>
  <inkml:trace contextRef="#ctx0" brushRef="#br0" timeOffset="323921.5273">6224 17345 866,'-5'1'260,"2"1"-61,-6 5-119,-6 2-40,-7 7-13,-7 9 26,-10 6 1,-2 5-5,-3 3-4,2 5-24,0 4-4,0 7-5,-1 8-11,-2 7 11,3 3-6,2 4-5,0-4 0,7-7 0,9-7-1,7-17-1,10-6-8,6-13-13,5-5-10,6-4-7,13-1 3,13 1 15,13-10 21,12-4 11,6-9 16,5-11-8,1 0-1,-4 0-12,-13-1-4,-8 7 8,-8 0-9,-8 5 1,-11 1 5,-2 2-6,-8-2 8,-6 6 6,-4 0-4,-1 2 29,-3 2 29,-1-2-13,-4-4-29,-5-5-15,-7-10-5,-3-1 10,-6-8-2,-6 1-5,-5-7-2,-6-2-3,-5-3-5,-4-1-8,1 4 8,8 6-14,5 10 4,7 6 2,8 7 8,6 5-12,6 2 10,8 0-11,2 2 12,4-2-13,6 4-101,2 6 10,12 11 12,10 5-41,14 3-106,111 18-316</inkml:trace>
  <inkml:trace contextRef="#ctx0" brushRef="#br0" timeOffset="324133.5394">6515 17956 614,'0'4'351,"-3"-2"-214,3 8-92,3-1-14,4 0 10,-4 4-1,6-3-8,-1 1-8,4 4-9,4 2 4,0 2-19,5-3-10,-3 6-167,33 17-153</inkml:trace>
  <inkml:trace contextRef="#ctx0" brushRef="#br0" timeOffset="324591.5656">7340 17703 511,'-9'-3'358,"-2"-1"-167,-5-1-95,-3-5 1,2 1 1,0-5-8,-3-4-2,4 2-37,1-1-10,0 4-16,4 4-6,4 8-19,-5 8-12,0 9 0,-4 11 6,-2 15 4,2 11 2,8 9 0,9 2 0,8 1-13,15 0 5,4-4-5,8-2-7,1-10-11,1-8-20,-5-15-24,1-7-17,-9-11 67,-2-8-38,-7-12 63,-5-19 40,1-22-40,-10-15-141,-2-19-108,-11-58-43,-30-77-202</inkml:trace>
  <inkml:trace contextRef="#ctx0" brushRef="#br0" timeOffset="324784.5766">7367 17036 285,'0'16'99,"1"2"7,6 22-5,1 14 17,3 11-23,0-1-19,3 7 7,0 4-16,3 3-2,3 4-32,3 0-15,3 2-18,2-11-32,5-4-206,61 33-95</inkml:trace>
  <inkml:trace contextRef="#ctx0" brushRef="#br0" timeOffset="325161.5982">8183 17115 1101,'-21'6'168,"2"3"-83,-19 9-52,2 13-16,5 3-7,7 1-4,5 3-6,12-1-5,5 0-3,7 3-4,9-1 0,3 1 3,8-2 9,0 0 0,7 1-14,2-8-26,8-10-32,7-5 34,9-13 38,10-6 7,-3-7-5,-5 4 17,-14 6-13,-16 9-6,-11 5-28,-14 7-25,-7 6 53,-11 7 47,-14 11 19,-12 7-12,-12 1-24,-2 1-6,2-9-24,-48 17-175</inkml:trace>
  <inkml:trace contextRef="#ctx0" brushRef="#br0" timeOffset="329986.8742">7287 17630 30,'-5'0'33,"0"0"9,2-1-23,0 1 26,2-3-7,2 2-23,2 0-15,-3 1 1,0 0 16,2 0 4,-2 0 18,-2 0 30,2 0 4,0 0-19,0 1-6,-3-1-12,3 0-12,0 0-4,0 0-1,-1 0 4,1 0 4,0 0 1,0 0-4,0 0-9,0 0-14,0 0 0,0 1-1,0-1-1,0 0 0,0 3-8,0-3 9,1 1-1,-1 1 1,3 0-1,-3 0 1,0 2-1,0-2 0,0-2 0,0 2-6,2 0 6,-1 0-14,-1 0-6,5 0 9,-4 1 11,3-2 0,0 5 0,3-3 1,1 1 10,3 3-2,1-2-7,-3 5 6,5-5 1,-4 2-8,3-3 6,-2 0 0,0 2-6,0-4-10,-3 0 10,-2 0 1,2-2 10,-2 0-10,-2 0-1,2 2 8,-2-1-1,-1-1-1,-1 3-5,-1-2 0,2 1 0,-1 0 8,-1 0-3,0-2-5,3 3-1,-1-3-1,3 0 0,-6 0 1,4 0-7,-1-3 7,-3 3 0,0 0 9,0 0 1,0 0 8,0 3 3,-3-6 5,6 6-4,-3-6-5,-3-1-17,3-2-66,0-29-258</inkml:trace>
  <inkml:trace contextRef="#ctx0" brushRef="#br0" timeOffset="330398.8978">7412 17352 217,'0'0'123,"0"0"-81,1 3-42,-1-3 0,0-3-10,0 6-10,1-3 20,-1 0 6,2 1 3,2-1-4,-2 4-5,6 7-155</inkml:trace>
  <inkml:trace contextRef="#ctx0" brushRef="#br0" timeOffset="330998.9321">7416 17334 306,'-2'0'168,"2"0"-105,0 0-45,0 4-11,0-4 2,2 0-9,-2 1-6,0 1-3,3 3 2,-2 4-8,4 1 15,-1 8 5,0 2 4,-1 1 3,1 1 2,2 4-4,1 3-1,-1-3 0,-3 1-7,4-1-1,0 1 0,0 0 5,-4 1-6,4 0 6,-2 1-5,1-4 1,-2 2-1,-1-2 5,2-1-5,-2-4 7,0 0-8,0-1 1,0-2-1,4 0 0,-4-4 0,-1 0 0,1-2-7,0 1 7,0-2 1,1-1 5,-1-3-5,-1 2 0,0-3-1,0 0 1,-2-3 0,0 0 0,0-2 1,1 0 7,-1 0-3,0 0-6,0 0 1,0-2-1,0 2 0,0 0-21,2-2-35,1 0-83,11-10-26</inkml:trace>
  <inkml:trace contextRef="#ctx0" brushRef="#br0" timeOffset="335744.2035">7456 18601 521,'-1'2'171,"-1"4"-118,2 0-32,-3 2-12,-1 2-9,8-1-9,-1 4-5,5 4 14,3 1 2,6 5 5,2 0 2,2-3-8,3-1 0,2-7 1,-1 1 4,2-10 1,-1-5 1,4-10 5,6-8 1,5-13-8,5-12 7,6-5-12,-1-5 8,-1 2-8,-6 5 0,-3 11 0,-7 14-1,-6 9 0,-4 13-15,-6 8 13,-3 2 2,4 4-1,0 0 0,2 0 1,3 1 1,4-6 0,4-2 6,2-8-6,3-8 5,2-6 0,0-5-5,1-4 7,1-5-7,-1-4 5,1-4-6,-2 1 2,-4 2-1,-5 7-1,-10 6 1,-2 8 0,-10 12-1,-2 2-9,1 1 2,-1 4 7,-1 4 0,6-4 1,-3 1 5,0-4-5,0 2 0,-2 2 0,2-6 0,1 0 0,-2 0 5,1 0-4,-1 0 4,1 0-6,2 0 0,-3 3-55,4-3-230</inkml:trace>
  <inkml:trace contextRef="#ctx0" brushRef="#br0" timeOffset="339386.4118">20081 5122 271,'-1'-3'131,"-1"-1"-56,2-3-30,0 1-14,0 0 20,-3 5 33,2 1-13,1 0-23,-2 0-32,2 1-7,2-1-8,-2 0 0,0 2-1,0-2 0,-2 0-1,4 0 1,-1 0-1,2 2-7,9 2 7,10 4 1,11 6 23,16 1-4,5 5 1,10 2-5,2-1-2,4 1-11,-4 5 13,5 0-6,-1 1-2,4 5-5,2 1-1,4 3 0,44 18 8,5 7-8,11 1 0,-35-23 0,-12-9 5,5 6 4,-4 0-3,-2-1-6,-4-4 0,0 2 5,3 2-5,1-7 6,-4 1 5,9 6 21,3-1 6,0 6-13,5 4-8,-8 7-3,0 5-5,8 4-1,7 6 2,6-10-2,6-16-8,-3-7 8,-6 1 7,-11-5-16,0-2 0,-7-2 2,-9-4 4,-1 1 0,-5-1-6,5 2 6,14 0 0,3 0-4,-5 4 8,10 0 5,-5 3-14,-4 2 0,-3-6 5,-3 4-5,-1-5-1,11-4 0,-7 7 11,3 4 37,10 6-6,7 0-23,11-1-11,12-1-2,11 3 1,0 2-5,7 0 5,9-3-7,-16 0 1,10 11-1,-3-7 1,3 5 0,-4-3 0,-10 13 5,3-13 0,5 11-6,-2 5 0,-2 6 0,9 3 0,6-3 1,6-14 0,-6-4 6,0 2-7,-7-2-1,-10 7 1,-2-2 0,-2-5 0,5-1 0,-1 6 1,-11-7 0,7 1-1,-3-7 0,-6 4 0,-1-6 1,-7-3-1,-3-1 7,0 3-5,-5-6-2,-5 2 1,-2 0-1,0-2-1,-3-1 0,6 6 0,-7-5 1,3-1 0,0-3 1,-2-5-1,0 0 1,-13-7-1,-13-6 1,-48-6 0,-2 0-1,-6 0 1,31 7 0,-13-5-1,-8-1 1,-9-2 6,-8-3-6,-6 0-1,-5 0 7,-4-3 38,6-1-9,2 1-22,12-1-13,6 0 0,5 0 11,1 4-12,0 0 0,-4 0 4,-8-2-4,-8 1 0,-2 1 1,-6-2 0,3 2 0,4 0 0,1 2-1,-1-2-1,2 0-6,-4 1-4,-2-1-5,-4-1-5,-3 1-14,-6-2-22,-10-5-69,-8-4-186,-7-7 66,-83-53-263</inkml:trace>
  <inkml:trace contextRef="#ctx0" brushRef="#br0" timeOffset="340872.4968">20166 5041 358,'-3'3'102,"-2"-2"-75,-6 5-15,3-2 5,1-4 29,-5-2 19,3 0 46,-3-4 43,3 2-34,1-1 5,1 2-37,-1-1-28,-2-3 3,1 3-10,0-4-7,-2-2-4,-6 0 5,2-4-17,-6-1-17,-3-5-11,-7 4 7,-4-7-8,0 1 11,2-5 6,2 2 3,4-8 0,3-5 4,1-3-10,3-2-1,0-4-14,-1-2 13,0-2-4,-1-2-3,-2-1-5,0-2 0,-3-2-1,-1-6 1,-1-1 0,-4-5-1,0-1 0,-2-4 0,2 0-1,5-5 0,0 4 0,7-3 1,-1 3-1,3-2 1,2-2 0,2-9-1,-5-59 0,5-29 0,3 6 1,8 65 0,0 3 1,0 57 11,0 0-12,1 1 10,-3-48-10,3 3 1,-5 0-1,5 2 1,0 1-1,3-1 0,0-1 1,3-5-1,0-57 0,5-17 0,1 7 0,-4 115 0,1-2 0,-2 3 0,6-46 8,0 5-8,3 0 0,0 4-1,0-4-6,3 7 5,3-4 1,-2 3 0,3 5 1,-4 2 0,1 4 1,-2 4 0,-1-3 0,-2 1 7,-3 4-7,-2 2 0,-1 10 0,-3 2 11,0 11-12,-2 7 2,-1 8-1,0 12 5,-1 7-6,1 4-13,-2 0-46,2 4-100,0 7-48,0 12-16,-1 13 7,4 111-57</inkml:trace>
  <inkml:trace contextRef="#ctx0" brushRef="#br0" timeOffset="347609.8822">7514 18723 749,'-4'1'151,"1"1"-100,-4-1-3,4 2 29,1 1 19,0-4-12,2-4-18,0 4-17,0 0-17,2-3-17,-2 6-8,-3 3-5,-4 4 8,-2 4-9,-2 2-1,2-6 1,3-2 5,-1-5 3,-1 0 0,2-3 4,-1 0 8,1-3 35,6 0 8,0-2-25,3 2-39,0-1-12,5-2-45,12-5 57,16-12 5,22-10 13,57-34 0,26-11-8,3 1 1,-50 31 4,-1 4-8,-1-9-5,10-6-2,3-1 0,3-3 1,-8 12 5,-58 27-5,-11 7 0,-3 7-1,23-14-13,-21 14-14,-12 5-29,-14 4 1,-5 1 26,-7 2-11,-9 2-14,-15 8-207,-123 49-264</inkml:trace>
  <inkml:trace contextRef="#ctx0" brushRef="#br0" timeOffset="347915.8997">7599 18723 115,'-1'0'802,"1"0"-634,-1 0-143,2 0-25,0-3-46,4 0-14,6 3 60,12 0 28,13-6 80,13-10-18,18-7-27,53-29-15,17-18-16,-94 46-7,-5 5-13,35-18-4,-4 7-8,-11 9 6,-5 9-6,-14 4-13,-13 5-71,-12 7-115,-14 3-86,-14 12 138,-93 62-171</inkml:trace>
  <inkml:trace contextRef="#ctx0" brushRef="#br0" timeOffset="349079.9663">7780 18713 355,'-22'10'218,"5"1"-26,-12 1-47,13-4-70,13-4-75,9 0-36,12-1 2,13-3 26,17-7 8,56-27 63,53-49 8,21-39-7,-57 42-43,0 7-7,-12 7 16,-23 24-12,-60 30-5,-10 6-13,-5 6-25,8-1-101,-18 12-69,-16 17 169,-25 11 5,-21 14-4,-67 39-110,-43 15 81,-24 31 49,61-48 5,0-15 99,23-34-9,25-3 53,57-27 7,13-4-15,2-6-41,-5 7-17,12-8-77,12-2-11,9 0-61,20-7 59,20-8 13,68-34 25,50-57-5,17-36-2,-78 51 9,2 9-21,-16 15 7,-56 40-13,-9 7 12,-9 8-12,20-13 0,-22 19-10,-18 9-47,-17 12 57,-19 18 3,-20 18 5,-67 55-8,-36 40 0,-22 24 0,57-71 0,15-37 8,20-20 11,59-29 17,9-5 23,6-4-8,-10 3-6,16-5-45,11-5-26,14-10-34,21-11 60,67-48 0,59-64 8,13-39 5,-61 69-4,-6 10-1,-11 12-7,-66 57 5,-8 13-6,-11 0 0,15-9-39,-19 18-33,-21 10-6,-17 11 66,-22 10-5,-60 35-8,-29 30 18,-18 8 7,59-31 1,7-9 14,53-35 19,6-7 17,8 1 17,-19 7-5,18-7-18,14-10-45,9-6-5,13 3-50,12 0 38,16-6 17,18-4 0,11-19 18,7-9-3,0-8 0,-8-4-15,-13 8-26,-18 10-38,-11 14-31,-17 8-91,-34 20-186</inkml:trace>
  <inkml:trace contextRef="#ctx0" brushRef="#br0" timeOffset="352281.1494">21652 8141 476,'-1'-3'120,"-1"0"-38,1-7-46,-1 9-6,2-1 15,-1 0 23,-1 2-13,2 0-28,-1 0-13,1 0-4,0 0-4,0 0-5,0 2 0,0-2-1,0 0-13,0 2-39,3-1-38,0 6 30,3 2-59,12 17-91</inkml:trace>
  <inkml:trace contextRef="#ctx0" brushRef="#br0" timeOffset="371051.2229">22560 9495 1060,'-8'-11'140,"2"4"-47,-6-10-14,0 5 10,0-11 7,0-6 9,-6-10-9,-1 0-20,1 1-14,-3 3-8,0 8-23,0 8-31,-1 5-6,-2 6-4,-6 4 10,-7 14-1,1 7 1,-3 15-7,2 15 5,4 19-4,6 14-3,-5 68-1,15 19 8,20 4-5,8-67-10,-1-62 8,0-5-22,2-10-14,17 32 13,2-21 17,3-14-12,5-12-18,3-18 3,3-21 2,4-21-49,2-23-19,22-67-40,-12-36-86,-15-46-232</inkml:trace>
  <inkml:trace contextRef="#ctx0" brushRef="#br0" timeOffset="371284.2363">22838 8006 847,'-3'0'232,"0"2"-162,-3 8-69,-6 22 7,-2 23 28,-8 34 34,-19 94 28,-11 74-20,-4 34-29,25-106-23,10-1-13,17-5-12,11-40-1,2-90-107,9-6-22,0-7-126,86 111-43</inkml:trace>
  <inkml:trace contextRef="#ctx0" brushRef="#br0" timeOffset="371645.2569">23269 9063 1004,'-14'3'210,"-3"2"-136,-13 13-37,-4 9-20,1 16-4,7 9-13,7 8-8,13 8 8,12 2-6,12-6-15,3-5-13,6-14-22,3-6 10,7-7 32,3-3 5,4 4-33,-4 1 42,-2 3 16,-13-3 11,-8-1 11,-10-4 31,-12-2 18,-14 10 33,-20 5-8,-25 7-37,-66 39-40,84-62-20,-37 18-3,30-14-12,31-18-114,103-44-406</inkml:trace>
  <inkml:trace contextRef="#ctx0" brushRef="#br0" timeOffset="372298.2943">23499 9179 277,'-1'-8'585,"-2"2"-492,-2-3-32,2 1 4,0-6-11,-1 2 10,-1-2 23,1 5-4,-1-1-10,-1 6-35,0 0-26,-4 4 13,-5 3-7,-9 2-4,-6 6-7,-6 5-1,1 2-4,1 3-2,10-6 6,7-2-6,10-6-1,4-1-57,3 3-136,7 8-92,41 32-231</inkml:trace>
  <inkml:trace contextRef="#ctx0" brushRef="#br0" timeOffset="372895.3284">24244 9557 1200,'-2'-6'186,"2"6"-85,-1-5-82,2 5-19,1 2 0,-2 0 14,7-2-2,13 1-10,13-1 13,18 0-3,9 0-6,4 0-5,-6-1-1,-10-1-6,-12 2-68,-10 3-106,-16 9-199,-55 39-286</inkml:trace>
  <inkml:trace contextRef="#ctx0" brushRef="#br0" timeOffset="373075.3387">24218 10079 1384,'2'0'218,"5"1"-191,10 3-21,14-4 1,14 0-5,7 0-2,6 3-2,-3 3-179,17 43-453</inkml:trace>
  <inkml:trace contextRef="#ctx0" brushRef="#br0" timeOffset="375453.4747">25403 9451 572,'-3'0'191,"3"0"-134,-5-1-35,5 2-22,0-2-19,0 2-26,0-2-92,8 2-104</inkml:trace>
  <inkml:trace contextRef="#ctx0" brushRef="#br0" timeOffset="376022.5073">25442 9465 626,'0'-2'255,"0"2"-102,2 0-60,2-6-10,6 0-31,4 0 4,12-4-8,7 3-14,2 4 4,-1 13-11,2 5-18,-2 8-8,-6 10 11,-1 3 9,-5 6-9,-8 2-12,-5 5-6,-12 6 6,-10 2 8,-16 5 17,-13 3-17,-16 2 16,-12-1-24,-7-5-9,8-7 1,7-15 8,22-14 0,18-13 6,14-8-6,10-4-6,2 0-14,3-2 20,10 2 17,13-3 25,12-1 7,15-5-2,8-1-22,3 0-7,-4-1-12,0 0 2,-6-2-8,-1-3-35,-7 2-91,-2-9-134,42-57-265</inkml:trace>
  <inkml:trace contextRef="#ctx0" brushRef="#br0" timeOffset="376420.53">26108 9590 957,'0'0'231,"2"0"-169,4-3-52,6 0 32,9 2 81,14-5 2,13 2-53,15 0-32,59-4-19,-78 1-9,42 1-4,-15 2-8,-11 0-16,-18 4-44,-19 2-63,-12 0-76,-15 0-113,-12 3 91,-19 5 124,-14 2 1,-9 8 79,1 1 17,7 0 113,14-1-5,10 2-45,6 5-3,7 9 42,-2 9 24,-2 2-15,0 2-51,1-4-26,-2 2-11,1-5-7,-3-4-1,0-7-15,8-6-16,6-13-91,8-8-184,18-11 59,99-73 38</inkml:trace>
  <inkml:trace contextRef="#ctx0" brushRef="#br0" timeOffset="376640.5426">26617 9835 787,'-1'3'270,"-4"1"-178,-5 7 1,-5 6 10,-9 12 2,0 6-45,2 10-24,8 4-30,9 7 0,13 2 3,6 0 0,13-9-9,6-5 12,5-12-12,7-17-13,2-10-64,0-11 20,2-18 0,-3-11-232,44-107-5</inkml:trace>
  <inkml:trace contextRef="#ctx0" brushRef="#br0" timeOffset="377193.5743">27356 9346 735,'-2'-1'351,"2"1"-165,0 0-120,0 1-42,2 3-23,3 6 0,5 9 17,5 11 27,7 12-4,2 11-16,-3 4 28,-3-2-8,-4 2-3,-9 6 6,-8 5 4,-9 9-17,-10 2-25,-7 6 2,0-6 5,-1-4-17,9-13-15,7-20-21,9-17 3,4-17 15,5-12 18,7-18 34,8-19-20,11-24-14,5-19 5,5-8-5,-1 5-1,1 2 0,3 10 0,1 8 1,0 16-2,-6 6 1,-4 11 0,-6 11-6,-8 6-28,-1 12-55,-5 6-111,-4 10-180,-8 50-237</inkml:trace>
  <inkml:trace contextRef="#ctx0" brushRef="#br0" timeOffset="377824.6104">27818 10169 661,'0'0'219,"0"0"-156,2 0 21,1-2 113,6-1 7,1-10-36,11 0-74,4-13-55,3-5-19,1-1-7,-3-7-1,-3 4-3,-5-1 0,-4 5-7,-5 8 4,-4 9-6,-3 8 0,-2 8-39,-2 14-73,0 10 38,-3 18 38,-1 13 36,-3 8 9,2-5-8,3-8-1,2-14-1,5-14 0,1-7 0,4-10 1,5-14 13,11-10 2,9-12-13,5-14 4,6-13-6,-5 0 8,-5-3-7,-10 7 8,-5 10-8,-11 13 51,-4 10 28,-1 10-29,-3 7-47,0 5-4,-3 8-51,-1 15 24,2 15 26,-2 18 1,2 5 1,2 11 1,0-7 20,0 1 20,-2-3-12,-2-1 14,1 2-1,-6 14 2,3-1-18,0 2-19,-2-2 4,3-9-6,2-14 1,0-10-6,0-17 7,0-16-2,-2-14 4,-9-16-10,-12-18-61,-8-26-137,-26-82-131,30-152-518</inkml:trace>
  <inkml:trace contextRef="#ctx0" brushRef="#br0" timeOffset="378049.6232">29069 9822 1454,'1'6'269,"2"5"-269,3 14-14,2 1 14,-1 2 0,-5-7 33,0-4 13,-2 2-7,-2-1-15,1-2-13,0-1 0,-3 0-11,1 0-97,1 0-127,6-5-488</inkml:trace>
  <inkml:trace contextRef="#ctx0" brushRef="#br0" timeOffset="378739.6627">29995 9918 731,'-4'-10'222,"3"1"-138,-2-13-10,-4 1-4,0 3-35,-3 2 29,-1 0-11,-4 4-14,1 5-30,0 4-9,-2 4-9,-4 4 8,-1 5 0,-2 8-5,0 12 0,-1 7-2,-2 17 2,1 13 5,-1 11 1,6 7 0,5-10-11,7-9-1,10-11 5,4-17 7,4-11 7,-2-8-6,1-9 5,6-10 24,6-10 13,14-14-43,9-14-43,8-14-65,2-14-128,87-154-128</inkml:trace>
  <inkml:trace contextRef="#ctx0" brushRef="#br0" timeOffset="378987.6769">30434 8912 969,'-8'14'198,"-4"9"-162,-15 30-34,-10 30 8,-25 77 28,-7 45 17,24-11 29,27-83-51,10 4-10,4-8-17,3 0 6,0-59-6,2-3-6,2-6-24,3 36-96,7-12-57,7-17-122,29 13-303</inkml:trace>
  <inkml:trace contextRef="#ctx0" brushRef="#br0" timeOffset="379544.7087">30539 10141 976,'3'-16'179,"-1"0"-20,4-22-14,5-5-38,3-1-28,2 1-43,4-2-24,2 9-11,1 8-1,-2 11-1,-5 8-8,-5 11-12,-4 8-13,-2 11 1,-4 17 33,-2 11 9,-5 9 7,-3 0 5,1-1-3,1-14-16,7-8-2,6-15 1,0-8 7,1-11 0,9-8-2,6-15 9,11-13-8,1-14-6,3-13-1,-4-9 5,-9 0-4,-2 6-1,-6 14 21,-12 15 36,0 17 20,-6 11-14,0 5-63,-2 10-21,-3 13-8,-3 19 29,-11 23 9,0 21-7,-4 11-1,-7 57 0,21-102 9,-5 53 10,1-2 4,-12 52 3,-7 23-17,-9-2 10,30-122-19,-1-9 11,1-4 3,-11 31-9,-1-16-5,2-12 10,-6-11-11,-7-8-11,-9-5-70,-17-11-132,-158-32-508</inkml:trace>
  <inkml:trace contextRef="#ctx0" brushRef="#br0" timeOffset="382035.8512">13451 6429 593,'0'0'242,"0"-3"-91,-2 2-70,2 1-51,2 0-13,-2 1-17,0-1 1,0 3-1,0-3-13,0 3 6,4 1 6,-1 4 1,3 4 15,0 2 5,3 6 20,-3 2 2,-1 10-4,-1 4-1,-1 6-4,-2 11-4,1 7-16,1 4 4,-3 4 1,-3 0 3,0-1-8,0 1-1,0-3-1,0 1-5,-1 4-5,-2 4 10,-2 3-4,-1 7-1,-1 10-4,1 5-2,1 1 8,-1-3-8,3-3-1,-2-4 1,3-3 11,1-7-11,-1 1 1,1-7-1,-4 5 0,1-3 0,-2 6 0,3-3 6,-3 1 0,0-5-4,3 3 7,-3 6-2,4-3-6,2 5-1,-2-1 0,0 7 0,0-4 0,1-4 6,-2 1-5,2 1 0,-4-2 0,5 4 5,0-2-6,-1-6 0,2-5 0,2-10 0,0-4 0,2-7 1,2 2 0,-4-1 8,0 0-9,0-4-1,0-2-50,0-12-69,0-13-114,11-24-247,35-116-78</inkml:trace>
  <inkml:trace contextRef="#ctx0" brushRef="#br0" timeOffset="383168.916">14049 6499 672,'0'0'124,"2"3"-119,2 7-5,-2 0 0,3 9 19,-2 3 4,-1 13 49,-2 8 9,0 10-5,0 6-7,0 8-21,0 5-19,0 3-10,1-1 4,1 3-5,1-3-2,-1 1-4,-1-1 3,0 7 0,-1 11 2,-1 68 41,2 29-20,4-14-23,-5-130-9,0 1 1,0-2 8,0 43-1,0-7-1,0 2-4,-1-10-7,-1 1 8,-2-6-2,0-3-7,-2-5 11,-1 2-4,0-2-1,-1 4 5,1-1-10,1-1-1,-2-2 0,5 0-1,-1-5 0,2 4 0,2-5 8,0 3-8,0-1 2,0 0-1,0 3 1,0 4-2,2-3 15,-2 7-1,0-1-13,0-4 8,0-3-3,0-5 3,0-1-8,0-4 1,0-1 5,-2-1-6,2-1 0,-4 3 11,1 4 4,1 0-1,-2-4 9,-1 1-9,0-10-4,0-8-10,2-9 7,2-8-8,-4 0 1,5 1 6,-3 1-1,2-3-4,-1-4 4,-1-3-6,3-2 1,-2-4-1,2 0 9,0-3 0,0 2-9,-4-5 0,0-3-109,-2-12-76,-3-7-139,-11-79-203</inkml:trace>
  <inkml:trace contextRef="#ctx0" brushRef="#br0" timeOffset="384141.9717">13573 6508 66,'0'-3'301,"0"2"-184,-1-4-81,2-2-34,1 1-2,-1 1 14,-1-2 1,2 3-6,-2 1-9,0-1 9,0 1-7,0 2-1,0-3 1,0-1 4,0-1-5,0 0 0,-2 0 0,4-1 1,-2-2-1,0 1 7,-2-1-1,2 0-1,2 4-6,-2-3 0,0 5-21,0 2-66,-3-5-136</inkml:trace>
  <inkml:trace contextRef="#ctx0" brushRef="#br0" timeOffset="384778.0081">13560 6425 178,'0'-3'227,"0"3"-88,0 0-65,-2 0-40,2 0 7,-1 0 8,1 0-13,-2 3-22,2-3 2,-1 0 10,1 0 11,0 1 5,0-2-4,3 1-1,-2 0-28,2 0-9,8 0 0,7 1 26,9-1 23,8 0-13,7-4-10,-3 4-4,-6 0-11,-8-3-5,-5 6 0,-3 0-6,-7 2 0,6 1 0,-4-3 1,2 8 0,3-6 5,4 3-6,7-4 7,5-1-6,1 0 7,-2-6-7,-4 0 8,-3-1-3,-8-3 1,-5 4 2,-6 0 20,-5 0 32,-2 3 49,-1 0-1,-1 0-20,-1-3-52,-4-2-16,2 4-19,-3-5-2,0 3 0,-1-1-15,4 1-15,-2 0 9,2-1-6,1 1-2,-1 1-2,0 0-4,1 2-50,-2 0-86,-1 4-119,-22 18-73</inkml:trace>
  <inkml:trace contextRef="#ctx0" brushRef="#br0" timeOffset="386114.0845">13408 10746 626,'0'0'114,"2"3"-89,1-2-24,5 1 0,3 0 9,8-1 38,12-4-18,3-3-13,8-2-4,3-6-7,-5 0-4,-1 1 5,-6-1-6,-5 2 5,1-3-5,-1 1 5,0-6 3,-1 7-3,-2-2-6,-2 4 2,-2 3-2,-3 0 1,-6 5-1,-3 3 0,2 0 0,-4-3 0,-1 3 0,-3 0 9,0 0 2,0-1-10,5 1 5,4-1-5,5 2-1,-1 0 1,2 3-1,-4 1 0,-3 4 0,-2-3-38,-6-1-29,-1-1-8,-4-1-53,-2-3 20,-29-18-73</inkml:trace>
  <inkml:trace contextRef="#ctx0" brushRef="#br0" timeOffset="387398.1579">13783 11151 591,'-7'-6'224,"0"-1"-23,-12-3-95,-1 4-56,-10 6-35,-4 6 22,1 6 11,-4 7 12,2 5-4,6 5-16,7 8-20,3 4-13,10 4-6,5 0-1,4-3 1,6-9-2,4-8 1,-1-8-8,4-10 7,1-5 2,5-9 0,5-16-1,9-11-18,7-18-51,4-12-27,0-10-20,-3-8 1,-6-11 2,4-59 47,-33 100 42,5-41 24,-7 23 64,-4 24 53,-3 24 21,0 12-94,-3 10 5,2 7-14,-5 10-17,0 17 6,1 22 25,-1 22-10,5 71-15,4-100-12,6 49 3,1-13-4,2-11-11,2-8-50,-4-6-115,6 47-193</inkml:trace>
  <inkml:trace contextRef="#ctx0" brushRef="#br0" timeOffset="387946.1893">14045 11264 1204,'0'0'235,"0"0"-158,0 0-67,1 0-4,-1 0 2,3-3-1,-1 3-6,7-5-1,4-3 2,3-8-1,5 3 0,-4-1-1,-5 9-1,-5 8-23,0 9-31,-1 7 8,1 8 32,-1 9 15,0 2 11,1 0 7,-4-8-6,0-9-12,1-9-48,-2-6-24,2-6 72,-1-14 27,3-5-19,2-15-8,2-9 0,-2-6 1,-1 0 1,-1 4 14,-3 7 23,0 12 44,-3 9 7,1 13-32,-2 4-58,2 6-19,4 9-23,4 11 42,3 16 1,3 17 34,7 13-7,1 9 17,0 11-24,7 55-3,-25-95-3,4 42 2,-5-9-12,-8-25-5,-5-12 0,-9-12 9,-4-13 15,-13-15-24,-10-13-107,-10-24-131,-9-23-101,-107-184-307</inkml:trace>
  <inkml:trace contextRef="#ctx0" brushRef="#br0" timeOffset="388682.2314">13380 8538 877,'-2'0'267,"2"0"-170,0 3-65,2-3-22,0 0 14,0 0-24,2 0-1,8 4-4,12 4 5,10 0 11,8 6 11,13-3-4,7 1-7,0 2-11,-2-4 14,-2 2-13,-6-2 5,-5-5-1,-6 0-4,-8-2 4,-12 1-4,-6 2 0,-2-3 0,-10-2-1,0 3 1,-3-4 5,-3 2 24,3-2 22,-1 0 13,1-2-8,0 2-15,0 0-18,0 0-6,0 0-9,-2 0-8,2 0 7,0 0-8,0 2-33,-3-2-42,2 0 0,2 2 32,-1-4-13,0 2-4,3 2 23,-3-4 16,0 2 19,0-2 2,0 0-2,-4 0-43,-27-24-410</inkml:trace>
  <inkml:trace contextRef="#ctx0" brushRef="#br0" timeOffset="389643.2863">13581 6577 382,'-2'0'258,"2"-2"-124,0 2-59,2 0-30,-2 0-27,0 0-18,0 0-1,0 2-25,1 0-26,6 2 20,-1-1-14,5 5-101,29-1-56</inkml:trace>
  <inkml:trace contextRef="#ctx0" brushRef="#br0" timeOffset="392204.4328">14315 6584 555,'1'0'153,"4"2"-153,7 4-6,14 7 6,11 6 37,10 7 29,4 7-16,-1 6-14,-3 8-8,-4 0 1,-9 6-7,-2 3-11,-7 0-2,-4 4 12,-8 3-6,-10 4-6,-9 9 15,-10 5-2,-10 9-7,-3 2-1,3 6-5,4-2-9,10 4 0,7-3 1,5-4 9,5-4-2,4-7 1,4-1-8,2 2 8,3-2-8,3 3 8,-1 1-3,2-1-5,-3 2-1,4-6 8,-8-4-8,-2-8 1,-5 0 5,-13 3-6,-14 11 9,-29 62 3,-33 27-6,-6-14-5,64-112 0,7-1 0,5-5-1,-10 38 0,17 1-13,8-7 13,11 3 1,2-3 5,2-8-5,1-11 0,-3-7 0,-5-13 1,-8-5 10,-12-3-11,-17 0 10,-14 3 7,-12-1-12,-10-8 0,5-10-6,10-13-32,16-16-161,23-109-322</inkml:trace>
  <inkml:trace contextRef="#ctx0" brushRef="#br0" timeOffset="392662.459">15247 8214 159,'-3'-8'1202,"3"4"-1055,0-4-147,12 1-3,15 6-7,11 1 4,15 8 6,1 3 4,1 6 4,0 7 4,-10 1-7,-12 6-5,-10-1-10,-12 1-16,-15 8 26,-17 8 0,-20 12 21,-21 12-21,-4 4-27,-1-1 12,15-11 15,16-12-2,23-10-23,8-10-5,8-1 13,6-4 17,3-1 12,18-9 20,10-5 5,20-11 2,59-27-12,24-32-6,-101 35-4,-6-1-17,34-20-5,-18 1-61,-16-4-81,5-74-213</inkml:trace>
  <inkml:trace contextRef="#ctx0" brushRef="#br0" timeOffset="393142.4865">16028 8132 873,'0'0'224,"1"0"-151,7 6-73,2-2 1,6 5 9,7 5 20,5 4 20,8 5 13,6 10 0,2 5-5,2 10-13,-8 4 18,-7 9-6,-10 0-15,-7-3 0,-10 1-10,-7-4-13,-4-8 1,-7 0-8,2-6-6,-2-3 4,-2-5-2,2 0-8,3-11-8,2-6-4,4-7 6,4-7 6,-1-12 27,-2-4-27,1-19 0,0-19-18,9-21 0,21-66-3,21-28 7,-29 125 7,1 7 7,19-37 9,-10 19 0,1 13-8,-6 10 14,-5 8-3,-7 8-6,1 5 2,-5 2-8,1 6-2,1-1-13,1 0-25,1 2-59,2 0-50,2 0-56,6 2-133,23 4-218</inkml:trace>
  <inkml:trace contextRef="#ctx0" brushRef="#br0" timeOffset="393703.5186">16105 8118 796,'-1'-2'248,"-2"2"-62,1-4-93,2 4-35,0 0-4,1 0 20,-1 0-28,4 3-46,-1-3-4,6 5-40,14 4 44,19 1 71,56 2 16,37-13-30,11-14-12,-57-2-21,-53 14-8,-11 0-7,-3 1-9,19-2-9,-18 3-52,-10 1-74,-11 0-66,-11 1-137,-66 18-173</inkml:trace>
  <inkml:trace contextRef="#ctx0" brushRef="#br0" timeOffset="393929.5315">16433 8220 590,'-2'0'303,"2"2"-134,-5 1-107,-1 4-53,1 8 6,-3 15 69,-7 8 19,-2 17-5,-4 9-17,-6 10-26,-5 5-17,-7 4-19,-3-7 1,-1-4-19,3-13 13,9-10-9,6-12-5,12-16-65,4-9-41,7-9-7,7-13 20,8-18-425,77-118-129</inkml:trace>
  <inkml:trace contextRef="#ctx0" brushRef="#br0" timeOffset="394177.5457">16511 8296 243,'0'-3'700,"-2"1"-385,2-2-207,-6 8-93,2 11-14,-8 17 58,-5 17 48,-6 18-28,8 5-25,0 11-21,13-2 2,8 0-11,12-8-18,3-8 6,9-13-2,0-13 10,5-10 7,0-9-5,1-14-2,7-12-4,0-11 4,4-19-20,3-11-33,-8-3-81,-8-8-116,6-108-235</inkml:trace>
  <inkml:trace contextRef="#ctx0" brushRef="#br0" timeOffset="394605.5702">17252 8038 1512,'0'0'196,"2"0"-196,0 1-40,2 5-22,5 4 41,3 12 21,5 11 2,5 8 14,-2 13 8,0 1-10,-10 0 5,-5 7-2,-8-5 7,-3 2 0,-9-3-15,2-4 4,-1-4-5,-1-13-4,7-13-4,5-12-15,0-8 15,3-8 21,-4-13-21,0-14 1,4-15-2,4-15 1,10-15-1,9-3 1,9-1-1,8 6 0,5 11 1,1 8 0,-1 14 0,-4 8 0,-8 11-8,-6 12-47,-6 9-97,-1 11-104,11 45-220</inkml:trace>
  <inkml:trace contextRef="#ctx0" brushRef="#br0" timeOffset="395123.5998">17734 8628 1015,'4'-6'292,"3"-4"-178,10-12-81,7-12-18,5-10 14,1-1 25,0 3-9,-6 6-20,-6 10-7,-8 14-1,-7 5 5,-3 8-22,-1 9-12,-1 12-15,0 11 27,2 17 8,0 6 4,0 1-5,4-12 2,0-9-1,0-10-7,3-12 0,-2-6 7,-1-8 2,3-6 7,7-13 2,9-13-8,4-15-1,0-4-4,-8-3-6,-5 5 10,-7 9-10,-1 13 6,-5 13 0,1 8 12,-2 8-18,-2 6-13,2 12-14,-3 15 26,-1 22 1,-2 13 11,0 11-2,-3 7 1,0 3 7,3-1 8,0 0-7,2-9 27,0 2-12,1-4-21,0-7-6,-5-9 0,-2-14 5,-7-14-11,-10-9-8,-17-4-127,-153-17-350</inkml:trace>
  <inkml:trace contextRef="#ctx0" brushRef="#br0" timeOffset="396926.7029">31996 11149 1185,'-3'-1'165,"3"1"-69,-3-6-80,1 12-16,2 5-30,2 13 11,2 19 4,6 24 15,8 72 16,2 45 10,6 26-2,-15-82 4,0-9-11,-5 11-17,0 2 7,2 14-1,-2 7 3,-1-42-9,1-6-18,7 0-66,-8-65-31,2-7-23,1-9-84,36 58 6</inkml:trace>
  <inkml:trace contextRef="#ctx0" brushRef="#br0" timeOffset="397156.7161">32658 11490 1500,'-5'-3'214,"1"3"-155,-11 8-59,-6 15 0,-16 20-1,-20 18 1,-62 61 7,-55 34-5,-58 19 14,53-46-14,0 15-2,7 24-33,6 7-164,33-46-417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09-29T02:44:28.54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597 10484,'0'-33,"0"0,-33 0,0 0,33 33,-66 0,66 0,33 0,0 0,-33 33,33-33,0 33,33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32:44.7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41 3733 253,'-3'-7'138,"1"2"-45,-2-8-3,2 1 3,-2 2-3,3-2 15,-1 1-34,-1 3 10,2-1 36,-4 4 6,2 1-23,0 4-8,1-1-16,1 1-4,-2 0-24,-4-2-16,-1 2-22,-1-1 11,-3-1-9,2 2 24,0-2-24,-2 2 0,0 2-10,0 0-2,-2 1-1,-2 7-7,0 7 7,-4 5-8,-3 12 3,-2 4 6,0 5 0,-3 6 0,7-2 0,-8 3 0,1 2 8,1-4-8,1-4-7,5 0 7,4-8-1,1 2-7,0 5 8,-1 8 1,2 2-1,-3 4 0,3 5 0,-5 9 1,3 8-1,-6 9 0,1 2 0,-2-1 1,5-3 0,0 4 6,4 0-6,4 3-1,-3 59 1,10 20-1,1 7 0,7-65 2,6 11-1,-1 5 1,0-2-2,6 17 0,2-35 0,4 5 0,3 8 1,0 4 13,1 2-5,8-3-8,3-6 1,7-5 5,0 9 5,5 4-11,3 1 6,0 11-1,5-6 3,0-10 2,-1-3 14,1 9-17,1 5-1,4-3-6,6-5 0,-1-2 6,9-2 2,2 5 0,7-4-3,4 4-5,-9-12 1,-39-71-2,6-4 0,86 79-6,18-3 6,-47-40 6,5 0 9,0-2-14,8 9 6,3-20-7,6 3-7,14-8 7,-18-14 1,-2-10-1,1-9 11,-1-13-2,3-6 3,2-17-2,4-4-1,16-4-7,21-5 8,16 1-4,-11-4 0,6 13-5,7-6 1,-8-6-1,-4-12 12,9-10-13,-4-6-1,-24-2 1,0-14 1,8-1 5,2-8-5,-9-1-1,0-11 0,4-6 1,5-1 0,-30-27 0,-2-16-1,-1-3 10,-9-2-8,2 0 7,-9 9-8,-14 5 9,-5-6-10,-3 10 0,-8 6-1,-6 8 3,-12-1-2,-11-20 7,-11 4-5,-10-6 4,0 4-5,-9-5 0,-3-1 0,-4-12-1,-13 5 0,-4 4 0,-7 4-1,-4 7 1,-5-15 1,-8-2 0,-4 8-1,0 6 6,6 7-6,-1 7 1,-7 0 0,-4 0 12,-9 3-13,-1 7-2,-5 2 1,-6 6-1,30 53 1,-4-7 1,-58-113-8,-1-8 4,25 68 3,31 57 1,-1-1 0,0 4 6,-32-49-6,-5 3-1,3 2 0,-2 4 1,2 4 0,0-2-9,-2 6-1,4 4 10,-4 2 3,0 7-3,-4 1-15,-3-5 15,-3-3 21,1-4-20,-2-2-2,1 1-7,-3 8 8,-45-30 18,-6 7 2,92 67-13,2 2-7,-39-26 6,3 5 5,4 1-10,5 2 0,-4-2 3,-2 4-4,3 4 0,-9 3-6,-1 5-5,1 3 10,-47-1-7,-6 12 8,-19 5 0,55 11 0,2 2 0,8 3 6,45-6-6,2 0 0,1 0 0,-40 1 5,2-1-4,-5 2 0,-1 2 5,3 1-6,2 2 0,9 5-12,6-1 11,1-1 1,7 2 0,2-2 0,3-2 0,5 0 2,1-1-2,5-1 8,4 0-8,0-3 0,3 2 1,1 1-1,4-2 0,-2 0 1,-2 0 0,-2 0 0,-7 2-1,-2-1 0,-4 6-1,1-4-1,3 3 2,-4 0 1,6-1 0,-1-1-1,2-3 0,-1 2 0,-1 5 0,-2-2 0,-2 1-1,0 3-6,-2 2 6,0 1 0,0-1 1,-1 4 0,4 2 0,0-3 1,2-1-1,6-3 0,5 3 0,3-4-1,2-2 1,6-2-1,2-1 0,-4 2 0,-2 2 0,-5 8 0,-3 0 0,2 3-5,-3 2 6,1 0 0,2-1 0,-2-2 0,1-1 2,5 1-1,-1-2 0,1 3-1,2 4 0,-5 0 1,0 8 3,-7 6-3,-3 1-2,1 1 2,2-8-2,2-4 3,7-10 2,8-9-3,0-2-1,7-5-1,-1 3-6,-2 2 6,-1 1 2,2 1-2,-2 3 2,-2-2-1,2 1 2,-5-2-2,4 0 0,-3-4 1,2-2 0,3 3 5,5-6-6,-5 0 1,2 0 1,-1 0-1,-4 2 1,6-3-2,-1 3 0,4-2 0,-4 0 0,1 2 0,-3-3 1,1 2-1,-4 1 1,2-4 0,3 1 6,0-3-6,4 4 1,-2-4-2,0 2 0,3 0-5,-2 2 5,2-1-2,-2 4-5,2-3 6,0 6-11,-1-2 12,0 0-1,0 1 1,0 1 0,-1 4-1,-1 1 0,0-2-6,1 6-1,2-2-10,3-2-22,-1-2-47,7-3-59,-2-3-61,4-3-25,5-5-47,39-19-192</inkml:trace>
  <inkml:trace contextRef="#ctx0" brushRef="#br0" timeOffset="2080.119">7056 6430 30,'3'0'39,"-3"0"22,0 0 49,0 2 26,-3 0-31,2-2-24,1 2 12,-2-2 0,2 2-28,0-2-14,0 1 9,0-1 27,0 0-24,0 0-33,0 2-20,2 4 2,-1 0-12,3 4-22,2 1-104,2 0-54,15 16-71</inkml:trace>
  <inkml:trace contextRef="#ctx0" brushRef="#br0" timeOffset="2500.143">7140 6467 539,'-3'0'265,"1"0"-110,-1-4-19,-2 4 14,3 0-28,0 0-37,2 0-43,0 0-33,0 0-9,0 4-2,2-1-8,-2 1 8,2 1-8,0-3-1,1-2-37,0-4-7,-1 1-11,-1-1 34,1-6 32,-2 0 26,-3-8-10,-2 2-2,-2 6-8,1 6 42,2 4-21,2 4-12,-4 0-14,3 5-1,-3 6 29,-1 6-5,-1 3-8,1-3 2,4-6-12,0-8-5,3-3 5,3-5 0,-2-2-6,1 3-79,2 0-164,23 3-71</inkml:trace>
  <inkml:trace contextRef="#ctx0" brushRef="#br0" timeOffset="3664.2096">8850 2725 159,'-2'0'64,"1"2"-26,1-2-23,-3 0-14,6 4-1,-2-1 1,4-2 2,0 5 18,-1-4 2,-1 2 23,0-4 16,-2 0 25,-1 0 40,-1 0 2,-1 0-9,1 0-37,-1 3-20,1-3-14,1 0 25,0 0-28,0 0-23,0 0-22,1-3-1,-1 3-12,2 0-35,-1 0-46,-1 0-10,2 0 7,-1-6 6,1-24-243</inkml:trace>
  <inkml:trace contextRef="#ctx0" brushRef="#br0" timeOffset="3993.2284">8857 2691 378,'1'-3'247,"1"1"-172,1-5-45,2-1-4,-2 1-7,1 0-17,1 1 10,-4 4-11,1 2 6,-2 0-7,-3 1 0,1 0-20,-1 2 20,-1 0 12,2 0 25,1-3 20,-1 0-13,4 0-13,-2 0-13,0 0-7,1 0-2,-1 0 3,2 0 1,-2 0-1,0 0-4,0 0-7,0 0 1,0 0-2,0 3-60,1 1-27,2 4-3,-1 3-99,8 19-112</inkml:trace>
  <inkml:trace contextRef="#ctx0" brushRef="#br0" timeOffset="4184.2393">8887 2791 210,'0'4'214,"-3"-4"-130,2 0-33,-1 3 21,2 1 15,0-1-21,0 1-18,0 3-25,2 6-8,2 1-9,1 12 4,-3 3 5,2 9-15,-2 6-55,0 9-76,6 84-136</inkml:trace>
  <inkml:trace contextRef="#ctx0" brushRef="#br0" timeOffset="4371.25">8990 3412 199,'-2'6'74,"2"0"34,-2 9-9,2-1 10,0 3-16,0 3-45,2 2-15,1 1-21,0-1-11,4 0 0,1-3-1,-1-2-20,1 2-101,0 23-64</inkml:trace>
  <inkml:trace contextRef="#ctx0" brushRef="#br0" timeOffset="4550.2603">8993 3930 523,'-2'0'281,"2"1"-164,-1-1-75,1 0-24,0 0-10,0 0-8,1 3-37,-1-3-139,0 3-59</inkml:trace>
  <inkml:trace contextRef="#ctx0" brushRef="#br0" timeOffset="5078.2905">8874 2715 612,'-2'-3'227,"1"3"-118,-1 0-52,2 0 17,-1 0 17,1 0-38,0 3-32,0-3-21,1 1-22,-1 4-17,2 5 39,-2 2 0,0 10 9,0 1-9,-2 7-45,2 3-143,2 11-89,7 79-245</inkml:trace>
  <inkml:trace contextRef="#ctx0" brushRef="#br0" timeOffset="5288.3025">8952 3263 525,'0'0'294,"-3"1"-204,3 1-39,-1-2 4,1 1 32,-3-1-19,6 0-29,-3 0-36,0 6-3,1-3 0,-1 7 5,-1 2-5,1 2-67,-3 1-55,3 5-50,-3 0-52,2 25-11</inkml:trace>
  <inkml:trace contextRef="#ctx0" brushRef="#br0" timeOffset="5476.3132">8926 3573 295,'0'7'279,"-2"4"-162,1 4-75,0 3-19,-1-6-1,2 2-1,0 0-7,0 0-8,2 3 3,-1-2-2,0 4 3,1-1-10,-2 1-65,0 4-97,-6 31-288</inkml:trace>
  <inkml:trace contextRef="#ctx0" brushRef="#br0" timeOffset="5645.3229">8874 4047 18,'0'3'340,"0"0"-244,0 1-39,1 6-7,-1-4-11,2 0-8,-1 1-10,1 5-10,-1 2 1,1-1-12,-2 8-46,1 2-48,-2 3-52,-4 40-103</inkml:trace>
  <inkml:trace contextRef="#ctx0" brushRef="#br0" timeOffset="5821.333">8887 4531 252,'0'4'145,"-3"4"-55,3 2-22,0-6-4,-1 6-4,-1-7-25,1 4-19,-1 5-5,2 1-11,-1 5-87,7 37-120</inkml:trace>
  <inkml:trace contextRef="#ctx0" brushRef="#br0" timeOffset="6013.3439">8926 4963 75,'0'4'285,"0"5"-155,-3 5-55,2 4 2,-1-1-20,-1-2-20,3 2-16,-2-1-9,2-3-3,2 3-9,-1 3-26,1-5-45,1 10-31,0 38-30</inkml:trace>
  <inkml:trace contextRef="#ctx0" brushRef="#br0" timeOffset="6210.3552">8924 5437 283,'-1'9'168,"-2"-2"-72,0 10-25,-3 1-10,3-1-1,2-2-13,-1 0-17,-1 0-15,3 0-5,0-3 1,0 3-5,-2-1-6,2 2-18,-1-2-55,-2 38-118</inkml:trace>
  <inkml:trace contextRef="#ctx0" brushRef="#br0" timeOffset="6434.368">8892 5934 277,'0'1'240,"-2"-1"-123,2 4-57,0-2-4,-3 1-10,3 2-20,0 3-17,0 8-3,3 3-6,-1 4-2,-1-1-65,2-2-41,0 6 24,0-1 51,0 6 18,-1-1-26,-2-3 28,1-1-44,-1-4 22,3 30-61</inkml:trace>
  <inkml:trace contextRef="#ctx0" brushRef="#br0" timeOffset="6603.3777">8926 6477 198,'-3'2'120,"3"2"13,-3 3 1,0-2-17,-1-1-27,2 1-15,-1-1-36,0 4-20,0 2-5,1-1-14,1 7-51,2-4-55,1 8-109,4 28-125</inkml:trace>
  <inkml:trace contextRef="#ctx0" brushRef="#br0" timeOffset="6763.3868">8918 6784 34,'0'3'318,"0"5"-232,-1 2-35,1 5-17,-2 3 4,0-3-25,0 5-1,2-6-10,0 5-1,0-3-1,2-2-29,3 17-115</inkml:trace>
  <inkml:trace contextRef="#ctx0" brushRef="#br0" timeOffset="6984.3995">8875 7539 1018,'-1'0'195,"2"0"-195,-1 1-22,0-1-8,2 3 28,-1 0 2,1 1-17,1 6-56,4-1-11,-3-1 22,1 6-34,-2-5-19,3 5-91,4 26-127</inkml:trace>
  <inkml:trace contextRef="#ctx0" brushRef="#br0" timeOffset="7207.4122">8948 7860 663,'0'1'96,"0"5"-54,-3-2-25,3 9-10,-4 1-1,2 4-6,-2 1-7,1 3-31,0 4-23,0-4-13,3-1 14,0 2 27,0-1-42,6-3-46,-3 1 94,1-1 13,-1-6-26,4 28-29</inkml:trace>
  <inkml:trace contextRef="#ctx0" brushRef="#br0" timeOffset="7398.4232">8902 8483 160,'-2'13'105,"2"2"60,0 12-39,2 5-61,-2-1-19,3 2 50,-1-6-25,-2-2-34,-2-1-13,-1 4-10,-1-1 4,-2-1-18,-6 5-26,4-2-58,2 3-3,3-5-55,2 40-167</inkml:trace>
  <inkml:trace contextRef="#ctx0" brushRef="#br0" timeOffset="7637.4368">8893 9326 72,'0'2'313,"0"2"-112,1 3-84,-1-1-39,2-5-4,-2-1 23,0 3-2,-2-2-59,2 9-11,-1 7-25,-5 7-52,0 7-91,-1 2 5,1 1-40,-2-1 5,3-4 71,0-3 80,2-7 22,0 0 18,1-8 4,4-3-22,2-4-6,10-7-174</inkml:trace>
  <inkml:trace contextRef="#ctx0" brushRef="#br0" timeOffset="7824.4475">8953 9918 560,'-1'4'523,"-2"-4"-380,3 0-82,-1 3-32,1-3-19,-3 3-9,3 4-1,0 7-15,-3 1-49,3 0-19,3-7-4,0-2-39,-2-12 8,4-42 40</inkml:trace>
  <inkml:trace contextRef="#ctx0" brushRef="#br0" timeOffset="8757.5009">9857 3363 333,'0'-3'262,"0"3"-136,0 0-43,0 0-1,0 0-1,-2 3 9,2-3 2,0 0-22,0 1-4,-1-1 8,1 0-13,0 0-17,0 0-23,0 0-14,0 0-7,0 0-6,1 0 5,-1 0-25,0 3-38,2 1 8,-2 1 17,6 7-88,-3 6-118,-9 33-226</inkml:trace>
  <inkml:trace contextRef="#ctx0" brushRef="#br0" timeOffset="8934.511">9887 3670 602,'0'0'205,"0"0"-143,0 3-41,0-2 0,-2 3 1,2 4-1,-1 6 0,2 5-21,1 3-58,2 4-77,1 3-42,12 41-36</inkml:trace>
  <inkml:trace contextRef="#ctx0" brushRef="#br0" timeOffset="9125.5219">9915 3970 304,'0'1'126,"0"1"-70,1 1 7,-1 3 12,-1 4 31,1 0 31,-2 3-16,0-3-22,2 4-24,0-7-37,0 4-20,0-3-8,4 1 1,1 3-11,1 7-120,1 1-119,7 51-139</inkml:trace>
  <inkml:trace contextRef="#ctx0" brushRef="#br0" timeOffset="9327.5335">10004 4586 342,'0'4'184,"0"2"-50,0 3-38,0 2-18,-1 1-8,1 3-32,1 2-20,-1 3-8,0 2-10,0 1-33,0 3-24,0 3-45,-1 1-24,0 0 89,-10 45-272</inkml:trace>
  <inkml:trace contextRef="#ctx0" brushRef="#br0" timeOffset="9691.5543">10025 5200 300,'0'8'148,"0"-4"-23,0 5-14,0 0-36,0 1-11,0-3-1,0-1-16,0 5-32,2 8-2,1 3-13,1 4-28,-2 6-58,0 7-35,-2 0-19,-2 0-34,-1-3-22,-3-5 64,2-2 98,2-5 34,1-2 39,2-4 52,3 5-8,-1 3 182,5 7-157,-5 0-73,0-2 68,0 5-49,-2-3-9,1-5-15,1-3-12,-3-5 3,0 1 9,0 0-9,0-2-10,-3 4-11,3 6-33,-3 5-77,0 11-133,3 11 48,-4 135 152</inkml:trace>
  <inkml:trace contextRef="#ctx0" brushRef="#br0" timeOffset="10661.6098">10036 6670 292,'0'1'195,"0"3"-75,0 4-46,0 1-11,-2 4 3,2 0 0,0 3-21,0 0-24,0 7-11,2-1 2,-2 3-12,2-1-31,-2 2-29,0 0-32,0 3 28,-2-3-65,2 4 12,0 1 69,-2 1 28,2 1 19,2 8 1,0 2 30,0 4 111,0-2-73,4-2-40,-2-8-8,2-3 17,-1-6 10,-2-7-8,-1-5-14,-2-4 2,0 1-1,0 0 4,1 9 4,-1 6-4,0 14-15,-1 15 0,1 7-7,-2 11-8,0 9 6,2-4-6,0-7-6,4-10-24,0-14-14,0-11 10,-2-12 20,2-7 8,-4-8 6,0 3 20,3-2 16,-3 7 0,0-3 3,0 6 4,0-2-5,0 3-2,3 1-2,-2-1-10,2 1-13,-3-3-4,2-3-5,-1 1 5,0-2-5,-1 2 10,-1 1-12,0 4 9,-1 1-9,-1 0 0,-1 0 8,1 1-1,2 0-7,-2-1 0,6 3-13,-2 5-12,5 6 19,-2 2 4,2 7 2,-2-9-77,0-5 52,-1-7 24,-3-11 1,0-1 0,-3 1 1,2 1-1,-3 4 0,-1 3-11,1 7 4,-3 1-8,0 4 1,1 6 8,0 0 5,3 2 1,0-11 0,1-11 0,0-7-1,2-9 1,0-2 9,0 3-3,0 2 7,0 7-12,0 2-1,0 6 2,-4 7 7,0 4-9,-2 5 9,2 1-8,-1 6-1,-1-4 1,0-8 8,5-11-1,-2-13 32,3-7 29,-2-2-27,2 0-16,2 0-25,-1-2-1,-1 4-24,2 2-25,1 2-20,1 3-54,3-2-108,4-4-98</inkml:trace>
  <inkml:trace contextRef="#ctx0" brushRef="#br0" timeOffset="12065.6901">7167 6492 123,'-9'4'127,"6"-4"-31,-6 4 2,6-2 23,3-2-16,0 0-21,1 0 6,-1 0 2,2 0 8,-2 0-11,1 0-71,-1 0-18,2 0-27,6 3 22,2 4 5,6 3 20,13-1-20,9 7 3,13-10-3,7 1 1,5-7 11,4-4 9,4-5-12,3-4-3,5 1-3,47-18 3,16 1 0,36-19 33,-50 9 14,15-1-32,2 0-14,-6 11 17,-18 5-16,-4 9-1,-15 1-6,-2 6 0,-1 4 4,-2-2 1,0 0-6,5 2 0,12-17 1,13 0 0,3-7 5,-12 6-6,-16 4 0,-1 7 8,-12 6-2,-52 2-6,-2 6 0,-3-2 0,35 3 0,-4-2 10,3 0 13,2-4 5,8-8 5,48-2-6,11-9-9,5 3-10,-60 10-1,-48 8-7,-1 0 0,-1 3-1,27-2 1,-1 3 1,1 2 9,1-6 2,2 0 17,2-4-11,1-3 9,-2-5-15,-10-1 6,-8 4-5,-9-1-2,-10 2-4,-6 3-6,-4 0 0,-6 1 0,-2 4-1,-1-1 0,-3 2-11,-4-1-4,-3 4 9,1-2-9,-5-8-64,-14 2-128,-115-5-343</inkml:trace>
  <inkml:trace contextRef="#ctx0" brushRef="#br0" timeOffset="13387.7657">9014 6439 833,'0'0'219,"0"2"-158,2 1-60,0 3 32,3-1 13,1 7-10,0 2-7,6 5-16,0 3 2,1 3-6,0-2 0,4-1-3,-4-6-5,-1-2-1,5-8-12,-5-4 12,2-6 12,6-6 36,-2-6 6,7-5-6,0-5-24,3-2 3,-6 2 6,0 6 4,-7 4-14,-5 9-16,-5 7-7,-1 0-13,1 7-10,3-3-7,3 10 20,3 0 10,2 6 23,1-1-4,5 0-4,-1-2-15,1-7-1,-5-4 1,0-6 6,-5-2 14,-2-3-7,1-7 7,1-6-10,8-12-4,8-8-6,5-5 0,1 1-8,-6 13 7,-8 9 0,-8 13-7,-8 7-16,-2 5-25,1 5 25,1 2 24,1 1 1,3 2 22,2-4-8,2 2-3,10-3-12,8-3 0,9-5 7,3-6 8,4-5-15,-7-6-14,-7-5 14,-6 0 0,-10-3 11,-9 4-11,-2-7-20,-6 1-10,-4 7-27,-3 2-27,-3 8-91,-1 5-76,-19 28-223</inkml:trace>
  <inkml:trace contextRef="#ctx0" brushRef="#br0" timeOffset="13957.7983">9319 7125 681,'0'-3'273,"0"-1"-78,-1-6-72,-2 6 21,3-1-14,-7-2-20,5 0-41,-2-1-41,1 5-13,0-1-15,0 1-11,2 6-16,-3 0-11,2 1 38,-7 11 11,-5 11 5,-4 12-10,3 7-6,-3 7-6,7 0-15,9-3 0,2-1-3,4-5 0,4-8 2,1-10-28,4-12-4,1-11-28,2-10 80,4-17 2,3-12-48,3-18-40,2-9-8,-9-6-72,-4-1 15,-4-4-11,-8-128-140</inkml:trace>
  <inkml:trace contextRef="#ctx0" brushRef="#br0" timeOffset="14145.8091">9397 6673 346,'-3'-2'183,"2"2"-120,-1 0-49,2 2-14,0 2 13,2 8 47,2 7 59,-1 14-7,0 6-13,-1 12-9,-1 2-24,-1 4-33,-1 4-6,-1 0-12,1-2-1,-2 2-14,-2-5-6,4-3-125,-1-4-91,5 41-383</inkml:trace>
  <inkml:trace contextRef="#ctx0" brushRef="#br0" timeOffset="14767.8447">9517 7167 892,'0'0'297,"0"0"-207,3-4-40,1 1 19,-1-1-8,3 1-29,-2-3-31,0-2-1,2 7 0,1 2-21,-4 7-12,2 4-16,3 3 16,-2 3 33,-1 2 0,-1-1 24,-1-3 3,0-6-4,0-6-23,0-5 0,-1-3-14,2-5 14,5-12 14,2-6-14,2-11-2,-1-1 2,2 2 9,-7 2-7,-1 3 13,-3 6 3,0 7 6,-2 7 24,-1 2-11,0 9-10,0 2-27,-1 3-21,-2-2-24,3 6-5,4 4 26,2 7 24,2 14 17,2 5 5,-1 3-4,0 2 0,-2 0 3,3 2 8,-3-1 8,0 2-5,1 8 17,-1 1-8,2 1 1,-4-4-12,-1 1-14,-2-5-4,1-1-4,-2 0-7,-2-5 11,1-9-3,-3-10-3,-1-7 2,0-11-8,-8 2 12,-3-4-9,-10-2-3,-9-1-109,-9-1-130,-93-34-438</inkml:trace>
  <inkml:trace contextRef="#ctx0" brushRef="#br0" timeOffset="21053.2042">9023 2727 294,'-2'-3'253,"-1"-1"-130,-3-4-34,-1 1-16,3-3 17,-1 5-12,0-3-12,2 2-9,0 3-1,2-1-10,-1 2-20,2-1-7,0 3-4,0 0-15,2 3 1,-2-3-3,-2 0-4,2 0 5,2 2 1,-2-2-14,0 0 5,0-2 9,0 2-5,0 0 5,-2 0 15,2 0 29,0 0 11,0 0 8,0 0 3,0 0-16,0 0-10,0 0 4,0 0-5,0 0-2,0 0-13,0 0-18,0 0-6,0 0-18,0 0-15,0 0 20,9 0 7,-1 4 6,2 0 0,5 0 0,3 3 1,0 1 5,1 3-6,-5-4 0,4 2 0,1 5 0,5-2-1,0-2 1,6 7 0,1-3 1,0 6 0,-5-7 0,-3 5 0,-6-4 7,-1 3-8,-4-3-6,-1 0 6,-1 0 0,-2 1 1,2-2 6,1 0-7,1-2 0,2 1-6,0 0 6,0-2 1,3 2 5,-2-1-5,-4-2 0,-1 1 0,2 0 0,-6-1 0,1-2 0,1 3 1,-5-1 5,7 2-6,-2 1 5,2 2-6,5 4 1,3-1 10,3 1-11,2 2-1,-7-3 0,0-3 1,-4 1 0,-3-6 1,0-2-1,-5 2 0,0-2-1,3-1-10,-7-3 10,3 0 1,0 0 0,2 3 1,3-2 9,0 7-5,1-4-5,4 1 0,-4-1 0,0 1 1,-3-2-1,-1-2 10,-1-2-10,-2 4-1,-2-6-25,1 3 16,-2 0-1,1-3 11,0 0 7,0 0-6,0 0 0,-2 0 17,2 0-3,-3-3-14,2 3 12,-1 0-4,0-3 29,-3-1-4,-4-2-1,-5-6-21,-5-3 0,-2-3-11,-2 1 0,1-5 5,-3-1-6,1-5 4,0 2-4,0 3 0,0-3 6,-1 1 0,1-2-5,1-3 0,-5-1 4,4-5-4,1 7 6,5 1-6,1 6 0,2 5 0,4 7 0,2 2-1,2 3 0,-3-1 0,4 2 4,2-2-3,-2 3 4,0 0-4,1-4 5,-5 2-6,2-3 6,0-1-5,-3 1 5,0 0-5,1 2-1,0 0 0,2 2 0,2 0-1,0 1 1,-3-2 0,3 1 2,2 1 5,-2 1-6,1 1 1,0-6 4,0 7-5,1-3-1,-3-1 0,3 4 0,-2-3-6,1-1 5,-3 4-5,3-2 5,-1 0 1,0-2 0,1 3 0,1 1 1,1-3 1,-1-1-1,-2 1 0,3 0 7,-2 0-8,-2 0 0,-2-1 0,3 2-1,0 1-7,0-5 7,0 6 0,2-4 0,-2 1 0,-2 2 0,4-3 0,-1 2 0,-1-1 1,3 0 1,0 1-1,0 1 0,2 1 1,-1 0-1,1 0 0,1 0 0,0 0-1,0 0-5,0 0 6,-2 0 1,2 0-1,0 0 1,0 0 0,0 0 0,0 0 0,0 0 0,-1 0 0,1 0 0,1 0-1,-1 1-8,0-1-7,2 0-9,-1 0-10,1 0-32,1 2-12,0-2 18,1 4 42,2-2 12,0 0 4,-1 2 1,-2-4-1,1 1 2,-1 2 1,-1 1 10,-2-4-10,0 0 8,0 0-8,0 0 5,-2 0-5,4 0 0,-1 3-1,2 0 0,5 1 1,2 2-1,5 1 1,0 5 0,1-2-1,2 0 0,1 3 1,1 1 0,-1 0 0,5 2 5,0 1-6,6 2 1,2 0-1,-1 3 0,4 1 2,-4 0-1,0 6-1,-5 1 1,4 1 0,-3-1 0,3-1 0,-3 3 7,-2-9-8,-3 6 1,-2-4 0,-4-2-1,-1-1 1,2-5-1,3 1 0,-1-3 0,1 3 0,-1-6 0,-2 3 1,-2-3 0,-3-2-1,-3 0 0,-3-4 0,2 1 5,-4-1-5,-1-1-15,0-1 3,0 3 12,0 0 6,5-1-6,-6-1 0,2 4 1,-2-4-1,0 0-1,1-1 1,0 0 0,0-1 0,0 0-5,-3 1-1,7 3 6,-7-6 1,3 0-1,1-1 1,-4 0-1,0 0 8,0 0 7,-4 0-14,4 0 5,-3-1 10,0 1 32,2-1 0,-4-6-19,-1 1-14,-4-6-14,-8-6 5,-1-1 6,-4-7-12,-2 1-1,-5-1 1,0-1 1,-1 4-1,1-3 0,0-2-1,0 2 1,0-2 0,0 2 1,-2 3 0,6-3 0,-3-2 8,2 4-8,4 2 0,-1-1 0,5 6 0,0 3-1,5 3-1,2-1-13,-4 7 13,4 0 0,2-1 0,-4-1-8,-1 1 9,-1-1 0,-2 0 0,1 0 2,3 1-1,1 1 5,4 4-6,2-4 0,0 4 0,1-2 0,1 2 2,-1-2-2,1 3-1,1-1 1,-3 1-1,1-2 1,0-2 0,0 2 1,-3-4 0,0 2 8,1 0-8,1-4 0,-3 2 0,1-3 0,3 3-1,-3 1 6,1-2-6,1-5 0,-2 4 0,0-1 1,3 1-1,-3 0 0,4 1 0,0 4 0,4-1 0,0 4-1,1-2-7,0 0-2,1 2 4,-1 0-2,0 0 8,1 0-1,-2-2 1,1 2 12,-1-3-2,-2-4-4,-3 1-5,2 0 0,-1-4 0,1 0 0,1 5 8,2 0-8,-2 0 15,3 1-16,0 4-1,0-1-10,0 1-10,3 0-15,-3 1 6,1-1 0,0 3-4,1-2-1,8 5 23,4 6 12,2 1 0,6 1 6,-2 4-5,5-4 1,-1 2-1,9-1 1,3 2 7,3-1-9,4 3 1,0 0 5,-2-4-5,-8 2 0,-8-3 1,-2-1-2,-6 4 1,-4-5-1,1 4 0,-6-1 0,2 2-1,-2-4 1,3 6 0,1-3 6,6 7-6,5 1 1,2 1 0,7 1 0,-3 0 5,-4-1-5,-1 1 0,-4-9-1,-6 1 0,-2-4-1,-5-1 1,-1-3-6,2-2-6,-5 6 3,0-6 8,1 1 1,1 3 0,-1-3 1,2 1 10,0 3-11,3-1 0,-2-2-1,-2 4 0,1-7 1,-1 1 0,-2 2-1,0-5 1,1 3 0,-3-4-2,1 2 2,1-2 1,0 0-1,-1-3-1,-2 2 1,1-3-4,-1 1 3,0-1 2,1-1 7,-2 1 1,1-3-8,-1 3 7,1 0 1,-5-2 9,0-5 12,-3-3-12,-3-2-9,-3-5-9,-3-3 6,-4 2 0,-2-5-5,-2 3-1,-5-5 1,-1-8-1,-2-3 0,0-3 9,-1-2-8,-2 0 0,4 7 1,2 3 4,3 3-6,3 3-1,2 1 1,2 7-1,4-3 1,-4 6 0,6-3 1,-3 3-1,-1 1-1,2 1 1,0 2-1,0-2 0,4 4 0,-1 0 0,-1 0 0,4 1-7,1 3 8,2 0 0,0 2 0,-3 0 0,3-4 1,-2 0 1,1 0-1,-3 0 0,0 1 5,-1-4-6,3 3 1,-3-1-1,2-3 0,1 6 1,3 2-1,-1-2 1,3 1-1,1 0 0,-1-1 0,0 1 0,2 0 1,-4 0 0,1 0 6,1-3-5,-1 2-2,1 1 0,-2-1 1,2 0-1,1 1 1,0 2-1,0-1 0,1 0 0,1 1 1,0 1 0,-2-3 0,2 3-1,1-2 1,0 1-1,0 1-12,1 0-9,2-3-22,-1 6 13,0-3 3,4 1-9,3 5 25,10 2 11,5 7 14,7 0-14,7 2 1,6 2 0,10 0 5,7 4-5,2-4 0,1 3 1,-7 1-2,-6-1 2,-8 2-2,-6-1 0,-6 1 0,-4-2 1,-6 1-1,0 2 0,-6-4 1,1-1-1,1 5 1,0-1 0,6 2 1,-4-1-1,5 1 0,-6-1 5,3-3-6,-5-2 0,-4-4 0,4-5 1,-8 1-1,0-2 0,-2-2-1,-2-3 0,-1-1-8,-3 2 8,0-4 1,0 0-5,0-2 5,3 2 1,1 0-1,-4 0 6,2 2-5,-1-3 0,0 0 0,-1-1 5,0 0 0,0 0 0,0 0-6,-1-1-1,-2 1-11,-1-5-9,-6-3-116,-28-44-335</inkml:trace>
  <inkml:trace contextRef="#ctx0" brushRef="#br0" timeOffset="23089.3206">9111 2657 342,'-2'0'241,"2"-3"-131,-2 0-61,2 2-8,-2 1-2,2 1-26,0-1-13,-2 0-37,2 0-53,0 0 13,0 0 26,-1 3 32,-3-6 4,1 3-21,-2 3-45,-4 0-35,-4 3-11,-29 16-2</inkml:trace>
  <inkml:trace contextRef="#ctx0" brushRef="#br0" timeOffset="24791.418">9018 2721 45,'0'0'186,"0"0"-72,0 0-44,0 0 2,0 0 33,0 0-1,0 0-28,0 0-29,0 0-29,3 0-18,2 3 0,4-3 5,7 1-4,2 1 0,0 2-1,4-1 9,-5 0-9,1 1 12,-5-2-3,3 2-8,3 6 11,1-2-12,7 0 12,4 3-4,4 1-8,5 4 8,3-1-8,-1-2 0,1 4 6,-5-5-5,-6 3-1,-5 3 0,-7-5-11,-5 7 7,-2 0 4,-3-2 0,-2-1-6,-2 1-1,0 1 7,4-3 13,1 7-4,2 1-3,7 4 5,2-1 5,-1-1-5,-2 1-10,-1-3 9,-6-1-10,-1-4-1,-3-3 0,-3-2 0,0 0-22,-4-6 10,0 3-3,1 1 16,0-1 13,1-1-1,1 3-6,3 0-6,-2-1 8,1-1-2,-3-2-5,3-3 8,-3-1 1,-3 0-2,0-5 7,0 0 12,-3 0 25,3 0 16,-3 0 7,0-5-11,0 0-19,-3-3-31,-3-3-13,-3-4 9,-5-2-9,-3-6 5,-6-3-6,1-4 0,-8-7-12,-3-1-5,-2-10 16,-6 3-19,3 0 19,2 0 1,-1 1 2,2 2-1,7 6 5,-2 2-6,6 4 1,0 4 1,5 4 5,0 2-7,2 7 0,5 1-7,-1 2 6,4 2-8,1 3-11,-2-2 13,5 4-8,-1 0 0,1 3 15,-3-1 1,-4 1 0,5 0 6,-2 0-6,-3 0 0,5 0-1,0 0 8,2 0-7,2-2 0,-3 2 1,3 0-1,0-2 5,1 1-5,1-2 8,-1 2-8,1 1-1,0-2 0,-2 2 0,1-1 0,1 1-6,-1 0 5,2 0-1,1 0 1,2 0-13,0 0 8,-1 0 6,1 1 0,0-1 0,-2-1 1,0 1 5,1 0-4,0-3-1,-1 3 0,0-3 0,2 3-1,0 0 0,2 0-8,-2 0-20,2 0-70,0 0-23,0 0 2,0 0-2,1 0 80,0 0 34,2 3 7,1 0 0,3-3 0,-1 0-1,0 1-23,2-2 17,-2 1 5,1 0-2,-2 0 3,-1 0 1,-1 0 0,-3 1 0,2-1 0,-2 0 1,0 0-1,4 0 0,-1 0 7,0 2-6,-3-2 0,-2 0 0,0 0 0,2 0 3,-2 0-4,0 0 0,1 1-1,2 2 1,6 2 0,4 0 0,1 5 0,-1-2 0,3-1 1,3 0-1,-3-4 0,2 4 1,-5-1 0,-1-3 0,-2 3 0,0-2 0,-4 0 5,0-3-5,-6 3-1,1-3 6,-1-1 23,0 0 28,0 0-6,0 0-12,0 0-30,0 0-9,0 2-1,3 2 0,3 2-1,0 0-5,4 7 1,0-1-5,-3 2 6,0 2 5,-1-5 6,1-3-6,-1-1 1,-3-4 5,-1 1-6,-2-4 0,0 0 0,0 0 1,-2 0 0,2 3 7,0-6-8,0 3-8,0 0-19,-2 0-42,-5-14-65</inkml:trace>
  <inkml:trace contextRef="#ctx0" brushRef="#br0" timeOffset="26213.4993">9072 3457 283,'-3'0'227,"3"0"-115,-1 0-59,1 0 8,0 0 31,0 0-2,0 0-18,1 0-35,2 0-26,-2 0 1,1 0-5,-2-4-7,0 4-9,2-2-44,2 2-160,11-12-268</inkml:trace>
  <inkml:trace contextRef="#ctx0" brushRef="#br0" timeOffset="26504.516">9069 3465 710,'0'0'110,"-1"0"-77,1 0-24,0 0 1,0 0 31,0 0 17,0 1-26,-2-1-14,2 0-18,0 3 0,0-3-1,0 0-2,0 1 2,0-1 1,3 0-35,3 3-13,0 0-42,3 1-45,4-2-18,-2-2-19,20-6-61</inkml:trace>
  <inkml:trace contextRef="#ctx0" brushRef="#br0" timeOffset="26685.5263">9235 3457 46,'6'0'96,"-3"0"6,6-4-21,-4 8-13,-3 0 46,-2-1-20,0-2-49,-2 0-19,2 2-10,2-2-4,0 2 5,4 3-4,6-3-2,4 3 5,7-2-16,7 0-60,61-18-258</inkml:trace>
  <inkml:trace contextRef="#ctx0" brushRef="#br0" timeOffset="26865.5366">9569 3527 555,'0'0'181,"0"0"-65,0-6-13,1 1-35,-1-1-34,1 1-17,1 2-17,1-1-73,5 4-143,40 4-30</inkml:trace>
  <inkml:trace contextRef="#ctx0" brushRef="#br0" timeOffset="27040.5466">9770 3514 616,'-1'2'231,"-1"-2"-120,1 0-57,1 0-3,0 0 6,1 0-57,2 0-2,0 0-109,8 2-60,1 1 6,28 5-130</inkml:trace>
  <inkml:trace contextRef="#ctx0" brushRef="#br0" timeOffset="27181.5547">9884 3516 265,'0'-2'233,"0"0"-149,0 0-54,0 1-30,-6-6-86</inkml:trace>
  <inkml:trace contextRef="#ctx0" brushRef="#br0" timeOffset="27377.5659">9805 3450 577,'-5'0'141,"1"-3"-64,-4 3 4,0 0 13,-2 0 7,1 0-46,2-4-35,-5 4-16,0 0-4,-3 0-76,-4 0-121,-37 4-94</inkml:trace>
  <inkml:trace contextRef="#ctx0" brushRef="#br0" timeOffset="27561.5764">9403 3447 166,'-6'-4'321,"-1"4"-166,-4 0-77,3-3-14,-1 3 20,5 3-22,-2-3-35,-1 0-17,-2 7-9,-1 0-1,-8 1-16,3 1-116,-36 15-165</inkml:trace>
  <inkml:trace contextRef="#ctx0" brushRef="#br0" timeOffset="27955.599">9098 3512 340,'-3'-2'550,"1"2"-430,-4-1-54,6 1-17,-2-3 13,0 3-16,0 3-43,0-3-3,-2 1-105,-3 3-85,-2 3 47,-2 3 31,5-2-4,0-4 46,5-4 61,-1-3 9,-1-1 0,0-1 0,0-5 8,-1 5 8,-2-1 29,1 2 26,1 3 32,4 1 5,-3 0 2,3-3-1,0 3-25,0 0-27,0 0-21,3 3-35,-3-3 11,2-3-6,0 3-4,-1 0-2,1 0-21,4 0-159,6-4-27,51 2-18</inkml:trace>
  <inkml:trace contextRef="#ctx0" brushRef="#br0" timeOffset="28134.6092">9211 3466 647,'0'0'260,"0"0"-167,-2 3-60,4-3 1,-2 0 23,1 0-9,1 0-48,1 1-124,9 3-20,0 2-75,28-4-341</inkml:trace>
  <inkml:trace contextRef="#ctx0" brushRef="#br0" timeOffset="28299.6186">9371 3484 210,'0'0'265,"1"0"-178,-1 0-64,3 0-5,-1 0 45,5 0-12,3 0-29,10 0-11,2 2-11,13 0-31,78 6-146</inkml:trace>
  <inkml:trace contextRef="#ctx0" brushRef="#br0" timeOffset="28485.6293">9832 3529 642,'0'0'219,"1"0"-115,1 0-56,-2-2-2,3 0-32,1-4-14,2 3-117,3-3-23,0 1-43,3-16-312</inkml:trace>
  <inkml:trace contextRef="#ctx0" brushRef="#br0" timeOffset="28653.6389">9797 3465 352,'-1'0'219,"-1"-1"-130,-1 1-59,2-3-30,-3 3-89,-12-4-269</inkml:trace>
  <inkml:trace contextRef="#ctx0" brushRef="#br0" timeOffset="28967.6569">9241 3529 577,'-2'0'194,"2"0"-91,-1 0-40,-1 0-12,2 0 8,0 0-20,-1 0-33,1 2-6,0-2-120,0 0-125,-2 5-227</inkml:trace>
  <inkml:trace contextRef="#ctx0" brushRef="#br0" timeOffset="29383.6806">9093 3482 267,'2'-2'142,"-2"2"-94,0 2-22,0-4-4,0 4 22,1-4-31,-1 2-13,7 0-97,-1 2 65,22 6-76</inkml:trace>
  <inkml:trace contextRef="#ctx0" brushRef="#br0" timeOffset="29575.6916">9418 3469 232,'2'0'98,"-2"0"-70,1 1-19,-1-1 6,2 0 32,-2 3 1,0-3-21,3 0-18,4 3-9,7 1-3,35 2-158</inkml:trace>
  <inkml:trace contextRef="#ctx0" brushRef="#br0" timeOffset="33470.9144">14212 1611 780,'-21'-6'122,"-3"3"-68,-16-7-35,5 10-11,8 0 2,7 6 1,2 1-1,6 3-4,-3 6-5,-1 7-1,-3 5 0,0 11 0,0 3 0,1 3-1,3 7 1,1 4 0,6 4-6,3 5 1,4 2 4,2-5 0,5 1 1,6-8-6,1-13-21,4-12-4,3-14 2,0-12 29,4-12 15,3-13 62,10-22-20,-1-14-27,7-12-30,-1-8 0,-2-8-57,-4-2-104,36-142-178</inkml:trace>
  <inkml:trace contextRef="#ctx0" brushRef="#br0" timeOffset="33755.9307">14413 678 882,'-7'-7'244,"4"0"-92,-8-4-46,8 8-49,0 3-57,2 6 0,-2 9-49,3 16 35,-2 17 14,1 23 0,-2 19 1,3 69 4,-3 28-5,-2 32-1,-3-80 1,-6-7 0,12-87 6,0-6 0,2-4-6,-2 30-6,6-11-55,9-15-79,9-16-16,85-23-168</inkml:trace>
  <inkml:trace contextRef="#ctx0" brushRef="#br0" timeOffset="34124.9518">15077 1185 381,'-18'-14'812,"2"7"-634,-15-6-88,4 7-48,3 8-42,0 8 0,5 13-1,-1 16-14,4 13 8,5 14-8,5 9 13,5 5 1,2-3-8,7-13-10,10-11-25,11-14-7,15-11 39,9-7 12,7-3 1,-2-2-1,-8 1-33,-13-7 28,-13 2 5,-14-6 14,-10-2 47,-3-4 77,-3 3 3,-13 1-16,-7 2-62,-15 4-38,-7 0-25,-4 0-4,10 1-167,-16 8-521</inkml:trace>
  <inkml:trace contextRef="#ctx0" brushRef="#br0" timeOffset="38399.1963">8902 3112 528,'0'-3'258,"0"3"-127,-2-4-52,2 4-1,-1 0-6,1 0-25,0 0-25,0 0-14,0 0-2,0 0-6,0 3-6,0-2-2,0-1-1,0 0-27,-1 3-34,1-3-16,0 7-8,1 4-10,-1 6-100,-5 24-274</inkml:trace>
  <inkml:trace contextRef="#ctx0" brushRef="#br0" timeOffset="38555.2052">8915 3282 114,'-2'4'109,"2"0"-70,2 4-12,-4 6-4,0-1-7,1 5-2,-2-1-1,-2 3-1,3-5 3,0 2-15,0-9-19,2 3-59</inkml:trace>
  <inkml:trace contextRef="#ctx0" brushRef="#br0" timeOffset="38736.2156">8922 3580 12,'0'2'129,"0"-2"-14,-2 0 62,2 0 39,-2-2-33,1 1-90,-3-4-93,1 1-54,-2-19-240</inkml:trace>
  <inkml:trace contextRef="#ctx0" brushRef="#br0" timeOffset="40987.3443">13464 2685 210,'0'1'693,"0"-1"-609,0 4-84,2 0-26,2 4 25,5-2 1,6 2 0,13 0 6,15 2 9,15-5 16,16-1-10,57-4 2,26-12 8,19-14-7,-52 7-9,4-4-4,-5 1 1,-1-3-6,3 1 0,-4-4-5,-12 5 5,-17 5-4,-51 10 11,-4 2 11,-4-1 0,34-5-1,-6 3-8,-4-2-3,-2 4-5,-3-1-1,-5 0 2,-4-4-7,-3 6 6,-9 0 1,-5 2 1,-5 0 9,-6-3 18,1 5 6,-4-2-24,-5 0-6,1 2-3,0-2 0,8 0-2,3-4-6,10 0 1,2 0-1,0 3 0,-4 1-1,-11 0-11,-5 4-52,-14 0-90,-79 4-212</inkml:trace>
  <inkml:trace contextRef="#ctx0" brushRef="#br0" timeOffset="42721.4435">7204 6505 553,'-1'-1'112,"-1"-1"-112,1 0-33,1 2-151,0 2 64,-2-4 120,2 2 13,-1 2-13,-3 11-238</inkml:trace>
  <inkml:trace contextRef="#ctx0" brushRef="#br0" timeOffset="45319.5921">7165 6495 51,'0'-3'235,"0"3"-59,-1 0-59,1-2-21,0 2-5,0-1 1,0 1-8,0 0-30,0-3-21,0 3-24,0 0-9,1 0-47,-1 0-13,0 0-4,0 0-17,0 0-54,2 0-72,7 9-23</inkml:trace>
  <inkml:trace contextRef="#ctx0" brushRef="#br0" timeOffset="45554.6056">7146 6526 453,'-2'-4'144,"1"4"-30,-2-7-42,1 4-12,2-1-6,0 0-3,0 2-39,2 0-12,-1 1-30,1-2-90,1 3-52,4 0 55,2 4 39,17 11-138</inkml:trace>
  <inkml:trace contextRef="#ctx0" brushRef="#br0" timeOffset="45735.6159">7179 6560 108,'-3'-7'520,"3"3"-435,-5-4-85,4 2-13,2 9-235,5 12-37</inkml:trace>
  <inkml:trace contextRef="#ctx0" brushRef="#br0" timeOffset="46401.654">7171 6492 324,'-1'-2'247,"-1"1"-124,1-2-36,-1 0 0,1-1-12,-2-5 6,-1 2 8,0-1-19,1 3-16,2 2-34,1 0-20,1 0-13,2 3-12,-3-2-22,2 2-11,-2 0-68,3 2-90,3 4 34,1-2 127,4 1-37,19 9-106</inkml:trace>
  <inkml:trace contextRef="#ctx0" brushRef="#br0" timeOffset="46594.6651">7192 6473 375,'-2'0'211,"2"0"-137,0 0-49,-2 0-10,2-3-6,2 3 0,-2 0-9,2 0-76,3 3-149,5 13 49</inkml:trace>
  <inkml:trace contextRef="#ctx0" brushRef="#br0" timeOffset="48759.7889">11993 6028 222,'0'0'135,"0"0"-87,3 0-30,-3 0 15,0 0 51,-3 0 52,3 0 11,3 0-10,-3 0-56,0 0-44,-3 0-37,3 0-55,9 1-61,-1 4 83,5-2 6,3 1 6,5 0-4,2 0-5,4-3-5,3 0-2,3-1-29,2-1-15,4-3 57,-3 1 14,1-1 10,-3 0 9,0 3 6,0 1 54,-5 0 30,-1 1-33,-3 1-18,-2 0 14,3 2-13,1-2-13,1-1-19,8-1-10,-1 0-7,4 0-22,-1 0-47,1 0 16,1 0 16,-1 0 11,-1 0-17,1-1-16,0-3-11,0 0-1,0 1 13,-2-3-38,-3 2 31,-3 0 38,-2-1 27,0 2 20,0-4 58,-1 3 31,2-1 17,2 1-15,-6 2-6,3 1-18,-6-2-36,0 3-19,-1-2-2,-1 1-11,3 1-7,0-3-4,0 2-8,6-2-28,3 2-22,5 1 10,4 1 29,0 3-1,-1 5-10,-2 0-26,-7 5-63,-1-2-18,-4 1-14,48-9-193</inkml:trace>
  <inkml:trace contextRef="#ctx0" brushRef="#br0" timeOffset="48941.7993">14275 5992 1015,'0'-2'268,"0"2"-167,0-1-68,0 1-20,-2 0-4,2 0 12,-1 0-6,1 0-15,0-3-34,0 3-89,1 3-104,3-2-86,17 5 92</inkml:trace>
  <inkml:trace contextRef="#ctx0" brushRef="#br0" timeOffset="49404.8258">14404 5975 614,'0'0'207,"0"0"-133,2 0-74,-2 0-1,0 1 1,0 2 18,3 4-3,1 5 50,2 5-2,0 3-17,1-5-5,1 0-7,-5-7-2,0-5-2,0-4 12,-3-1 13,3-4 28,5-10-19,3-6-41,3-6-23,-4-3 0,-8 5 0,-5 8-13,-3 8 13,0 6 42,3 4 1,1 0-14,-4 3-13,0 4 1,-4 2-16,1 6 0,3 0-1,1 4-10,2-3-44,9 0-79,5-6-20,40-4-164</inkml:trace>
  <inkml:trace contextRef="#ctx0" brushRef="#br0" timeOffset="49923.8555">14783 5690 591,'2'-1'93,"2"1"-66,-1-1-21,4 3 21,0 3 75,3 2 14,-1 6-23,3 2 7,0 5-8,7 0-38,-2 5-2,5 2-2,-2 8-23,-3 0 13,-2 7 8,-4 7 0,-5 7-9,-5 3-13,-4-6-5,0-2-8,-1-13 1,-2-5-8,0-7 0,2-11 1,-1-1-1,-1-10 0,3-4 12,1-3 15,-2-11-13,0-2-20,0-13 0,4-10-6,4-8 5,4-3-20,7-9 6,2 0 6,1 6 0,3 6-9,2 8 4,3 7-1,2 5 5,-1 5 4,-1 7 4,-3 4 1,-7 4-5,-5 3 5,-6 2 1,-3 2 0,-2 0-65,6 2-137,0 6-89,26 17-83</inkml:trace>
  <inkml:trace contextRef="#ctx0" brushRef="#br0" timeOffset="50065.8636">15354 5961 1097,'0'-1'219,"0"1"-154,1-3-65,-2-4-2,-3-2-220,-32-40-432</inkml:trace>
  <inkml:trace contextRef="#ctx0" brushRef="#br0" timeOffset="51358.9376">7083 6474 349,'0'0'249,"0"0"-129,-3 0-78,3-1-27,0 1 2,0 0 16,0 0-6,0 0-21,0 0-6,3 0-12,-3 1-23,0-1-31,0 5 20,3-1 32,0 2-11,-3 0-26,2 1 15,-1-4-8,-1 4 14,0-7 18,0 0 12,1 0 0,1 0-32,0 0-50,1 3 35,1 1-77,1 5 5</inkml:trace>
  <inkml:trace contextRef="#ctx0" brushRef="#br0" timeOffset="52435.9992">7113 6531 58,'0'-1'176,"0"1"-25,0 0-17,0-2-19,0 0-7,0 2-16,2-4-2,-1-2-21,2-5-44,0-4-25,4-5 0,5-3-1,0-2 1,2-2-1,1-5 1,4 3 1,0-3 8,2-1-8,2-5 14,2-3 1,1-5 8,2 0 20,0-3 2,-2 2 4,-1 2-25,-1 0-5,2 3-7,-1 6-7,-3 0-5,2 5 7,-4-2-2,2 1-5,-2 3 5,3-4 0,-1 1 4,4-2-4,2-4 2,2 2-8,6-1 0,2-4 0,3 3 0,1-1 1,0-1 0,0-1 0,-3 1 0,-5 5 0,0-1 10,0 1-11,-2-2-1,2-4 1,0 1 2,0 3-2,0-4 2,2 1-2,0-2 1,-2-2 0,-4-1 0,0 0 0,-5 0 10,-2 8-2,-1-1-3,-1 3 0,3 2-6,6-3-4,4 1 2,2-4 4,4 5-2,-1-3 1,-2 2-1,2-2 1,-2 0 0,-2 0 5,-9 3-4,-2 2-1,-4 5 0,2-2 0,-1-1 0,0 3-1,3-5 0,5 2 0,3-1 0,7-2 0,1 0-2,0 2 1,0 4 1,-4-1-1,-3 8 1,-3-1 0,-8 3 0,-3 2 1,-2 0 0,3-1-1,-1-8 1,6 0 0,5-8-1,5 0 0,0 0 0,1 3 0,-3 1 0,-8 9 0,-1 1 0,-8 2 1,-2 8 5,-5-1-6,-2 3 0,1-2 0,4-1 0,7-1 0,8-4-1,3 0 0,6-4 0,-3 2 0,-4-3 1,-5-2 6,-2 6-6,-8 1 1,-3 3 4,-4 3 1,-4 1 6,-3 4 40,0 3-8,0-2-13,0 0-1,0 3-17,0 0-13,0 0 0,-2 3 0,2-2-11,-1 1-4,-1-2 7,2 1-7,-2-1 3,0 0-3,1 0 8,-1 0 6,2 0 1,-1 0-10,-2 3-122,-3 2-249,-35 8-440</inkml:trace>
  <inkml:trace contextRef="#ctx0" brushRef="#br0" timeOffset="53467.0581">7735 5857 478,'2'0'159,"-2"0"-159,1 3-12,1 0 1,5 4 10,-2 2 0,1 1 0,0 1-8,1 5-6,2 3 1,-3 3 11,3 7 3,-3 1 2,3 4 11,-3 6-13,3 5-1,1 4 1,-3 6 6,-3 2-5,0 2 1,-1-6 2,-3-6 4,0-3-5,-4-8-2,1-1 7,-1 0-8,-1-6-6,0-2-45,4 27-108</inkml:trace>
  <inkml:trace contextRef="#ctx0" brushRef="#br0" timeOffset="54097.0942">8069 6061 307,'-1'12'90,"-1"-1"-52,-3 17-37,1 4 8,1 1-9,-1 6 0,4 0 9,2 1 9,0 5 6,3-1 1,-1-6-11,4-4-2,-2-9-12,6-7-1,-3-9-16,0-5 17,2-8 59,3-9 35,1-12-37,0-13-15,1-10-18,-5-14 20,-5-5-8,-2 0-11,-4 4 5,-3 11-13,-1 8 2,1 13 25,-3 9-5,-2 6-32,-5 5-7,5 3-14,-3 2 14,0 10 0,-5 3-40,-2 7 1,-3 9-31,3 0 37,3 0 13,2-2 8,6-4 11,3-4 1,1-2-1,2 3 0,2-3 1,2 4-18,-1-3 9,7-2-15,0 4 24,5-4 0,0 3 30,5-1 13,-2-4 11,1 0-9,-2-1-21,-1-4-3,-1 0-13,2 1-8,-3 0-51,10-7-314</inkml:trace>
  <inkml:trace contextRef="#ctx0" brushRef="#br0" timeOffset="55928.1989">8936 2709 256,'0'2'147,"0"-2"-91,-1 1-7,-2 3 14,-3 0 20,2 0-28,-3 6-22,2-3-15,-3-1-10,0 4-2,-2 2 0,3-1-5,-2 5 19,-2 4 8,-2 4 11,0 5-13,-1-2-1,-3 2 5,1 1-3,0 0 12,-5 3-3,6-4-15,-4 0-9,-1 4-1,0 5-5,0 5-5,-2 2 0,0 6 0,-1 2 6,3-4-1,-3 3 7,4-4-12,-1-3-1,4-8 11,-1-2 10,-2-4-5,0 0 5,-3 4-7,4 0-8,-4 7-5,3 0 8,0 3-8,2 1 7,-1 2-7,-2 1 6,4-7-5,-1-3 5,3-8 1,3-6-7,-1-2 0,3-4 12,-4 3-13,0 3 6,-6 3-4,2 1 5,-4 8 7,1-3-13,0 1 8,1 1-8,0 3 0,1 3 1,-1-4 4,-1 5-5,6-5 0,-3 1 5,4-6-5,-2 2 0,0-3 0,0 0 0,1-3-1,-1-3 1,5-4 0,-4 1 0,0 0 0,2 2 0,-2-1-1,-5 7 1,-3 2 0,-5 8 0,-3 2 0,-3 2 10,-4 6-5,1-1 4,-1-1 5,6-6-1,8-5-14,2-11 7,5-2-6,4-2 1,-3-1-1,4 0-1,-2 1 1,2 1-1,0 0 1,0 0-1,1 1 0,-2 2 1,0-4-1,0 5 0,1-6 5,-2 1-5,4 0 0,-4-4 0,2 2 0,-1 0 0,-1-1 0,-2 3 0,-2 3 1,-2 4 0,-3 3 1,2 0-1,1-4 0,4-3-1,6-3-1,-3-1 1,3 0 0,2-3 1,-1 2-1,1 0 1,1 0-1,1-2-1,-1-3 1,2 0 1,2-6-1,-5 4 0,7-5 1,-3 1-1,-2 2 0,3-2 0,-1-1 1,0 3 3,2-5-4,1 3-1,-2-3-4,-1 2 4,1 1-6,2-2 6,0-2 1,0 0-1,-1 3 0,1-2 1,0-1 1,0 3-1,0-3 1,-2 0-1,2-2 1,0-4-1,0 0 1,0 0 1,0 0 11,0 0-12,0 0 9,0 0-5,2 0-5,-2-3-10,1 2-35,6-3-104,47-49-185</inkml:trace>
  <inkml:trace contextRef="#ctx0" brushRef="#br0" timeOffset="58232.3307">7935 4940 345,'0'-1'177,"0"1"-135,0 0-30,0 0 7,0 0 52,2 0 26,-2 0-7,0 0-27,0-3-21,0 3-13,-2 3-29,2-3 0,8 5-8,1 4 8,7 3 0,0 3 1,1 3 0,-2 2 4,-4-4-5,0 0 0,-5-9-1,-3-1 2,0-2-1,-3-1 0,0 0 0,2 0 0,0 2 0,-1-1 4,1 0-4,-2-3 0,2 1 11,-2 1-10,0-2 0,0 1-1,0-2-1,0 2-8,0 2 8,1-2 1,-1 0 0,0 5 11,0-1-4,1-2-6,-1 1-1,2-1 9,0-1-3,-1 1-6,1 0 0,-2-2-40,1 0-40,1 0-23,7 2-91</inkml:trace>
  <inkml:trace contextRef="#ctx0" brushRef="#br0" timeOffset="59054.3777">8214 4784 637,'-2'-5'175,"-1"-1"-79,-1-7-33,1 4-10,2 3-11,-1 4-11,2 0-22,0 2-9,0 0-46,0 4-49,2-2 40,-1 8 29,2 0-25,4-1-40,-3-1-47,9 4-80</inkml:trace>
  <inkml:trace contextRef="#ctx0" brushRef="#br0" timeOffset="59556.4064">8245 4553 354,'-1'-2'306,"-1"0"-197,0 0-62,1 2-17,-1-2-8,-2 2 2,3 0-23,-2 0-1,-1 2-6,-2 2 4,-4 2 4,2 7-4,-1 3-2,1 4 3,-1 5 0,-1 5-5,4 7 4,1 0-7,4 1 3,1-5-6,3-4 3,1-11-22,1-2 10,3-6 10,-1-3 5,-1 2-3,3-6 8,-2 1 0,5 0 1,-3-4 8,0-4 1,3-2-8,0-6-1,-1-3-22,0-8-40,-2-7-76,11-71-99</inkml:trace>
  <inkml:trace contextRef="#ctx0" brushRef="#br0" timeOffset="59864.424">8310 4143 88,'1'4'60,"1"6"-13,-1 12 13,1 1 16,-1 8-14,-1-1-26,2 3-17,-1 4-5,1 3 1,1 6 4,0 2-8,2 4 4,3-1-9,-2-1 1,2-9 4,0-4-11,-2-7-23,0-11-90,6-1-155</inkml:trace>
  <inkml:trace contextRef="#ctx0" brushRef="#br0" timeOffset="60608.4666">8488 4467 268,'0'0'246,"0"3"-175,2 1-71,0 3-1,-1-2 1,2 4 6,0-2 12,2 6 8,1 3-13,1 4-1,-1-1-4,0 0-3,0-2-4,0-3 4,1-3-4,-1 1-1,-1-6 1,-2-2-1,4-4 12,2-3 23,3-10 46,5-9-32,-1-11-10,1-4-13,-4-6-5,-6 0-2,-4 3-2,-4 5 7,-5 2-6,-2 4-12,-3 9 30,-2 2 4,4 4-14,-1 7-17,4 1-9,-4 0-11,1 5 2,-2 1 9,1 0-27,-4 1 27,-2 7-25,3-2 2,-4 2 17,5 0 5,0 6-10,-1 1 11,1 4-10,1-1 8,-1 5-4,1-1 6,3 1-1,4-5-4,1-6-7,3-2-9,3-5-19,1-1 10,2 2 21,-3 1 9,7-3 6,-2 1 6,-1-1-11,4 2 11,-1-2 3,2 0 4,-3-3-4,3 2 3,2 1 6,0-8 6,0 0 9,2-4 20,-4 1 8,-3-3-1,-1 1 3,-5 6-21,-3 0 2,0 3-5,0 0-5,-2 0-1,1 0 2,-2 3-24,2-3-16,0 0-2,-2 0-27,0 0-122,-13-7-233</inkml:trace>
  <inkml:trace contextRef="#ctx0" brushRef="#br0" timeOffset="63632.6396">9075 2521 15,'-2'-3'537,"1"3"-405,-3-6-36,2 5-4,1-1-7,1-2-8,0 4-14,0 0-23,0 0-14,1-1-5,-1 1 9,2-2 0,3-2-11,3-6-10,7-4-8,10-5 5,14-7-1,1-1-4,1 1-1,-5 7 0,-14 5 0,-6 8 0,-9 5-7,-5 1-10,0 1 2,-2 2-6,0 0-3,0 1 0,0 6 5,3 2 7,0 4 11,6 5 1,5 7 0,6 4 0,5 0 0,8-4 5,5-4 6,-5-10 1,0-8 0,-3-6-6,-3-7 10,9-9-4,6-12-10,11-10-2,6-3-1,-8 5-11,-7 8 11,-14 11 1,-18 12-15,-7 2-18,-5 7-9,-2 5-2,-1 5 8,-2 10 29,-2 7 7,-2 2 10,0 3 8,5-1-12,7 3-6,4-2 0,9 2 1,4 3 0,1 4 6,-2-6 1,1 1-7,-5-7 7,-3 2-7,-4-5 5,2-5 0,-6-1-6,0-5 1,1-4 5,-4-4-5,3-5 5,-4 0-6,0-5 1,0 1-1,-4 2 0,4 4 0,0 9 0,-1 0 1,2 8 0,-1 2-1,4-6 1,-2-4-1,0 1-1,0-7 0,-1 1 0,-1 2 1,1 0 0,-2 3 0,0-3 1,-3 2 9,-2-3 10,2-3-4,2-4 2,-2 0 2,4-6-2,0 0 6,-2 0 0,1-3-11,-4 0 1,-6-1-14,0 2-57,-3-2-68,-2 0-94,-19-8-439</inkml:trace>
  <inkml:trace contextRef="#ctx0" brushRef="#br0" timeOffset="66358.7955">16438 1386 745,'-1'0'323,"1"0"-229,0 0-89,0 0-5,1 2-2,-1-2 2,0 0 18,1 0-15,5 0-3,9 0 0,9 0 0,14-2 15,8-4-1,4-2-5,1 3-8,-5-1 8,-1 6-8,-2 3-1,-1 4 0,0 1-7,1-1-38,-3 6-120,38 28-126</inkml:trace>
  <inkml:trace contextRef="#ctx0" brushRef="#br0" timeOffset="66604.8096">16438 2015 866,'-1'-3'338,"1"3"-221,0 0-117,0 0-12,2 3-24,3-2 0,4 3 3,8 3 33,10 7 9,12-2 12,8 0 0,6-3 0,2-3-5,2-2 5,4-6-7,3-4-14,8-1-36,121-23-276</inkml:trace>
  <inkml:trace contextRef="#ctx0" brushRef="#br0" timeOffset="67092.8375">18196 950 54,'0'0'903,"0"0"-752,0 0-113,2 0-31,6 0-7,9-3 0,16-4 1,21-2 0,15-5 1,4 3 4,0 1-6,-13 9 0,-16 5-7,-14 5-17,-12 7-2,-7 1 8,-10 11 8,-7 7-4,-14 11 14,-11 9 26,-12 18 22,-11 6-11,-2 11-8,-1 3-19,9-4-2,7-13 1,14-22-3,10-18 2,4-20-8,4-6-30,1-10-21,-2-10-62,-7-6-131,-13-98-409</inkml:trace>
  <inkml:trace contextRef="#ctx0" brushRef="#br0" timeOffset="67640.8688">18200 1029 558,'-2'0'587,"2"1"-490,-2-1-97,2 7-23,0 7-1,-1 9 11,1 12 5,1 19 8,-1 9 6,2 20 2,0 64 13,-6 24 27,2-124-27,-3-6-9,-3 42-3,-3-10 4,-7 3 16,0-4 2,-7 1-7,1-5-7,3-14-5,8-18-2,7-17-1,4-16-8,4-14 30,2-17-31,5-19-126,4-18-16,6-11-38,-1-6-110,2 4-58,-3 8 243,0 18 105,-8 18 227,-3 14-31,2 13-88,-1 7-82,7 6-26,5 1 52,6 7 29,1 0 30,1 6 5,3 2-49,-2 4-10,-2 0-7,-3 7 1,2 2-18,1 1-11,1 3-4,6-3-1,2-2-4,1-4-2,1-8-2,-2-6 0,0-9 1,-7-7 2,0-7-12,-6-9-27,-1-16-115,29-89-205</inkml:trace>
  <inkml:trace contextRef="#ctx0" brushRef="#br0" timeOffset="67869.8819">19034 1414 929,'0'2'210,"1"2"-210,3 6-17,-2-3 17,0 3 15,0-1 8,-1 0 1,-1-4-15,0 1 12,-1 0-6,1 0 6,0 5-21,5 0-87,32 15-171</inkml:trace>
  <inkml:trace contextRef="#ctx0" brushRef="#br0" timeOffset="68259.9042">19727 1147 1059,'-17'-21'160,"1"9"-91,-13-21-48,-1 11 36,9 4 8,1 10-41,7 8-24,-1 14-13,-5 8-4,-2 14 17,-4 19-12,3 15 10,-2 15 1,-8 61-1,9 20-4,18-123 6,4-7 0,-2 37-17,7-21-1,7-12-7,6-6 5,6-13 10,3-7 10,0-9 15,4-9 1,1-13-1,3-9-10,3-9-5,1-13-34,1-10-92,-2-14-132,38-170-362</inkml:trace>
  <inkml:trace contextRef="#ctx0" brushRef="#br0" timeOffset="68534.92">19940 563 773,'-7'15'77,"1"6"-61,-6 23-10,-4 8-4,1 7 20,3 3-1,3 7 18,3 9 0,-5 9-6,-2 57-18,-4 31 2,-9 26-1,10-56 5,14-107-9,5-10-12,5-9-43,10 18-68,14-23-60,88-69-137</inkml:trace>
  <inkml:trace contextRef="#ctx0" brushRef="#br0" timeOffset="69106.9527">20266 1108 950,'-1'7'231,"-1"4"-231,-2 16-7,-5 14 6,-2 15-5,-8 14 6,4 15 9,-10 57-2,19-91 4,-6 47 4,0-9-6,6-23-2,7-21-7,7-15 7,2-13-1,2-15 23,9-10 115,7-17-50,11-12-50,5-19-26,0-20 3,16-59-12,-11-30-9,-34 112 0,-2 10-53,10-47-9,-11 25 41,-3 13 20,-13 17-40,-3 12 14,0 10 27,-1 4 9,-2 8-9,-10 5-2,-5 5 2,-12 11 2,-6 11 4,1 0-5,7 0-1,12-5 0,12-10-16,8 0-7,0-5 8,1 1 15,2 2-1,0 0 1,2 0-9,1-6 1,0 1 8,3 3 1,1-2 5,8 3 1,-1 2 4,8 0 17,2-3 2,1-2-7,0-4-8,-2-4 3,-2-1-5,-5 2-12,-1-3-1,2 1-131,13-10-355</inkml:trace>
  <inkml:trace contextRef="#ctx0" brushRef="#br0" timeOffset="69934">20989 1492 303,'1'3'103,"-1"1"-68,4 2 34,-2-2 34,2-1 2,-1-1-28,0-2 7,4 1 12,7-1 24,7-3-17,6-3-56,3-5-16,-1-2-14,-9 1-10,-8 3 11,-8 2 42,-4 0 63,-4 7-45,-4-4-16,-1-2-22,-2 2-25,-3-4 3,-2 7-4,7-2-2,4 3-5,4 0-7,1 0 0,0 0 1,0 0-1,0 0 0,0 3 0,1-6 0,-1 3-10,0 0-44,3 9-129,2 1-86,20 59-5</inkml:trace>
  <inkml:trace contextRef="#ctx0" brushRef="#br0" timeOffset="71440.0861">21753 1157 646,'-1'0'485,"1"0"-365,1 0-57,-1 0-6,0 3 0,2-3-20,3 0-20,5 3-17,14 0 6,13 2 0,15 4 5,5 3-11,-6 0 0,-11 4 0,-10 4-8,-15 3-4,-9 6-4,-8 9 7,-11 14 9,-17 16 13,-16 15 8,-14 5-10,-4-5 4,6-6-6,9-18-8,14-13 0,13-12 1,9-11-2,5-12 0,6-5-6,2-3 6,2-3-6,-2 0-4,5 0 10,-1 0 14,7 0-13,6 0 37,9-3 25,8 0-14,2-4-20,7-3-4,3-4-11,1-1-8,5-4-6,5 2-10,2-5-59,-2-4-57,4-1-79,-4-9-118,68-99-233</inkml:trace>
  <inkml:trace contextRef="#ctx0" brushRef="#br0" timeOffset="71669.0992">22522 1223 297,'0'0'875,"0"0"-725,0-3-102,3 2-38,2-1 34,14-4 5,15-5-35,17-1-5,11-1 1,3 1-4,-4 0-6,-8 4 0,-14 0 0,-9 6-1,-12 0-15,-9 2-83,-3 2-125,-4 0-70,-12 12-213</inkml:trace>
  <inkml:trace contextRef="#ctx0" brushRef="#br0" timeOffset="71878.1112">22775 1347 520,'-19'17'225,"0"4"-71,-22 19-41,-5 14 4,-3 3-33,0 9-23,2-5-19,4-6-19,12-13-2,10-10-21,9-5 0,8-13-1,5 0-14,4-7-45,8-4 19,11-3-71,13-10 25,14-12-62,9-11-104,89-95-91</inkml:trace>
  <inkml:trace contextRef="#ctx0" brushRef="#br0" timeOffset="72094.1235">22844 1514 328,'0'-5'281,"0"5"13,0-7-59,-1 10-137,-2 1-98,-2 8-32,-5 14 32,-5 19 24,0 10 38,2 4-13,1-1-26,10-10-10,11-6-1,2-6 5,4-3-1,4-9 13,3-7 7,-1-9 21,3-5 30,-2-9-17,3-6-31,1-4-39,0-2-51,-3-5-181,23-52-514</inkml:trace>
  <inkml:trace contextRef="#ctx0" brushRef="#br0" timeOffset="73392.1978">23605 1041 576,'3'-1'178,"1"1"-122,5-3-37,2 2-2,2 5-5,2-1 12,8 10 12,2 5 9,-1 8 4,0 7 8,-3 5 9,-4 6-10,-8-2-11,-5 9-14,-4 2 4,-7 11-1,-10 13 7,-3 6-5,-8 4-12,1-10-9,2-15-8,8-19-5,7-12 4,5-14 0,4-10 0,1-5 22,-2-11 124,2-5 4,-2-14-114,4-13-24,2-19-11,7-17-7,4-9-1,6 0-31,0 7 22,4 9-2,3 18-5,-1 7 17,0 7 5,3 6 1,-2 2-5,0 3-1,0 7 1,-1-1-7,0 6 6,-2 3-1,-5 2 0,-1 2-15,-6 7-74,-4 1-78,0 6-132,4 42-63</inkml:trace>
  <inkml:trace contextRef="#ctx0" brushRef="#br0" timeOffset="74031.2343">24057 1726 698,'0'0'105,"2"0"-78,-1-1 36,1-3 239,8-9-50,7-10-174,8-15-47,6-7-20,0-3-11,-4 3-1,-3 6 1,-10 8 1,-5 10-1,-2 12 0,-6 8 0,-2 2-51,-2 2-39,0 9 18,2 7 44,2 4 25,2 7-3,1 3 10,1-1-4,1-1 0,0-5-5,0-4 5,1-3 8,1-8-6,1-7 8,4-8 26,7-9 12,8-13-24,5-10-13,-3-9-4,-8-3 1,-4 3 2,-12 6 38,-6 7 33,-5 10 24,0 8-34,2 9-35,1 7-36,1 4-42,-2 13 9,-5 14 21,0 15 11,1 14-8,4 15 3,2-6 6,1 1-1,-2-5 0,-3-6-5,1 0 6,0-3 0,-5-3 1,3-6 10,-1-5-10,3-9-1,-2-5 9,-1-7-9,0-5 8,1-7 2,-4 3-1,-7-6 8,-6-1 1,-11 1-18,-8 0-51,-1-8-177,-45-23-348</inkml:trace>
  <inkml:trace contextRef="#ctx0" brushRef="#br0" timeOffset="76840.395">9406 3086 282,'-1'4'82,"-1"2"-58,1 2-10,-4 3 38,1-5 32,1-1-6,1-2-24,2-2-15,0-1-13,2 0-19,-2 0-7,1 0-1,-1 4-25,0 2 17,2 5-6,-2 2-55,1 4-32,-2 0-6,-2 26-158</inkml:trace>
  <inkml:trace contextRef="#ctx0" brushRef="#br0" timeOffset="77013.4049">9391 3327 27,'0'4'102,"-1"6"-6,-1 0-27,0 8-30,1-2-20,1 1-10,1-1-9,3 3 0,-3-5 6,2 4-6,2 29-12</inkml:trace>
  <inkml:trace contextRef="#ctx0" brushRef="#br0" timeOffset="77224.417">9375 3789 289,'0'0'122,"0"1"-86,0 4-17,0-2 10,-3 1 1,3 6-14,0-1-1,0 7-13,3 7-2,-1 6-24,1 2-65,7 43-176</inkml:trace>
  <inkml:trace contextRef="#ctx0" brushRef="#br0" timeOffset="77418.4281">9412 4198 115,'-2'8'180,"0"1"-90,-3 11-28,1-4-25,-1 3-7,4-1-18,1-10-12,0 2-8,4-1 8,-1 5 12,3 2-12,2 6-72,7 40-216</inkml:trace>
  <inkml:trace contextRef="#ctx0" brushRef="#br0" timeOffset="77624.4399">9423 4765 42,'0'0'232,"0"4"-140,-2 3-16,1 3 7,-1 9 8,-1-3-28,2 7-31,-3 0-19,2-2 1,-1 5-8,1 1-6,-1 2-104,-9 29-225</inkml:trace>
  <inkml:trace contextRef="#ctx0" brushRef="#br0" timeOffset="77815.4508">9418 5189 222,'0'0'142,"0"0"-73,0 1-6,0 1-6,0-2 11,2 3-23,-2 0-23,-2 0-8,2 8-5,-2-1-1,4 3-8,0 9-16,7 47-139</inkml:trace>
  <inkml:trace contextRef="#ctx0" brushRef="#br0" timeOffset="78059.4647">9471 5681 649,'-3'4'171,"3"-4"-103,0 0-44,0 0 28,0 0 11,0 0-16,0 0-28,0 0-13,0-4-6,0 8-8,0 0-39,-2 3-5,1 7-47,-1 4-21,1-2 0,-1 0 10,2-2 14,2 1 23,9 14-74</inkml:trace>
  <inkml:trace contextRef="#ctx0" brushRef="#br0" timeOffset="78205.4731">9508 5849 48,'0'2'139,"0"0"-71,0 0 14,0 0 13,-1 2-7,1 2-37,-3 2-21,2 0-13,-2 1-11,3 3-1,0 3-5,0 0-85,9 24-202</inkml:trace>
  <inkml:trace contextRef="#ctx0" brushRef="#br0" timeOffset="78380.4831">9537 6037 55,'0'0'330,"0"0"-184,0 0-89,0 0-39,-3 2-2,3 0-16,-4 0 6,4 4 6,-3-2-6,2 3-5,-1 0 0,-1 1-1,2 7-152</inkml:trace>
  <inkml:trace contextRef="#ctx0" brushRef="#br0" timeOffset="79190.5294">9853 3529 189,'0'2'163,"0"0"-119,0 0-32,0 2 0,-2 0 19,2 0 2,0-4-9,-2 3 0,2-2 11,0 5-14,-1-2-9,1 1-5,0 2-1,0 0-6,1 4-13,1 0-94,10 12-173</inkml:trace>
  <inkml:trace contextRef="#ctx0" brushRef="#br0" timeOffset="79293.5353">9863 3698 93,'0'4'39,"3"2"-27,2 5-5,2 0-7,15 25-37</inkml:trace>
  <inkml:trace contextRef="#ctx0" brushRef="#br0" timeOffset="79766.5624">9885 3860 175,'-1'3'105,"1"-2"-55,0 2-32,0 5-17,0-4-1,1 2-1,1 1-8,4-1 9,-3 2 8,-2 4-7,2 0 0,-3 3 0,-3 3 0,2 3 0,-2 7 8,1-1-3,1 3-6,-2-1 1,3-3-1,0-4 0,4-3-9,1-5 8,-1-2 0,3 2 1,-5-1 2,0 8-1,-2 1 1,2 5-2,1 0 1,1 9-1,0 2-9,-2 2-24,-1 1-23,2-3-11,-3-5 8,0-7 37,0-9 22,0-5 15,-3-2 42,3-4 22,-1 4-25,-1-1-1,2 3 7,-3 2-2,2 0-26,-2 1-5,3 4-8,-1 1-1,1 8 2,-1 1-19,-3 1 10,3 1-2,-2-4-9,-1 4-26,1 38-116</inkml:trace>
  <inkml:trace contextRef="#ctx0" brushRef="#br0" timeOffset="79956.5732">9945 5235 10,'4'9'105,"-1"-4"-48,3 6 3,1 3-7,-1-2-29,-2 4-12,-3 1-2,-1 1-10,-7 28-73</inkml:trace>
  <inkml:trace contextRef="#ctx0" brushRef="#br0" timeOffset="80309.5934">10048 5640 168,'-2'7'132,"1"1"-6,-4 4-53,3 2 5,-2-3-10,3-3-20,-2-4-23,3 2-24,0-1 13,0 2-13,3 3 1,0 2-2,-1 3 10,0 0-10,0 0 0,1-4 0,0 1 0,-3-2 0,3-2-1,-2-3-5,-1 4 0,0-4 5,0-1 0,-1 0 1,-2 6 5,3-6-5,0 6 0,0-7-8,0-1-46,0 1-26,0-6 14,0-16-6</inkml:trace>
  <inkml:trace contextRef="#ctx0" brushRef="#br0" timeOffset="82111.6965">9810 3781 157,'0'-2'487,"0"2"-394,0 0-74,0-3-18,2 3 29,-1 0 27,-1 0 3,0 0-25,0 0-23,0 3-12,-1-3-6,1 0-1,0 2 7,0-2-1,0 0-4,0-2 5,1 2 1,-1 0 8,0 0-3,0 0 4,0-3 8,0 1 12,0-5 68,0-1-61,2-8-22,0 2-7,-1-5 1,-1 1 4,3 0-12,-1-1 8,0-2-9,2 1 0,0 4 0,-1 7 1,-3 2 6,2 7-7,-2 2-21,-2-2-1,2 1-1,0 3 4,0-2 7,2-2 11,-1 1 0,2-1-11,2 3 12,-3-3 6,4 0 3,-1 0 0,2 0 1,-3 0-2,-2 0-7,0 0 5,-2 0 3,-2 1 2,2-1 5,-2 0 16,2 0 25,0 0 34,0-1 11,0 1-15,-4 0-22,4-3-22,0 3-17,0 0-16,0 0-9,0 0-1,4 3-8,-4-3-1,0 0-4,0 0-10,2 1-4,3 5 17,1-2 9,0 4 1,1-1 0,-1-1 0,-2 0 0,-1-3-1,0 2 0,1 1 1,3 2 0,3 1 0,5 3 0,5 2 1,6 0 1,4 3-1,3-2 5,-3-1-6,-6-1 1,-4-3-1,-6-1 0,-4-1 0,0 2-1,-7 2-6,-2 4-1,-2 7 8,-4 5 0,-7 11 12,-1 3-11,-1 7 0,1-1 8,10-3-9,3-4-5,3-8 3,9-3-4,-4-3-1,2-9 7,2 1-1,0-5 0,1 4 1,-1-5 0,0 5 0,-3-4 0,-3 6 0,-5-2 0,-1 3 0,-4 7 0,-5 8 1,-6 12 0,0 1 1,3 6-1,0 3-1,6-3-1,9-6 0,2-4-7,4-11 7,0-5-1,2-7-4,5 0 6,2-1 0,-2-2 0,8 3 0,-4-1 0,-3 0 0,-1 3 0,-5 2 0,-4 2 0,-5 1 0,-10 3 0,-5 1 6,-10 0 0,-8-2-5,-3 1 0,-4-3 6,7-6-6,9-4 1,10-8-2,6 0-18,14-4 1,3 5 17,8 5 0,7 3 1,8-3-2,-3 3 1,1-4 0,-8 3 0,-5-2 0,-7 0-1,-5 0 0,-3 3-7,-4 5-1,-4 0 9,-6 6 1,1 3-1,0-2 0,2-3 2,1-3-2,3-6 0,2-5 1,-2-3 1,3-6-1,0-4 0,-1-4-1,-5-4-31,-1-6-98,-5-3-195,-25-66-581</inkml:trace>
  <inkml:trace contextRef="#ctx0" brushRef="#br0" timeOffset="82852.7389">10623 4492 691,'2'-2'198,"0"2"-135,4-4-51,2 4-10,1-1 23,1-2 37,4 6 25,-2 1-17,3 5-34,6 8-4,1 11 1,2 9 4,-4 11-2,4 10-11,-4 6-8,-10-2 2,0-7-1,-7-10-7,-7-10 2,-5-6 5,-1-10 8,-4-8 8,0-7 15,-2-6 3,6-4-15,0-6-12,0-5-1,4-11-10,3-7-7,9-8-6,11-18-1,11-8 0,10-11-5,4 2 5,7 4 0,-2 14 1,-4 11 0,-11 12 0,-6 11 1,-16 12-1,-2 5 0,-5 5-26,-3 4-87,2 4-115,-1 8-111,2 9 81,-9 55-402</inkml:trace>
  <inkml:trace contextRef="#ctx0" brushRef="#br0" timeOffset="83446.7729">11182 4779 337,'3'-3'164,"-2"1"-68,4-1 82,-2-8 73,5-6-49,-2-11-74,1-8-56,6-12-15,0 3-30,3-4-10,3 8-16,-5 9 7,-1 9-8,-7 15-6,-5 8-4,-1 4-34,3 16-7,-1 9 44,2 16-5,-3 14 12,2 4 9,2-4-8,4-14 0,4-11 0,-2-13 0,-1-12 6,-2-8 5,8-11 14,0-14-16,2-14 8,3-10-9,-3-9-3,1-2-5,-5 4-1,-4 9 0,-2 10 9,-5 13-9,-1 12 18,-2 4-4,0 11-14,0 2-19,0 5 2,1 13 7,-1 13 0,1 18 10,1 12 6,-2 10 1,7-1 1,-2-6-1,1-3 7,-2-8 14,4 1-1,-4 0-1,3-6 10,-4 3-15,0-2-2,0-8-10,-6-6 9,0-7-7,-4-9-1,0-7-2,-7-5 14,-5-1-22,-11-5-76,-10-4-154,-102-30-395</inkml:trace>
  <inkml:trace contextRef="#ctx0" brushRef="#br0" timeOffset="92023.2634">16795 3676 27,'-5'-3'186,"2"-3"-104,-5-1-28,1 0-4,-2-3 13,2 1 37,1 0 17,1-2-7,0-1-10,0 2-13,2-2-6,-2 5-6,2-1-10,2 4-19,1 2-22,-2 0-16,2 4-8,0-2-16,0 0-10,2 0 4,-2 0-7,0 0-1,1 0-7,-1 0-19,2 0-37,-1 2-37,5 2 28,14 11-92</inkml:trace>
  <inkml:trace contextRef="#ctx0" brushRef="#br0" timeOffset="92358.2826">16723 3647 346,'0'0'567,"-2"0"-411,2-1-49,0 1-37,0-3-5,2 3 26,-1 0-14,2-2-34,5 1-20,11-5-1,17-1-5,13-6-10,12 4-1,1-1-5,-6 4 0,-8 1 5,-4 3-5,-6 2-1,-9 3 1,-2 4-1,-5 3-46,-5-2-66,0 7-80,-8 0-77,-14 37-73</inkml:trace>
  <inkml:trace contextRef="#ctx0" brushRef="#br0" timeOffset="92609.2969">16672 4180 609,'0'0'315,"3"0"-220,-3 2-95,10 0-57,4 0 57,14 0 84,18-4 89,18-5-40,56-15-35,13-6-50,-97 19-18,-5 5-17,27-7-1,-10 4-10,-14 3-2,-10 8-17,-6 0-64,-6 6-155,-6 35-298</inkml:trace>
  <inkml:trace contextRef="#ctx0" brushRef="#br0" timeOffset="93373.3406">18016 3737 854,'1'-1'304,"6"-1"-178,12-3-88,14-5-28,16-5 4,11-4 37,4-2 12,-10 7-9,-4 5-27,-17 9-17,-8 9-10,-5 7 0,-7 8-12,-3 12-15,-7 14 23,-14 14 4,-13 11 12,-12 6 18,-11 2-9,-4-5-6,3-10-9,10-17-6,13-13 1,12-15-1,7-9-7,2-8-10,12-6-7,-5 0 6,10 0 18,18-4 21,13-8-1,21-7-2,52-29-9,12-16-3,-91 45-6,-1-2-2,37-18-43,-7-2-148,71-69-317</inkml:trace>
  <inkml:trace contextRef="#ctx0" brushRef="#br0" timeOffset="93606.354">19106 3453 1249,'0'-2'207,"1"2"-150,1-1-57,12 2-9,5 1 9,13 2 8,16 0 2,11-1 2,53-2-6,-70-1-4,35 0-2,-5-1-45,-17-2-76,-16-1-106,-15 4-79,-33-6-182</inkml:trace>
  <inkml:trace contextRef="#ctx0" brushRef="#br0" timeOffset="93772.3635">19409 3596 455,'-17'18'168,"-1"2"-39,-15 24-45,4 8 15,1 4 0,-2 5-6,1-2 0,-1-5-39,3-2-26,4-13-8,4-4-5,10-9-15,5-9-44,11-9-176,14-11-74,79-66-342</inkml:trace>
  <inkml:trace contextRef="#ctx0" brushRef="#br0" timeOffset="93973.375">19523 3767 539,'0'3'628,"0"1"-559,-3 12-69,0 12 0,-2 11 9,0 10 33,1 5 9,4 1-13,5-5-11,10-7-5,0-8-1,7-9-3,2-13 2,8-11 8,8-13-28,8-12-12,5-7-147,6-10-90,78-83 30</inkml:trace>
  <inkml:trace contextRef="#ctx0" brushRef="#br0" timeOffset="94432.4012">20388 3271 1132,'0'-5'189,"0"2"-111,2-7-33,3 2 11,1-3-4,8-2-20,3 1-23,8-2-2,6 4-7,1 4 0,4 6 0,-2 2 0,-2 3 0,0 4 0,-1 0 0,4 6 7,-1 0-7,0 4-7,-4 1 0,-6-1-11,-8 1-5,-1-5-4,-9 8 3,-3 0 0,-7 6 24,-11 8 5,-9 12 40,-18 10 6,-10 9-20,-6 3-11,-2 2-8,3-7-5,8-6 7,12-14-13,11-13-1,12-15-17,7-10-47,3-9 2,1-8-59,-3-67-212</inkml:trace>
  <inkml:trace contextRef="#ctx0" brushRef="#br0" timeOffset="94889.4274">20609 3175 1015,'0'0'276,"-3"3"-203,3 4-73,3 10-20,-6 12 20,0 16 21,-4 14 29,-3 11 1,-7 11 1,-3 13-11,-6 4-17,2 0-3,-2-4-9,3-4 0,0-11-11,7-13 14,0-18-14,9-17-1,3-17-46,4-10 11,1-14 35,4-9-81,10-19-226,4-21-22,7-5-14,-1-3 343,-3 11 45,-10 20 217,-4 17-22,-7 13-103,1 9-137,-1 11 0,6 7 0,4 13 48,5 9 21,5 4-26,8 4 35,8-1-16,6 2-11,6-4-18,-2-6-9,-1-5-6,-7-5-5,-7-5 1,-9-11-14,-8-2-5,-2-10-85,-2-12-61,46-80-166</inkml:trace>
  <inkml:trace contextRef="#ctx0" brushRef="#br0" timeOffset="95347.4536">21740 3292 1115,'-1'-6'132,"-2"0"-132,-3-10-38,-8 2 38,-7 4 41,-11-3 17,-6 13-2,-1 8-10,4 7-31,-1 10-15,4 5-1,6 4-17,8 2 6,6 1 11,7 4-1,7 2 1,2 1 0,8 0 1,6-3 0,9-3 12,9-3 1,11-3 20,12-3 18,4-7-18,-2-3-12,-9-1-13,-16-6-1,-14 3-7,-16-3 1,-6-3 9,-6 5 15,-12 4 58,-21 10 20,-59 28-43,57-36-33,-35 15-13,17-12 4,23-10-18,22-12 7,10-2-7,4-12-109,32-90-357</inkml:trace>
  <inkml:trace contextRef="#ctx0" brushRef="#br0" timeOffset="95768.4776">22413 2936 1493,'-1'0'216,"1"0"-171,-2 1-45,-4 5-36,-3 14 22,-11 9 13,-8 16 1,-2 16 0,1 7 8,0-4-5,7-8-3,7-13-59,0-9-44,6-12 4,1-5 10,3-7-142,5-7 59,9-9 110,6-5-53,13-5 58,5 3 57,1 1 15,-2 8 34,-4 8 35,-7 8-10,-5 5 17,-5 9-19,-5 5 18,-5 8-19,-2 4 1,-4 2-14,-1 0-7,-1 3-13,-2-9-17,0-1 1,0-5-2,3-8-20,1-5-9,2-10-171,8-8-162,41-56-490</inkml:trace>
  <inkml:trace contextRef="#ctx0" brushRef="#br0" timeOffset="96180.5012">22813 3476 1335,'1'3'209,"1"2"-209,1 7-5,-2 10-7,-1 10 4,-4 10 8,0 7 28,-7 6-2,0 4-11,1-9 6,-3-4-15,5-17 7,5-15-4,3-12 21,3-12 68,8-13-8,14-22-80,15-23-10,16-22-22,9-4-16,-1 7 16,-7 13 20,-6 19 1,-8 17-8,-6 14 7,-10 11-5,-6 9-7,-7 8-1,-1 6 2,-3 7 13,2 12 8,-6 11 10,-3 9 0,-6 7-6,-6 3 0,-3 1-2,-4 0 4,1-5-1,0-5-13,6-8-88,5-14-25,11-13 16,7-13-40,17-18-47,85-86-128</inkml:trace>
  <inkml:trace contextRef="#ctx0" brushRef="#br0" timeOffset="96720.5321">23669 3298 1101,'0'4'277,"0"-4"-178,-3 10-99,-3 2-24,2 15 24,-7 13 27,1 16 5,-4 9-5,1 8 6,0 6-3,1 4 13,-3-5-10,9-9-16,4-10-4,4-10-7,7-14 5,4-15 1,1-6 7,13-16 56,8-20 36,21-19-69,5-22-27,7-16-6,-8-11 2,-12-6-10,-15 2 5,-7 0-5,-11 13-1,-9 13 0,-4 7 1,-7 15-1,-1 8 0,-2 12-7,-3 11-4,-3 9-16,-9 14 2,-13 16 10,-9 14 9,-9 10-5,1 4 1,11-8-8,15-12-6,9-9 7,12-7 8,5-11 3,1-1 0,3 3 6,1 0 0,5 2 1,6 4 10,3-2 10,3 1 10,3-4-4,3 0 0,-1-1-10,-2-1-7,-4-2-4,-7 0-6,-5-3 0,-5 2-47,-3-3-59,-3 4-118,-59 0-250</inkml:trace>
  <inkml:trace contextRef="#ctx0" brushRef="#br0" timeOffset="98042.6077">21000 2914 843,'3'-2'234,"0"-1"-145,4-4-59,4 3-21,1 2-8,0 1 19,-2 1-1,-1 1 1,0 5-5,5-2-6,-7 4-2,2 5-5,0 1 3,-3 9-5,0 5-15,-6 7 15,-3 4 4,-8 7-2,-2 6 16,-9 2 3,-1-1-5,-5-5-2,4-10 1,0-10-14,11-11 8,7-10 6,4-4 6,2-3 20,2 0 5,1 0-46,0-3-9,1 3 0,7 3 9,11 1 15,14 0 9,12 1 3,5-1-12,1-4-6,-9 0-1,-9 0-8,-11 2-38,-10 1-170,3 2-354</inkml:trace>
  <inkml:trace contextRef="#ctx0" brushRef="#br0" timeOffset="98801.6511">24907 3461 887,'0'-11'260,"-3"1"-104,3-12-50,-4 2 5,1 2 35,-1 5 2,-2 3-91,-2 4-51,-5 5-6,-8 4-9,-11 11 8,-9 9-5,-3 12-5,4 13-1,6 10 0,7 7 3,7 6-1,4 2 8,9-5-5,4-6-17,3-12-6,6-13 3,6-8-14,0-10-13,7-15 39,12-15 15,10-14 6,17-24-6,8-15-26,4-17-45,37-62-101,38-91-289</inkml:trace>
  <inkml:trace contextRef="#ctx0" brushRef="#br0" timeOffset="99070.6665">25476 2337 1029,'-6'18'135,"0"5"-107,-7 28-28,-4 20 1,-1 17 9,-11 71 28,-7 44-5,-8 43-5,11-99-1,7-29-12,18-69-3,-1-2-1,3-6 2,-3 41-1,5-15-12,8-18-30,10-14-84,11-17-129,96-67-85</inkml:trace>
  <inkml:trace contextRef="#ctx0" brushRef="#br0" timeOffset="99560.6945">25751 3339 1183,'0'2'228,"-4"6"-222,-5 12-6,-10 16 0,-5 23 0,-5 16 13,-1 15-1,-12 57 9,33-101 6,-10 44-6,9-18-12,10-21-8,6-17 0,5-17 14,8-15 58,16-19 44,23-26-52,63-65-40,23-53-17,-33-16-8,-62 68 0,-36 67-14,-4 5 8,-7 7 5,2-32-34,-12 13 32,-12 8 3,-10 10 14,-10 13-13,-11 12-1,-1 24 0,4 16-11,3 14-2,4 10 4,8-2-27,10-11-20,11-11 7,9-10 31,5-10 16,2 0-5,-1-7 6,3 2 1,4 2 12,4 0 29,10 0 13,6 4-8,7-2-14,1 0-16,-4-3-8,-4 2-8,-8-2-2,-8-3-98,-8-1-133,-26 0-274</inkml:trace>
  <inkml:trace contextRef="#ctx0" brushRef="#br0" timeOffset="100640.7563">26867 1636 1318,'0'-3'216,"0"1"-99,0-4-110,0 8-7,0 4-40,0 2 26,0 14 13,1 3 0,3 6 1,-1 7 1,5 0 0,-2 2 0,0 1 1,-3-1-1,-1 1 0,-6-3-1,-5 4 0,-7 0 1,-7 3-1,-2-3 0,1-2 2,5-7-1,9-3-1,7-7-5,7 4-10,8 5 7,4 3 7,5 5 1,6 5 1,1 3 7,4 0-8,-4 5-1,-3 6 0,-5 5 1,-5 9 0,-6 6-1,-3 6 0,-2 8 0,-7 1-8,0 2 8,-3-6 0,-8-4 1,-5-6 1,-15 6 13,-11-1 1,-13 1 3,-7-5-2,-4-1-5,5-8-11,5-8-176,-29 36-540</inkml:trace>
  <inkml:trace contextRef="#ctx0" brushRef="#br0" timeOffset="110301.3089">16763 6877 138,'-6'-3'569,"3"-1"-346,-3-3-65,-3-1-34,-4 0 2,-4-1 2,-2-5-28,-6 2-22,-2-1 3,-3-2-22,3 8-20,0 1-25,-3 6-14,-1 6-1,-6 15-5,-2 9 0,0 12 6,-4 13-1,0 11-5,4 6 5,9 14-10,6 0 1,17 10-4,11 56-7,7-103 9,14 50-13,5-12-16,3-12-28,2-19 20,1-22 39,1-21 9,-1-23-7,5-25-40,3-31-74,28-78-65,1-50-23,-19-28-171</inkml:trace>
  <inkml:trace contextRef="#ctx0" brushRef="#br0" timeOffset="110579.3248">16798 5781 1010,'-2'-7'180,"1"3"-29,-1-3-90,2 11-61,0 8-43,0 13 28,2 24 15,-6 32 69,-4 101 13,-19 76-17,-5-13-28,18-109-19,12-5-10,8-12-1,7-8-7,10-5 1,-10-65-2,1 4-10,-4-8-76,20 34-37,-2-13-58,4-22 13,5-15-34,65-65-257</inkml:trace>
  <inkml:trace contextRef="#ctx0" brushRef="#br0" timeOffset="111083.3536">17291 6650 605,'-4'-6'360,"1"3"-115,-2-7-77,3 9-87,2 5-81,2 8-24,-2 17 19,2 16 5,1 22 15,-2 19 0,-1 59 3,-4-96-9,-4 54 1,-2-6-1,-4-10 3,4-13-11,5-15 0,4-17-1,5-20-24,4-10 19,7-18 5,12-20 38,16-21-11,8-22-27,9-18 0,28-62-17,-10-31-1,-24 10 3,-44 127 8,-5 7-2,-3 8 9,1-27 9,-6 14 18,-4 13 33,3 13 35,2 7 8,1 7-64,-2 2-39,2 8-51,-2 19 39,-5 16 12,-1 24 26,-4 20 8,-3 6-13,-2 5 3,4 2-9,-2-3 5,10-4-5,3-8-5,6-13-10,9-10-12,6-16-60,2-14-63,10-19-63,65-81-313</inkml:trace>
  <inkml:trace contextRef="#ctx0" brushRef="#br0" timeOffset="111287.3653">18065 6812 1099,'2'-6'225,"2"2"-111,9-7-77,3 4-1,9 0 74,4-5-10,9 0-38,1 5-25,5 0-17,0 2-13,-2 2-1,-1 6-6,-3 1-63,-4-1-86,-4 3-125,14 18-353</inkml:trace>
  <inkml:trace contextRef="#ctx0" brushRef="#br0" timeOffset="111518.3785">17933 7420 875,'7'5'132,"6"2"-57,11 4 85,9-3 46,9-4-5,7-5-41,2-6-56,1-1-40,-3-6-19,-7 1-31,-4-4-2,-8 2-3,-2-4-3,-8 7-6,-6 1-48,-4-3-63,-5 2-155,-2-29-411</inkml:trace>
  <inkml:trace contextRef="#ctx0" brushRef="#br0" timeOffset="112260.4209">19371 7226 1174,'1'-4'255,"-1"4"-76,-1-10-118,1 13-61,-3-2-16,0 5-39,-5 6 20,-3 14 35,-12 19 59,-5 13-11,-11 17-27,2 1-3,2-1-11,12-10-7,11-15-5,12-14-19,7-9 3,9-5 21,12-11 8,18-9 23,19-15 1,64-32-13,15-25-8,-16 1-11,-96 47 0,-5 4-56,-5-3-107,20-15-151,-4-61-704</inkml:trace>
  <inkml:trace contextRef="#ctx0" brushRef="#br0" timeOffset="112500.4347">19632 7338 1276,'0'1'286,"-1"-1"-217,0 2-69,-1 6-9,0 10 9,0 16 30,-8 19 48,-3 24-18,-18 63-24,-8 33-16,27-123-10,0-9-8,-6 42-2,5-21-36,6-18-72,7-14-71,7-14-155,36-45-181</inkml:trace>
  <inkml:trace contextRef="#ctx0" brushRef="#br0" timeOffset="112691.4456">19843 7290 1246,'3'-1'256,"5"1"-190,9-3-49,15 1-11,18-3 25,15-7 1,10 1-11,4 0-9,-3 1-12,-4 6-3,-17 4-141,-10 8-197,-11 13-292</inkml:trace>
  <inkml:trace contextRef="#ctx0" brushRef="#br0" timeOffset="113065.467">20069 7447 1146,'-2'0'312,"2"4"-245,-2 5-67,2 11 0,-5 12 11,-1 16 59,-6 10-1,-12 17 0,-7 13-24,-8 2-13,-2-4-14,3-11-9,9-21-1,12-20-8,9-15-71,9-16-37,6-13 23,10-14-29,14-17-213,13-30-35,42-65 62,-59 88 183,27-42 117,-13 27 183,-14 26 20,-15 20 19,-8 17-86,-2 9-95,1 16 62,3 13 26,2 15-21,1 13-13,0 5-37,-1-7-28,5-5-17,5-11-12,5-13 8,6-14-9,12-10-95,14-18-135,138-98-396</inkml:trace>
  <inkml:trace contextRef="#ctx0" brushRef="#br0" timeOffset="113500.4919">21108 7060 1258,'-4'-1'243,"-1"1"-115,-7 0-41,-11 8-38,-11 15 4,-15 17-2,-7 15-17,-2 7-19,11 3-15,15-4-12,14-9 6,12 0-4,7-9-1,9-2 5,9-10-4,5-5 10,10-9 0,11-13-21,3-11-23,3-3 11,-5-4 32,-15 5-5,-11 5 4,-14 1 1,-9 7-43,-15 8 22,-8 11 22,-17 13 34,-10 11 10,2 6-7,12-2-14,15-2-23,12-6-11,12 0 11,3-3 23,6-4 1,1 2-14,5-6 6,5-6-16,1-4 0,5-6 29,6-10-19,5-10-10,12-14-138,7-7-148,94-59-313</inkml:trace>
  <inkml:trace contextRef="#ctx0" brushRef="#br0" timeOffset="113830.5107">21360 8020 919,'-1'6'243,"1"3"-192,-2 10-11,4 10 1,1 3 34,5 4 12,5 3-23,8 3-35,8-7 44,4-6-19,-2-10-24,2-12 2,1-21-1,0-17-7,4-14-13,-9-14 7,-5-6-12,-13 3 10,-13 2 16,-9 8 58,-8 11 19,-3 7-19,-3 10-33,0 11-12,-3 7-28,0 12-17,1 11-1,-4 11 1,-3 6-1,6 0-20,2-2-60,5-6-45,5-9-63,5-5-55,-23-16-264</inkml:trace>
  <inkml:trace contextRef="#ctx0" brushRef="#br0" timeOffset="114333.5395">19138 6950 943,'-5'0'323,"1"-3"-89,0 1-74,4 2-70,1 2-48,2-2-42,9 4 6,9 8-6,27-1 84,69 6 21,79-31-51,33-23-19,-55 7-10,5-7-8,-19-2 2,-5-4 1,-12 9-7,-21 11-4,-32 1 5,-60 15-14,-11 3 2,-6-1 4,10-1-6,-13 2 1,-8 2 10,-2 1 2,-2-7-13,-2-6-63,-5-3-18,0-7-62,-7 0-88,-59-44-234</inkml:trace>
  <inkml:trace contextRef="#ctx0" brushRef="#br0" timeOffset="114632.5566">20166 5531 1136,'-1'-2'288,"1"2"-162,-2 0-110,2 2-16,2 3-24,-1 9-3,4 13 27,3 18 32,-1 7 28,1 11-21,-6 5-11,-4-2-7,-7 2-6,-2-5-1,-3 2-1,-1-3-2,5-7-11,2-3-119,11-5-151,41-8-495</inkml:trace>
  <inkml:trace contextRef="#ctx0" brushRef="#br0" timeOffset="115130.5851">22112 5829 1095,'0'-3'285,"0"3"-91,-2-1-131,4 1-42,-2 0-16,0 0-5,0 0-6,3 1-15,1 2-47,2-1-20,1 11-166,12-4-320</inkml:trace>
  <inkml:trace contextRef="#ctx0" brushRef="#br0" timeOffset="115783.6224">22207 5741 1018,'-1'-1'182,"1"-2"-2,-2 2-98,2-1-46,0 2 5,0 0-1,0 0-17,0 0-23,2 0-23,-1 2-59,2 3-20,3 4-27,6 0-132,15-8-224</inkml:trace>
  <inkml:trace contextRef="#ctx0" brushRef="#br0" timeOffset="116871.6847">22696 5506 556,'-3'-4'263,"0"0"-91,-4-4-22,0-2-34,-2-1 23,1-1-31,-8-2-15,4-1-34,-1 2-25,-2 0-2,4 1-4,2 5-2,3 3-13,3 1 1,2 3-13,1 0-1,0 0 0,0 3 0,0-3-6,0 0 0,0 0 0,0 1 4,0-1-13,0 0-21,1 0-9,-1-1-7,-1 1-2,1 0-8,0 0-1,0 0 3,0 0 21,0 0 11,0 0 10,0 0 12,0 0 6,0 0 0,0 0 27,-6-3 13,3 2-17,-3-1-13,3 0 5,-2 0-1,1 0-2,-4 2 6,-1 0-17,-9 6-1,-2 4 0,-9 8 0,-3 3 0,0 4 1,-1 4 0,2 1-2,7 3-2,3 2-10,6 6 4,5 7-2,7-1-17,12 2 17,4-4-13,8 0 10,3-5 14,4-5 15,-2-2 3,2-10-12,-1-5 2,-5-4-7,1-11 10,0-6-5,2-7-6,0-12-30,5-9-57,6-14-122,-7-6-47,33-112-336</inkml:trace>
  <inkml:trace contextRef="#ctx0" brushRef="#br0" timeOffset="117200.7035">22932 4508 721,'-2'-3'285,"1"2"-164,-2 1-121,0 8-3,0 5-18,-3 13 21,-3 19 12,-1 19 18,-1 17 18,2 6 9,-1 4-14,-3 8 25,-4 50-20,-12 23-11,-2-1-5,12-71-13,15-57-8,2-7-10,2-3-1,2 34 0,7-9-9,7-7-7,4-8-62,5-9-17,5-13-71,4-11-74,45-41-284</inkml:trace>
  <inkml:trace contextRef="#ctx0" brushRef="#br0" timeOffset="117961.747">23461 5218 656,'-2'-6'195,"-2"-2"-73,-4-4-37,5 3 28,-6-7-11,1 6-12,-2-2 0,-2 2-27,4 4-27,-6 2-17,5 1-17,-6 6-2,1 4 0,-3 6-1,-3 6-5,-4 9 6,-1 10-2,-2 8 2,3 9-2,0 8-7,4 4 0,3 0 0,8-10-1,8-5-4,5-9-17,11-11 31,2-12 10,5-11-1,5-10 0,10-17 3,6-12 2,2-18-14,-1-7 0,-6-9-1,-8-4 1,-14 5 2,-4 0 8,-8 8-8,-5 9 13,-4 11 21,1 10 1,1 12 29,2 5-12,1 8-54,0 4-12,1 3-27,1 10 20,3 10 19,-1 10-1,-2 8-6,2 6 7,-3 1 10,-2 3 13,-5 3 8,-3 3 11,-2 1-16,-3 5-11,-6 4-2,-2 0 5,4 3-10,-2 1-7,1-5 9,7 1-4,3-7-5,4-7-1,7-11 0,1-9-1,1-10-8,1-9 8,0-7 1,-2-9 4,1-3 14,8-10 3,7-10 6,18-18-15,10-14-12,4-6-39,-5 0-128,46-83-166</inkml:trace>
  <inkml:trace contextRef="#ctx0" brushRef="#br0" timeOffset="118642.786">21953 7094 340,'-4'-4'664,"2"3"-435,-3-3-95,7 0-89,1 0-9,3 4 12,8-7-8,19-4 40,24-10 4,68-23-15,40-5-12,52 3-20,-56 2-17,11 5-2,21 0 1,17-3 4,1 3-2,-26 13 10,-9 2-13,-36 9-9,-44 10-8,-61 3 0,-11 0 1,-5 2 5,19 0-7,-18 0-1,-6 2-36,-4-2-23,2-2-47,1-1-58,2-8-129,26-40-577</inkml:trace>
  <inkml:trace contextRef="#ctx0" brushRef="#br0" timeOffset="122541.0089">9715 6195 99,'-3'-3'211,"2"1"-104,-1-2-61,-1-2 10,-1 2 2,2-2 1,-2 3-4,2 1 1,2 0-17,0 0-39,0 4-14,2 0-89,-2 2-2,6 3 40,-3 5-35,1 19-152</inkml:trace>
  <inkml:trace contextRef="#ctx0" brushRef="#br0" timeOffset="123240.0489">9630 6229 280,'0'-1'128,"0"1"-95,-2-3-21,1 3-2,-1-3 8,2 3-18,0 3 0,0 0-21,0-2 12,2 2 8,-2 1 0,0-1 1,0-2 1,0-1 19,0-1 46,0 1 3,0 0-6,0 0-8,0 0-13,0 0-19,0 0-13,0 0-8,0 0-2,0 0 0,0 0 0,0 0 0,0 0 1,0 0 9,0 0 17,0 0 24,0 0 23,0 0 5,0 0-5,0 0-20,0 0-24,0 0-14,0 0-16,0 0-10,0 0-101,0 0-77,0 0-109,24 6 168</inkml:trace>
  <inkml:trace contextRef="#ctx0" brushRef="#br0" timeOffset="125130.157">10048 6216 172,'0'2'137,"0"-2"-85,0 1-38,0 2-13,0 0 5,0 0 10,0-3 7,0 1 22,0-1 39,-2 0 36,2 0-8,0 0-28,0 0-24,0-1-28,0 1-32,2 0-14,1 0-43,2 1 3,1 5 36,0 2-52,1-4 11,-4 8 16,0-6 20,-2-1 5,-1-2-1,0-2 19,0-2 35,0 1 58,0-3-9,0 3-15,0 0-17,0 0-10,0 3-16,3-3-13,-6 0-4,3 0 2,0 0 19,0 0 16,0 0-20,3 0-11,-3 1-15,7 5 0,-1 9 35,5 2 32,6 12-14,3 6-17,6 4 13,4 5 16,-2-1-34,5 4-14,1 0-5,6-2-5,3-7 2,10-5 8,6-14-16,4-7 9,5-16 10,4-13-8,5-15-11,-3-8 13,-7-10-7,-3-1 5,-10-3-4,-4-2-1,-4 2-6,-5 3 7,-7 12-7,-11 14-1,-10 18-1,-5 11-11,-1 9 1,6 12 2,1 10 3,2 9 5,3 2 1,0 5 0,4-2 2,-1 0 4,6-6 2,2-8-7,0-3-1,4-13 1,0-7 8,3-10-1,2-8 11,10-14-17,4-15 13,13-7-14,3-10 13,-3 1-14,-11 9 0,-14 9 0,-15 17-1,-13 6 0,-9 7-7,-1 7-4,3 2 0,3 6 5,5 5 7,4 6 0,8 5 1,8 4 5,8-3 0,9-2-6,2-9 1,-5-7 0,-2-10 0,-11-2 7,-7-6-2,-11 0 1,3-8 2,-6-8 15,6-3 35,6-10-11,4-2-14,4 0-11,1 5-13,-3 7-2,0 11-8,-2 7-2,-2 16-5,-3 4-4,1 6 5,-5-3 5,2 4 1,-2-6 0,6 2 0,4-7 2,7-7 8,11-6-2,11-12 4,11-13-6,4-11 1,-2-3-5,-7-5-1,-18 11 8,-18 12 0,-13 15 21,-14 4 23,-3 7-14,2 0-26,-2 0-13,4 4-12,9 6-3,6 4 13,9 9 2,3 3 0,5 1 0,-2 3 1,-2-11-1,-8 0 0,-7-9 0,-9-6 1,-5-4 6,0-7 2,5-9 3,8-13-7,5-13-4,4-3-1,-1 2 1,-2 7 1,-12 14-2,-1 8 0,-6 9 0,-1 5-2,-2 1-10,3 3-6,0 1 6,3 7 5,3-2 7,3 8 0,0 1-1,1-3 2,1 0-1,2-1 1,-4-6 0,-3-4 0,-2-3 7,-5-4 1,2-3 6,-2-10-2,7-11-4,-2-10-8,5-9 1,3-2-1,6-2-1,1 7 0,2 8 0,-1 10-1,-10 14-5,-6 2 4,-5 8-7,-2 0 0,-2 4 8,1-4-11,1 0-12,-3 0-15,1 4-24,-1 3-18,-4 2-101,-12 33-317</inkml:trace>
  <inkml:trace contextRef="#ctx0" brushRef="#br0" timeOffset="129230.3916">22474 7518 553,'0'0'163,"-1"0"-56,0-4-65,2 4-29,-1 0 5,1-2 0,1 2-8,-2 0-10,3 0-11,-3 0 11,0 0 1,0 0 8,0 0 0,0 0 6,-3 0 20,3 0 8,0 0 1,-2 0-5,2-2-8,2 4-11,-2-2-7,3-2 10,-3 2-22,0 0 10,0-2 7,0 2 1,0 0 5,1 0 6,-1 0 3,0 0-3,-1 0-3,1-2-3,0 1-6,1-5-16,1 1 4,1-5-6,-2 6 0,4-2-1,-4 3 0,2-3 1,1 1 0,-3 2 1,1 1 7,0 1-7,-2-2-1,0 3 6,1-1-5,-1-2-1,3 1 0,2-4 0,4-1-1,-2 0-10,-1 4-1,-1 1 11,-2 0-6,-2 2 6,1-2 1,1 2 0,-2 0 0,2 0 1,2 0-1,2-1 0,-2 1 0,-1 0 0,-1 1-1,-1-1-5,1 2 5,-2 2-1,2-1-5,0 4 1,1 0 5,0-1-1,0-1 1,4 2-5,-1 9 6,5-2 9,0 9 4,5 3-1,-4 3 6,-3-2 0,5 3-10,-6 3 2,-3-1-5,-1 3-5,0 2 0,-5 0 12,0 1 1,0-1-13,-3 2 12,0-2 3,-1-4 5,-2-1-11,3-2 0,0 1-2,0-2-6,-1 1 5,0-5-4,2 4 4,-3-3-5,2 1 0,0-6 7,-1-4-4,-1-3-4,1-6 0,4-2 1,-2-5 0,2-1 10,0 0 1,0 0 3,0-1 3,0-2 6,0 3 7,2-2 5,-2-2 17,-3-3-29,2-9-24,-3-2-14,1-12 14,3-8-6,8-7-3,5-8 8,7-8-7,4-6 8,2 0 6,0 5 0,-3 4 4,-5 13-9,-1 10-1,-7 8 8,-1 5-7,-1 9 1,1-1-2,4-2-21,4 0 9,6-3 3,4-1 9,0 4 0,0 1 1,-2 1 5,2 2-6,-3 2 0,-10 4 5,-6 5-4,-8 1 9,-2 1-10,0-1-6,-2 3 5,2-3 1,-1 0 18,3 0 1,0 0-11,0 0-8,0 0-69,3 0-110,-1 7-161,2 5 77,-13 32-547</inkml:trace>
  <inkml:trace contextRef="#ctx0" brushRef="#br0" timeOffset="130581.4688">23373 7960 805,'-2'-3'304,"2"3"-109,-2-1-66,2 1-16,2 0-28,-2 0-8,2 0-31,-1 0-26,-1 0-4,1 0-14,1 0-2,2 0 0,2 0 8,4 1 1,-2-1-8,-2 3 5,-1-3-6,-4 0 1,-1 1 0,3-1 5,-3-1-4,0 1-1,0 0 8,0 0-7,3 0-1,3-3 8,5 2-1,8-2-7,2-3 8,4 0-1,2-4-1,-1 5 2,-4 1-3,-4-2-5,0 5 1,1-4 4,-3 3-6,2-5 8,-3 6-8,1-3 0,1 4 1,-1-2 0,1 2-1,0 0 1,-1 0 0,4 0 0,1 2 0,3-2 0,0 0 0,-3-2 0,-4 2 0,-3 0 0,-8 0 1,-4 0-2,1 2 0,-3-2-1,0 2 0,0-2 1,1 0-2,1 0 2,1 2 1,0-1 0,3-1 0,-3 3 7,-2-3-7,1 0 0,-2 0 10,0 0-5,-2 0-6,-2-4-34,-8-3-88,-3-3-83,-15-3-285,-86-6-420</inkml:trace>
  <inkml:trace contextRef="#ctx0" brushRef="#br0" timeOffset="132512.5793">24358 7957 698,'0'-1'143,"0"-1"-20,0-2-29,0 1 17,0 1-6,0 2-4,0-1-29,0-2-26,0 3-20,0 0-13,0 0-1,0 0 3,0 0 9,0-2 3,0 2 2,0 0-8,0 0-11,2 0-9,-2 0-1,0 0 0,-2 0-24,2 0-19,0 0-28,0 0-97,7-45-569</inkml:trace>
  <inkml:trace contextRef="#ctx0" brushRef="#br0" timeOffset="134058.6677">24406 7335 605,'-3'-6'224,"2"5"-46,-2-3-34,3 2-18,-2 0-12,2 2 0,2 0-25,-1 0-28,1-2-34,2 2-18,8-3 2,10-4-4,7 1-6,4-4 1,-1 4-1,-2-1 5,-6 3-6,3-4 1,2 8 0,1-6 1,-2 5-2,-2 1 1,-8 1-1,-8 1-1,0 2-8,-8 0 0,-2-1-6,-1-2-3,0 3 1,-4 0-11,2 3 22,0 5 6,2 6 12,-1 3-3,-2 1-8,2 7 1,-2 3-1,0 1 8,-2 6-9,-1 1-1,-6 4-1,0 4 2,-11 1 1,-4 4 11,-5 0-5,-2-4 5,9-6-6,6-10-6,7-15-29,6-5-15,2-7-41,2-6-26,-2-6-30,-19-39-339</inkml:trace>
  <inkml:trace contextRef="#ctx0" brushRef="#br0" timeOffset="134523.6943">24502 7322 752,'0'-6'245,"0"2"-82,0-3-49,0 2 11,0 3 2,0 4-20,0-2-59,0 0-48,0 5-3,1 5-20,4 6 10,2 13 5,1 12 8,-2 3 8,-1 6-7,-2-1 13,-6 2 5,2-2-2,-6 6-4,1 2 4,-3 5-7,-5 4-9,2 0 5,-3 0 3,-4-7 0,0-2-8,2-9 5,2-6-5,3-4 7,3-11-7,2-6 0,3-7 0,2-4 0,2-6 0,0-2 0,0 0 1,0-2-2,0 0-1,2-2-14,-2 2-10,0-2 5,3 2 5,-3-1-7,1-2-14,2 3-32,0-10-77,16-49-366</inkml:trace>
  <inkml:trace contextRef="#ctx0" brushRef="#br0" timeOffset="135034.7235">24625 7931 758,'-1'0'276,"1"0"-170,-3 0-67,2 3-12,1-2 26,-2 3 11,2-4-17,0 2-31,0 1-11,2 0-5,-1 0 0,3 3 8,1 1-2,3 3 0,-1 0 1,3 0 2,-1-1 2,1 1 7,1-2 0,-3 1 0,-1 0-5,1-2-5,-2 2 4,2 4-3,-2-5 3,2 1 1,2 6 5,-4-4 0,3 1-7,0 1-4,3-4 4,-6-2-10,0-1 0,-1 0 0,-2-4 8,-2 2-8,5-3 0,-3 2 5,1 4-6,1 0 0,1 1 1,2-3 1,-1 1 4,2 0-5,-3 0 6,0-2-5,1 2-1,-4-5-1,1 2-10,-4-3-6,-4-7-4,-2-4-176,-34-49-438</inkml:trace>
  <inkml:trace contextRef="#ctx0" brushRef="#br0" timeOffset="138276.909">25444 7286 938,'-2'-6'214,"2"5"-46,-4-4-43,2 5-47,-1 0-6,0 1 10,0 1-8,-6 0-37,-5 3-7,-11 7-29,-5 10-1,0 6 5,1 9-5,2 0-20,9 8 14,-3 2 6,7 8 0,-2 0-1,2 4 1,3 0-1,3 1-10,7 0 2,2-4 0,7-5 8,2-8 0,5-7 1,0-2-1,0-6 1,6-4 4,0-12-4,10-5-56,9-8-103,7-11-141,88-73-535</inkml:trace>
  <inkml:trace contextRef="#ctx0" brushRef="#br0" timeOffset="138668.9314">25749 7596 1036,'0'3'247,"-2"-2"-172,-1 7-75,-1 12 0,-8 9 23,1 10 16,4 5-18,4-1-12,5-4-9,5-5-1,5-4-1,6-6 1,0-8 1,3-3 20,-3-13 11,4-9 11,-3-11-10,5-13-4,0-14-18,4-13-10,-5-4-12,-2-2 6,-6 6 6,-11 11 0,-5 8 21,-6 11-13,-4 9 50,-1 6-5,-6 6-5,1 5-16,-8 9-32,-2 10-8,-7 5 8,0 13 9,2-1-9,11 3-27,11-2-73,14-2-83,18-2-110,104-16-654</inkml:trace>
  <inkml:trace contextRef="#ctx0" brushRef="#br0" timeOffset="139012.9511">26410 7373 842,'-7'-6'574,"-1"0"-454,-10 0-72,-3 6-24,-7 8-14,-2 9 1,-4 11-11,5 9-1,12 4-12,8 5 11,10 2-8,7 1 0,9-4 10,6 3 7,-1-3-6,5-4 0,-3-2 1,-5-3-2,-5-4 0,-3-3 0,-6-6-1,-5-4 1,-5 0-6,-9 0 6,-7 3 17,-13 1-1,-8 2-4,0-4-12,11-4-58,16-11-122,13-9-57,44-55-642</inkml:trace>
  <inkml:trace contextRef="#ctx0" brushRef="#br0" timeOffset="139576.9833">26611 7661 1132,'0'0'165,"3"4"-165,-3 2-10,0 12-1,0 7 11,2 12 48,0 8-10,2 14-10,2-2-7,0-2-6,-2-6 2,2-11-2,0-9-14,1-11 8,-2-11 6,-2-5-3,6-7 32,7-14 47,17-13-43,11-20-25,8-22-10,27-64-5,-58 86 5,18-46-5,-10 12-7,-11 12 11,-12 14-1,-12 11-2,-7 7 36,-8 7-9,-4 4-20,-7 9-1,1 9-15,-5 10-6,-1 9-6,-2 16 11,3 5 0,3 8-5,3 0-4,5 4 4,6-4-3,1-4 8,7 0-5,3-9-7,5-1-1,7-7-13,5-3 24,18-2 3,15-3 24,16-6 20,7-2-2,-1-2 0,-13 1-12,-15 4-14,-12-1-5,-14 2-5,-4 0-5,-6 0 5,0-2 2,-3 0 4,2-2-12,-1 2-62,-5-4-89,-38-35-352</inkml:trace>
  <inkml:trace contextRef="#ctx0" brushRef="#br0" timeOffset="140583.0409">24278 6705 801,'0'0'260,"-1"-3"-88,-1 2-38,1-4-20,-1-1-24,1 2-11,-1-2-8,2 3-13,0 1-19,2 0-30,-1 2-9,1 0-43,9 0-22,16 2 65,23-4 14,71 2 1,44-3-9,11 3-5,-53-7 8,6 0-8,-8-4 8,-21 10-8,-10-9 1,-5 2 4,5 2-6,7 1 2,11-2-1,20-7 5,2 6-6,6-8 0,-8 2 1,-20 2 5,-20-1-6,-57 12 0,-4-1 1,-9 2 0,22 0-1,-9 3-1,-11 1 1,0-1-1,-5 0 1,-3-6 1,2 0 5,-1-1-5,0-1 7,4-2-8,-2 0 1,4-3-1,1 4 0,-4 2 0,0 2 1,-7 1-1,-4-2 0,-4 3-1,1 0 1,2 0 0,7-1 0,5-3 1,4-3-1,3 0 1,-4 3 0,-2-3 1,-5 2-1,-3 1 5,-4 1-6,-5 0 9,0 1-8,-7 2-1,0-3-20,-9 1-217,-71 15-365</inkml:trace>
  <inkml:trace contextRef="#ctx0" brushRef="#br0" timeOffset="151275.6525">10155 6210 192,'-3'2'72,"1"0"-72,-2-2-39,3 0 39,-1 0 9,1-2 34,-1 0-1,2 0-19,0 4-23,0 0-42,0 4 21,0 5 15,-1 3-3,-2 4-25,-1-3-79,2-7 56,-2-4 57,3-12 117,-2-3 6,1-3-30,0 2-6,-1-2-36,3 4-15,-3 5-36,6 5-1,2 5-40,0 8 31,2 5 4,1 9 5,-3 6 0,0 2-7,-5-3 1,0-5 6,0-9 1,0-8 0,0-4 0,0-3 0,-1 3 0,1-2 9,0 1 2,0 6 10,0 7 1,1 2-4,3 6-17,5 4 7,1 3-7,3 3 6,4-3-5,4 2-2,2-11-74,37-7-80</inkml:trace>
  <inkml:trace contextRef="#ctx0" brushRef="#br0" timeOffset="151989.6933">10173 3208 55,'-36'14'0</inkml:trace>
  <inkml:trace contextRef="#ctx0" brushRef="#br0" timeOffset="155217.8779">22010 8877 382,'0'0'485,"0"0"-366,0 0-88,3 0-31,-3 0 1,0 0 0,0 0 20,0 0 24,0 0-6,0 0-28,3 7-11,2 4 0,1 8 3,4 9 13,-1 3 11,3 6-7,-2-6-5,-4-5-3,0-4-3,-4-12 0,1-7 0,-2-3 21,-1-6 114,3-13 51,0-20-129,9-22-50,9-72-7,6-38-8,4-32-1,-8 65-4,-1 0-8,-2 11-9,-4 7 11,0-25 10,-2 20 0,-4 13 1,-4 65-1,-1 3 1,0 5 0,4-42-1,-1 11 1,0 8 0,0 11 0,-2 12 0,-1 9 0,-2 13 5,0 6-6,-3 7 1,0 4-1,0 0 1,0 0-1,0 0 0,0 0 1,0 0 0,0 3-1,0-3 0,0 0-9,-2 1-6,2 2-5,2-3 5,-1 4 1,5 0 14,-1 0 0,1-3 1,0 1 7,-3-4-7,0 2 0,-2 0 9,1-1-1,2-2-7,3 1-1,6-5 0,6 3 0,3-2-1,5-1 1,12 2-1,6 0 1,7-1 0,7 0 5,-2 0-5,-4 5-1,-4-1 2,-3 2-2,-1 3 0,-3 1 1,3 1-1,4 4 0,7-4 0,10-3 1,50-2-1,14-12 1,2-4 0,-45-1 1,-50 11-1,1 0-1,-5 0 1,33-1 0,-5-3 0,-9 7-1,0 3 1,-1-1-1,5-5-1,6 2 1,6-4 2,1-2-2,7 0 1,-7 0-1,-2-3 0,-6 3 4,-3 3-4,-4-2-1,2 3 1,8-4-1,10 0 1,59-12 1,20-4-1,2-9 1,-62 23-1,-7-3 0,-46 11 0,-2 3 0,-4-1 1,33 0 0,-2 2-1,-4 2-1,3 0 1,2-2 0,8 0 0,45-6 1,11-5-1,-1 1 1,-90 8-1,-4 1 0,-3 1 0,30 0-1,-8 1 1,-8 1 1,-4 2-1,-5-1 0,2 3 0,6-6 1,5 0-1,10-6 1,7-1-1,2 1 0,3-5 1,-5 2-1,-2 6 0,-9-2 0,-9 5 0,-7 0 0,-5 0 0,-1 5 0,-1-4-1,-3 3 1,8 0 0,-2 0 1,-4-1-1,-7-2 0,-5 1 0,-10-2 0,-4 0-1,-3 0 1,-3 0-2,-3 0-19,-5-2-102,-78-15-419</inkml:trace>
  <inkml:trace contextRef="#ctx0" brushRef="#br0" timeOffset="156192.9337">22495 7280 639,'-3'-1'178,"2"1"-83,-1 0-52,-1 0-20,3 0 25,-1 0 24,1 0-3,-3 1-30,3 2-35,-2 4-4,-5 8 0,-1 8 8,-5 9-7,3 9 14,-8 4-4,2 5 10,-3 8-3,3 3-5,-1 9-4,1 5 3,2 10-4,5-4-7,2-1 1,1-6-1,8-4-1,4 5 1,1 0-1,2 2 8,1 2-7,7-1-1,-2-2-28,6-9-131,8-9-89,94 13-210</inkml:trace>
  <inkml:trace contextRef="#ctx0" brushRef="#br0" timeOffset="156950.9771">27268 7228 987,'2'0'213,"-4"0"-158,4 0-55,-2 2-23,2 3-7,3 7 30,2 2 3,7 14 35,5 3-1,-1 9 16,4 6-4,-4 5 5,-3 6-22,-5 6-5,-5 7 3,-10 13-5,-9 12-5,-11-2 1,-16 1 0,-9-4-9,-10-6 6,0-3-2,-3-7-16,8-7-43,7-12-122,13-16-87,-10-12-212</inkml:trace>
  <inkml:trace contextRef="#ctx0" brushRef="#br0" timeOffset="157395.0025">27869 7096 1095,'2'0'255,"-2"0"-213,1 3-42,1 0-30,1 1 20,3 5 9,1 5 0,3 4 1,-4 2-1,-3 5-25,-10 1 1,-9 5 25,-8-1 3,-9 3 3,1-7 4,5-9-4,11-5 0,10-8 2,3-2 1,3-2-9,3 0 0,-1 0-1,-1 2 1,4 2 0,6 3 1,8 2 7,7 2 4,9-1-2,8-2 3,3-1-13,6 3-83,3 0-58,78 25-457</inkml:trace>
  <inkml:trace contextRef="#ctx0" brushRef="#br0" timeOffset="157688.0192">28345 7816 864,'0'0'482,"2"2"-436,1 2-46,4 0-13,8 4 13,7 2 35,14-3 16,9-2-6,8-5-20,6-1-10,-4-7-7,-3-1-7,-6-3 10,1 1-11,-7-2-7,-1 0-29,-1 1-53,-3-5-77,-4-3-116,15-55-270</inkml:trace>
  <inkml:trace contextRef="#ctx0" brushRef="#br0" timeOffset="157906.0317">28703 7312 908,'0'3'248,"-5"8"-247,1 17 0,-5 17 0,-4 21 12,-3 15 28,-17 77-5,-12 46-14,-13-10-7,17-80-1,10-8-5,16-65-9,6-5-54,2 1-140,-28 106-256</inkml:trace>
  <inkml:trace contextRef="#ctx0" brushRef="#br0" timeOffset="158866.0866">27569 6755 46,'0'2'9,"0"-2"66,0 0 93,2 0-12,-2 0-73,0 0-55,-2 0-17,2 0-10,0 0 8,0 0-2,0 0 5,0 0-5,0 0-7,0 0-27,8 8 27,0-6 101,8-2 73,6 2-9,9-4-54,9 0-47,4 0-13,4-4-4,2 4-14,4 2-8,3 2-1,3 1-15,6 2 3,4-3 9,2 0 6,1 2-4,-9 0-11,-1-1-2,-3 1-4,5-1 2,6 0-7,3-3 10,5-3-11,-2-1 8,-5-5-7,-7 2 0,-9-3 5,-5 4-6,-5 2 0,-4 3 0,3-2 1,-2 1 0,3-1 0,1-4 0,5 1-1,7 3 0,3-1 0,6 2 0,1 1 0,-5 1 0,-10 1 0,-7 5-1,-16-3 1,-9 6-1,-6-5 1,-7-1-2,-1 1 1,0-2 1,0 2 0,-4-2-8,1 0-11,-4 0-44,-2-2-92,-30-2-227</inkml:trace>
  <inkml:trace contextRef="#ctx0" brushRef="#br0" timeOffset="160336.1707">29270 7486 852,'0'0'252,"0"0"-124,2-2-86,-2 2-35,2 0 4,-2 0 16,0 0-2,1 0-10,4 0-9,4 2-4,6 2 5,2 1-1,0-1-4,-4 2 4,-3 1-6,1 1 0,-1 4 0,-1 3 6,2 8 0,-3 7 0,1 9 0,-3 3 2,-3 11-7,-3 6 11,-6 1-6,-4 2 0,1-2 8,-6 0-13,-5-4 13,-2 3-13,-2-1 16,2-6-11,2-7-5,4-12 11,6-8-11,1-11 0,8-7 9,0-7 13,2-4 49,0-9 60,5-13-123,4-13 0,8-19 9,8-9-6,7-5-5,2-4-1,1 7-4,-3 2-1,-2 4 0,-4 7 5,-2 12-6,-2 8 0,-4 7 3,1 4-3,-1 7-1,2 1-1,5 1-7,7 1-19,3 2-5,3-2-27,-5 8-18,-7 0-17,-5 6-37,-9 5-123,-15 30-263</inkml:trace>
  <inkml:trace contextRef="#ctx0" brushRef="#br0" timeOffset="160909.2035">29664 8347 539,'1'0'184,"4"-2"-83,5-2-11,2-5 48,8-9 16,2-3-43,0-9-43,1-1-20,0-5-20,-4 5-10,-5 1 3,0 3 11,-8 5 14,-1 7-14,-3 4-4,-4 5-5,2 5-23,-1 1-11,1 1-17,-2 5-40,0 3-8,2 8 61,-3 9 5,0 6 10,0 4 6,1-2-5,-2-2 1,4-7-1,0-3 0,0-9 0,1-1 0,2-5-1,-3-3-14,2-4 14,-1 0 9,1-1 15,-1-5 26,4-6-2,0-3-29,1-7-13,1 0 2,-1 3-1,-2-3 4,1 7-2,-3 3-8,-2 2 7,2 6-8,-4 2 0,2 2 0,0 0-39,0 2-33,-2-1-46,2 2-86,-5 1-3,4 5 64,-5 0-38,-15 4-161</inkml:trace>
  <inkml:trace contextRef="#ctx0" brushRef="#br0" timeOffset="162296.2828">29455 7379 78,'-4'-2'334,"2"0"-184,-7-2-30,1-4 8,1 2 35,-3-1-1,4 2-3,-1-1-22,3-2-22,3 8-44,2 0-68,3 0-3,4 4-63,21 2 63,19 2 36,66 6-3,31-4-12,-109-10-5,3 0-8,32 0 7,-15 0-2,-14 2-4,-13 3-9,-17 4-13,-9 3-11,-5-1 10,-4 8 14,-3 4 2,-8 7 13,-7 8 3,-6 9-6,-6 6 1,-3 2-4,-2 8-3,-1 1-5,2-1 7,-1-2-7,-4-9 0,3-12-1,2-10-21,3-9-7,10-9-14,5-6 3,5-11-23,4-4-59,-2-11-121,5-72-269</inkml:trace>
  <inkml:trace contextRef="#ctx0" brushRef="#br0" timeOffset="162831.3134">29573 7339 912,'3'-1'256,"-3"1"-124,0-7-91,0 11-32,-3 0-9,3 2-15,-2 6 15,-2 21 39,-4 15 35,-8 19-11,-5 17-23,-31 67-7,-25 31-1,50-131-16,-2-6-4,-28 53-3,4-14 0,8-7-7,6-7 4,9-13-6,12-12-52,8-15-53,7-16-32,3-8-76,7-11 150,7-18 21,11-12-226,10-24-26,8-12 121,2-7 173,-7-3 26,-5 14 136,-6 13 36,-8 14 1,-5 15-29,-3 13-35,-1 8-66,-1 8-30,11 8 31,3 11 1,9 11 7,3 8-24,2 6 12,4 5-32,-1-4-7,0 4-1,-1-5-19,-2 0 7,-1-5-13,1-5 0,-7-5 8,-9-7-1,-3-10-7,-9-6 6,-4-5-7,-5-3-23,0-4-14,1 1-26,6-10-53,40-44-433</inkml:trace>
  <inkml:trace contextRef="#ctx0" brushRef="#br0" timeOffset="163498.3516">30373 7031 590,'-2'0'288,"2"0"-120,-1 0-98,2 1-34,1 1-24,5 4-12,12 9 55,10 3 29,11 5-22,6 3-32,-2-3-9,-10-1-20,-9-6 5,-13-3-6,-11 3-24,-14 2 24,-17 13 20,-19 13 13,-19 4-23,-3 0 5,9-6-3,17-14-6,16-13-5,18-2-1,6-6-11,4 1-4,1 6 3,4-2 12,5 9 0,5-2 12,5 1 6,5 2 1,3-5-7,3-2-1,4-4-4,0-2-7,5 2-63,0-2-172,67 13-395</inkml:trace>
  <inkml:trace contextRef="#ctx0" brushRef="#br0" timeOffset="163963.3782">31068 7522 1053,'-6'-10'203,"-1"4"-79,-7-6-74,-5 4-22,-3 5-11,-6 6-10,-5 6 4,-4 8-3,1 14-8,1 9-1,3 9 0,9 9 0,7 2-11,13-4 6,6 1 0,13-4-3,4-8 9,9 0 6,0-6-6,1-4-5,-2 1 5,-9-2 0,-2-7 0,-8 1 0,-4-5-1,-2-5 0,-6 3 0,-3-4 1,-5 1 1,-8 2 24,-9-1 10,-5 1-11,-11-1-5,-6-5-4,-4-4-15,4-4-31,-1-10-92,9-6-26,10-15-88,28-99-118</inkml:trace>
  <inkml:trace contextRef="#ctx0" brushRef="#br0" timeOffset="164176.3903">31684 7411 1162,'-2'-3'252,"2"6"-173,-3-3-79,-4 4-31,-11 5 31,-13 10 13,-20 9-13,-8 13-4,-1 10-95,2 4-113,14-3-55,8 41-46</inkml:trace>
  <inkml:trace contextRef="#ctx0" brushRef="#br0" timeOffset="164363.401">31444 7808 256,'3'7'203,"0"0"-103,3 15 4,-2 9 14,-4 9 11,-4 5-3,-3 1-40,-4 1-10,-5 1-22,-6 1-22,-5 6 1,-4-3-33,1-1-41,2-5-151,8-13-46,27-2-77</inkml:trace>
  <inkml:trace contextRef="#ctx0" brushRef="#br0" timeOffset="164782.425">31645 8157 955,'0'4'201,"0"0"-201,3 4-3,-3 9 3,-3 7 39,-4 4 27,1 1 3,-3 2-36,-3-1-3,5-15-12,3-3-17,3-8 23,2-6 17,6-12 2,6-4-43,12-16-7,12-15-16,7-10-8,8-4-4,-3 0-10,-3 10 29,-12 8 16,-10 21 5,-11 11 20,-6 11-25,-1 12-13,1 6 13,-1 13 12,-1 7 15,-5 6 7,-1 11-5,-4 2-5,-1 2-5,-3-2-4,0 0 3,-1-3-16,-5-7 19,-2-4-7,1-11-14,2-12-44,0-11-5,6-16 13,1-11-56,4-16-212,31-110-64</inkml:trace>
  <inkml:trace contextRef="#ctx0" brushRef="#br0" timeOffset="165054.4406">32309 7641 934,'9'0'183,"1"0"-123,10 3-4,0 3 26,-3 3-14,-4 2-35,-6 8-18,-6 3-15,-3 11-3,-11 9 3,-14 10 9,-13 6-9,-9-1-19,4-9-12,8-11 22,17-18 1,12-5-10,8-8-15,4-6 33,5 6 6,3 0 8,11 4-8,7-1-6,10 1-112,79 13-232</inkml:trace>
  <inkml:trace contextRef="#ctx0" brushRef="#br0" timeOffset="165548.4688">32728 8141 978,'-4'5'251,"-6"4"-202,-9 13-40,-9 15 5,-10 12-5,2 10 3,-2 8 1,1 7-11,4-3 11,10-11-4,15-15-8,9-14 5,8-15 9,11-9 67,8-13 67,14-10-64,14-21-56,11-11-14,7-12-8,-3-10-6,-13-1-1,-11 0-1,-14 8-1,-10 8 2,-15 10 0,-6 10-11,-5 9 11,-1 9 3,1 4-3,-10 8-7,-8 10 7,-15 8-1,-16 12 1,-9 6 0,-2 10-18,2 3-14,11-1 26,14-5-7,16-11-13,15-13-10,10-3 25,6 1 11,8-4 38,14-5 43,7 0-36,5-5-21,0-2-12,-7 0-3,-7 2-8,-5 0-1,-9 0-9,-7 2-93,-6 0-102,-27-10-358</inkml:trace>
  <inkml:trace contextRef="#ctx0" brushRef="#br0" timeOffset="166260.5096">29703 6739 586,'0'-1'251,"2"-2"-52,-2 2-70,2 1-37,-1 0-8,1 0-21,9 0-8,12 0-34,19 1-10,24 3 1,65 7 0,35 4-3,8-3 0,-60-6-2,1 6-1,16-9-5,12-1 7,5 0-1,-6 2 1,-4 4-2,-3 2-5,-7 5 0,-19-4 7,-13 4-8,-56-11 1,-7 1-1,-5 1 1,28 1 0,-13 5 0,-11-6-1,-11 1 0,-5-4-1,-7 0-11,-4 4-21,-4-7-44,-7 0-116,-52-26-427</inkml:trace>
  <inkml:trace contextRef="#ctx0" brushRef="#br0" timeOffset="167634.5881">26978 6490 476,'0'-1'112,"0"-2"-23,0 2 7,-4-3-23,4 2-8,-3-3 10,1 1-3,1 1-8,-5-1-1,6 4-19,-1-3-8,1 3-15,1 0-14,-1 0 2,0 0-8,3 0-1,-3 0 0,6 0 0,9-1 1,15-2-1,19-3 2,17-5-1,54-3 5,13-3 0,-4 4-5,-88 13 0,-2 0 0,-3 0 0,40 0-1,-3 1 1,-4 3-1,7 2 0,57 3 0,49-5 1,41-7 0,-76 3 0,-5-1 0,-8-4 0,-8 5 0,-11-4-1,-6 2 5,-3-2-4,-4-1-1,8 5 0,0-3 0,10-3 1,7 4-1,4-6 1,1 2-1,-11-1 0,-19-1 1,-9 0-1,-59 6 0,2 1 1,-3 1-1,31-3 0,-6 3 1,1-1-1,1 1-1,3-4 1,3 2 0,5 0 1,1 1-1,4 2 0,2-1 0,-4 2 0,-4 0 0,-4 2 0,-7 1 1,-5 3-1,-1-1-1,-3 3 1,1-3 1,3 2-1,2-3 0,0-2 0,0-4 0,-5 0 0,-7 3 0,-12-3 0,-7 0 0,-10 0 0,-4 0 0,-4 1 0,0 1-1,3 0 1,6 2 0,-1-2 0,1 0 0,1 1 1,0-3-1,-4 0 0,-3 1 0,-6-2 0,-7 1 0,0 0-28,-9-3-182,6 3 25,-7 3 62,6 4 24,5-3 11,1 4 1,2 2-3,4 1 1,6 7-82</inkml:trace>
  <inkml:trace contextRef="#ctx0" brushRef="#br0" timeOffset="175737.0516">14486 10284 647,'0'-4'174,"-1"-3"-69,-1-1-10,1-6-2,-7 2 37,2-2-7,-7-1-33,1 2-21,-12 0-43,0 2-1,-8 5-4,-4 3-9,-2 4 5,-1 7 5,4 0-10,-5 11-10,4 6-1,0 7-1,0 7 0,5 9-1,10 11-14,4 5 5,8 11 9,5 7-8,9 4 8,5 1 1,5-11-11,4-7-7,2-11-9,3-18-6,3-13 33,1-17 0,7-17 5,6-23-5,7-21-48,9-24-33,-2-15-27,32-63-66,-15-18-40,-18-17-158</inkml:trace>
  <inkml:trace contextRef="#ctx0" brushRef="#br0" timeOffset="176025.0681">14665 9248 738,'-1'-3'212,"1"3"-97,-3 0-109,1 4-6,2 8-31,-3 14 31,-3 25 34,-6 21 52,-7 72 4,-12 34-3,-6 22-21,17-65-29,2-8-13,6-17-4,9-63-7,3-5-4,2-3-9,2 41-6,5-7-6,7-6 12,3-4-21,7-5-62,4-7-40,2-8-91,56 8-62</inkml:trace>
  <inkml:trace contextRef="#ctx0" brushRef="#br0" timeOffset="176615.1018">15165 10157 1122,'-4'-2'246,"2"1"-90,-5-3-87,5 4-42,2 0-14,0 1-13,-1 5-12,1 14-17,-3 13 29,0 18 6,0 13-5,-5 7 8,2 0-9,0 4 0,0-1 6,0-3-5,6-6-1,5-8-5,1-15-18,6-10 1,9-15 14,10-17 8,8-17 21,12-16-9,11-20-6,5-12 0,6-11 3,-2-5-1,-4-7-8,-6-3-21,-11-1-3,-13 8 4,-13 14 20,-11 17 1,-13 16 15,-6 15 2,-4 4 30,3 7 9,3 7 11,1 3-25,1 2-43,1 3-15,-1 11-25,-4 16 34,-7 19 6,0 14 6,-1 9 1,-2 0 2,1 5 2,0-7 2,-1-7-1,2-5-1,2-12-10,5-8 0,5-7-1,2-11-14,3-2 2,6-9-63,5 0-28,9-8-8,9-10-63,84-57-946</inkml:trace>
  <inkml:trace contextRef="#ctx0" brushRef="#br0" timeOffset="176961.1216">16262 10226 1178,'0'0'303,"0"0"-201,3 0-87,-2 0 4,1 0 43,2 0-7,9-1-34,16-4 18,14-3 6,17-4-19,13-1-13,-2-3-2,-6 0-2,-7 7-9,-10 2-14,-10 6-55,-10 4-129,-11 7-254,-39 57-97</inkml:trace>
  <inkml:trace contextRef="#ctx0" brushRef="#br0" timeOffset="177152.1325">16125 10870 681,'4'3'313,"-2"1"-305,8 10 4,3 1-12,11 1 120,11-3 81,12-12-3,16-5-62,52-14-55,18-19-49,-96 25-10,-4 2-22,28-3-89,-15 10-178,8 12-531</inkml:trace>
  <inkml:trace contextRef="#ctx0" brushRef="#br0" timeOffset="177540.1547">17325 10844 684,'0'2'300,"0"-2"-198,0 2-96,-1 5 3,-3 11-9,-1 8 89,-4 11-1,1 14-41,-2 0-19,1 4-7,5-6-9,4-4-12,7-7 1,11-6 6,10-2 49,13-7 17,12-9-7,11-8-7,3-10-34,-1-6 2,-4-9-4,-3-1-23,-7-5-38,-7-1-86,-2-6-64,17-69-409</inkml:trace>
  <inkml:trace contextRef="#ctx0" brushRef="#br0" timeOffset="177757.1671">17633 10850 632,'0'1'654,"0"2"-564,-3 12-90,3 10-13,0 16 13,-4 15 19,0 4 17,-1 5-1,1 4 5,-5-2-8,-2 5-10,-3 5-8,-2-2-5,6-5-9,4-12-95,7-20-150,11-21-136,49-70-280</inkml:trace>
  <inkml:trace contextRef="#ctx0" brushRef="#br0" timeOffset="177940.1776">18090 10877 1281,'7'-4'205,"4"0"-139,13-6-49,6 5-11,8 2 12,2 6-5,5 2-11,3 3-1,2 2-1,-2 4-55,-3 1-149,-11 4-150,-2 19-157</inkml:trace>
  <inkml:trace contextRef="#ctx0" brushRef="#br0" timeOffset="178142.1891">18303 11093 607,'-9'3'321,"-6"7"-133,-12 12-107,-5 9-8,-3 7 10,2 7-20,6 3 34,-1 4-43,-2 0-18,1 4 2,-2 3-19,-3-3-5,5-5-2,10-8-12,11-17-49,8-14-180,14-16 83,21-20 68,18-24-156,144-167-136</inkml:trace>
  <inkml:trace contextRef="#ctx0" brushRef="#br0" timeOffset="178319.1993">18385 11166 992,'-2'1'231,"2"2"-162,-3 10-60,-3 7 11,-7 15 76,1 14 9,-4 12-38,6 0-17,5 1-8,6-5-20,5-8-22,8-4 0,6-6 0,8-11 17,16-17-17,13-15-146,61-38-173,73-96-381</inkml:trace>
  <inkml:trace contextRef="#ctx0" brushRef="#br0" timeOffset="178725.2225">19099 10880 1220,'-4'-7'253,"2"7"-104,-4-6-82,2 9-49,-8 14-18,-13 16 9,-12 24 9,-15 15 2,0 7-19,3 2 5,12-11-6,10-10 0,16-12-12,11-11-2,10-10 14,10-3 3,10-16-3,7-8-22,7-10 4,0-12 3,-3-4 4,-13 6 11,-7 2 0,-14 11 16,-6 6 14,-4 2-30,-2 9-57,-1 12 48,-5 16 9,0 15 30,-1 8-8,5 0-4,0-5-7,6-1-4,4-6 2,2-9 8,1-6-11,1-8-6,2-7-3,3-4 3,9-8 0,11-7-70,13-7-170,105-61-452</inkml:trace>
  <inkml:trace contextRef="#ctx0" brushRef="#br0" timeOffset="179036.2403">19480 11781 908,'0'4'371,"0"5"-290,-4 12-62,-3 9 31,1 6 16,-1-1 0,7 0-15,7-3-29,6-1-7,1-7 9,4-8 2,5-9 5,0-12 32,6-15-9,1-11-25,-8-14-19,-1-6 2,-12-2 3,-9 4 8,-7 9 53,-1 13-19,-4 8 18,2 4-27,0 5-42,0 5-6,-4 5-1,0 4-5,-7 4 5,-5 7-51,-4-1-70,0-1-67,-4 1-87,-76-22-515</inkml:trace>
  <inkml:trace contextRef="#ctx0" brushRef="#br0" timeOffset="179574.2711">17213 10683 1118,'-6'-3'294,"6"2"-148,-6-3-61,2 2 16,3 0 7,1 2-9,0-1-26,0 1-46,1 0-27,3 0-28,9 1-25,27-2 53,84-13 18,124-20 18,87-11-7,-74 16-7,-16 1-1,-29 11-6,-26 8 12,-48 14-16,-43 8-10,-63-5 5,-8 0-6,-6-2 0,26 11 1,-12-8-1,-9-5-6,-8-1-15,-11-5 0,-4-7 20,-5-12-87,-5-10-71,-12-10-51,-21-7-144,-155-83-705</inkml:trace>
  <inkml:trace contextRef="#ctx0" brushRef="#br0" timeOffset="179845.2866">18428 9322 1300,'-1'-4'240,"1"4"-106,-2-3-128,2 8-6,0 3-17,0 13 4,0 13 13,2 15 1,-2 14 8,-2 7-1,-6 5-2,-4-1 1,-4 5 2,1-1-1,0 0-8,6-5-95,12 85-255</inkml:trace>
  <inkml:trace contextRef="#ctx0" brushRef="#br0" timeOffset="181225.3655">20181 10570 150,'0'5'69,"0"-1"-41,2 4-10,0 2 18,-2 1 26,1-7 46,0 0 13,2 2-8,-3-2-4,3-2-11,-3 0 4,0-2 7,1-2-4,-1 2-7,2-4-19,-2 2 8,0 0 11,0-2 5,0-11-19,3-5-61,-6-12-23,3-6 1,-3 4 4,-4 8-5,2 11-15,3 11 9,0 4-1,0 2 5,1 2-28,-2 9-28,1 3-37,4 16-92,8 1-131,63 25-279</inkml:trace>
  <inkml:trace contextRef="#ctx0" brushRef="#br0" timeOffset="181716.3936">21141 10046 1139,'-1'-1'243,"-1"1"-57,0-4-120,1 4-46,2 0-10,-1-2 31,0 2-4,2 0-37,0-1-4,-1 2-94,3 1-122,2 6-13,33 23-115</inkml:trace>
  <inkml:trace contextRef="#ctx0" brushRef="#br0" timeOffset="182653.4472">21245 9790 786,'0'-3'222,"1"0"-72,5-11-71,8 1-44,10-8-14,22-7 37,10-3 2,15-1 3,3 5-16,1 4 7,-8 8-11,-16 8-14,-16 7-29,-17 7-11,-9 8-10,-7 4 18,-8 12 3,-8 15 17,-15 12-5,-12 15 4,-9 5-4,-6 2-11,7-6 16,6-12-16,12-14 0,9-15 0,6-12-1,4-4 1,0-6-1,5-3 2,4-1-1,1-5-1,4 0-6,1-4-22,4 2-10,11 2 38,8-2 29,14-2 7,17-1-10,4-11-5,3 3-9,-3-4-8,-3 1-4,-1 2-52,-6-9-113,79-55-287</inkml:trace>
  <inkml:trace contextRef="#ctx0" brushRef="#br0" timeOffset="183043.4695">22112 9794 973,'0'-4'382,"0"3"-179,3-7-203,7 4 27,9-6-3,16 0 61,20-9-11,56-9-37,39 3-19,19 1-10,-83 12-8,-53 11-10,-6-2-71,-9 3-68,16 0-98,-21 4-268,-23 8-10,-23 0 441,-19 11 84,-18-1 87,-3 1 46,10-1 11,14-1 41,13-5-58,12 2-31,8 3-39,-2 7 33,3 5 27,-4 8-30,-7 5 32,-1 5-40,-3 1-31,-4 0-21,0 1-7,4-6-2,9-12-18,9-6-97,15-9-227,17-11-161,93-44-21</inkml:trace>
  <inkml:trace contextRef="#ctx0" brushRef="#br0" timeOffset="183248.4812">22585 9967 1143,'0'4'282,"0"0"-263,1 5-19,5 12 0,0 9 22,6 6 41,5 3-6,3 1 2,7-3-13,3-4-20,-5-7-16,4-7 2,-3-11-3,2-4-9,4-11-68,8-14-154,111-93-439</inkml:trace>
  <inkml:trace contextRef="#ctx0" brushRef="#br0" timeOffset="183591.5008">23293 9446 310,'2'-4'972,"-1"3"-807,5-8-156,6 2 10,11-2 5,13-2-10,11 2-7,11 0 1,9 9-7,-4 0 0,-14 3 5,-13 6-6,-15 1-8,-12 3-13,-9 6-3,-4 7 9,-12 7 15,-6 9 15,-14 9 17,-4 1-13,-5 7 4,3 0-8,8-7-3,9-8-5,3-13-5,12-6 4,-4-12 3,0-2 4,-2-5-13,-4-6-42,-4-6-160,-2-8-167,-31-77-134</inkml:trace>
  <inkml:trace contextRef="#ctx0" brushRef="#br0" timeOffset="183849.5156">23395 9457 1027,'0'6'132,"2"4"-132,-2 8 0,0 16 2,-2 7 82,0 11 21,0 10-21,2 12-21,-8 0-5,0 7-16,-9 4-15,-6 5 53,-10-1-5,-7-5-53,0-15 5,2-10-27,10-22-6,10-17-54,14-11 35,10-24-11,12-17-186,10-21-74,15-29-26,96-178-338</inkml:trace>
  <inkml:trace contextRef="#ctx0" brushRef="#br0" timeOffset="184022.5255">23440 9887 478,'1'-8'243,"2"6"-18,0-8-80,4 14-118,0 8-21,6 9 53,9 14 41,6 10-7,6 13-39,3 5-4,-1-1-17,-4-4-18,-5-10-8,-4-6 1,-10-6 4,-4-16-12,-6-4-63,-3-9-101,-6-8 13,-33-38-143</inkml:trace>
  <inkml:trace contextRef="#ctx0" brushRef="#br0" timeOffset="184389.5465">24089 9354 947,'14'-9'165,"3"2"-105,19-11-35,5 10 22,-3 5 32,-7 6-25,-12 7-54,-10 9 0,-7 10-34,-11 11 14,-14 7 20,-21 12 0,-19 2-4,-5 1-76,1-10-11,20-11 43,20-18 39,17-15-2,10-4-7,6 0 18,3 2 59,4 2 61,5 0 25,6-2-28,1-1-33,2-1-15,0 4-31,-3-2-26,0 4-6,-6 0-6,5 4-43,-2 5-152,36 24-332</inkml:trace>
  <inkml:trace contextRef="#ctx0" brushRef="#br0" timeOffset="185243.5953">25046 9657 957,'-10'-8'278,"-2"4"-167,-15-5-60,-6 1-18,-8 2 3,-3 6-6,-6 0-3,3 4-9,0 6-17,6 9-1,2 3 1,4 12-2,3 6 1,8-1-1,10 1-20,11-3-2,16 4 8,15 0-13,25 3 23,54 23 5,23-7 21,-93-45-12,-6-2 0,29 16-3,-20-6-4,-12-3-1,-14 0-1,-10-3 8,-7-1 13,-10 6 13,-17 1 34,-16 3 5,-17 1-26,-15-2-28,1-6-11,13-12 14,15-9-10,19-10-12,9-5-88,17-11-152,51-117-473</inkml:trace>
  <inkml:trace contextRef="#ctx0" brushRef="#br0" timeOffset="185649.6185">25713 9573 1309,'0'0'213,"0"0"-167,-3 0-46,0 0 1,-3 4 13,-9-1 10,-11 8 5,-15 2-14,-14 9-15,1 6-8,9-5-130,14-6-36,15-5-46,13-4 22,12-4 66,6-4 39,11 0-3,10 0 36,3 0 40,3-4 20,-9 8 47,-8 0 45,-4 6 29,-5 7-16,-6 1 15,4 14 0,-5 1-13,-4 10 2,-4 4-14,-2-4-37,-7 7-19,-7-5-16,0-3-5,-3 1-6,-1-7-12,4-5-93,6-7-102,8-12-93,30-20 20</inkml:trace>
  <inkml:trace contextRef="#ctx0" brushRef="#br0" timeOffset="186024.64">25983 9965 807,'0'0'274,"2"8"-227,1 3-47,3 11 31,-3 10 13,-3 1 16,-2 5-9,-5-1-11,1-3-1,-3-5-9,3-13-15,3-6 5,1-10 10,4-3 21,1-8 21,6-10-72,9-12-27,11-16-29,10-12 7,12-2-11,4 1 34,-1 11 14,-4 9 12,-9 18 12,-9 9 6,-12 9 18,-5 8-6,-2 6-14,-6 10 5,-4 11 20,-3 7 5,-4 9-2,-9 6-14,-11 4-5,-3-6-17,-4 2 5,-1-8-13,8-4-9,10-11-165,12-7-111,70-21 12</inkml:trace>
  <inkml:trace contextRef="#ctx0" brushRef="#br0" timeOffset="186506.6676">26702 9883 912,'-1'0'565,"1"0"-462,0 4-103,-3 13-19,-5 13 5,-6 16 14,-3 13 0,-2 8 1,-1 4 5,5 1-5,8-7 6,4-14-7,7-16 1,5-10 8,3-14 3,10-11 27,13-14 42,11-17-45,14-21-15,4-18-9,-6-12-4,-8-3-8,-10-5-1,-13 3-18,-9 4 2,-12 11 8,-11 12-15,-6 16 24,-8 13 13,-8 10-6,-9 16-7,-10 10-7,-8 16 6,-5 10-4,2 13-15,5 5-2,13-4-8,12-4-5,14-15-2,13-4 11,7-6 26,1-3 0,8 4 9,5-3 39,8-2 14,4 0-8,-2-2-11,0-3-23,-6-1-10,-4 0-2,-9 0-8,0 0-1,-3 4-132,16 12-378</inkml:trace>
  <inkml:trace contextRef="#ctx0" brushRef="#br0" timeOffset="186753.6817">27499 9939 817,'3'6'329,"2"2"-321,4 6-8,1 9-8,-3-3 8,-1-2 23,-4-1 34,-2-5-11,0 0 4,-2-2-13,-1-2-7,0-2-13,0-2-1,-1-2 8,4-2-24,-2 0-126,-17-12-357</inkml:trace>
  <inkml:trace contextRef="#ctx0" brushRef="#br0" timeOffset="187632.732">28672 9916 724,'3'-8'487,"-2"-1"-336,2-5-56,-3 4-41,-4 0-27,-2-2 1,-3-3 22,-9-1-32,-4-2 6,-11 4-24,-8 5 1,-3 1 10,-1 6-10,3 4-1,4 5 1,11-2-1,10 4-6,-4 9-9,8 12 4,-7 15 10,3 16 0,-1 7-1,2 6 2,5 0-1,5-10-7,6-8-5,3-14 12,6-7-8,4-9 1,2-7 8,4-7 0,11-10-1,6-14-17,13-12-62,4-19-16,9-11-34,-5-17-112,81-158-306</inkml:trace>
  <inkml:trace contextRef="#ctx0" brushRef="#br0" timeOffset="187880.7462">29046 8999 859,'0'-6'210,"0"4"-37,0-2-122,-1 6-51,-2 11-63,-5 17 58,-3 15 5,-9 33 60,-25 79-9,-19 47-1,-6-21-17,29-74-11,24-58-5,5-9-11,-2-1-6,-4 39 1,8-12-1,9-10-36,9-12-104,12-14-26,96-4-172</inkml:trace>
  <inkml:trace contextRef="#ctx0" brushRef="#br0" timeOffset="188463.7795">29429 9815 961,'-1'-3'270,"-2"2"-101,3-2-82,0 3-48,-3 4-39,0 6-12,-7 13 12,-4 17 9,-8 16 8,-2 9 4,-4 8-8,1-1 4,-1 3-2,2-8-3,5-9-7,5-13-5,10-11-12,9-13-3,3-12-9,12-9 24,13-11 38,18-18 10,17-18-24,6-12-11,1-13-1,-8-6 3,-8-7-9,-8 0 5,-8 3-5,-18 12-5,-7 12 26,-19 8 15,-10 12 9,-4 7-22,-6 5-13,-1 5-16,-3 7-1,-5 9-9,-4 8 8,-10 11-7,-4 11 3,1 11-7,6 1-4,7 3-8,13-9 7,7-4-3,9-5 6,5-1 3,4-5-6,5 3 4,9 2 14,8-2 7,11 4 3,7-5-1,5-2 3,0-3-4,-4-1 1,-11-2-8,-9-4 5,-9 1-6,-9-4 1,-2-3-1,-3 1 0,0 1-46,2 6-129,12 4-389</inkml:trace>
  <inkml:trace contextRef="#ctx0" brushRef="#br0" timeOffset="188606.7877">30333 10226 448,'-4'0'772,"2"6"-772,-42 10-520</inkml:trace>
  <inkml:trace contextRef="#ctx0" brushRef="#br0" timeOffset="190019.8685">20775 9645 633,'0'-1'290,"0"2"-146,0-2-83,0 1-13,0 0 17,0 0-8,0 0-20,0 0-17,0 1-20,0-1-87,0 0-174,-5 12-85,-14 4-162</inkml:trace>
  <inkml:trace contextRef="#ctx0" brushRef="#br0" timeOffset="191008.9251">20982 9502 896,'-1'0'282,"1"2"-180,0 0-59,-2 1-5,2-3 43,-3 1 6,2 1-20,1 0-23,-2-2-25,-7 6-5,-5 9 13,-8 4 7,-6 7-4,-5 6 0,-1 0-13,-2 1-4,0 1-7,-1 9 5,-2-3-11,2 4 1,4 3 5,1 0-6,0 0 1,2-4 5,5-4-5,1-1-1,6-9 0,3-6 0,4-5 0,7-7-1,1-7-4,2-1-7,1-3 10,1 0-11,2 0-2,-3 0-5,2 0 7,0 0 5,2 0 7,3 0 1,6 8 0,7-3 24,10 1-6,6-2-6,9-5 5,8-5 1,5-2-6,5-7-3,-2 4-8,-4-1 5,-9 6-5,-11 5-1,-10 2 0,-5 5-1,-7 2-1,-8-2 1,1-4-8,-5 2 4,-3-1 5,-1-3 11,1 0 7,-2 0 9,-1 0 21,1-3 21,1 3-5,1 0-5,-3-4-5,-2-5-23,-5-5-17,0-4-14,-6-5 1,0-5 4,-2 1-4,-3-5 0,4 0 5,-3-1-6,2 4-1,-1 1 1,2 5 1,1 2 0,3 3-1,-1 5-1,4 0-6,-1 5-5,3 0 11,2 5 1,1 0 0,2 2 0,3 1 0,0 0-18,0 1-33,0-1-13,0 0-43,0 3-44,-2 6-38,-2 11 70,-23 67-343</inkml:trace>
  <inkml:trace contextRef="#ctx0" brushRef="#br0" timeOffset="192646.0187">20394 11025 1113,'-3'0'277,"2"0"-152,-1 0-92,2 0-24,0 1 13,0-1 34,0 2 38,2-2-32,2 0-41,0 4-14,12-1 2,12 2 9,16-1 12,25-4 6,64-8-1,30-2 5,6 6-23,-62 4-5,0 4 0,8 2-2,-11-6-8,1-4 5,19 1 1,21-7-2,16-1 0,2-6 0,5 7 0,-5 3-5,8 3 0,-24 7 0,-9-3 0,-10 4 5,-14 0-6,-8 0 0,-9 2 0,-9-10 0,6-2 1,4-8-1,7-3 1,4-3 0,-2 6 0,-8 6 0,-6 7 0,-3 2 0,-4 4-1,-50-2 1,-3 1-1,0 0 0,33 4-1,-9 3 1,-1-4 0,1-2 0,-1-1 5,8-4-5,9-4 0,58 8 15,25 14-13,8 9 4,-53-5-6,-1 7 2,8 1-1,-5-8-1,-1 5 1,0-1-1,8 1 1,9 1 1,15-4 4,13 6-5,11-5 0,-1 4 5,7-6-5,-6 5-1,-21-4 0,-5 2 6,-12-4-6,-8-5 0,-14 4 1,-3-4-1,-9-2 0,2-6 0,2 5 0,5-5 1,5 1-1,-2 0 1,6-1 0,-6-1 0,-3 10 0,-6-5-1,-6 1 0,-1 4 0,4-3 0,10-8 0,6 0 1,10 1-1,-7 0 1,-5-4 0,4-1-1,-1 5 1,5-2-1,0 9 0,4-5 1,4 6-1,-6-7 1,-2 2-1,-15-1 0,-15-6 0,-50-2 0,-7-2 1,-4 0-1,22 2-4,-19-1 4,-11-1 2,-13 0-2,-5 0 2,-2 0-2,-1-1-5,1 1-30,-2-2 1,-9-2-25,-13-4-79,-22-4-243,-161-60-620</inkml:trace>
  <inkml:trace contextRef="#ctx0" brushRef="#br0" timeOffset="195900.2048">21024 11565 710,'-2'1'448,"2"-1"-352,-2 0-83,2 3-13,0-3 0,-2 0 1,2 0 47,0 1 17,0-1-28,0-1-20,0 1-16,0 0-1,0 0-67,-1 4-232,-22 18-252</inkml:trace>
  <inkml:trace contextRef="#ctx0" brushRef="#br0" timeOffset="196508.2396">21028 11406 628,'-1'-1'153,"1"1"-90,-2 0-27,1 0 24,1-2 18,-2 0-13,0-3-34,0 3-22,2 1-9,0 1-10,0-3-85,0 6-91,-1-2-52,1 10-139</inkml:trace>
  <inkml:trace contextRef="#ctx0" brushRef="#br0" timeOffset="196860.2598">21031 11345 717,'-3'-3'251,"0"3"-82,-4-6-49,6 5-25,-1 2-25,0-1-13,1 3-12,1 0-26,-3 3-19,-3 6 0,-7 15 10,-4 14 26,-7 12 2,-2 8-2,-2 3-17,5 3 2,-1-2-4,4 0-10,3-4-7,6 1 0,5-1-9,6 1 8,6-1-9,5-2 9,2-7-14,3 0 15,2-9 0,5-7-33,4-3-66,7-14-60,11-12-128,85-45-304</inkml:trace>
  <inkml:trace contextRef="#ctx0" brushRef="#br0" timeOffset="197911.3199">21406 11760 64,'0'0'138,"0"0"-27,0 0-33,0 0-4,0-1 20,1 1-2,3-1-37,0-3-28,3-1-12,-1 0 6,-1 3 12,-2-2-19,-2 2 5,-1 2 22,0-1 26,0 1 19,0 0-8,0 0 7,0 0-8,0-3-13,0 3-5,2 0-19,-4 0-13,2 0-4,0 0-5,0 0-6,0 3-3,0-6 0,0 3-3,0 0-5,0 0 8,0 0-1,0 0 5,0 0 5,0 0 6,0 0 11,0 0-2,0 0 0,0 0-5,0 0 1,0 0-4,0 0-25,0 0-5,-6 3-7,5-3-27,-1 0-48,-1 0-46,-5 1-151,2-1-241,-24 0-24</inkml:trace>
  <inkml:trace contextRef="#ctx0" brushRef="#br0" timeOffset="200529.4696">20473 12132 793,'0'0'223,"-1"0"-160,1 0-30,0 3 17,0-3 50,0 0-16,-2 1-36,2 5-43,3 2 4,2 18 21,3 14 63,5 17 16,2 18-56,6 9-26,0 6 9,6 0-5,-1-8-13,0-11 2,0-15-14,-2-3 6,-1-13-12,-5-6 0,-4-12 1,-3-11-1,-7-5 1,-2-10 23,-2-5 44,4-16 43,5-21-77,2-22-33,-1-25 7,-3-68-8,-8-35-21,0 15-6,2 82 6,0 50 0,-1 7-9,2 5 24,3-43 5,-1 13-6,-2 4 7,5 6 0,-1 6-9,2 4-2,3 5 11,2 4-16,3 5 7,-3 1 9,2 4 1,-1 4-1,-2-1 6,-2 8-3,-1 0-3,-3 6 20,-1 2 4,-3 3 3,0 2 1,-2 2 5,0 2-12,0 0-7,-2 2-14,2-2 0,0 2 0,0-2-8,2 0-1,-2 0-6,0 0-6,0 0 2,6 0 1,1 0 17,3 2 1,10-2 1,-1 2 0,4 1 6,5-2-6,11 2 4,7 0-5,9-3 1,5 0 0,3 0 0,-1 0 0,-2 6 6,0-4-7,-1 4 0,4-2 0,-1 0 2,2-1-1,4-6 0,8-4 0,44-2 0,-78 3 5,39-4-4,0 2-2,-3 0 1,7 1 0,56-9 6,25-7 2,-5 8-7,-53-2-2,-1 7 1,1 2 7,-3-1-7,0 2-1,-8-3 6,-2 1 3,-1 5-8,2-10-1,-7 7 0,-2 1 0,-51 1 1,-1 1 0,-3-1 0,28-1 7,-6 0-8,-3 0 0,-3 0 1,4 0-1,2 2 0,7-2 0,3 3-1,3 3 2,1 3 0,-6 1-1,-1 0-1,-3 4 1,-4 1 0,-1-2 0,3 1 0,4 1 2,6-4-2,-1 0 1,8-1-1,-2 0 0,-1 0 0,-2 4 0,-4-2 1,-4 2 0,-6-1-1,-1 2 0,1-2 0,-4 2-1,4-4 2,0 0-1,0 2 1,-3 0 0,3-1-1,-3-1-1,-3 0 1,0 3 0,-8 0 0,-2-2 0,3 4 0,0 1 0,2-3 0,9 2 0,0-1 0,2 1 0,1-1 0,1 1 0,-6-1 0,-6-2 0,-7 0 0,-5 2-1,-6-2 1,-1 0-1,-4 2-6,1-3 7,-1 5 0,3-1 0,3-1 0,9 5 1,4-6 4,10 2-5,3 4 6,4-3-5,2 1-1,3 6 0,3-2 1,1-1 5,6 5 0,-2-1-6,6 4 1,3 1 6,0-2-6,-1 3 0,1 1 1,-9-4-2,-6-3 0,-10 5 0,-5-2 0,-3-3 0,-1 2 0,1-1 6,5 1-5,5-2 0,2 0 5,5-3-6,-4 1-5,-1-5 5,-6 2 0,-4-1 0,-5 1 0,-6 0 5,2 0-5,0-1 1,0 1 2,4-3-2,0 2 0,-1-4 0,3-1 0,1 4-1,6-2 2,8-4-1,7 0 0,5-2 5,4 2-5,-5-6 0,-2 1-1,-9-1 0,-7 2 0,-2-2 0,-9 0-4,-3 2 4,-6 0 1,1 0 0,0-2-2,2 3 9,6-2-8,10-1 1,6-1 0,11-2-1,2 3 1,7 0 0,-3 0-1,2 3 1,-2-2 0,-2 2 0,-5-3 0,3-3-1,-3-1 0,-8 2 1,-6-4-1,-9-1 1,-10 0-1,-6 2 0,-4 1 1,-4 4-1,-5-4 0,4 4 0,-4 0 0,-3 0 0,-2 4 0,-4-4-1,-4 0 1,-3-4-1,-3 4-23,-1-3-24,-9-7-65,-11-1-236,-143-49-409</inkml:trace>
  <inkml:trace contextRef="#ctx0" brushRef="#br0" timeOffset="201335.5157">21502 12225 1083,'-2'0'257,"2"0"-122,0 0-92,-3 1-20,3-1 34,0 2 54,0-4-6,0 2-48,0-1-33,0 1-24,0 0-12,0 0-98,0 1-137,13-6-420</inkml:trace>
  <inkml:trace contextRef="#ctx0" brushRef="#br0" timeOffset="202760.5972">21453 12019 1132,'0'-3'200,"-1"1"-23,1-3-110,1 5-41,-1-3 7,7-3 46,3-1-32,7-7-29,7-4-12,2 5-5,3 0 0,-4 8 0,-6 5-1,-5 4-6,2 4-9,-5 6 1,-1 5-5,1 10 8,-4 3 11,-4 12 6,-3 8 12,0-1 9,-2 10-10,-2-1-8,-2-1-8,1-3 8,0-5-8,0-5 8,1-7-8,-1-9-1,2-14 1,0-5-1,3-7 1,-2-1 13,2-6 1,0 1-5,0 2 8,2-2 5,-2 1 5,2-1 31,-1-2-4,1-11-43,1-10-11,-2-8-1,4-9 1,-1 1 8,3 3-7,-2 12 8,1 7-1,-3 8 6,-3 4-7,1 3 1,-1 2-3,0-2-1,2-2-5,1-5-6,3-7-3,9-15 2,7-5 1,3-13 0,7-2 6,-1 1 0,-2 6 0,-7 13 0,-7 7 6,-6 9 0,-5 8 1,-2 6 5,-2-1-3,0 4-8,0 0-1,0 0-1,0 0-6,0 0-1,0 0-5,3-3-31,-2 3-16,2 0 27,3-1 23,-1-1 10,4 0 1,-2 0-1,-4 0 0,-3 2-2,0 0 2,0 0-39,-3 0-45,2 2-102,-11 5-435</inkml:trace>
  <inkml:trace contextRef="#ctx0" brushRef="#br0" timeOffset="203225.6238">22146 11766 999,'3'-2'183,"0"1"-135,2-2-27,-2 2-3,-1 1 18,0 1-9,-1 3-26,4 3-1,2 11 0,2 0 0,2 9 7,-7 3-7,1-1-13,-5-3 13,-2 0 14,-4-4-13,-4 1 6,-5 1 11,-3-3-3,-2-4 2,6-2-16,5-9 13,6-3 11,0-4 41,6 1 3,-2 0-21,4 0-48,-1-2 1,-1 2 6,9 0 4,5-2 8,8 2-4,8-4-3,0-2-6,-1 4 0,-9-1 5,3 1-11,-5 2-28,5 2-149,4 3-104,59 17-191</inkml:trace>
  <inkml:trace contextRef="#ctx0" brushRef="#br0" timeOffset="203675.6496">22735 12373 196,'-6'-2'823,"2"2"-648,-1-4-104,2 4 5,3-1 20,0 1-16,3 0-80,3 0 6,13 1-6,14 2 64,14-2 19,14-2-28,8-4-17,5-5-11,-2-5-6,-3 0 1,-7-1-11,-8-2-10,-12 3 10,-7 4-11,-5-3-33,-3 3-50,-3-3-53,-3-2-68,16-36-297</inkml:trace>
  <inkml:trace contextRef="#ctx0" brushRef="#br0" timeOffset="203917.6634">23115 11949 1057,'0'2'231,"2"3"-231,-2 10-11,2 7 10,-1 7 1,-1 7 3,-1 7 9,-3 6 4,-4 10-2,-3 9-13,-2 14 20,-9 3-6,5 3-15,2-6-36,3-9-171,22 64-174</inkml:trace>
  <inkml:trace contextRef="#ctx0" brushRef="#br0" timeOffset="204870.7179">23717 11980 1046,'0'-1'264,"0"-1"-126,2 0-85,-1 0-1,2 2 11,7-6 6,10 0-33,17-3-18,14-5-7,7 1-10,1-1-1,-8 3 9,-12 4-3,-9 1-4,-10 4-2,-7 4-1,-3 0-9,4 3 9,-6 4 1,-1 0-18,0 5 16,-1 2-7,-6 0-16,-2 6 24,-6 4 1,-2 4 8,-13 5 5,-8 0 5,-12 4-16,-7-1 8,-8 0-10,5-1-37,-2-5-37,8-8-26,11-3-29,9-8-87,6-3-78,-18-33-350</inkml:trace>
  <inkml:trace contextRef="#ctx0" brushRef="#br0" timeOffset="205343.745">23717 11926 1038,'0'0'217,"2"2"-184,-1 0-33,1 6-6,4 3 6,1 7 47,2 12 8,0 11-11,-1 11-26,-4 8 21,-8 6-11,-4 5-7,-6 0-13,-2-1-2,-4-1 6,1-2 4,1-11-10,2-6-6,4-15-64,3-12-53,5-9-29,5-10 31,4-5 49,8-16 1,6-7-226,10-19-64,5-7 121,1-6 234,-3 5 273,-9 14-21,-6 19-69,-3 7-68,-1 13-17,-1 7 19,7 8-23,-2 11-7,3 10-16,-6 9-17,6 2-17,-4 3-4,2-4-16,4 5 13,2-2 4,3-6-8,-3-6-26,0-13-6,2-10-44,-5-15-43,2-14-91,35-87-324</inkml:trace>
  <inkml:trace contextRef="#ctx0" brushRef="#br0" timeOffset="205696.7652">24493 11736 1265,'3'0'173,"4"0"-136,4 0-31,-2 4-6,7 1 6,-2 9 6,2 4-11,-3 9-1,2 7-16,-12 3-23,-12 4 39,-7-1 4,-12 4 16,-4-8-11,4-5-2,6-15 8,13-5-6,6-6-7,3-5-2,1 2-15,2-2-15,0 2 3,9 4 27,3 1 24,11 5 13,8 2-16,9-2-6,6 3-15,0-3-21,1 7-217,79 25-106</inkml:trace>
  <inkml:trace contextRef="#ctx0" brushRef="#br0" timeOffset="205961.7803">25189 12651 1419,'2'1'158,"1"3"-158,0 1-87,3 5 73,6-4 14,4 0 87,14-2 48,18-1-43,11-6-26,7-1-20,1-4-13,-6-2-18,-10 3-6,-14 0-7,-10 4-2,-15 0-47,-6 0-94,-6 6-180,-12-18-734</inkml:trace>
  <inkml:trace contextRef="#ctx0" brushRef="#br0" timeOffset="206927.8356">26027 12273 978,'2'0'332,"5"0"-232,10-3-74,13 2-16,9-2 32,10 3 23,5 3-5,-3 1-26,-2 13-10,-1-1-13,-4 10-5,-11 7-5,-3 2-1,-8 9-7,-13 6 1,-10 7 6,-17 3 6,-11 4 12,-11-4 3,-10-5-8,-1-3 5,1-13-10,6-2-8,0-11-5,4-5 5,4-6 0,7-4 0,6-5-1,14-3 1,2 0-1,7-3-8,4 0-9,-1 0-24,3 3 5,3 1 37,14 7 10,13-4 62,14 1-28,11-6-7,11-8-20,4-4-11,-3-3 2,-4-5-8,-6-3-40,-7-1-64,-1 0-110,74-49-167</inkml:trace>
  <inkml:trace contextRef="#ctx0" brushRef="#br0" timeOffset="207497.8682">27008 12218 826,'0'0'349,"0"-2"-176,0 0-26,3 2-32,0-2-44,12-1-14,13-6-30,17-4-15,16-1-6,7 5 1,1-4-7,-7 10 0,-13 1 0,-13 6-8,-15 1-5,-8 11-8,-2 0 12,-2 13 0,-1 5 9,-1 7 0,-5 0 1,-2 4 5,-7 0-6,-3-1-1,-6 1 1,-10 0 7,-13 0-1,-12-1 6,-11-6-9,-10-7-3,0-3-67,13-9-82,12-5-35,12-10-181,-3-37-344</inkml:trace>
  <inkml:trace contextRef="#ctx0" brushRef="#br0" timeOffset="207747.8825">27081 12277 1029,'0'0'310,"0"0"-173,0 0-137,0 6-6,0 10-23,2 10 29,-4 15 12,1 19 35,-4 14-14,-4 5 4,-7-4-5,-5-3-5,-6-11-6,-4-3-11,-2-6 4,-1-11-2,5-5-12,7-10-9,7-11-87,8-5-122,5-9-103,34-32 32</inkml:trace>
  <inkml:trace contextRef="#ctx0" brushRef="#br0" timeOffset="207940.8935">27059 12836 574,'9'-4'237,"0"3"-50,12-2-71,-3 11-28,3 6 13,-2 9 1,9 7-9,-2 9-14,5 8 26,0 2-54,-2 0-25,0-4-14,-3-8-5,-7-3 5,1-11 0,-1-4-3,6-12-9,5-10-62,6-12-121,73-71-331</inkml:trace>
  <inkml:trace contextRef="#ctx0" brushRef="#br0" timeOffset="208437.922">27809 12549 810,'5'-4'218,"-5"1"-100,3-1-5,-2 1 25,1 3-14,5 0-43,4-1-48,9 2-12,8 2 0,6 4-3,1 4-4,-2 10-4,-7 2-8,-5 5 7,-7 2 13,-3 2 2,-7 2-7,-6 3-1,-9 8-7,-5 0 0,-5 4 6,-3-3-9,3-5 3,4-9-3,7-9-5,1-7 1,6-12 7,2-1 4,1-6 8,0-4 17,-3-8-17,3-6-21,-2-15 1,4-7 11,2-2-6,8-4-4,9 4-2,3 3 0,6 3 1,4-1-1,9-2 0,-3 1 1,-4 3 0,-6 5 0,-10 11 5,-4 8-6,-5 7-6,-3 5-64,0 2-70,1 8-82,15 22-331</inkml:trace>
  <inkml:trace contextRef="#ctx0" brushRef="#br0" timeOffset="208986.9534">28885 12549 1302,'-6'-11'216,"0"3"-144,-12-6-45,3 4-18,-7 7-2,-2 3 5,-3 9-10,-1 13-2,-2 14 0,-4 13 0,-2 7 1,0 11 1,-2-3 5,8 6 4,6-6-11,13-7 1,7-14-1,10-8 1,5-6 6,11-11 4,8-6-11,14-12-7,13-6-94,7-15-121,111-73-378</inkml:trace>
  <inkml:trace contextRef="#ctx0" brushRef="#br0" timeOffset="209307.9717">29033 12816 936,'-3'8'252,"0"6"-217,-6 15-28,3 8 5,3 1 36,0-3 17,9-3 11,0-6 10,6-3-34,0-10-1,5-3 12,6-14 50,8-7-38,13-13-41,2-12-22,0-8-12,-9-2-1,-13 1 1,-13 2 0,-13-2-30,-10 11 20,-10 5 10,-12 6 24,-11 13-5,-6 10-18,-6 10-1,5 12-1,12 1-5,16 4-9,14 1-103,16-1-41,22-1 34,147 5-257</inkml:trace>
  <inkml:trace contextRef="#ctx0" brushRef="#br0" timeOffset="209653.9915">29815 12594 1409,'-5'-3'228,"1"2"-129,-10-4-29,-11 7-49,-20 8-3,-16 12 0,-3 8-7,10 4-11,21-1-12,18 1-10,18-1-4,14 0 26,13 1 7,13-3-7,5-2-1,-3-1-11,-7-1 4,-11-3-2,-7 0-2,-10-5 0,-6 1 3,-2-2 0,-5-1 9,-2-1 1,-9 1 8,-12 3 22,-14 4 2,-11-1-13,-7-4-10,6-3-10,13-4-96,13-1-108,13-7-177,52-31-245</inkml:trace>
  <inkml:trace contextRef="#ctx0" brushRef="#br0" timeOffset="210246.0254">30065 12891 1272,'0'3'227,"0"-3"-205,-3 5-22,-1 9 0,-9 9 18,-1 14 33,-7 11-18,5 6-13,-2 7-11,3 0 0,5-2-2,4-14-6,7-10-1,6-15 1,5-12 16,12-11 70,14-13 4,18-22-50,13-17-26,7-12-6,-7-11-3,-7-1-5,-14 0 6,-11 7-5,-16 8-1,-9 5 13,-9 11-4,-8 7 13,-3 6-17,-3 5-5,-1 11-1,-4 3-11,-6 16-1,-11 12 0,-11 5-14,-6 9 7,0 2-7,-3-6 10,14-5 8,5 1 1,8-7 6,8 1-5,4 2-5,6-2 1,5 5-4,3-1-5,3 2 13,4 1 5,2 2 1,3 1 1,4-2 9,3 2 22,1-3 13,6 1-5,0-2 7,6-3 13,-1-1-12,-3-6-6,-5-5-12,-8-3-15,-9 0 0,-3 0-3,-6-2-3,1 1-9,1 1-9,-2-3-92,-24-10-227</inkml:trace>
  <inkml:trace contextRef="#ctx0" brushRef="#br0" timeOffset="224825.8593">2597 11845 1011,'-20'0'227,"4"4"-116,-12 2-57,10 6-39,9 18-15,5 8 0,-1 24-1,1 24 1,0 81 1,4 50 8,5 20 0,6-113-7,5-8 5,-7-69-1,4-6-6,-1-8-5,12 30-10,6-20-3,1-17 7,7-17 10,5-22 1,12-32 91,48-84-17,13-76-34,-13-26-17,-61 58-7,-20 27 5,-18 24-20,-11 16 8,-3 67-1,-3 2-7,-2 9-1,-15-25-9,-7 16 9,-8 15 4,-13 14-3,-2 12 0,-7 10 1,1 8 5,5 7-6,7 2-1,5 5-6,9-1 6,5 1 2,5-3-1,8-2-1,5-4 0,7-2-9,6-2-3,1 2-1,3 6 12,1 3 0,4 9 0,1-2-8,4 0 8,2 1-8,3-8 0,5-3-6,2-7 3,8-2-1,6-10 13,6 1 9,7-9 7,2-8 7,-1-5-8,-4-3-9,-7 2 1,-6 2-7,-8 7 0,-6-3-54,1 8-87,-1 0-174,20-13-474</inkml:trace>
  <inkml:trace contextRef="#ctx0" brushRef="#br0" timeOffset="225210.8813">3593 12206 1207,'-3'0'281,"-1"0"-160,1-2-70,3 4-31,0-2 7,0 3 12,-1-3 0,1 0-26,0 0-12,1 0-2,-1 1-7,2-2 6,-2 1 1,1 0 1,-1-3 0,3 1 0,-2 2 0,-1-1 6,2 1-6,-2-3 0,0 2-6,1 2-108,6-1-120,-1 6 49,22 24-154</inkml:trace>
  <inkml:trace contextRef="#ctx0" brushRef="#br0" timeOffset="225429.8938">3482 13013 1290,'0'0'223,"0"1"-172,0 4-51,0-3-5,0 2 5,0-1 15,0 1-3,6 2-4,5 1 2,0 6-10,8-9-25,4-7-175,59-94-885</inkml:trace>
  <inkml:trace contextRef="#ctx0" brushRef="#br0" timeOffset="226163.9358">4662 12240 1314,'-5'-2'299,"4"2"-151,-5-2-106,4 4-42,2 0-6,-3 2 6,0 4-12,-1 17 1,-3 26 5,-2 24 6,3 71 0,9-98-1,3 42 0,8-10-11,9-19-7,5-13 19,8-11 0,6-10-6,-3-9 6,1-15 1,-2-15 14,0-17 3,1-22 3,3-24-7,17-68-7,-16-38 2,-32 17-1,-14 124-1,-3 6 4,0 8 7,-10-29 22,-5 20 4,0 9 2,-9 9-1,-2 11-28,-12 10-5,-7 12-1,-9 19-10,-7 14-1,6 8 1,10 6-1,22-2-54,15-2-141,21 4-71,70 79-215</inkml:trace>
  <inkml:trace contextRef="#ctx0" brushRef="#br0" timeOffset="226922.9792">6055 12355 1255,'-7'-7'234,"4"3"-95,0-8-84,3 12-55,3-4-1,-1 2 0,1 2 1,10-1 0,9-2 1,24-3 4,20-4 7,63-13 3,26-1-6,0-3 3,-64 15-1,-54 8-5,-7 2-6,-4 0 9,22-1-9,-9-2 0,-10 0 6,-6 0 2,-10-6-2,-5 8 10,-8-4 44,-3-5 36,-6-11-69,-4-9-27,-10-3-19,-5-4 19,-15 4 5,-6 2 3,-5 3-7,0 7 6,5 5 3,9 4-9,8 5 13,13 4-14,9 5 6,8 0-6,5 0-34,6 6-52,9 6 59,12 5 27,13 8 8,11 2-2,4 1-4,0 2-1,-8 2-1,-6 1 6,-8 1-6,-9 2 0,-6 0-10,-9 4-4,-11 5 14,-10 10 14,-16 9-4,-14 14 1,-10 8 19,-6-4-30,-1-3-71,12-13-131,11-14-161,27-9-288</inkml:trace>
  <inkml:trace contextRef="#ctx0" brushRef="#br0" timeOffset="227371.0049">8061 11867 1783,'0'-2'237,"2"2"-237,6-1-111,8 1 44,4-1 54,14-3 13,11-4 1,11-5 6,12 7-1,3-1-4,-4 2-2,-5 1 2,-10 4-2,-12 0 0,-13 3-47,-12-3-135,-11 1-55,-10 1-13,-7 2 131,-11 2 52,-12 10 45,-7 0 22,0 9 15,2-2 49,4 3 37,3 3 22,0 9-23,-7 9-10,-4 7 12,-5 13-36,-1 0-27,0 3-18,6-5-1,8-8-19,13-18-1,8-7-15,10-10-138,9-9-176,30-17-140</inkml:trace>
  <inkml:trace contextRef="#ctx0" brushRef="#br0" timeOffset="227634.0199">8411 12103 1389,'0'2'359,"-1"-1"-313,-1 12-46,-1 6-12,-3 16 0,-3 13 12,-4 18 26,3 12 1,6 5 3,6-1-18,8-11-11,9-12-1,4-18 0,6-16 6,2-9 12,3-8 4,2-12 14,0-7 2,-1-8-14,-3-6-24,-9 4-15,-10-1-107,-39-21-185</inkml:trace>
  <inkml:trace contextRef="#ctx0" brushRef="#br0" timeOffset="229542.1291">8265 14869 1251,'0'0'231,"0"0"-220,2 5-11,1 6-57,2 14 55,-2 15 2,-1 17 0,-4 20 18,-6 10-6,-6 70-6,-3 25 5,9 7 2,10-81-13,4-60 1,0-6 9,5-1-8,7 37-2,4-10-8,7-10 2,4-15 6,3-11 7,1-13-7,-2-13-7,0-18 4,4-21-4,7-26 5,-1-23-35,20-73-14,-20-33-27,-18-45 7,-18 95 16,0 18 29,-8 72 20,2 12 6,-3 8 23,0-21 44,-4 20 74,2 19-37,-2 9-35,1 2-14,3 2-25,0-2-30,-2 2-4,2 4-16,2 15 13,-2 11 7,0 14 6,0 15 3,0 7 0,-2 10 4,-2 8-1,2 6 3,-4 4 5,-1-3-5,2-10-5,5-8-2,3-13-7,3-8 8,3-10-9,-1-11-6,1-9-12,0-10-75,4-8-12,-3-10-15,3-14-81,33-101-839</inkml:trace>
  <inkml:trace contextRef="#ctx0" brushRef="#br0" timeOffset="229792.1434">9315 15084 1484,'0'0'297,"3"-4"-273,2 4-24,4 0-39,9 0 39,9-3 9,11 1-9,6-3 8,8 0-2,7-5-6,1 0 9,-2 3-9,-4-1-34,-8 0-129,29 0-208</inkml:trace>
  <inkml:trace contextRef="#ctx0" brushRef="#br0" timeOffset="230023.1566">9318 15832 583,'0'2'1097,"4"0"-1011,4 3-85,12 2-1,14 0 2,9-3-1,14-8 6,5-3 4,12-3 7,48-11-11,-80 11-7,37-8 0,-7-5-156,-10-3-213,39-52-749</inkml:trace>
  <inkml:trace contextRef="#ctx0" brushRef="#br0" timeOffset="230774.1995">11411 13710 1146,'-14'-6'201,"0"5"-120,-11-5-58,-2 6-13,2 6 4,-4-2-1,0 0 8,6 4 0,-3-2 20,6-2 4,-1 2-8,3 1-10,-1 3-13,-2 2-7,0 7-1,-2 4-4,-2 9-1,3 7-1,0 4 0,4 8-5,1 4 5,4 4 0,3 5 0,3-3 0,-2-2 3,5-3-3,2-1 0,2 5 7,0 7 11,3 7 9,0 3-6,0 1-9,4 2-3,-1 1-1,-1 2-2,1 5 3,-1 6-3,0 57 3,0 11 0,-2 11 1,0-53 4,-3-73-13,3-2 22,-3 4-8,0 42-2,-3-1 4,1 0-10,-1-1 1,-1 1 8,-3-1 2,-1-7 0,-1-1-3,-3-11-1,2-11-4,-1-9 2,-1-5-4,-5-9 8,-4 0 7,-14-3 5,-8-1-8,-13-1-10,-8-5 2,0-10-5,0-9-7,10-7-24,13-4-55,20-5-67,15-9-203,42-89-617</inkml:trace>
  <inkml:trace contextRef="#ctx0" brushRef="#br0" timeOffset="231186.2231">11480 16662 539,'-3'17'756,"0"7"-668,-6 21-61,5 12-11,4 0-16,6-6 0,5-14 6,3-3 8,5-11 20,5-4-2,2-9-4,4-10 2,7-13 2,1-14-1,3-13-8,-5-9-11,-6-6 10,-16 4 1,-14 2 4,-14 7 18,-9 13 21,-7 10 4,-4 13-25,-6 10-25,-4 7-19,-6 4 5,3 4 5,6-4-11,10-1-1,11-9-89,10-8-51,7-9-146,26-78-597</inkml:trace>
  <inkml:trace contextRef="#ctx0" brushRef="#br0" timeOffset="231729.2542">11558 13616 1363,'-2'2'264,"4"-2"-202,-4 4-62,4-4-27,5 4-20,10 5 47,13 0 27,24-1 3,57-5 4,28-23-23,-3-16 5,-98 24-7,-8 2-9,-7 6 2,21-8-2,-19 6-66,-16 10-102,-13 1-120,-12 7 151,-13 7-40,-87 52-196</inkml:trace>
  <inkml:trace contextRef="#ctx0" brushRef="#br0" timeOffset="231921.2651">11916 13742 373,'-2'2'599,"2"-2"-434,-1 8-127,-5 6-37,-5 10 58,-8 16 87,-13 19-40,-8 10-16,-6 11-25,-8 4-43,-1-3-4,7-10 0,7-15-17,17-17-1,13-19-57,13-12-165,10-5-55,9-10 59,67-73-247</inkml:trace>
  <inkml:trace contextRef="#ctx0" brushRef="#br0" timeOffset="232120.2765">11944 14036 1069,'-2'2'341,"2"6"-235,-7 10-88,0 17-1,-1 11 38,1 6 23,1-3-13,4 0-26,5-6-22,8-1-17,9-3-8,5-6 8,9-11 0,6-3-78,5-15-53,86-49-317</inkml:trace>
  <inkml:trace contextRef="#ctx0" brushRef="#br0" timeOffset="233101.3326">12664 15766 1414,'-4'0'261,"2"0"-118,-6 0-143,2 11-9,-4 13 9,-7 20 20,-12 18-11,-2 14 9,-6 10-3,10 0-14,13-5-1,15-14-12,19-11-23,16-16 35,18-15 0,14-13 18,50-16-1,15-28-1,-99 17-9,0-1-7,27-14-50,-18 1-64,-15 3-69,-13-44-180</inkml:trace>
  <inkml:trace contextRef="#ctx0" brushRef="#br0" timeOffset="233348.3468">12702 16054 1456,'0'0'217,"3"8"-202,4 9-15,1 9-7,4 7 6,4 10 1,-8 6 27,-2 5 9,-2 8-3,-3 3-17,-6 3-5,-3-5 1,-4-2 1,-2-2-4,6-12-9,3-10-127,8-12-98,5-17-276,39-78-304</inkml:trace>
  <inkml:trace contextRef="#ctx0" brushRef="#br0" timeOffset="233561.3589">13060 16017 1344,'0'0'231,"5"3"-186,5-3-45,15 3 0,8-3 6,12-6 0,7 3-5,5-2 8,10-1-7,-2 0-2,-9 2-14,-11 8-97,-16-4-109,-17 8-139,-40 3-365</inkml:trace>
  <inkml:trace contextRef="#ctx0" brushRef="#br0" timeOffset="233730.3686">13300 16114 709,'-17'3'337,"7"4"-79,-13 7-141,3 10-69,4 9-7,-3 11 8,0 14 28,-3 7-37,1 3-20,3 2-14,3-8 9,9-7-15,8-8-17,11-16-173,12-12-161,13-19 45,73-88-281</inkml:trace>
  <inkml:trace contextRef="#ctx0" brushRef="#br0" timeOffset="233913.3791">13442 16232 1130,'-1'4'266,"0"4"-256,-4 16 5,0 8 18,0 14 15,1 7 3,-2-4-9,12-1-24,3-8-17,6-5-1,8-6-8,9-12-113,14-11-40,14-20-77,138-94-270</inkml:trace>
  <inkml:trace contextRef="#ctx0" brushRef="#br0" timeOffset="234331.403">14128 15810 1381,'-3'0'255,"2"0"-150,-2 4-90,-2 1-14,-2 10-1,-8 20 33,-6 19-2,-6 13-17,6 5-4,0 2-9,8-9-1,7-12 0,5-12-13,4-11-5,5-13-36,3-7-12,8-10 43,5-13-1,8-13-31,3-10 22,-3 1 28,-10 9 5,-9 13 24,-11 7 45,-4 8-18,-5 2-35,1 0-5,-5 17 16,-8 7 21,-9 15-11,1 4-16,4 2-12,7-4-9,10-4-7,9 1-1,3-5 7,10 4 1,1 0 0,7-5 6,3-7-14,6-10-68,2-10 14,6-17-112,78-41-346</inkml:trace>
  <inkml:trace contextRef="#ctx0" brushRef="#br0" timeOffset="234626.4199">14504 16555 903,'0'5'370,"-1"10"-260,-2 7-77,1 11-12,1 1 13,1-5 22,4-2-16,5-8-19,6-8-10,0-7-1,4-8 19,7-10 14,-3-12 38,3-9-36,-7-10-15,-10 1 6,-10 3 26,-5 11 16,-9 8-32,-2 10-5,-6 6-28,-6 16 1,-8 2-4,0 10-8,2-5-2,9-1-71,9-9-116,4-7-76,-23-40-281</inkml:trace>
  <inkml:trace contextRef="#ctx0" brushRef="#br0" timeOffset="235128.4486">12360 15454 990,'-4'-2'275,"2"2"-110,-1-2-78,3 2-53,3 0-23,3 2-10,12 1 7,18 4 92,23-1 4,70-12-37,69-33-23,66-32-10,-83 9-5,-2 6-1,-10 8-8,-8 8-11,-42 8 4,-16 11 2,-70 17-6,-8 2-4,-10 4-5,18-4-15,-18 4-30,-12 0 3,-6-2-6,-7 0 27,-6-4 20,-12-6-144,-19-1-116,-121-41-208</inkml:trace>
  <inkml:trace contextRef="#ctx0" brushRef="#br0" timeOffset="235406.4645">13185 13925 1435,'-1'-10'172,"-1"4"-82,1-13-75,1 19-15,-2 1-14,2 8-13,0 10-36,2 18 63,1 27 29,-2 66 25,-13 30-23,-29 4-23,11-53 13,3-10-12,20-59-9,7-2-45,3-7-123,11 34-150,74 26-270</inkml:trace>
  <inkml:trace contextRef="#ctx0" brushRef="#br0" timeOffset="235813.4878">15097 14471 612,'-2'0'615,"2"0"-615,-1 3-47,-2 3-295,-17-1-111</inkml:trace>
  <inkml:trace contextRef="#ctx0" brushRef="#br0" timeOffset="236989.555">15532 13755 756,'0'0'172,"0"3"-139,0-3-25,0 1 19,-1 1 105,-1-1 36,-1 1-30,-1 0-83,1 7-40,-4 9 71,-9 11 44,-10 13-32,-10 13-49,-9 3-16,-7 7-9,3 2-13,2-3-10,5-7-1,5-4 1,7-6 0,6-7 6,8-3-7,7-9-8,6-8-4,3-7-15,4-6-21,6 1 30,6-6 18,9-1 27,10-4-6,9-5-8,5-3-4,2 2-8,3-2 7,-5 5-8,-2 3 2,-1 4-1,-3 5 5,-3 0-6,-1 5 1,-8-6 11,-8 1-6,-8-2-5,-6-4 6,-5 0 4,-4 0 14,0-3 52,0-2 7,-3-3-26,2-12-32,-2-1-14,-6-5-2,-1 0-9,-3-1-1,-6 3 1,0 3 3,-10-3-3,-1 1 0,-4 2 0,-3-5 9,0 0 1,2-2-2,5 2-9,7 0 8,1 8-2,6 1-5,0 5 0,2 2 0,5 2-1,5 4-1,1 2-1,3 2-34,1 0-60,4 6-112,7 8-68,13 5 45,98 36-301</inkml:trace>
  <inkml:trace contextRef="#ctx0" brushRef="#br0" timeOffset="237218.5681">16138 14173 1526,'-2'2'316,"2"-2"-261,0 1-55,2 0-13,-2 3 12,1 0-5,1 4 5,2 2 1,5 3 1,2 1 9,-1 0-9,-2 0 5,-3-4-6,0-4-6,-2 3-97,0 1-142,-1 4-362</inkml:trace>
  <inkml:trace contextRef="#ctx0" brushRef="#br0" timeOffset="237703.5959">16569 13752 910,'-4'-3'271,"2"-1"-271,-1 1-73,1 3 73,4 0 27,-2 0 70,1 0-25,1 2-72,3 3-19,4 5 19,6 5 55,6 8 44,4 0-36,-1 3-33,-2 5-10,-4 1 7,-5 4-9,-1 5-11,-7 4 1,-5 7 2,-11 0 1,-13-2 2,-11 7 14,-11-8-4,-7-8-14,5-4-8,14-13 10,13-10-5,14-10-5,5 0 6,4-4-7,2 0-29,-1 0 29,8 0 0,5 4 33,11-1 17,7-1-7,14-4-22,1-3-7,5-8-1,1-4-13,4-4-23,-1-3-115,1-4-172,60-66-870</inkml:trace>
  <inkml:trace contextRef="#ctx0" brushRef="#br0" timeOffset="238252.6273">17078 13832 1685,'1'0'249,"-1"-2"-235,1 2-14,3-1-16,3 1 16,12-4 8,16-5 17,13-4-2,19-1-14,-3-1-9,-7 5 0,-10 5-8,-11 4-32,-9 1-32,-13 1-80,-6 2-19,-8 1-66,-7 1 42,-8 9 195,-14 1 29,-9 10 70,-11 9 7,-6 7 5,-1 8-10,6 6-16,4-1-13,7 2-33,4-2-7,10-9-2,5-10-9,9-10-21,8-5-5,4-9-32,8-5-76,12-6 16,10-11-29,14-15-141,9-17-11,-4-10 151,-12 1 127,-16 14 70,-14 19 275,-11 12-166,0 14-98,0 0-57,-1 5-18,0 15 24,1 8 3,-1 3-2,8 4-11,5-3 2,9-7 5,5-2 0,5-5-12,6-11 3,1-9 2,-1-9-20,3-7-74,-1-16-187,38-69-369</inkml:trace>
  <inkml:trace contextRef="#ctx0" brushRef="#br0" timeOffset="238724.6543">17954 13580 1300,'0'0'258,"0"0"-165,1 0-67,1 0-26,1 0-21,8 1 12,11 1 9,12 6 9,15-2-3,0 3-4,-3-1-1,-10 4-1,-12 4-1,-9 4-12,-5 7 6,-8 6 7,-5 9 1,-7 8 19,-9 2 14,-7 4-17,-4-1-1,-4-8 4,-1-2-3,-1-9-16,1-9-2,-2-4-14,-1-5-118,1-15-119,-36-57-219</inkml:trace>
  <inkml:trace contextRef="#ctx0" brushRef="#br0" timeOffset="238959.6677">17864 13604 1228,'2'2'299,"-1"2"-265,1 4-34,4 12-10,1 12 8,0 17 2,3 13 26,1 12 16,-3 13-14,-7-1-19,-5 0-8,-9-7 8,-7-11-2,-7-13 14,3-10-15,-1-11-6,11-12-66,8-15-64,2-12 74,8-17-397,25-82-314</inkml:trace>
  <inkml:trace contextRef="#ctx0" brushRef="#br0" timeOffset="239120.6769">17872 14155 213,'8'-13'451,"-3"3"-218,5-9-50,1 15-45,1 8-30,3 14-20,9 6-8,5 11-17,7 4-18,3 0-11,0-4 11,-5 0-21,-4-4-12,-6-3-12,-6-6-6,-8-5-82,-4-5-97,-5-8-160,-4-45 144</inkml:trace>
  <inkml:trace contextRef="#ctx0" brushRef="#br0" timeOffset="239453.696">18509 13367 1374,'3'-3'180,"6"3"-140,8-4-34,1 5-6,0 5-5,-2 2-10,-6 7-12,-8 9-14,-4 12-16,-13 13 47,-14 13 1,-11 7-12,0-2-12,5-9 15,18-20 12,12-16-21,8-11 9,5-3 18,5 0 45,4 2 70,3-10-14,9 3-4,-3-6-20,4 0-40,0-1-19,-5-3-18,0 3-15,0 2-165,24-1-399</inkml:trace>
  <inkml:trace contextRef="#ctx0" brushRef="#br0" timeOffset="240234.7406">19540 13687 1197,'-3'0'223,"-2"0"-145,-7 0-46,-12 0-2,-9 8 4,-13 1 7,-8 9-22,-4 4-4,2 4-3,4 1-4,14-2-3,16-9-5,11-2-16,10-4-10,7 8 1,5 6 17,8 10 8,12 7 18,12-1-12,8 1 8,5 0-5,3 0-9,-6-7 7,-11 0-2,-7-6-5,-15-2 0,-7-7-2,-10 1-13,-6-6 15,-10 4 17,-9-1 44,-17 0 11,-12-1-42,-11-4-3,2-5-18,12-7-9,10-7-19,15-7-86,12-10-119,36-93-439</inkml:trace>
  <inkml:trace contextRef="#ctx0" brushRef="#br0" timeOffset="240453.7532">20111 13621 1284,'0'-3'263,"-2"3"-185,-2 0-78,1 3-36,-3 1 1,-8 3 35,-8 7 35,-10 9-10,-7 5-11,-3 1-14,2 3-53,5-3-103,6-1-123,12-3 25,6-3-26,22 1-168</inkml:trace>
  <inkml:trace contextRef="#ctx0" brushRef="#br0" timeOffset="240632.7634">20057 13819 507,'12'0'225,"-3"3"-79,6 4-49,-3 9 37,-3 5-1,-6 10-53,-3 6-2,-5 12 25,-8 10-25,-6 5-34,-7-1-19,4-11-5,1-4-20,11-14-102,7-11-96,5-11-50,7-10 76,38-35-58</inkml:trace>
  <inkml:trace contextRef="#ctx0" brushRef="#br0" timeOffset="240984.7835">20293 14075 724,'1'-1'266,"-1"2"-155,5 7-96,-4 8 24,2 7 1,-1 9-2,-4 1-17,-2 0 19,-4-3 13,1-4-11,0-7-20,1-7-8,4-5-4,2-5 19,0-4 8,3-5 8,4-9-45,8-14-69,12-21 5,11-17 16,11-10 4,0 1 44,-1 21 17,-12 18 26,-11 16 26,-8 13-4,-7 9-19,-3 2-25,2 5-3,-1 11 3,2 8 5,-4 11-7,-4 11-7,-4 10-1,-9 4 17,-2 3-28,-2 0-15,4-8-154,4-3-161,30 9-706</inkml:trace>
  <inkml:trace contextRef="#ctx0" brushRef="#br0" timeOffset="241420.8085">21006 14007 1442,'-1'-2'256,"1"1"-148,-2 1-108,2 3-6,-7 12-39,0 17 45,-6 20 1,0 15 5,-5 10-5,1 2 1,3-8-1,2-7 0,7-12-1,3-16 0,7-17 0,4-9 2,14-22 44,14-19 8,18-18-30,11-25-24,-5-15-5,-7-9 5,8-66 1,-56 114-1,8-45 2,-11 22-2,-9 24-1,-5 19 1,-5 18 0,-7 9-5,-2 13 5,-10 15-1,-3 13-6,-1 8-2,5 12 9,4-6 6,10-7-6,10-13-1,6-10-7,4-5-8,6-5-2,6 1 18,13 0 6,16-3-6,14-6-41,9-3-148,96-15-395</inkml:trace>
  <inkml:trace contextRef="#ctx0" brushRef="#br0" timeOffset="241817.8312">22234 14064 1326,'-6'-22'312,"-1"2"-169,-8-19-80,3 8-35,-6-1-13,2 5-3,-3 9-12,-1 5-1,-2 10-11,-4 8 1,-4 11 10,-10 8-5,-2 14-1,-4 13-5,1 10 12,5 4-14,5-1-1,10 1 14,4-6-5,8-1 0,11-6-1,7-7-1,5-7 8,12-9 2,5-12 5,12-11 1,13-13-8,6-19-20,5-18-57,1-10-85,-4-9-27,65-143-145</inkml:trace>
  <inkml:trace contextRef="#ctx0" brushRef="#br0" timeOffset="242036.8437">22425 13383 1241,'0'7'24,"-3"4"-24,-3 14-60,-7 18 60,-10 18 30,-8 19 55,-27 69-13,1 34-27,8 13-12,26-92-13,18-70-2,5-6-4,3-3-14,5 20-39,12-12-93,72-16-320</inkml:trace>
  <inkml:trace contextRef="#ctx0" brushRef="#br0" timeOffset="242509.8708">22723 13993 1393,'0'0'280,"0"0"-194,-3 4-86,-2 9-57,-4 19 40,-7 23 17,-9 19 0,-9 14 1,2 11 0,0-5 8,3-4-9,12-12 8,9-19-8,16-22 0,6-18 6,21-22 62,18-24 5,59-58-40,-67 36-25,37-42-7,-12-9 0,-20-4 1,-1-53 4,-46 109-5,0-44 28,-5 22 44,-6 21-2,1 21-22,-2 16-40,1 8-9,-13 13-12,-14 11 12,-20 21 1,-11 25 4,-4 10-5,9 2-1,16-9-10,20-19 2,15-16-18,11-13 17,11-2 10,10-8 6,15 0 15,14-7-12,5-4-9,-6-4-71,-13 0-68,-14 4-70,-19 4-298,-57 11-414</inkml:trace>
  <inkml:trace contextRef="#ctx0" brushRef="#br0" timeOffset="243641.9355">15440 15801 945,'-3'0'330,"1"0"-168,-2 0-92,2 0-22,1 2 2,2 2-2,1-8-11,-1 4-37,5 0-7,12 0 7,9 4 10,21-4 14,59 0 9,35-10-15,24 13 0,-37 7-4,32 4-8,26-2 7,28-2 19,22 0-13,8 5-1,-3 3-9,13-6-8,-17 0 0,7-1 5,-8-3-6,-10 1 1,16 2-2,-15 2 2,15 1 7,-1 0-8,-17 0 1,-5-7 7,-10-5-8,-19 2 0,-16-7 0,-14 6 0,-18 0-1,-25 4 1,-6-7 0,1 1 5,19-8-5,23-8 0,16-1 29,2 6 6,5 1-11,-5-6-15,-5 1-2,-7-2 13,-19 3-7,-19 4-5,-22-1-7,-16 6-1,-49 0 9,-6 1-9,-2 2 0,23-3 0,-8 2 0,-4 0 2,-4 2-2,-3-6 1,-1 4 0,0-1-1,-2-1 8,-9-2-7,-2 2 8,-10-2-3,-3-2-6,-5-1-2,-11-6-142,-23-6-129,-170-53-455</inkml:trace>
  <inkml:trace contextRef="#ctx0" brushRef="#br0" timeOffset="244934.0094">15321 17454 1197,'0'2'244,"6"10"-194,1 3-50,5 9 12,10 4-11,-5-1-1,2-4-7,0-1 6,-2-9 1,2-3 0,-3-8 13,1-4 2,3-11 11,-1-13 7,9-19-9,3-16-13,4-17-11,11-74-23,-10-61 1,-13-15 10,-13 79-11,0 18 8,-6 86 15,-1 11 16,-1 9 32,-1-20-2,-1 22 17,-1 13-10,-1 6-14,2 4-18,2 0-21,-1 0-15,2 0-11,6 4 4,9 0 21,7 2 1,14 1 11,9-6-10,9 1 0,3 0 5,1 1-5,0 5-2,-4 2 0,-2 2 1,0 5 7,2 3-6,6 0 7,9 1-1,66 5 2,47-13 0,62-26 5,-71-9 16,23-5-9,10-5-6,-11-2-14,2 0 10,-7 7-2,-28 9 15,-10 14-18,-13 1 3,1 9 1,-17 1-10,7-5 0,19-2 6,21-12 8,15-10-1,1-7-4,11-1-1,-8 11-8,-24 9 12,-14 0 9,-15 12-9,-9 8-4,-24 1-2,0 5-5,13-4-1,19 0 0,10 0 1,2-6-1,8-3 1,-10 0 4,-11 1-5,-22 3 0,-25-5 0,-51 2 7,-4-2-7,-3-1-1,35 2 1,-3 1 0,-2-4 1,7-7-1,-5-2 0,1-5 1,-9-1 0,-10 1-1,-12 1 7,-11-2 2,-12 5-3,-6-1-6,-5 2-29,-7-2-112,-15 0-30,-14 1-169,-143-8-544</inkml:trace>
  <inkml:trace contextRef="#ctx0" brushRef="#br0" timeOffset="246007.0708">15987 17030 968,'0'0'178,"3"0"-118,9-1-54,2-2-12,8 2 12,7-5-4,1 4 17,-3 4 11,-1 8-13,-5 6-7,-5 10-4,-5 13 8,-5 7 46,-5 13 9,-4 1 1,-3 3-10,-2-6-16,-2 2-8,0-2-18,1 3-9,0-5-2,-3 0-6,-1-4 8,5-12-3,2-13 0,2-9-4,4-16 23,0-9 40,3-12 5,1-23-70,2-22-27,21-68 5,-11 84 10,17-48-3,3 6 6,0 14 9,-3 13 10,-13 17-4,-6 15 9,-5 9 8,-7 12-10,3 0-13,1 3-3,3 1-7,3-3-26,5-2-50,3 4-85,6-1-25,0-1-79,27-18-271</inkml:trace>
  <inkml:trace contextRef="#ctx0" brushRef="#br0" timeOffset="246390.0927">16645 16787 1176,'11'-3'159,"5"2"-117,14-3-24,7 1 43,-1 7-11,-2 3-29,-4 9 0,-2 1-9,-10 8-12,-2 1-5,-8 4-19,-11 1 20,-9 7 4,-15 5 15,-10 2 3,-6-2-8,2-3-10,7-10 0,12-8 0,7-15 2,12-6 22,6-1-8,4-1-16,-3 1-6,10-3 6,9 3 14,8 0-5,8 0 0,2 0-3,1-4-6,-1 1-6,0-2-155,49-18-334</inkml:trace>
  <inkml:trace contextRef="#ctx0" brushRef="#br0" timeOffset="246634.1067">17207 17355 1129,'7'-3'246,"5"3"-182,18-6-25,14-1 72,16-2-21,4-6-22,5-3-16,-5 2-16,-6-1-18,-13 5-10,-10 5-8,-14 0-54,-5 5-83,-8 2-53,-20-12-155</inkml:trace>
  <inkml:trace contextRef="#ctx0" brushRef="#br0" timeOffset="246874.1204">17448 16824 1298,'-3'0'224,"3"0"-130,3-1-94,-2 9-39,4 3 15,2 15 24,-1 9 11,2 17 23,0 14-1,-8 13-7,-4 11-7,-8 1 1,-3-1 8,-7-7-5,0-5-23,6-7-24,5-5-149,8-12-119,43 4-424</inkml:trace>
  <inkml:trace contextRef="#ctx0" brushRef="#br0" timeOffset="247224.1404">18148 16801 1386,'3'-4'250,"-2"4"-160,9-6-90,2 12-1,6-2 1,3 0 0,5 1 0,2 1 1,8 1 0,0 2 5,4-1-5,-4 2-1,-10 5 0,-6-4-13,-8 4-32,-7 1-18,-5 2-1,-8 5 64,-10 9 10,-7 13 40,-13 5-8,-7 11-2,-6 4-16,-10-1-9,1-5-6,2-11-7,4-11-2,10-11-50,11-11-97,10-9-130,-12-36-292</inkml:trace>
  <inkml:trace contextRef="#ctx0" brushRef="#br0" timeOffset="247464.1541">18035 16917 1370,'0'0'279,"0"3"-228,3 6-51,0 10-34,3 13 14,1 17 20,-6 15 62,-1 17-17,-6 5-12,-3-1-11,-7-4-5,-1-6-2,-5-7-15,0-7-8,2-12-95,6-14-65,8-17-56,6-18 44,21-56-48</inkml:trace>
  <inkml:trace contextRef="#ctx0" brushRef="#br0" timeOffset="247668.1658">18142 17390 469,'12'-6'345,"5"2"-20,16-1-85,-1 10-117,4 8-40,2 8-32,5 7 1,-7 1 5,3 1-18,-3 1-13,-8-1-7,2-1-5,-4-3-13,-4-4 8,-3-6-9,-8-5-13,-4-5-61,-2-2-29,-2-6-43,-2-10-37,6-76-881</inkml:trace>
  <inkml:trace contextRef="#ctx0" brushRef="#br0" timeOffset="248012.1855">18865 16501 1449,'0'-4'202,"0"3"-115,4-2-87,-4 3 0,2 4-18,3 10-18,5 5 26,3 11 3,2 5 7,3 11 0,-10 0 0,-4 7-39,-6 4-26,-8 0 11,-10-1 9,3-10 8,-4-11 37,8-16 0,6-8 27,5-9 61,5-4 19,-2 0-10,1 0-16,2-1-27,3 3-40,8 0-13,5 3 5,10 1 2,6 1-8,3 5-63,-2 2-138,4 2-170,34 2-535</inkml:trace>
  <inkml:trace contextRef="#ctx0" brushRef="#br0" timeOffset="249078.2465">19505 17380 707,'0'0'282,"0"0"-173,0 3-61,2-3 26,-1 0 28,2-3-33,-2 3-69,7 0 21,-1 0-21,8-1 34,5 1-2,1-1-14,1-5 6,-5 5 0,-4-5-2,0 6 1,-3-1-4,-3-1-7,3 0 3,2 2-7,-2-2-7,1 2 0,-7 0 5,1-2-5,-2 4 0,-1-4 10,-1 2-11,-1 2 17,0-2 16,-1 0 7,1 0-4,0 0-12,0 0-6,0 0-4,0 0 2,0 2-14,0-2 5,0-2-6,0 2-1,0 0 0,0 0-1,0 0 1,0 0 1,11-2 1,-5 1-1,3-2 7,3-3-1,2 5-6,-2-3-1,1 2 1,1 1 0,-4-3-1,0 4 1,-3 0-1,3 0 0,6 0 0,3-3 1,3 2 1,0 0-1,-1-2-1,-3 0 1,-3 3 0,-6 0-1,-3 0-2,-4 1-4,-1-1-1,-2 0 5,-1 2 1,2-2-1,-2 0 2,1 0-10,1 0-71,0 0-74,-1 3-173,-4-8-512</inkml:trace>
  <inkml:trace contextRef="#ctx0" brushRef="#br0" timeOffset="249822.289">20547 16930 1218,'2'0'297,"0"2"-264,13 2-33,9 0-2,10 4 2,9 0 9,5 4 5,-3-2-7,-7 8-7,-8 7 1,-9-1-1,-10 9-8,-11 4-11,-12 4 19,-18 16 30,-22 5 3,-53 38-15,64-70-2,-35 21-4,11-6-6,19-14-5,21-11 5,11-7-6,8-7-9,6-3-6,2-1-7,4 3 22,6 5 0,6-1 51,14 1 31,15-3-22,8-7-12,7-3-19,-3-4-14,-10-1-8,-4-4 7,-9 3-14,-7 2-1,-6 1-43,-2-1-77,-3 1-83,1 0-138,33-23-302</inkml:trace>
  <inkml:trace contextRef="#ctx0" brushRef="#br0" timeOffset="250325.3178">21355 16786 1046,'0'-3'266,"0"0"-110,0-2-59,0 4-34,4-2-15,7 0-12,13-3-24,10 2-11,8 0 19,3 4-8,-6 4-11,-7 6 0,-2 1 1,-6 0-2,-6 8 0,0 3-9,-9 1-1,-4 7-4,-6 3 8,-6 12 6,-10 0 18,-3 4 0,-10 5-3,-2-2-1,0-1-7,-1-4-5,-3-7 10,-3-6-12,0-6-50,1-6-64,5-5-63,6-11-92,-19-35-207</inkml:trace>
  <inkml:trace contextRef="#ctx0" brushRef="#br0" timeOffset="250580.3324">21381 16662 1549,'0'0'268,"1"3"-242,-1 10-26,1 4-8,-1 18-7,0 11 15,-4 13 21,-5 13 17,-6 12-10,-17 61-1,12-92-10,-20 44 1,-5-4-6,1-16-3,5-10-8,8-16-1,10-8-69,7-14-96,8-13-71,7-8-125,10-16 41,52-73-364</inkml:trace>
  <inkml:trace contextRef="#ctx0" brushRef="#br0" timeOffset="250785.3441">21330 17384 894,'0'-4'357,"3"4"-141,4 0-151,5 10-44,9 9 46,4 4 4,8 3 8,0 7-7,-2 5-16,5 2-14,0-2-15,0 3-6,-2-2-11,-6-3-1,-4-4 0,-9-12-9,-3-4-7,-9-11-71,-1-5-9,2-3-11,20-50-154</inkml:trace>
  <inkml:trace contextRef="#ctx0" brushRef="#br0" timeOffset="251271.3719">21983 17117 1382,'2'-6'224,"-2"5"-121,4-6-97,2 7-4,2 4-4,5 4-5,2 6 7,6 9 5,1 3 7,3 7 3,-5 8 1,1-3-10,-8 1-4,-1-3-2,-7 0 2,-5 2 5,-6-1-1,-9 4 15,-7 0-9,-2 0 3,-5-6-2,5-4-13,10-17-1,5-3 1,6-14 27,1-8 19,2-10-46,2-14 0,4-13 8,7-10 2,11-6-4,7-2-6,6-1 0,7 2 0,4 6 6,-8 11 10,-1 10 5,-5 10-6,-6 11-3,-5 3 2,-7 5-5,-7 4 0,-5 1-8,-2 4-1,-2 0 0,2 2-6,-1 2-76,4 4-28,5 4-68,-1 6-125,18 11-772</inkml:trace>
  <inkml:trace contextRef="#ctx0" brushRef="#br0" timeOffset="251497.3848">22814 17164 847,'-1'0'1018,"2"2"-886,-2 3-132,2 13-30,-1 6 24,0 8 6,0 1 35,2 0-16,-2-5-7,3-3 0,-2-5-6,1-9-6,-2-1-9,0-6-97,0-3-125,-8-11-345</inkml:trace>
  <inkml:trace contextRef="#ctx0" brushRef="#br0" timeOffset="252997.4706">23424 16840 1370,'-7'-4'225,"3"4"-136,-8-1-64,-2 2-23,0 8-1,-12 1 9,-2 11 4,-1 10-2,0 12-11,3 7 3,4 12-4,1 0 0,7 4 1,4-4 6,7-5 1,3-11-8,5-11-1,-1-8 1,5-4-1,0-9-8,4-3-90,11-7-18,15-11-60,92-50-406</inkml:trace>
  <inkml:trace contextRef="#ctx0" brushRef="#br0" timeOffset="253314.4888">23580 17152 1122,'-4'12'268,"0"8"-215,0 15-41,-2 4 0,6-2 16,6-6 1,9-9-2,0-8 1,9-1 7,4-10-1,6-12 16,2-8-10,0-15-11,-9-10-5,-7-7-3,-13-2-5,-12 3-10,-10 11 18,-6 9 23,-9 11-5,-3 13 0,-8 12-18,-3 6-9,3 9-2,6 5-13,10 0-10,10-3-10,12-2-67,9-1-97,18-11 37,127-30-164</inkml:trace>
  <inkml:trace contextRef="#ctx0" brushRef="#br0" timeOffset="253651.508">24119 16848 1361,'-14'0'218,"-2"4"-142,-16-1-53,2 11 4,1 2 0,9 6-23,4 3-4,12 8-16,8 2-7,5 7 23,6 1 9,8-2-9,1-3-16,6-5 5,3-1 2,-3-6 9,0 0 0,-3-6 0,-9 3 2,-2-2-2,-8-2-1,-6 3-5,-12 6 6,-13 6 36,-14 3 4,-7 9-11,-9-5-11,7-10-6,10-8-3,14-10-9,16-12-65,10-5-151,58-48-437</inkml:trace>
  <inkml:trace contextRef="#ctx0" brushRef="#br0" timeOffset="254102.5338">24515 17217 1484,'-1'2'255,"0"2"-219,-5 5-36,-1 11 0,-6 14 32,1 11 17,-1 10-7,8-1-27,7-4-15,9-4-5,0-6 5,1-9 0,2-9 1,0-11 7,2-11 8,10-15-2,8-19-14,7-18-5,3-16-19,-1-17 12,14-56 12,-53 89 2,7-45 5,-9 14 22,-11 20 22,-6 20 31,-6 16-52,-8 15-10,-6 9-20,-8 10-7,-3 14 6,5 10 0,7 1-11,13 5-3,9-1 6,12-3-9,10 2 4,8 2 14,6 0 6,7-1 3,4-9-9,-1-9-28,-4-8-47,-3-12-35,-5-6-32,-11-10-65,-18-60-345</inkml:trace>
  <inkml:trace contextRef="#ctx0" brushRef="#br0" timeOffset="254920.5806">22661 16330 847,'-8'-5'229,"2"-3"-76,-4-2-9,4 3 17,6 4-11,3-1-72,0 1-35,3-2-28,4 5-3,1 0 27,8 5 11,8 0-10,6 0 7,13 5-8,8 1-3,13-3-8,50-1-10,23-17-9,28-16-3,-68 10 0,-11 0 2,-54 7 1,-5 2-9,-7 3 1,24-5-2,-11 2 9,-8 5-9,-4 1 1,3 0 0,0-2 2,5-2-1,3-1 0,1-1 5,-2-3 0,3-6-5,-7 6 1,-9-3 4,-8 3 3,-6 4 0,-5 6 15,-5 0-23,0 3 7,1-2-7,1-1 15,1 2-4,1-2-12,-1 0-9,2 0-16,1 0 2,-3 0-37,0 0-15,-3 0-25,0 2-20,-3 0-129,-42 18-24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38:01.09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3091 3860 593,'-3'0'231,"1"-3"-46,1 3-59,-2 0-36,3 3-23,0-3-10,0 0 8,-2 3 82,2-3-30,-1 1 9,1-1 3,1-1-53,-1 1-53,2 0-16,-2 0-7,0 1 0,0 1-7,0 3-16,4 16 22,3 11 1,0 19 5,-3 15-3,0 7-2,-3 9 0,0 3 0,-1 7 1,2 2 0,1 6 0,7 53-1,-1-106 0,6 39 1,2-6-1,7-17 6,8-4-6,1-6 0,5-4 1,3-11-1,-2-9 0,1-9 0,-1-14 6,7-9-4,-2-14 13,4-15 0,3-17-5,1-15 2,-5-15-10,-4-8 7,-8-10-2,3-56-5,-16-16 4,-15 5 1,-10 63-5,-1 52 11,-2 6-7,0-2-6,-8-44 0,0 6 0,0 8 0,1 6 0,2 12 0,3 10 1,4 10 0,2 11 8,1 13-2,1 6-6,0 4 4,0 3-5,0-1-1,0 1 0,0 0 0,0 0-7,0 0 1,-2 1-31,2 5-50,2 8-58,2 11 20,7 18-69,9 11-157,62 78-467</inkml:trace>
  <inkml:trace contextRef="#ctx0" brushRef="#br0" timeOffset="225.0129">4477 4073 1025,'-1'0'270,"1"1"-183,0 1-64,4 2-4,5 0 49,4 2-1,14 2 8,15-4-1,18-8-34,54-6-14,-76 4-13,33-5-1,-10-3-1,-17 2-11,-13 4-11,-9 5-65,-14 4-146,-44 38-384</inkml:trace>
  <inkml:trace contextRef="#ctx0" brushRef="#br0" timeOffset="436.0249">4266 4828 1330,'2'1'223,"5"1"-202,16 2-21,19-4 50,64-17 118,56-34-41,40-10-52,-74 24-24,-6 8-28,-11 15-8,-19 8-15,-53 6-2,-5 9-70,-8 2-177,27-1 45,38-7-382</inkml:trace>
  <inkml:trace contextRef="#ctx0" brushRef="#br0" timeOffset="1087.0622">6610 2829 1367,'-10'-11'198,"2"2"-122,-7-10-47,-1 5-1,-5 3 34,3 3-2,-6 5-32,4 6-28,-3 9 0,-1 5-10,2 13 1,-2 11 8,3 8 0,0 11 0,4 7 0,1 5 0,2 4-5,3 0 6,2-8 1,-1-2 0,3 0-1,3-2 2,3 6 16,2 2-5,3 6 16,3 9 8,5 5-8,3 3-14,5 4-3,1 1-12,0 0 6,-1 1-5,-3-1 5,0 49-4,-8 8 7,-9-108 9,-1-1 3,-3 46-2,-3-6 1,-5-7-10,-5-9 7,-1-10-8,-4-10 0,-6-7-9,-11-11 15,-15 0-3,-10-9-3,-10-5-9,1-9-5,8-7-14,18-5-23,16-3-42,18-6-75,33-36-333</inkml:trace>
  <inkml:trace contextRef="#ctx0" brushRef="#br0" timeOffset="1417.0811">6627 5395 1403,'2'10'348,"0"5"-271,7 15-61,3 8-7,3 9 5,1-6-13,-2-7 0,-1-9-1,2-13 7,7-12 4,4-11-1,2-17 2,2-13 0,-6-16-3,-8-3 0,-11 0 2,-13 9-1,-14 14 28,-14 18-10,-12 15-14,-10 17-7,-13 15 1,4 9-1,7-4-6,20-7 4,19-8-5,15-15-35,15-5-100,12-15-105,89-103-351</inkml:trace>
  <inkml:trace contextRef="#ctx0" brushRef="#br0" timeOffset="1752.1002">6762 2460 1062,'0'0'339,"3"3"-250,8-3-88,10 0 9,13 0 40,15-6-14,13-4-3,9-7-11,5-1-4,-8 4-9,-13 4-9,-16 4-24,-16 4-126,-8 7-132,-17 5-182,-54 30-14</inkml:trace>
  <inkml:trace contextRef="#ctx0" brushRef="#br0" timeOffset="1944.1112">6991 2650 581,'-2'7'324,"1"5"-236,-7 10-56,-2 14 76,-5 19 52,-9 10 20,-7 21-33,-35 69-49,-22 28-46,57-135-20,7-7-13,-18 38-10,17-23-9,19-22-39,13-20-60,19-18-53,16-23-34,116-125-432</inkml:trace>
  <inkml:trace contextRef="#ctx0" brushRef="#br0" timeOffset="2124.1215">7092 2980 73,'-1'1'1208,"1"3"-973,-5 6-185,-1 9-50,-4 20 27,-5 16 30,0 16-1,4 0 5,6-2-23,12-15-23,8-11-5,9-12 2,4-2 6,11-9-18,6-7-52,13-8-202,121-33-687</inkml:trace>
  <inkml:trace contextRef="#ctx0" brushRef="#br0" timeOffset="2732.1563">7904 4419 1333,'-4'-1'273,"4"-2"-169,-3 0-104,3 12-15,-4 7 0,-3 17 15,-9 19 0,-1 16 6,-1 15 0,5 1-6,10-10 0,6-13-1,17-14 0,12-13 1,13-12 10,13-15 11,13-11 15,4-17-9,-3-6-12,-6-8-15,-8-4-15,-6-8-56,-9-11-107,9-107-205</inkml:trace>
  <inkml:trace contextRef="#ctx0" brushRef="#br0" timeOffset="2951.1688">8102 4402 1165,'0'6'233,"-1"8"-206,1 19-27,1 17 0,-1 20 17,2 8 28,-2 6 4,-3-1 17,-2-5-12,-1-6-24,-6-9-10,6-7-6,3-13-14,5-8-74,5-7-88,16-15-106,68-54-233</inkml:trace>
  <inkml:trace contextRef="#ctx0" brushRef="#br0" timeOffset="3132.1792">8720 4421 1290,'5'-9'247,"7"3"-170,15-8-62,14-1-3,14 1-11,3-4 5,2 4-5,-12 2-1,-11 5-10,-13 5-104,-6 7-239,-33 25-251</inkml:trace>
  <inkml:trace contextRef="#ctx0" brushRef="#br0" timeOffset="3320.1899">8848 4602 924,'-10'29'201,"-3"11"-84,-15 34 10,-12 15 17,-10 2-22,-10 2-47,-3-9-41,11-7-16,16-15-18,20-20 0,17-19-67,17-17-61,18-22-17,18-23-211,121-136-507</inkml:trace>
  <inkml:trace contextRef="#ctx0" brushRef="#br0" timeOffset="3469.1984">8932 4828 857,'0'1'353,"3"5"-271,-2 10-73,2 12-8,3 8 28,-2 10 2,3-3-7,6 3-6,8-11 0,7-5 2,8-16-20,18-21-97,140-93-407</inkml:trace>
  <inkml:trace contextRef="#ctx0" brushRef="#br0" timeOffset="3851.2203">9754 4281 1059,'-9'-8'273,"3"0"-117,-11-7-90,0 8 31,-6 9-47,-2 14-38,-7 12-11,-3 16-1,2 13 0,6 12 0,4 0 0,7-3 1,10-7 0,8-14 5,4-8-4,15-8-2,8-17-36,12-8-85,8-11-73,0-13-32,-3 2-16,-14-1 163,-19 11 79,-11 8 78,-10 11 45,-10 11 109,-16 17-74,-12 15-38,-12 10-18,-6 8-15,10-1 9,16-6-44,16-12-25,19-16-26,18-9 14,12-7 5,18-13-10,17-8-10,59-27-117,64-44-410</inkml:trace>
  <inkml:trace contextRef="#ctx0" brushRef="#br0" timeOffset="4152.2375">9958 5159 1197,'-3'22'144,"0"9"-93,-6 24 9,6 4 24,4-1-26,12-11-31,8-13-6,10-11 27,5-15 0,7-20-15,2-21 2,1-16-35,1-14-3,-13-9-8,-14 3 11,-17 8 1,-20 14 15,-16 14 22,-17 10-10,-19 17 2,-60 11-3,-20 26-4,109-19-8,5-2-9,-33 10-6,16-4-22,11-8-132,6-12-112,-31-72-371</inkml:trace>
  <inkml:trace contextRef="#ctx0" brushRef="#br0" timeOffset="4551.2603">7537 3849 668,'-2'-2'564,"4"0"-414,-2-3-108,4 2-35,10 1 7,16-2 7,20-2 43,76-14 55,94-11-10,83-10-17,-69 16-40,8-5-17,-18 7-1,-18 1-16,-41 1-7,-48 4-10,-78 11 5,-10 1 3,-12 1-9,21-2 0,-22 2-1,-12-1-10,-7-7 11,-10-5-119,-10-10-100,-16-6-124,-121-58-226</inkml:trace>
  <inkml:trace contextRef="#ctx0" brushRef="#br0" timeOffset="4799.2745">8696 2421 1311,'-1'-2'193,"2"1"-154,1 2-39,3 10-40,0 10 19,1 7 19,2 11 2,0 7 8,0 12 4,-5 8-11,1 6 9,-8 7 1,0 0-8,-7 5-3,0 6-228,11 106-467</inkml:trace>
  <inkml:trace contextRef="#ctx0" brushRef="#br0" timeOffset="5446.3115">10738 1953 794,'-1'0'137,"1"0"-118,0-3-19,0 3-21,0 0 21,1 0 0,-1 0 0,0 0-90,2 0-98,-1 13-136</inkml:trace>
  <inkml:trace contextRef="#ctx0" brushRef="#br0" timeOffset="6360.3638">11353 1743 567,'-1'0'331,"1"0"-194,-2 4-137,-5 0 6,1 2 27,-5 3 88,-3 4 11,-5 0-31,0 3-35,-2 2-18,2 5-20,-10-1-8,-4 16-2,-11 6-11,-7 15-1,-9 11 0,-8 14 0,-1 5 6,4-3-12,10-2-5,12-13-4,13-13-6,13-16 5,10-14 9,7-7-12,7-9 1,0 2 9,5-3 3,10 2 15,7 1-9,11-2 6,12 1-2,12-10 8,9-3-12,1-6 9,-1-1-6,-4-1-9,-12 1 7,-7-4 2,-11 1 0,-6 1-1,-8-1 13,-8 1 19,-9 3 32,-5 3 20,-3 2 2,-4-2-4,-2-4-27,-4-7-42,-3-4-12,-4-5-3,-7-5-6,-3-2 1,-3-1 1,-6-5-2,-2-1 2,-6-6-1,-2-1-1,4 0 2,2 3-1,9 9 0,10 15-1,9 7 0,9 4-10,1 6-13,2 2-32,0 5-31,2 0-10,1 6-3,4 11-70,10-2-56,14-2-77,116-17-316</inkml:trace>
  <inkml:trace contextRef="#ctx0" brushRef="#br0" timeOffset="6535.3738">11608 2372 754,'0'4'125,"0"2"-88,0 4 32,0 2 8,2-4 34,-2-1-8,1-5-44,0 0-29,4 1-3,-2 1-5,5 1-22,11-3-256</inkml:trace>
  <inkml:trace contextRef="#ctx0" brushRef="#br0" timeOffset="7120.4073">11886 2008 927,'4'0'303,"13"1"-231,14 5-48,13 0-23,13 8 16,0-2-1,-3 1 1,-11 6 2,-9-2-4,-5 3-13,-7 7 5,-11 0-6,-10 12 11,-10 9 0,-16 9 4,-14 14 13,-11 1-4,3-6-14,8-15-4,14-20 10,16-16 4,6-8-2,3-3-19,5 2-6,5 2 6,11 4 21,15 0 4,13-5 2,12-7 0,5-7-7,-1-11-5,0-6-15,-8-5-14,-3-6-134,53-93-409</inkml:trace>
  <inkml:trace contextRef="#ctx0" brushRef="#br0" timeOffset="7331.4193">12705 1900 1388,'3'-2'252,"7"0"-189,10-4-56,15 1-5,15-5 7,13-1-9,5 1 1,2-4 8,0 0-9,-8 0-15,-10 4-90,-15 3-180,-6-2-250</inkml:trace>
  <inkml:trace contextRef="#ctx0" brushRef="#br0" timeOffset="7512.4297">12887 1975 467,'-18'13'294,"2"4"-88,-16 15-116,11 5-56,0 9 40,4 8-2,-3 5-5,-4 3 1,-2 2-23,-1-4-8,-3-8-17,5-4-4,9-17-16,7-7-52,12-13-190,12-10-23,80-56-65</inkml:trace>
  <inkml:trace contextRef="#ctx0" brushRef="#br0" timeOffset="7690.4399">12883 2315 1067,'3'9'198,"1"1"-175,3 15-23,5 11 0,6 9 9,2 3 0,11-5 20,9 0 11,4-15-5,-1-6-17,-2-12 4,-6-13 2,-5-8-24,-5-13-25,45-93-280</inkml:trace>
  <inkml:trace contextRef="#ctx0" brushRef="#br0" timeOffset="7998.4575">13552 1729 551,'20'-10'233,"6"-1"-166,27-9-44,11 1-13,1 4-8,-8 1 4,-8 11 6,-17 13 0,-8 6-5,-12 9 41,-6 8 6,-11 9-4,-7 7 8,-16 15 19,-15 9-4,-10 2-8,-5-1-34,-5-7-10,8-13 23,7-12-14,7-19-5,11-11-25,6-12-16,6-8-145,6-19-173,10-87-461</inkml:trace>
  <inkml:trace contextRef="#ctx0" brushRef="#br0" timeOffset="8207.4694">13558 1782 707,'0'10'232,"2"6"-202,1 19-29,3 18 36,-3 17 56,-2 9 81,-1 6-58,-4-5 14,-5 2-44,-5-10-35,-6-2-23,-8-8-1,2-5-3,2-16-8,6-11-16,9-13-56,7-13-31,11-12-45,57-75-226</inkml:trace>
  <inkml:trace contextRef="#ctx0" brushRef="#br0" timeOffset="8418.4815">13780 2261 1062,'14'8'225,"7"4"-154,15 17-10,7 8 25,2 12-4,-5 2-20,-3-6-20,-10-2-17,-2-3-5,-10-13-11,-4-9 0,-4-7 3,-5-5 1,-1-3 14,-2-9 2,-1-1-22,-2-9-7,-6-15-163,0-18-94,-21-139-347</inkml:trace>
  <inkml:trace contextRef="#ctx0" brushRef="#br0" timeOffset="8725.4991">14306 1257 525,'7'-4'632,"-1"4"-551,6-4-69,0 8-12,0 3-14,-4 8-2,-5 4-1,-4 11-4,-9 15 7,-14 16 14,-12 14 15,-6 12 3,0-10-7,9-16-11,16-19-9,13-18 9,4-5-6,4-4 6,7 0 0,8-3 12,5-2 12,10-1 0,5 1-9,6-2-6,1 3-9,61 14-161</inkml:trace>
  <inkml:trace contextRef="#ctx0" brushRef="#br0" timeOffset="9123.5218">14961 1853 1150,'-14'-10'175,"-2"-2"-130,-18-1-42,-10 0-3,-3 12 0,0 8 9,9 8-9,11 6-4,12 8-17,9 7 21,10 9 1,10 0 0,9 3 8,9-4-8,7 1 11,-3-4-7,-5-3-5,-4 1 0,-9-4 0,-6 0 0,-8-5 1,-5-2 5,-5-4 6,-7 1 10,-4-2 11,-6-9 32,-5 1-23,-8-6-6,-7-6-21,-3-6-15,5-10-53,10-12-37,15-11-105,47-138-840</inkml:trace>
  <inkml:trace contextRef="#ctx0" brushRef="#br0" timeOffset="9514.5442">15516 1636 810,'3'-3'501,"-2"1"-439,4-2-62,-8 4-15,1 4-34,-6 6-7,-15 13 56,-13 9 21,-21 9 8,-11 10-8,-2-4-14,16-3-7,22-15-11,21-17-37,15-8 48,11-2-1,9-5-60,9-4-47,7-4-30,3 0 76,-8 3 43,-8 4 18,-11 8-5,-6 4 6,-1 9 20,-1 5 30,-4 8 61,1 5-53,-5 6-2,-3-4-7,-5 3-19,-7-2 2,-4 0-11,-7-5-21,4-3-12,6-7-107,5-9-85,14-10-58,57-39-255</inkml:trace>
  <inkml:trace contextRef="#ctx0" brushRef="#br0" timeOffset="9836.5626">15616 2192 803,'0'10'119,"-2"2"-79,-1 10 2,-3 6 35,-2 0 68,-2-5-13,3-4-54,-3-6-30,9-9-13,-1-8 53,5-3 67,2-9-86,7-16-69,12-13-58,14-7-56,12-8-64,5-8-100,-2-1 13,-7 14 152,-15 14 113,-13 21 153,-11 14-30,-4 10-96,-3 6-27,2 11 66,0 8 8,-2 3-26,-2 5-21,-3 1-6,-3-3 4,-1-1-3,0-3-22,4-4-187,19 13-131</inkml:trace>
  <inkml:trace contextRef="#ctx0" brushRef="#br0" timeOffset="10318.5902">16279 1879 1066,'-1'11'228,"-2"7"-213,-6 14-15,-1 16 0,-3 11 0,0 12 0,3 3 16,0-7 7,7-12-5,4-10 16,9-18 4,4-13-2,10-10 31,9-13 52,15-22-70,11-14-22,2-17-15,-4-9 0,-10-6-11,-14-5 0,-14 2 7,-14 0-8,-15 9 0,-10 8-6,-5 15-24,-7 10 12,1 16-3,0 18 12,-6 16-3,-3 19 2,-4 7 1,1 9 8,3 0 1,3 0-1,5-4 1,8-3-1,9-9-15,10-6 1,8-5 14,8-3 1,11-3 18,10-2 45,8-4-18,5-4-18,1-4-9,-4 0-9,-4 0-9,-16-3-41,0 3-165,-10-9-553</inkml:trace>
  <inkml:trace contextRef="#ctx0" brushRef="#br0" timeOffset="11014.63">17469 1896 1309,'-3'-4'217,"-1"0"-121,-4-5-55,-10-4-41,-6 1-3,-12 3 3,-6-1 10,-2 8-9,1 6 0,10 8-1,2 3-1,3 9-10,0 12 4,-2 15 7,0 15 0,-1 9 1,1 11-1,7-8 1,9-11-1,13-14 0,5-20-6,7-13 2,2-10 4,7-16 9,9-10 15,18-13-17,16-17-7,5-14-22,3-7-119,-3-9-87,69-142-261</inkml:trace>
  <inkml:trace contextRef="#ctx0" brushRef="#br0" timeOffset="11240.6429">17690 995 1115,'0'4'250,"-5"7"-245,-4 16-5,-3 24-12,-7 18 12,-3 23 9,-8 71 23,-3 50-11,-6-17 4,11-77-2,1 2-13,-2-6 4,23-67-7,3-9-7,5-7-91,4 28-143,79 3-133</inkml:trace>
  <inkml:trace contextRef="#ctx0" brushRef="#br0" timeOffset="11741.6716">17980 1933 1211,'-3'14'177,"-8"8"-153,-6 24-24,-11 19 2,-4 20 7,4 7 9,4-2-12,13-8 5,13-19-10,9-18-1,11-15 13,10-18 26,11-21 51,17-18-45,53-52-15,17-44-24,-93 77-6,61-106-13,-81 99-49,-8 8 7,10-43 20,-19 11 7,-19 20 26,-10 13 2,-15 12 24,-10 14-3,-9 12-15,-2 12-6,5 12 0,12 10-13,11 15-1,14 3 13,9 2-10,12-3-1,8-7 12,4-9 0,0-6 0,3-9 0,-6-1 1,1-5 5,-4-2 10,2 0 17,4-2 2,1 0 2,8 3 23,11-4-9,3 3-16,4-3-28,-4 7-6,-5-5-1,-5 2-42,-8 0-87,-4-6-151,-4-21-609</inkml:trace>
  <inkml:trace contextRef="#ctx0" brushRef="#br0" timeOffset="17664.0103">10692 3821 324,'-9'-16'192,"0"6"-23,-10-18-31,0 4-12,0 0-6,-1 0 8,1-4-34,4 2 17,2 9-15,3 2 38,6 8-38,2 7-89,5 0-7,9 7-54,9 2 45,18 4 9,22 2 14,57 6-4,46 1-10,32-3 10,-58-6-4,9-1 2,16-4-7,14 10 0,2-4 13,-11 3-5,7 1-4,10 0-4,-5 1 9,11-7-10,39-12 0,46-12 9,18-8-9,9 10-8,13 3 8,5-6 1,-26 0 17,-6-2-18,-12 8-9,-2-2 9,-21 8 0,-9 1 0,-4 0 0,-11 5 1,11-3 6,-13 5-5,-8-1-1,-3-3-1,-5-6 0,-6 6 14,-1-6-13,-14 3-1,-23 3 9,-17-6-9,-9 3 0,-21 3 0,-13 5 7,-20 0-8,-52-2 2,-5-1 0,-7-1-1,22 7-5,-15-5 4,-14-1-4,-8-3-2,-8-2-1,-2 0 1,-3 0 6,2 0-7,-1-2-11,-5-2-41,-11 0-177,-99-16-337</inkml:trace>
  <inkml:trace contextRef="#ctx0" brushRef="#br0" timeOffset="19195.0979">10740 5518 649,'6'7'87,"3"2"-28,10 4 52,11 14 45,4 4-32,2 0-40,3 6-25,0-4-19,-3 2 4,-5 0-7,0 1 2,-1-9-6,-2 4 3,1-3-12,-4-2-4,-1-1-10,-2-3-4,-9-9 0,-2-3-5,-9-8 11,-1-4 20,2-12 104,5-20-22,8-26-85,17-73-29,1-51 0,-5-46-65,-22 68-22,1 4 32,-2 12 2,-2-25 11,-4 18 29,-4 29 8,4 75 5,-3 7 0,0 10 14,0-34-7,0 18 22,3 13-4,0 17 4,2 4-4,0 11-7,-2 3-18,6 3-20,10 7 14,5 2-2,14 10 8,7 4 1,8 1-1,11 2 0,8 0 0,62 5 9,39-19 14,15-18-7,-54 0-5,-3 5-2,-8 2-8,-12 2 1,4-1 4,-2-1 0,8-3-6,3-6 1,-3 0 0,1-11 13,3-1-13,3-1 3,-3 5-3,-14 5-1,-6-1 1,-4 6 0,-10 6 0,-4 6 0,5-7 0,20 0-1,25-2 2,7 2 6,16-8-8,12-10-1,10-2 1,5 3 0,-5 7 2,-1 8 7,-28 0-3,-15 10-6,-13 6 0,-11-1 0,-13 7 0,-7-3-1,7-1 1,9-5 1,1 1 0,13-10-1,0 0 1,-18 6 5,-8 2-6,-56-7 0,-3 4 0,-2-5 0,33 11 0,-5-5 0,-3 0 0,1-4 1,0-5 0,-4-2 1,1-5-1,-9 2 5,-4 0-1,-10 2-5,-8 2-2,-5 4 1,-1-2 1,-3 5-1,2-1 1,5-2 0,3-7 0,10-1 10,6-8-9,0-2 4,-6-1-3,-7 5-2,-8 0-9,-14-2-22,-14 0-119,-112-54-592</inkml:trace>
  <inkml:trace contextRef="#ctx0" brushRef="#br0" timeOffset="20036.146">12017 5074 947,'-11'-15'168,"3"1"-68,-10-6-65,2 9-22,10 3-5,0 2 4,2 1-11,1-1 13,2 2 34,1-1 7,1 5-5,2-3-50,1 2-15,8-1 15,14 1 6,9-2-6,6 3 1,0 6 2,-5 6-3,-1 2-6,-5 12 5,-3 1-5,-5 13 0,-5 6 6,-7 17 10,-8 9-9,-10 12 13,-23 58 1,-23 15-2,32-108-2,8-2 1,-20 43-6,7-16-2,10-18-4,7-25 0,3-17 1,7-12 29,-3-12 114,0-19-72,3-19-57,9-24-15,13-69-21,31-42 10,17-3-1,-43 135 3,-4 10 0,0 10 9,18-29 0,-11 19 1,-3 16-1,-5 10-6,-6 8-65,-2 7-34,4 4-16,4 6-89,40 19-90</inkml:trace>
  <inkml:trace contextRef="#ctx0" brushRef="#br0" timeOffset="20367.1649">12821 4953 660,'8'-13'672,"-2"6"-521,12-11-104,10 13-47,4 7 6,0 1-6,-5 7-5,-12 1-2,-6 6-26,-8 4 1,-8 9 28,-10 11 4,-9 12 1,-9 8 6,-3-1-7,6-12-1,10-15-23,13-17 12,9-12 6,1-4-6,6 0 12,6 2 7,5 0-1,15 2-5,14-1 1,3 5 3,5-1-5,1 0-40,-7 7-218,32 14-299</inkml:trace>
  <inkml:trace contextRef="#ctx0" brushRef="#br0" timeOffset="20557.1758">13228 5561 719,'16'0'308,"4"0"-208,21 2-20,6-2 32,7-2 13,4-2-23,-6-7-35,-5 4-28,-4-4-22,-4 1-5,-5 2-12,-7-2-35,-5-2-125,10-51-364</inkml:trace>
  <inkml:trace contextRef="#ctx0" brushRef="#br0" timeOffset="20759.1874">13576 5160 903,'-1'-1'453,"-1"3"-336,-2 8-117,0 19-3,-1 21-3,0 20 6,-1 18 12,-1 9-11,-3-4 8,0-6-9,0-13-6,1-18-59,3-14-70,5-13-153,21-19-575</inkml:trace>
  <inkml:trace contextRef="#ctx0" brushRef="#br0" timeOffset="21073.2053">14436 4945 1393,'4'-4'195,"-1"2"-153,9-4-42,7 4-35,14 2 22,10 2 5,5 0 1,1 4-5,-4 8-9,-6 5 1,-8 5 10,-4 6-13,-11 5-23,-8 6-11,-8 8 7,-16 6 50,-11 4 18,-15 3-2,-13 7 1,-11-2 2,-7-7-5,-6-11 1,4-11-1,8-10-14,6-13-156,-38-29-392</inkml:trace>
  <inkml:trace contextRef="#ctx0" brushRef="#br0" timeOffset="21284.2174">14445 5040 835,'0'0'448,"1"5"-430,2 17-18,-3 15-42,0 19 42,-13 19 6,-19 65 87,-32 28 0,-23-3-38,62-116-26,-3-6-11,6-8-18,-16 38-12,14-28-126,15-19-101,9-21 23,43-70 38</inkml:trace>
  <inkml:trace contextRef="#ctx0" brushRef="#br0" timeOffset="21458.2273">14423 5528 658,'7'-8'214,"1"8"-26,12 5-142,7 14 41,11 20 57,6 10-43,3 8-26,-5 5-35,-6-8-11,-7-2-16,-6-9-4,-6-12 0,-4-9 3,-7-8-12,-3-10-64,-3-14 8,-9-76-238</inkml:trace>
  <inkml:trace contextRef="#ctx0" brushRef="#br0" timeOffset="21778.2456">15150 4702 1008,'9'-4'169,"-3"8"-93,12-4-75,-2 18 9,-4 7 0,-3 3-10,-4 4-32,-3 3 32,-9 5 15,-5 5 6,-11 4 3,-7 7-4,-3-4-4,6-8-4,12-13-10,8-17-2,5-8 5,4-4-5,3-2-33,1 2 33,5 1 13,10 5 28,3 1-17,10 2-15,2-1-8,1-1-1,1 5-154,-2 1-106,55 25-510</inkml:trace>
  <inkml:trace contextRef="#ctx0" brushRef="#br0" timeOffset="21999.2583">15492 5730 369,'4'-1'1136,"1"0"-967,13-8-167,13 0 37,12-1 28,11-2-10,6-3-21,-2 1-10,-1-1-16,-8 3 2,-8 2-12,-18 3 0,-13 6-41,-7 2-127,-7 9-289,-28 18-75</inkml:trace>
  <inkml:trace contextRef="#ctx0" brushRef="#br0" timeOffset="22610.2932">16335 5198 1277,'25'-14'204,"5"0"-102,33-11-33,11 6-13,1 11-11,-11 11-17,-14 8-20,-18 14-8,-14 4-29,-16 13 2,-16 13 27,-17 15 19,-54 65 5,-52 22-9,-8-7-15,107-114-1,12-7-17,9-8 7,-11 14 5,16-17-15,13-13-34,15-5 55,14-5 32,17-7 36,63-18-1,25-13-26,-93 28-20,-3 3-12,39-20-2,-8 5-7,-4-4-8,-5-1-49,1-7-111,79-100-196</inkml:trace>
  <inkml:trace contextRef="#ctx0" brushRef="#br0" timeOffset="22897.3097">17298 4977 1263,'5'-4'275,"6"-2"-152,13-2-90,10-1-24,20 0 10,14 7-10,1 2 1,2 2-10,-17 7 0,-14 6 0,-16 5-8,-12 5-22,-12 10-9,-16 16 39,-17 13 15,-28 20 6,-74 55 1,-38 3-11,130-110 1,11-12-12,-28 21-45,22-22-27,16-16-37,3-14-88,8-16-167,11-102 35</inkml:trace>
  <inkml:trace contextRef="#ctx0" brushRef="#br0" timeOffset="23280.3316">17336 4980 870,'2'1'309,"-1"7"-240,5 11-69,0 17-25,0 22 25,-12 14 35,-7 14 56,-30 60 59,-32 13-12,46-114-66,-2 2-42,-26 40-12,3-9-6,7-17-12,20-18-59,10-16-71,14-20 19,8-14 61,13-16-191,10-17 1,15-19 30,13-5 61,2-3 149,-4 12 44,-8 20 152,-12 20-35,-10 18-56,0 14-2,6 15 20,1 11-7,-3 7-40,0 0-14,-5-3-11,-8-3 3,-3-10-18,-3-8-17,-1-10-4,-6-2-9,0-10-6,0-3-36,-2-1-81,5-6-33,32-63-186</inkml:trace>
  <inkml:trace contextRef="#ctx0" brushRef="#br0" timeOffset="23594.3495">17917 5376 1129,'2'-1'229,"4"2"-140,6 9-80,5 16-9,0 8-15,-5 15 2,-3 7 12,-5 7 0,-7 4-7,-7 5 8,-6-6 24,-2-10-16,-4-12 0,5-14-7,1-16 15,5-7 21,1-17 65,4-9-34,3-14-68,11-18 16,14-10-11,17-7 17,11-5-10,4 9-3,-1 7-2,-3 3-6,-5 11 0,-7 8 0,-6 9-1,-7 7-90,-6 12-166,15 17-292</inkml:trace>
  <inkml:trace contextRef="#ctx0" brushRef="#br0" timeOffset="24001.3728">18795 5335 1099,'-3'0'238,"2"2"-160,-7 2-76,-8 8 11,-10 14-2,-9 7-2,-1 5 3,0 10 1,0 5 1,6 4-5,3 2-3,7-7-6,9-4-9,7-7-3,7-4 4,6-5 8,7-5 6,9-7-5,9-10-1,10-9-57,12-12-129,8-13-116,103-81-393</inkml:trace>
  <inkml:trace contextRef="#ctx0" brushRef="#br0" timeOffset="24293.3895">18993 5563 1003,'-3'2'235,"-4"2"-152,-5 10-70,-4 11-13,2 11 1,5 5-1,5-1 9,8-5 1,6-5 88,3-8-47,2-5-2,-2-12 7,5-8 17,6-6-17,5-15-22,4-7-8,0-4-26,-8-2-27,-13 1 0,-12 5-5,-6 1 9,-8 8 23,-6 9 20,-8 9-7,-11 10-8,-13 13-4,-4 11-2,9 6-37,14-1-224,26-10-121,84-7-259</inkml:trace>
  <inkml:trace contextRef="#ctx0" brushRef="#br0" timeOffset="24624.4084">19662 5275 1106,'-11'-8'186,"-5"2"-134,-14 2-35,-18 8-7,-8 14 5,1 5-9,10 1-6,18 0-13,19-1-22,11-1-28,11 1 56,10 3 7,9 0 13,4 2-3,1 2-1,-6-1-7,-8-1 11,-5 5-12,-4 4 1,-7 0 13,-8 5-5,-8 3 4,-10 2 7,-7-2 1,-12 0-5,-8-4 1,-7-9 1,6-9-13,12-15-6,16-9-9,15-13-129,55-75-583</inkml:trace>
  <inkml:trace contextRef="#ctx0" brushRef="#br0" timeOffset="25045.4325">19947 5674 1041,'-2'3'291,"1"8"-290,-8 5-1,0 14 0,-3 9 40,-5 7 23,2 2-27,6-3-3,7-11-18,4-7-1,7-14 34,5-10 3,5-12 54,16-14-20,11-18-47,9-15-17,3-9-21,-9-8-27,-11 1-9,-14 2-17,-11 10 11,-13 14-22,-13 13 2,-11 10 53,-16 17 9,-11 14 0,-3 15 0,-1 8 1,7 9 0,11 5-1,13-9-1,16-6-37,19-11 38,16-6 42,9-3 24,11-3 0,4-1-31,0-6-10,-8 0-16,-11-4 0,-10-2-9,-8-1-12,-7-9-55,-11-2-127,-74-60-564</inkml:trace>
  <inkml:trace contextRef="#ctx0" brushRef="#br0" timeOffset="25660.4677">18164 4570 623,'-12'-3'201,"2"3"-128,-7-4-49,0-2 3,4 2 99,3-4 81,5-6-63,4 2-31,4-5-55,2 1-25,5-3 14,7 3-8,11-2-21,15 3 25,14-3-23,18 8 2,56 0-21,31 19 14,33 17 3,-59-4-17,-13 4 9,-25-3-9,-62-11 0,-4-2 0,-6 1 5,29 7 1,-7-2-6,-6-2-2,-4-2-3,-8-2-59,-10-7-110,-12 1-49,-4-8-45,-42-37-338</inkml:trace>
  <inkml:trace contextRef="#ctx0" brushRef="#br0" timeOffset="26628.5231">14885 2130 733,'-6'-9'237,"3"6"-70,-5-6-53,7 5-14,1 4-46,1 0-54,8 0-61,23 3 11,59-3 50,106-6 47,122-10-8,-43 2 10,-6 3-11,21 3 2,-3 2-19,-1 6 3,-19 10-4,-36 2-7,-20 9-12,-30 10 9,-31 8-9,-20-3 1,-16 4-2,-31-7 1,-50-18 0,-9-3 0,-2-4 0,13 9 0,-17-11-1,-13-4 1,-12-7-7,-12-13-36,-15-8-286,-137-68-259</inkml:trace>
  <inkml:trace contextRef="#ctx0" brushRef="#br0" timeOffset="27035.5463">15219 2218 1027,'1'-8'180,"4"3"-117,13-8-60,12 0-3,24-1 0,66-18 12,79-17 20,71-5 22,-62 18 25,21 11-10,6 6-24,17 12-15,-4 5-13,-31 10 1,-17 0-18,-24 6 6,-38 3-6,-30 3 9,-68-12-9,-10 0-1,-6-2 1,23 7 5,-18-9-5,-16 2 0,-8-5 0,-6-1 0,-7-4-39,-13-3-90,-15-1-393,-98-22-134</inkml:trace>
  <inkml:trace contextRef="#ctx0" brushRef="#br0" timeOffset="29286.6751">19256 1986 765,'0'-4'211,"0"1"-101,-1-10-7,-2 0-7,0-3 3,-3-1-1,-2 5-14,-2-2-21,-1 2-38,2 6-10,-4 0-10,-2 6-5,-7 6-14,-7 6 5,-1 11 2,-2 7 6,-3 9 0,5 8-8,5 6 8,-1 3-11,10 3 10,-2-3 1,6-3-7,2-6 1,6-10 5,2 0-7,4-9 3,1-2-6,1-9-3,0-4 0,1-4 11,-1-4 4,0-2 0,0 1 0,-2-3-9,4 2 9,-1-3 0,-2 1 2,0-1 16,0 0-17,-1 0 14,2 0-14,2 0 0,1 0 5,4 2-5,-2-2 0,-1 4 0,-1-4 11,0 0-10,1 2-1,1 0 0,3-2 4,-1 2-5,3 0 0,-2-2 7,-4-2-7,3 0 1,0-2-1,0-6 0,3 0 0,7-11-7,0-9-8,4-5-15,1-8-53,2-8-91,41-110-193</inkml:trace>
  <inkml:trace contextRef="#ctx0" brushRef="#br0" timeOffset="29693.6984">19605 955 821,'0'0'117,"-2"4"-117,-1 7-30,-5 11 6,-1 10 24,-4 14 66,-3 19 14,-1 19-2,-13 64 34,-8 35-25,-8 8-24,16-85-18,-3 0-6,5 2-13,8 0-10,12-62-1,2 2-4,3-7-4,-4 43 5,7-15-10,7-15-2,6-15 1,-3-9-1,4-10-1,4-8 1,1-8-44,11-11-64,72-61-192</inkml:trace>
  <inkml:trace contextRef="#ctx0" brushRef="#br0" timeOffset="30181.7263">20108 1486 901,'-8'-4'227,"4"6"-133,-11 0-88,-6 18-5,-4 17-1,-14 22 1,-6 17 16,-4 10-7,-3 7 4,-19 59-1,51-101-7,-17 49-4,15-13-2,9-10-7,12-19-8,7-10 3,7-8 12,5-6 0,9-8 0,9-9-43,11-14-192,80-58-408</inkml:trace>
  <inkml:trace contextRef="#ctx0" brushRef="#br0" timeOffset="30518.7456">20142 2139 906,'0'4'294,"0"3"-268,0 13-20,0 12-12,2 9 12,-1 0-12,5-4 12,3-7 3,-1-9 7,-1-7-15,3-5 0,1-6 35,3-6 36,9-7 1,4-9-32,6-11-16,0-4-10,-11-4 2,-8 5-5,-12 4 13,-7 7 10,-4 8 1,-3 2 7,-5 5-7,-8 3-27,-8 8-9,-4 0 1,7 8 6,8-5-7,13-3-116,9 1-92,16-8-83,118-33 102</inkml:trace>
  <inkml:trace contextRef="#ctx0" brushRef="#br0" timeOffset="30855.7649">21027 1737 1097,'-18'-4'255,"-2"1"-175,-23-1-40,-6 8-20,-6 6-5,-6 9-2,12 4-12,11 7-1,15 5-21,15 3 2,11 0-22,12 2 16,7-5 25,10 2 12,8-7-1,0-3-11,1-3 0,-6-4 10,-6-2-9,-10-2 0,-8 0-1,-5 0-2,-11 1-29,-4 7 31,-10 5 0,-16 1 24,-16 2 1,-16 0-11,-7-3-14,7-9-9,14-6-128,24-13-163,45-41-542</inkml:trace>
  <inkml:trace contextRef="#ctx0" brushRef="#br0" timeOffset="31321.7915">21275 2116 1260,'0'2'208,"0"1"-184,-3 7-24,-6 9-7,-2 7 7,-2 13 16,0 10 8,5 1-11,5 0-2,7-6-10,7-12-1,2-9 18,4-8 0,2-11 20,8-8 55,9-17-2,16-17-44,5-18-28,2-15-19,-8-7-1,-10-3-14,-18-2-13,-12 9-22,-22 9-14,-9 11 49,-11 15 15,-6 7 0,-3 18 0,0 14 0,-5 14-1,3 15-7,5 13 0,6 3 8,10 3-1,12-6-31,10-9 16,8-5 16,6-9 4,0-1 8,3-6 3,1-2 6,2-4-1,3 0-8,-1-5-3,2 4-9,2-5 0,-5 0-41,2-5-142,25-26-289</inkml:trace>
  <inkml:trace contextRef="#ctx0" brushRef="#br0" timeOffset="31598.8074">22037 1402 1262,'3'10'114,"0"9"-114,4 19-11,11 24-19,3 13 30,12 11 3,7 3 27,1 0 5,-2 1-4,-10 4-7,-15-1-3,-14-1 0,-18 2-7,-28-1 5,-69 48 8,-72 0-27,-30-31-156,73-58-344</inkml:trace>
  <inkml:trace contextRef="#ctx0" brushRef="#br0" timeOffset="32206.8421">19882 1292 901,'-3'-2'267,"1"0"-139,-3-1-49,-2-2-16,-1 1 5,-6 0-4,4 0-28,0 4-10,0 3-23,0 6-3,-3 13-17,-6 15 17,-5 14 0,-6 20 1,-1 15 1,-5 8 10,-4 6-12,-5 4 1,5-9 7,4-5-8,10 4-7,9-3 7,6 4 0,7 4-40,8 3-127,15-4-79,86 98-305</inkml:trace>
  <inkml:trace contextRef="#ctx0" brushRef="#br0" timeOffset="35699.0419">5536 4359 607,'-2'-4'176,"2"0"-110,-1-7-38,-2 2 1,-1-7 16,-1 3 42,-1-5 3,-1 4 34,-1 3-20,3 2-23,0 4-24,2 3-18,1 2-17,1 0-7,-1 2-6,2-2-3,0 0 5,0 0 1,2 0-2,-2 0-1,1 0-8,1 0-1,0 0-14,2 0-11,6 2-14,8 2 39,11 4 21,10-4 10,13 0 1,0-4-7,0 0-11,-5 0-2,-6 0-3,-8 3-2,-9-3 1,-8 3-7,-7-3 6,-5 1-1,-4-1 3,0 0 5,-2-1 2,2 1 2,-2 0 9,1-3 12,-2 0 6,-2-1-27,-1-2-12,-1-4-6,-5 3-1,0 2-6,-5-1-13,-5 2-43,-1 4-34,-5 0 29,-3 4 1,-2 2 38,-4 0-7,0 0 27,1 2 8,1-4 1,6-4 1,1 0 0,4 0 12,7-2 8,2 0 23,9-3-1,5 2-4,1 1-1,1 2-20,2 0-18,0 0-17,3 0-26,7 0 33,6 0 10,7 2 6,6 1 0,2-2-5,1 5 1,9-4 5,5 0-5,8-2 7,-1-2-3,1-2-6,-12-4 2,-12 4-1,-15 2 5,-12 2 2,-6 0 7,-4 0-2,-2-1 8,-11 1 0,-10 0-21,-19 1 0,-14 3 0,-6 6 0,-1-2-8,0 2-1,7-4 8,1 3-1,8-5-5,14 2 6,9-2 1,18 0 0,0-4 0,13 0-1,0 0-17,3-1-15,4 1-6,14 0 30,10-3 9,13-3 7,3-1-5,-2-2 5,-6 2-6,-6-1-1,-7 2 1,-9 2 5,-8-1-5,-7 5 0,-4-3 11,-2 3 8,-2 0 4,3 0-9,0 0-6,-2 0-9,2 0-11,-1 0-113,-2 3-214,-32-13-738</inkml:trace>
  <inkml:trace contextRef="#ctx0" brushRef="#br0" timeOffset="40175.2979">4505 7536 707,'-1'0'199,"1"0"-68,-3-1-68,3 2-42,0-1-6,1 0 24,-1 0 40,2 0-43,1 0-36,7 7-27,11 1 27,12 8 63,14-3-6,7 2 3,0-2-34,6-3-5,-9 0-5,-3-6-5,-4-1-4,-7-2 4,-2-1-5,-5 0-6,-4 3-2,-3-3-35,-8 2-110,-2 7-135,-10 31-212</inkml:trace>
  <inkml:trace contextRef="#ctx0" brushRef="#br0" timeOffset="40436.3128">4380 8508 178,'-3'-3'931,"3"3"-716,-2-1-172,4-1-43,2 2-64,7-2 64,10 2 60,20-4 46,20-2-5,66-13-31,28-5-25,-113 15-18,-3 1-15,39-4-4,-19 4-7,-9 9 4,-12 6-5,-3 7-126,-7 8-189,18 40-289</inkml:trace>
  <inkml:trace contextRef="#ctx0" brushRef="#br0" timeOffset="41015.3459">5508 8208 1064,'-2'-12'192,"1"10"12,-1-15-99,2 17-77,0 0-27,2 0 0,-2 3 1,3 1 4,6-1 9,10 5 13,12-1 37,11-3-10,10-8-10,6-2-12,1-4-19,-7-3-8,-3 5-5,-9 0-1,-6 8-49,-2 6-134,-2 4-162,25 1-410</inkml:trace>
  <inkml:trace contextRef="#ctx0" brushRef="#br0" timeOffset="41914.3974">7050 7428 747,'-6'-13'297,"2"0"-133,-7-9-98,-2 3-30,2 8-35,-3-1 5,-5 0-6,-1 2 1,-2 2 6,0 5 17,3 0-3,0 6-20,-1-2 7,3 5-2,-1 0 0,0 2 1,0-3 2,1 5 3,0-1-1,-1 1-4,4 3-5,-2 0-1,2 3 1,1 6-2,2 5 1,-2 8-1,2 4 2,3 1-1,3 1 0,2-2 5,0 3-5,3-1 0,0-2 7,2 10 5,2 6-2,3 4-1,2 0 4,5-2-7,0-2 2,3 1 9,3 1-6,-2 0 11,4 1-8,-7-3 1,3-3 1,-4 1-2,-4-1 0,0 3-8,0 3 2,-2 6 38,-2 5-1,0 9-26,-2-3 2,-3 10-13,-1 0-3,0 5 2,-1 0 2,-1-3-9,-1-13 6,0-7 4,0-12 1,-2-12-11,0-4-1,0-7 8,-1-1 2,-2-4-1,-1 1 9,-3-1 0,-4 1-1,-5 0 2,-6 3 2,-9-2-3,-4 3-10,-5-5 8,5-8-14,-3-7 7,4-9 1,3-15-10,-1-8-48,3-16-81,5-11-51,12-2-313,33-90-335</inkml:trace>
  <inkml:trace contextRef="#ctx0" brushRef="#br0" timeOffset="43913.5117">7274 9818 742,'0'0'274,"0"0"-104,0 0-121,0 4-47,0-4 8,-3 0-10,3 4-6,3 5 6,0 9 19,5 4 34,1 7 1,-2 8 3,0 1-20,0 5-5,-2 4 1,0 0-15,-4 4 1,-2-4-4,-4 2-1,0-3-4,-2-7-1,3-2 3,1-11-12,0-7-19,3-11-134,2-16 15,17-101-564</inkml:trace>
  <inkml:trace contextRef="#ctx0" brushRef="#br0" timeOffset="44551.5482">7119 7495 880,'0'-8'219,"-3"7"-39,0-2-70,3 0-50,0 3-18,3 0 4,0 0-46,5 3-7,8 0 7,9 5 34,11-3 4,5-2 5,3-3-4,-4 0-9,-7-2-13,-4-2-5,-7 2-5,-10-2-1,-4 1-4,-4 2-1,-1 1 7,-3 0-2,0 0-6,0-2 0,0 2-28,10-4-65,2-5-59,11-5-142,50-48-266</inkml:trace>
  <inkml:trace contextRef="#ctx0" brushRef="#br0" timeOffset="44851.5654">7775 6936 1141,'-2'-1'273,"0"-2"-92,1 3-152,1 0-29,1 7-30,1 4 12,5 12 18,2 12 17,1 14 8,1 9 7,-2 6-11,-3 2-3,-2 1-5,-4-2-2,-4-1 2,-1-3-11,-1 0 10,0-9-5,1-2-7,5-9-102,2-6-63,25 35-359</inkml:trace>
  <inkml:trace contextRef="#ctx0" brushRef="#br0" timeOffset="45677.6126">8777 9041 947,'-3'-3'246,"0"3"-45,0-3-116,0 4-85,2 1-4,-3 9-41,-2 6 45,-1 16 6,-3 13 12,-4 9-9,-1 6 0,0 0-2,6 0-6,0-12 8,4-4-1,3-12-8,4-5-7,3-9-2,6-3 6,4-2 3,6-6 1,7-7 19,12-7-4,9-11 10,8-6-16,0-7-2,-5-3-8,2-3-20,-6 1-68,-8 2-188,28-54-344</inkml:trace>
  <inkml:trace contextRef="#ctx0" brushRef="#br0" timeOffset="45935.6274">9026 9010 1095,'-2'0'248,"1"0"-155,-1 1-87,1 10-6,-1 5-18,-2 17 18,-3 22 22,-4 23-1,-14 71-5,14-96-1,-10 47-1,0-10-13,3-15 6,8-12-7,3-10 0,7-8-84,7-10-100,5-9-190,48-26 2</inkml:trace>
  <inkml:trace contextRef="#ctx0" brushRef="#br0" timeOffset="46144.6393">9335 9145 1181,'1'0'270,"2"-4"-163,3 4-95,18-2-6,9 1 13,19-5 19,11-4-22,7-2-4,7-2-4,-2-5-1,-4 2-7,-6-3-60,-16 5-97,-19 4-139,-30 6-292</inkml:trace>
  <inkml:trace contextRef="#ctx0" brushRef="#br0" timeOffset="46344.6508">9611 9312 702,'0'6'222,"-2"6"-182,-4 15-25,-2 15 41,-6 9 34,-7 8 27,-9 1-24,-9 3-51,2-4-17,4-5-13,11-6-12,11-15-29,11-10-186,12-13-140,9-16 193,61-76-374</inkml:trace>
  <inkml:trace contextRef="#ctx0" brushRef="#br0" timeOffset="46520.6608">9675 9546 460,'-3'4'532,"3"7"-475,-4 11-42,-1 9-4,-1 9 14,2 2 41,5 0-4,5-3-10,4-4-37,8-5-7,9-7 23,8-5-31,14-16-120,116-71-373</inkml:trace>
  <inkml:trace contextRef="#ctx0" brushRef="#br0" timeOffset="46930.6843">10458 8993 1304,'-10'-2'265,"2"4"-167,-14 0-70,-6 14-19,-11 14-9,-5 15 0,-6 14 0,12 7 0,7 2-2,10-3-8,10-10-1,11-12-28,11-8-42,8-10 0,13-11 50,11-14 10,9-12-41,3-9-35,-5-11 34,-9 6 43,-19 10 20,-14 8 45,-8 8 44,-7 4-68,-4 6 51,-9 10-6,-7 14-17,-7 7-8,2 3-7,8 1-20,5-3-14,7 4 0,5-1 0,5-6 0,8 2 0,3-8-8,6-8-10,9-2-67,8-8-8,86-24-233</inkml:trace>
  <inkml:trace contextRef="#ctx0" brushRef="#br0" timeOffset="47225.7012">10673 9893 1218,'-3'8'135,"3"2"-105,-3 4-11,6-4-4,0-3-6,4-4 8,8-6 104,11-5-25,10-10-33,7-11-13,-3-7-28,-6-3-1,-7 7-7,-16 6 32,-10 8 41,-8 10-54,-13 5 17,-14 6-22,-15 10-16,-14 12-10,0 2 7,7-2-8,18-9-1,16-8-48,10-2-115,3-15-80,-6-60-331</inkml:trace>
  <inkml:trace contextRef="#ctx0" brushRef="#br0" timeOffset="47666.7264">9001 8530 954,'-8'-8'279,"3"2"-110,-8-6-70,-2 4-30,3 2-9,3-1 9,-1 3-13,7-2-7,6 4-49,7 1-33,11-2 33,31-5 30,90-21 32,92-17 7,26-3-24,-75 20-30,-20 0-6,-43 15 0,-25 8-8,-61 6 6,-6-2-5,-2 2-1,26 0-1,-11 0-14,-15 0-56,-13 0-1,-4 0-23,-14-8 31,-5-3-167,-41-60-944</inkml:trace>
  <inkml:trace contextRef="#ctx0" brushRef="#br0" timeOffset="47923.7411">9791 7296 896,'2'-12'294,"-2"7"-123,3-11-99,-2 16-72,5 8-9,3 7-2,2 11 11,-1 16 5,-5 19 16,-4 11 13,-8 18-11,-20 67-4,-11 27-5,31-129-14,3-6-165,12 180-289</inkml:trace>
  <inkml:trace contextRef="#ctx0" brushRef="#br0" timeOffset="49597.8368">11516 8455 270,'-2'-4'709,"-1"2"-457,2-3-134,2 5-103,4 0-15,3 0-7,11-3 7,18-4 45,25-2 6,72-14-12,46-6-8,21 13-2,-49-1-7,13 9 4,-18 1-16,-5 7 2,8 0-4,15 3-7,12-6 14,-8 6-1,11 1-2,3 0-5,-15 0 5,22-9-10,7-2 7,-3-10 7,-18 8-4,-6 3-12,-17 6 0,-19 6 1,-10 3 0,-7 2 9,-2-1-8,3-6-2,2-4 2,1-4-2,-3-6 1,-9-1 6,-6 8 2,-12 1-1,-54 2-1,-2 0-5,1 0-2,35 0 6,-1 0-6,2-1 8,2-5 1,5-2-9,-2 0 0,-3-2 6,-6 4 4,-6 2-9,-9 1-2,-7 4 7,-8 3-12,-1 1 6,-2 2 0,5 3 0,9-4 0,4-3 0,2-3 0,-3 0 0,-7-3 0,-11 1 10,-9-2-10,-4 0 0,1-2 2,3 0-2,3 0 1,2 1 0,-6 0-1,0-1 4,-8 3-4,-4 1-6,-8 2-30,-10-2-109,-91-8-377</inkml:trace>
  <inkml:trace contextRef="#ctx0" brushRef="#br0" timeOffset="50774.9042">11605 9825 675,'-3'-3'567,"3"3"-370,0-4-197,6 12-17,6 11 17,14 11 8,7 7 16,8 8-2,2 3-5,1-7-4,-1-3 1,-7-7 4,-6-8-8,-7-15-8,-7-6 4,1-11 24,3-20 36,4-14-35,2-19-17,0-13-14,-8-10-18,-3-9-42,1-66-42,0-47 3,-6-18-42,-3 115 45,-7 70 96,0 8 11,0 10 64,-7-27 13,7 20-4,-2 7-13,2 13-1,2 4-26,5-1-44,6-1 0,19-6 0,23-7 0,73-18 24,69-4-3,40 0 4,-76 29-11,-7 7-2,-21 6-5,-3 2-1,-4-1 5,4 2-10,11 0 14,-4-3-3,12 10 0,21 0-1,14 0 2,-1-5-7,-4 9 15,2-2-21,-8 9 0,-9-11 0,0 10 1,-6-4 8,-4-1-9,-2-1 0,3-10 0,8-4 1,-3-6-1,-13 4 1,-21 2 0,-21 0 1,-69 2 4,-6 2-5,-6-2-1,25 6 0,-10-1 1,-2-4-1,6 1 1,7-3-1,10-2 1,2-4-1,-6-4 2,-15 1-2,-20 0-26,-20-2-53,-17-5-169,-131-22-286</inkml:trace>
  <inkml:trace contextRef="#ctx0" brushRef="#br0" timeOffset="51684.9562">12572 9439 966,'5'-7'223,"2"-3"-121,10-7-63,6-1-19,3 4 17,-1 1 25,-6 7-25,1 8-29,-6 9-8,6 9-9,-5 15 7,1 14 2,0 5 6,-6 8-6,-4 5 15,-8-3-2,-2 7-4,-8-5-1,-2 1-2,2-10-6,-3-8 12,2-10-11,2-13 7,4-13-8,4-7 11,3-6 47,-3-2 43,0-2-1,-4-8-52,-4-5-27,-2-11-21,7-9-12,3-8-6,9 0 11,5-6 7,5 2 9,3 4-9,5 0 0,1 0-1,8 3 2,5 1 0,1 3 9,-2 0-9,-2 0 0,-6 2-1,-5 2 11,-5 4-11,-4 10-1,-2 4 0,-4 8-5,-7 6-12,0 2-47,-2 0-49,7 2 3,2 6 47,1 1-121,26 29-155</inkml:trace>
  <inkml:trace contextRef="#ctx0" brushRef="#br0" timeOffset="52075.9786">13330 9132 824,'1'-2'170,"-1"1"-80,4-3-60,-4 5-12,1-1-17,2 4-1,1 7-9,5 7 9,2 9 20,-4 9-20,-1 3-9,-9 9-6,-3 3 15,-7 4 18,-10-3 7,-3-5-1,-4-10 0,5-11-23,5-7 13,9-11-13,7-6 31,4-2 7,4-2-6,0 0-21,1 2 2,3-2 13,9 2-14,3-1 5,12 2-16,2 3-2,3 6-83,6 8-238,54 13-463</inkml:trace>
  <inkml:trace contextRef="#ctx0" brushRef="#br0" timeOffset="52271.9898">13676 9909 1148,'14'-5'165,"7"2"-110,22-2-25,13-4 0,9-7 9,3 0-10,2-5-17,-6-2-12,-8 1-14,-11-1-137,8-35-460</inkml:trace>
  <inkml:trace contextRef="#ctx0" brushRef="#br0" timeOffset="52497.0027">13902 9532 1101,'0'0'210,"1"6"-210,0 4-12,5 15 11,-1 11-8,-2 10 6,-2 9 3,-2 12 2,-4 5-1,-1 1 13,-3 1-8,1-5-6,0-13-16,5-6-131,9-17-72,31-11-364</inkml:trace>
  <inkml:trace contextRef="#ctx0" brushRef="#br0" timeOffset="52803.0202">14488 9350 1291,'6'-12'149,"4"0"-104,17-10-45,7 8-14,5 4 13,-1 5-1,-3 3-4,-5 8 5,-6 5-8,-3 9 0,-7 8-9,-4 5-36,-10 12 1,-14 12 53,-10 2 32,-16 5 47,-11 1-17,-7-4-22,3-2-13,6-14-16,7-12-5,9-11-6,3-9-157,7-7-25,3-7-73,-8-59-230</inkml:trace>
  <inkml:trace contextRef="#ctx0" brushRef="#br0" timeOffset="53023.0327">14443 9469 1032,'0'0'269,"0"4"-235,0 10-34,0 9-45,-5 11 45,-3 13 48,-3 6 35,-5 9-40,-11 5-14,2 5-8,-7-5-3,1 1 1,4-9-19,9-11-123,9-17-58,6-11-38,8-17 58,8-16 70,53-74-178</inkml:trace>
  <inkml:trace contextRef="#ctx0" brushRef="#br0" timeOffset="53190.0423">14410 9918 301,'15'-17'285,"0"6"-52,9-9-35,-6 11-117,-3 13-35,-2 14 26,6 10-34,-3 9 13,0 5-17,-1 6-8,-2-5 13,-2-3-20,-1-6 2,-1-5-6,-5-10-15,1-10-30,-2-5-90,0-6-24,-6-32-96</inkml:trace>
  <inkml:trace contextRef="#ctx0" brushRef="#br0" timeOffset="53532.0619">15012 9122 943,'3'-4'353,"1"2"-203,5-2-116,3 10-25,3 2 0,3 5-4,-3 11-5,-5 3-7,-3 11-22,-7 5 8,-8 8 20,-11 7 1,-10 4 0,-5-7-30,6-13 13,8-18 14,12-14 3,8-10 20,2 0-19,4 0 26,-2 0 21,5-3 0,4 2-35,9-2 8,6 2-6,7-1-15,1 5 0,0 4-101,6 7-187,61 31-351</inkml:trace>
  <inkml:trace contextRef="#ctx0" brushRef="#br0" timeOffset="53758.0748">15363 10039 1083,'0'0'300,"5"0"-258,1 0-30,5-1-12,8 1 90,11-6-13,9 0-10,10-2-16,7-1-18,-1-3-15,-2 8-10,-9-2-8,-6 6-33,-7 3-102,-6 1-116,37 2-274</inkml:trace>
  <inkml:trace contextRef="#ctx0" brushRef="#br0" timeOffset="54276.1044">16213 9573 450,'0'-3'924,"1"3"-752,7-4-172,0 3 1,8-1-1,3 4 6,1 2 0,4 4-6,-1 11 1,1 7 0,-3-3 8,-6 9-9,-7 1-18,-6 1 12,-8 6 6,-10 4 6,-13 9 3,-13 5 5,-15 7-2,-8-4-8,1-6-4,10-8-12,17-17 11,18-13-1,13-11 2,7-6 0,2 0 17,3-4 47,9 0-7,11-4 5,15-2-29,15-7 4,6 7-31,-4-3-4,-6 4-2,-4 2 0,-6-3-1,-2 2-58,0-2-56,-4 1-104,42-39-376</inkml:trace>
  <inkml:trace contextRef="#ctx0" brushRef="#br0" timeOffset="54598.1228">16787 9363 751,'0'-3'630,"0"0"-537,6-1-93,8 0-21,0 1 21,9 1 1,6-1 14,3 7-15,-1 7 5,-3 12-5,-4 7-5,-7 3 4,-3 2 0,-4 4-14,-9-4 3,-5 4-13,-6-3 20,-10 5 5,-12 6 6,-11 2 19,-8 3-14,-5-2 4,-1-3-6,5-8-9,9-13 0,10-13-41,6-10-154,-1-51-111</inkml:trace>
  <inkml:trace contextRef="#ctx0" brushRef="#br0" timeOffset="55019.1469">16705 9387 1011,'0'0'258,"0"3"-175,4 9-83,-1 14-33,1 15 21,1 10 12,-8 9 33,-3 9 13,-7 10 19,-11 15-11,-3 0-23,-13 5 2,-2-8-12,3-10-9,9-20 0,13-20-12,11-21-18,3-14-34,9-9 37,1-13-11,9-11-184,9-16-37,5-10 17,2-5 85,-6 8 145,-3 11 117,-5 17 19,-1 8-29,3 11-41,1 6 42,2 11-3,-1 6-21,2 11-23,-2 8 7,1 6-22,-4 0-16,-1-1-1,-6-3-14,0-4-5,-2-7-2,-1-5-2,-3-9-6,-1-6-36,2-10-59,7-10 2,50-58-390</inkml:trace>
  <inkml:trace contextRef="#ctx0" brushRef="#br0" timeOffset="55378.1675">17298 9691 1031,'7'-10'142,"-1"6"-52,7-8-55,-6 10-7,1 5-28,-2 8-9,0 12 9,1 9 8,-3 13-7,-6 6 28,-7 6-11,0 0-17,-5 1 17,-3-4-1,0-6-1,-1-9-4,7-16-4,3-14-2,5-5 16,3-10 68,-2-11 6,4-12-94,7-15-2,9-11-24,9-6 6,7 0 18,2 8 11,1 8-4,-4 10 13,-6 8-14,3 5-5,-6 6 7,-8 6-8,-8 7-2,-6 3-155,0 7-203,4 31 96</inkml:trace>
  <inkml:trace contextRef="#ctx0" brushRef="#br0" timeOffset="55644.1827">17800 9849 1263,'1'2'224,"4"0"-224,4 1 0,8 1 30,15-4 37,10-5 28,7-5-28,3-5-44,-5 1-1,-6 2-13,-11 2-9,-7 3-3,-3 0-78,-3-2-97,28-17-337</inkml:trace>
  <inkml:trace contextRef="#ctx0" brushRef="#br0" timeOffset="55936.1994">18106 9454 1090,'0'0'264,"0"0"-157,0 1-107,-2 9-3,1 5-26,-2 14 29,-3 12 10,-6 13 0,-6 9 23,-8 14-7,-5 9-5,-5 6 10,-2 1-5,15-15-11,7-17-15,15-15 1,10-14 2,10-7 33,11-9 2,11-9 5,14-14-8,12-9-35,0-13-24,-2-5-129,46-73-224</inkml:trace>
  <inkml:trace contextRef="#ctx0" brushRef="#br0" timeOffset="56625.2388">17226 8838 76,'-3'0'487,"3"0"-409,-3-3-53,0 0-17,-1 0 11,-2-4 104,3 1 21,2-1-9,-1-1-43,2 2 1,-5-3 3,2 3-3,1 1-2,1-1-11,-2 2 1,3-4 24,3 2-41,-2 4 4,1-2-22,6 1-25,-2 2-20,8-1-1,17-2 19,20-2-1,18 2 5,11-1-11,-1 3-2,47-1 1,-85 4 1,36 1-3,-3 2-9,-8 3 0,-14 3 0,-6-3 8,-7-2-7,-7-1-1,-7 1 0,-6-2-21,-11-3-26,-5 0-46,-8-3-1,-4-6-71,-65-41-549</inkml:trace>
  <inkml:trace contextRef="#ctx0" brushRef="#br0" timeOffset="58321.3358">12582 7086 908,'-2'0'300,"0"0"-160,-1 3-62,1-3 1,-2 0 40,-2 1 1,-8 5-53,-8 6-46,-18 12-15,-12 14-6,-9 14 10,-5 15-10,-2 7-6,1 10 6,7 5 0,13-7 0,13-11 0,13-22-13,15-17-10,9-12-13,5-4-3,12 0 39,12 6 15,10-5-15,13 5 18,6-11-1,7-1-16,-6-4 0,-1-4 10,-9 1-6,-8-6-4,-9 1 0,-6 0 5,-13-6 4,-7 6 4,-4-2 23,-7 4 52,-2-4 2,-3-5-50,-5-11-23,-7-3-5,-3-9-4,-6 0 17,2-6-11,-6-2-11,0-2 2,2-6-6,3 2 9,3-6-8,-4 9 8,8 2-8,0 11-1,3 9-11,5 8 2,2 7-21,4 2 13,4 4 16,1 3-23,2 4-116,3 8 47,5 9-36,7 12-48,11 6-133,82 48-200</inkml:trace>
  <inkml:trace contextRef="#ctx0" brushRef="#br0" timeOffset="58496.3458">12757 7665 847,'0'2'168,"1"1"-128,3 1 11,-3-1 26,3 1 28,-4 0 9,-1-2-27,1-2-35,0-2-25,1 4-27,4 1-65,2 7-72,52 4-179</inkml:trace>
  <inkml:trace contextRef="#ctx0" brushRef="#br0" timeOffset="58869.3671">13230 7386 1321,'4'-7'174,"5"-1"-123,11-13-49,4 2-1,7 3 6,-2 1-7,-10 9 0,-5 8-12,-7 10-6,-4 9-15,-5 10-2,-6 11 35,-12 10 2,-10 10 16,-7 11 1,-5 1-7,6-8-10,11-14-2,13-17-3,9-13-21,4-7 22,4-1 2,3-2 0,6-2 6,8-5 15,6-3 12,4-5 0,7-9-15,-2-8-6,2-2-6,2-1-6,0-3-32,3-1-185,66-71-366</inkml:trace>
  <inkml:trace contextRef="#ctx0" brushRef="#br0" timeOffset="59253.3891">13821 7251 854,'0'-2'520,"3"2"-387,-2-2-95,8 0-31,15-2 2,12-2-1,19-1-2,12-5-5,2 1 0,1 2-1,-13-2-45,-8 3-72,-13-2-69,-14 6-2,-20 4-11,-17 7-131,-16 4 258,-14 2 72,-15 8 49,-3 3 8,2-2 12,13 1 42,13 1-25,14 3-58,3-1-16,4 12 26,-2 2 41,-3 5 1,-1 3-10,-1 0 4,2-6-34,6-14-23,5-11-11,5-14-6,6-3-2,5-3-245,39-39-217</inkml:trace>
  <inkml:trace contextRef="#ctx0" brushRef="#br0" timeOffset="59450.4004">14030 7499 591,'0'3'471,"4"7"-459,-2 9-12,5 1 1,3 9 35,5-3 82,2-1-2,7-1-20,3-2-39,3-5-30,-2-5-3,2-8-8,-2-8-1,6-12-15,7-9-140,81-90-345</inkml:trace>
  <inkml:trace contextRef="#ctx0" brushRef="#br0" timeOffset="59718.4157">14664 6973 102,'25'-8'840,"2"2"-750,33-6-68,1 9-16,-1 3 0,-4 1 6,-11 5 27,-12 4 18,-11-1-7,-5 8-25,-10 2-12,-7 9-12,-16 12 49,-14 12 46,-25 11-21,-57 44-44,-28-1-10,108-83-4,7-5-17,-22 13-20,18-15-106,12-10-114,1-42-257</inkml:trace>
  <inkml:trace contextRef="#ctx0" brushRef="#br0" timeOffset="59938.4283">14728 7067 817,'-3'14'212,"2"5"-200,-7 22-2,-5 19 8,-5 16 48,-6 4 107,-3 9-59,-7 5-41,1-2-22,2-10-25,4-13-16,10-23 8,7-20-18,7-18-43,4-10 16,5-10-24,9-15-226,58-106-86</inkml:trace>
  <inkml:trace contextRef="#ctx0" brushRef="#br0" timeOffset="60112.4382">14721 7486 291,'1'4'576,"5"5"-509,6 10-20,3 10 65,6 13 19,3 4-28,1-1-19,-1 0-34,0-7-25,-6-8-10,-2-8-3,-7-8-1,-2-9-2,-3-4-9,-4-1-35,2-9-25,22-62-457</inkml:trace>
  <inkml:trace contextRef="#ctx0" brushRef="#br0" timeOffset="60454.4578">15359 6751 1228,'15'-4'158,"0"3"-119,15-2-27,-5 1-5,-2 4 10,-10 0-5,-7 3-12,-6 8-7,0 7-22,-8 9 23,-12 14 6,-15 14 23,-11 8-10,-4 3 2,8-7-15,12-14 0,19-17-13,11-9 2,3-3-4,5-1 15,5-3 0,7-4 17,3 2-1,7-4 5,3-7-7,-5-1-7,7 0-7,5-1-52,64-11-494</inkml:trace>
  <inkml:trace contextRef="#ctx0" brushRef="#br0" timeOffset="60913.4841">16561 7463 1057,'-7'-18'97,"-6"1"-97,-13-16-199,-8 11 47,-9 2 152,-2 8 48,5 10 56,5 6-53,6 7-29,2 14-22,1 7 1,-2 11-1,3 15 6,1 14 10,6 11-8,8 1-8,10-6 0,8-14 0,5-18 32,1-18-5,1-9 13,5-15 52,5-10 22,5-15-39,4-14-51,3-16-24,2-14-15,0-9-83,0-5-188,62-160-306</inkml:trace>
  <inkml:trace contextRef="#ctx0" brushRef="#br0" timeOffset="61158.4981">16830 6563 1108,'0'4'252,"-4"6"-222,-7 11-21,-5 20-9,-4 16 1,1 16 6,7 9 15,6 11 13,4 1-4,2 0-10,0 0-6,-1-2-4,-5-4 4,0-8-2,0-9-1,0-14-12,5-12-31,1-10-92,1-11-125,24-12-100</inkml:trace>
  <inkml:trace contextRef="#ctx0" brushRef="#br0" timeOffset="61335.5082">17060 7373 863,'10'-12'450,"4"5"-293,18-9-73,7 0-7,9 2 17,3-2-4,1 4-42,-1-1-27,-6 2-15,-10 4-6,-2-3-4,-6 1-89,-3 1-144,32-29-360</inkml:trace>
  <inkml:trace contextRef="#ctx0" brushRef="#br0" timeOffset="61616.5243">17372 6999 1080,'0'3'226,"-3"5"-205,-3 11-21,-4 9 0,2 11 14,1 6 31,0 8 4,0 9-2,-3 4-1,-3 7 14,-3 9-12,-4 2-15,2-5-7,5-8-5,5-5-2,5-17-5,13-14-14,4-7 1,18-17 36,16-13-1,13-19-9,9-17-27,-3-5-51,41-73-217</inkml:trace>
  <inkml:trace contextRef="#ctx0" brushRef="#br0" timeOffset="68974.9451">4918 11994 190,'-7'-4'63,"0"1"-40,-6-1 2,4-2 10,0 0 22,3-1-3,0 3-3,4 2 1,0 2-35,4 0-17,-1 6-147,12 20 19</inkml:trace>
  <inkml:trace contextRef="#ctx0" brushRef="#br0" timeOffset="69482.9742">4575 12258 723,'-1'0'204,"-2"0"-71,0-6-56,1 12 1,2-6 4,-1 0-8,1 0-14,1-6-51,8 6-9,8-4 0,19-6 28,23-8 25,61-25-11,-74 30 6,39-19-29,-5 5-4,-11 5-13,-9 9-2,-13 2 0,-8 10-13,-9 1-35,-8 3-39,-5 3-10,-4 2-100,-4 4-100,-15 21-30</inkml:trace>
  <inkml:trace contextRef="#ctx0" brushRef="#br0" timeOffset="69835.9944">4440 13155 943,'-3'-3'177,"3"3"-39,-4-4-61,5 4-37,0-3-5,1 0-35,8-1 0,10-2 7,17-4 100,15-5-8,18-5-32,54-15-11,-84 25-16,37-7 7,-9 6-22,-13 10-7,-6 3-12,-8 9-6,-9 3 0,-3 1 1,-6-3 11,-7 2-12,-6-4-5,-1-4-53,-5-3-71,2 0-45,1-2-116,-2-12-408</inkml:trace>
  <inkml:trace contextRef="#ctx0" brushRef="#br0" timeOffset="74973.2882">15778 6865 162,'5'0'64,"2"4"-44,2 0-20,-3 3 11,-3-1 11,0-1 10,-1-4 31,-2-1 72,0-1 0,-2 1 0,1 1-39,-1-1-56,1 0-40,1 7-3,1 0-16,1 12 18,1 7-6,-1 10 7,-2 5-12,-2-2 12,-1 2 0,-3 0 1,-2-7 0,-1-1 9,-3-2-4,3-1-6,-3 1 6,-5 4-6,3 5 0,-8 2 1,4 7 6,-2 5-6,-4-5-1,-1 3 1,1-7 0,1-1 1,1-6-1,2-5 0,0-4-1,-1 0 1,1 1-1,-4 1-8,-1-5-49,-1 1-40,-3 1 31,3-7 27,-3 1 24,3-4-2,-1-1 17,0 0 0,-1-2 1,-2 1-1,-1-2 0,-4 1 7,-1-2-6,0 3 1,-6-2-1,-1 1 0,-6 1-1,3-2 1,-1 0 0,4 0 0,0-5 5,4-1-6,-2 6 0,3-5 17,4 1 10,4-5 14,3 2-20,5-1-5,1-2-5,0-4-5,-7 4-5,-5-2 0,-3 1 11,2 1-11,-5 2 0,2-2 1,1 0-1,2-2-1,1 0 0,1 2 0,-1-4 0,1 4 0,-4-2 6,1-2 1,-2-2-1,-3-2-6,0-2 0,-4-4 1,-5-1 0,1 3 0,1 5 0,1 3-1,2 3 1,1 1-1,0 1 0,-1 1-1,-2 2 0,0-2-5,3-4 6,2-2 1,2 0 0,1 0 0,1 0-1,-1 0 0,-6 0 0,6 0 0,-2 0 0,1 4 1,1 0 0,4 2-1,-3 1 0,3-2 0,1 2 12,2-3-12,-4 0 1,1-2 14,-5 0-13,-1 1-1,1 4 7,-8 1-7,-3 2-1,-1 3 0,-6 1 0,3 4 2,0 1-2,3 3-2,-2 0 2,5-3 0,-2 4 5,0 1-3,-3 5-1,-8 3 1,0 3 7,-10 5-9,2 4 7,3 1-6,7-3-1,5-1 0,7-2 1,9-3 1,2 0-1,11-5 0,-1 3 5,4 1-5,1-1 0,3-1 5,0 3-6,6-3 0,2 6 0,-3-4 0,9 3-8,-2 1 8,-2 2 1,5 2-1,0-4 0,1-5 8,-2-7-7,2-1-1,-2-3 7,0-1-7,0 1 0,-2 5 1,2 4-1,1 3 1,-2 1-1,1-1 1,-2 1-1,-4 3-5,-2 5 5,-1-1 1,-5 2 11,1 0-10,0-3 10,-3 3-3,1-4 0,-1 0-2,-1 0 2,1 0 2,0-4 4,-6 4 3,2 3-6,-4-1-6,-9 2 1,3-3-1,-4-5 6,-1-6-11,2-2 16,-6-6-4,3-4 2,-5-2 8,1-7-8,-3 0-5,2-2-2,-3-6-2,1-4-5,2-6 8,-3-3-3,0-8 0,0 0 4,2-5-10,3-4 7,0-5 1,0 0 28,3-6-15,-4-4-2,4 0 16,2-1-16,5 4 10,3 2 20,2 6-10,3 5-13,0 0-13,2-1-12,2 0 1,2-3-1,-2 0-1,4-4 0,1-2 0,0-3 0,-2 5 2,4-4-1,0 5 0,2 3 1,-1-1 9,0 3-11,2 6 0,0 1-1,-3 0 1,2 5-1,-3-1-22,-1 0-2,0 5 14,-1 3 7,-2-2 4,6 5 0,-2 2-11,-2 5-22,1 6-27,-7 2-3,1 2 38,-4 0 19,0-2 5,2 0 1,-3-1 2,3-3-1,-3 1 8,-2 2-9,0 7-1,-7 1-7,5 1 8,1-2 0,7-2 0,0-2 0,2-5 1,-3-2 0,5 0 0,-5-3 1,7-3 8,-2 0-4,1-2-5,3-4 5,-4 0-4,4 1 8,-5-8-10,5-1 0,-2-5-1,0-4 1,-2-1-1,0-6 0,0-4-2,-1-3 3,0-7 0,1-10-22,2-8 20,4-9-12,-2 0 14,6-2 6,2-3-6,3 2-9,8-1-5,6-3 14,6 0 1,2-6 13,9 0-13,5-3 0,4-2 9,10 0-9,-3 5-2,4 7 7,-3 9-3,-5 9 6,2 5 3,-2 7-12,2 2 0,4-1 1,-2 2 5,6-2-6,2 0 0,1-2 6,0 2-4,-6 5-1,-1 6 0,-6 7 0,-6 3 0,-5 8-1,-4 4 1,-2-1-1,-1 4 0,1 1-1,0-1 1,0 0 0,6-5-1,8-2 1,10-7 0,9-2 0,6-3 0,8-3 1,-3 2-1,-3-1 0,-5 1 0,-10 2 2,-5 0-1,-4-1 1,-2 5 4,1-1-6,1 1 0,3 1 1,6-1-1,3-3 1,4 5-1,-2-4 1,1 3 0,-3-2 0,-1-1 6,-3 2-1,2-5-6,0 1 0,1-1 0,6-1 6,10 2-5,8-3-1,53-15 6,9-3-5,-6-11 0,-45 22 6,5-5-7,0 11 0,-3 1 8,2 4-7,1-1 5,2-4 0,7 1-5,9 3 8,6 0-3,9 0-4,-19 8-1,-4 5 7,-2 6-7,-8 4 0,-1 5 7,-3 4-8,1 4-1,0-5 1,1-5 4,6 1-4,3-3-1,-1-1 1,-1 0-1,-6 6 1,-52 2 0,-3 0 0,-4 6 0,37-2 0,-9 9 0,0 1 0,-1 7 0,2-5 0,1 6 0,-2-6 6,7-3-6,-6-5 0,-2-1 0,-1-6 0,-8 2 0,-2 0 1,-5 1-1,-4 4 0,-3 1-1,-4 5 1,0 0-2,2 5 1,0-1 1,2 3-1,1-5 1,-2-3 0,1-4 0,-4-1 2,1-4-1,-3 0 0,1-4 0,-4 1 0,2 2 6,0-2-7,1 5-1,4 4 0,2 0 0,0 4 1,1 1 0,0 0 0,-5 2-1,-6-1 1,-1 6-1,-6-6 1,-3 5-10,-2 2-4,0 2 14,1-1 0,2 2 6,0 3-6,4 0 0,-1 1 0,-3 1 1,3-1 0,-4-1 0,2-7 0,-4 1 0,-3 3-1,2-8 0,-7-1-1,5-1 1,-5-7 1,2 3-1,-2 4 0,1-1 1,0 4-1,-2 0 1,4 3-1,-1 2 1,-4 2 0,1-4 5,1 1-5,-3-3 0,2-4 5,0-6-5,-1-5 0,-1-1 5,1 0 3,-4-2-1,2 1 1,0-2-3,-1 3-6,-1 0 0,1 4 0,-3 2 1,2 3 0,-2 5 11,-1-4-10,5-1 4,-3-3-5,0-6 0,3-4 11,3 0 0,-3 0-3,0 0 0,0-2 9,3 2-6,-3 0-7,0 0-5,0 0-10,2 0 4,0 4 5,-1-2 1,3 8 6,-3-2-5,2 0 0,-1-3 1,-1 3-1,-1-2 1,0 0-1,2-4 0,-4 0 0,4 2-1,-4-4 6,4 3-4,-2-3-1,0 0 0,1-3 4,1 3-5,-1 3-92,2-2 17,0 2-192,-13-28-400</inkml:trace>
  <inkml:trace contextRef="#ctx0" brushRef="#br0" timeOffset="77607.4389">5903 12697 623,'-3'-3'198,"3"3"-71,-4-4-8,4 4-7,-1-3 11,1-1-12,0 0-13,-2-1-23,2-4-14,0 5-10,0 1-10,0 3-11,0 0 1,0 0-5,0 0-13,0 0 7,0 0-19,0 0 12,0 0-13,0 0 0,-2 0-9,2 0 9,0 0 6,-1 2-6,1-2 0,-1 1 0,1-1 10,0 0-9,0 0 5,0 0 0,0 3-5,0-3-1,0-3-9,1 3 2,0 0-11,3-1-21,1-1-44,10 0 65,6-2 18,10 1 18,1-1 5,-1-3-23,-3 0 11,-10 4-1,-6 1-4,-7 2-6,-5 0 1,-2 4 5,0-3 14,-2-1 17,2 7-1,0-7 14,1 0-8,-1 0-11,2 0 2,0 0-22,0 0 1,0 0-3,0 0 4,-2 0-6,2 0-6,-1 0 4,1 0-4,0 0-1,-1 0 1,1 0-2,0 0 1,0 0-55,1 0-115,-1 0-52,0 0-21,1 0-18,-1 0 44,-19-7 23</inkml:trace>
  <inkml:trace contextRef="#ctx0" brushRef="#br0" timeOffset="77983.4604">6102 12046 863,'-4'-1'196,"-1"-2"-44,-3-1-46,6 4-13,0 4-3,-1-1-31,0 1-19,2-1-38,-3 4-2,0 13-12,-1 13 12,-9 22 8,-5 18-1,-22 67 4,-16 45-4,38-128-1,-1-4-5,-19 53 10,7-11-10,3-5 4,10-12-5,5-7 1,1-12-1,6-13 1,5-10-1,1-11-14,1-13-29,1 0-68,1-8-63,1-4-51,1-9 16,23-82-451</inkml:trace>
  <inkml:trace contextRef="#ctx0" brushRef="#br0" timeOffset="78304.4788">6148 12087 882,'-3'-4'205,"3"4"-38,-3-4-125,3 5-42,-1 2-14,2 1-11,2 3-7,1 9 32,8 10 71,7 15 13,3 17-11,4 16-25,-2 11-16,9 63-8,-27-100-5,12 49 7,-4-8-14,2-10-12,-2-4 13,6-8-12,-6-12 12,2-14-13,-6-8-5,1-10-53,-7-10-88,-1-9-110,-6-4 100,-52-21-164</inkml:trace>
  <inkml:trace contextRef="#ctx0" brushRef="#br0" timeOffset="78532.4918">5812 12845 1197,'0'-9'205,"2"5"-73,2-9-120,4 0 5,8-3 4,2-3 21,9-2-2,-1 3-16,4 6 3,0 5-27,2 3 8,3 4-8,3 1 1,2 3-1,2-2-67,7-2-130,111-37-337</inkml:trace>
  <inkml:trace contextRef="#ctx0" brushRef="#br0" timeOffset="79190.5294">7635 11689 691,'-14'-9'321,"-2"4"-138,-10 0-82,-3 5-61,0 5-16,-3 13 2,-4 3-10,-7 9 1,-5 7-7,6 2 5,5 6-13,9 5-2,4 0-2,9 11 2,3 3 1,1 7 1,4 4 4,4 1-5,3 3 0,3-3 9,8 2-10,-4-9 10,5-3-9,3-10 0,5-5 17,3 4 0,1 0 1,1 3 2,1 6 9,-4 10-10,-2 13 76,-3 10-33,-9 2-36,-2-4-11,-6-7-5,-2-11-10,-4-7 11,-3-2 1,-4-4-1,-2-5 0,-4-7-1,-2-8 2,-6-7 5,-1 1 0,-9-7 6,-8-1-16,-9-1 1,-3-6 0,-1-5 0,2-10-9,6-8-27,10-3-39,8-6-65,16-10-58,40-78-523</inkml:trace>
  <inkml:trace contextRef="#ctx0" brushRef="#br0" timeOffset="79501.5472">7659 13826 1060,'0'0'291,"2"0"-229,2 0-62,2-1-23,8-4 23,9 1 21,6-2 2,2-1-2,2 1 0,-3 2-20,-8 0 12,0 0-7,-8 2-6,-3 0-73,0-5-221,10-37-320</inkml:trace>
  <inkml:trace contextRef="#ctx0" brushRef="#br0" timeOffset="79733.5605">8170 13499 1211,'-3'5'210,"3"9"-185,-2 14-23,2 17 5,-3 13-1,3 12 0,5 14 3,4 58-8,5 22 0,-12-123 8,5-8-6,-1 36-3,5-21-87,-4-18-192,-5-2-176</inkml:trace>
  <inkml:trace contextRef="#ctx0" brushRef="#br0" timeOffset="80221.5884">7904 11442 1183,'0'0'244,"1"4"-221,2 1-23,5 11-8,1 4 8,3 11 1,-2 2 17,3 7 0,-2-3-16,-5 4 11,-2-1 5,-1-4-9,-6 8-8,-3-1 14,-2 6-3,-6 5-7,2 8-5,-1 2-7,5-1-139,5-7-185,14 8-235</inkml:trace>
  <inkml:trace contextRef="#ctx0" brushRef="#br0" timeOffset="84626.8404">10391 11628 861,'-11'-7'196,"2"0"-79,-11-7-30,0 5 8,2-1-20,1 6-21,0 3-11,4 2-38,0 9-5,-7 7 0,0 11-1,-8 13 1,-5 14 0,3 10 6,0 2-6,4 3-1,8-3-6,8-5-2,6-5 7,8-4-25,4-10 20,9-5-10,5-11 8,2-7-42,3-14 51,3-12 8,1-18-8,5-9-42,1-12-63,0-14-105,54-126-129</inkml:trace>
  <inkml:trace contextRef="#ctx0" brushRef="#br0" timeOffset="84898.8559">10549 10844 1074,'-4'0'231,"2"0"-87,-1 2-144,-1 19-19,1 22 19,-2 24 10,-8 76 8,-4 24 5,-3 22 2,4-55-16,-1-8 11,5-24-10,9-55-2,3-10-7,3-3 5,3 36-6,7-13-37,7-8-92,3-10-104,6-15-67,41-32-444</inkml:trace>
  <inkml:trace contextRef="#ctx0" brushRef="#br0" timeOffset="85116.8684">10993 11614 1269,'-2'-2'270,"4"2"-141,-1-3-129,6 3-38,11-3 23,10 1 15,16 2 17,17-1-4,9-6-4,3 2-9,-5-5-7,-11 2-103,-12 1-118,16-24-109</inkml:trace>
  <inkml:trace contextRef="#ctx0" brushRef="#br0" timeOffset="85357.8822">11285 11312 1069,'-2'7'215,"1"10"-181,-2 18-28,-5 22 9,-1 18 17,-11 15 28,3 6-17,-6 2 8,3-6 2,6-7-29,4-13-5,17-14-19,10-10 0,11-14-27,15-11-46,13-12 20,4-9-188,93-38-258</inkml:trace>
  <inkml:trace contextRef="#ctx0" brushRef="#br0" timeOffset="86033.9209">8949 13035 868,'-7'-9'373,"4"5"-139,-4-8-108,4 8-43,6 2-38,0 1-45,1-5-40,9 2 20,10 0 20,14-4 54,26 0-7,62-17 1,41-5-15,38-12-8,-19 8-4,38-7 9,-8 1 3,24 7-7,3-4 8,-1 16-23,30-1-5,-32-14-6,-8 11 3,-23 8-3,-36 8 12,-15 9-11,-2-9-1,4-9-6,-30-9 5,-3-5-4,-11-11 5,-19 2 0,-58 17-17,-8 5-31,-11 3-30,19-17-1,-18 7-14,-26 4-119,-21 13-88,-155 43-290</inkml:trace>
  <inkml:trace contextRef="#ctx0" brushRef="#br0" timeOffset="87210.9882">8941 14158 924,'0'3'265,"4"4"-200,0 2-65,7 9 0,9 4 29,5 7 11,5-1 2,4 2-24,2-2 3,-7-2-10,-3-10-4,-8-7-7,-6-5-1,-5-6 1,-3-9 51,3-18 46,3-21-95,7-38-2,5-83-50,-9-39-5,-21 14 13,-1 82 12,3 69 22,1 5 8,-1 6 24,-9-32 19,5 22 76,-2 16-34,3 11 8,0 7 12,6 6-48,3 2-49,1 2-8,4-1-51,5 1-24,10 3 75,16 3 6,19 2-5,15-5 10,55-6-11,22-14 6,19-4 3,-49 7 4,-17 1-4,9 2 3,19-3-4,13-2 16,12 5 6,3-4-15,7 5-5,12-3-9,14 1-1,-16-5 1,2-6 13,-2-2-14,-18-2 15,-19 3 0,-8-13-15,-14-4-5,-15 6 4,-16-1 1,-58 23 0,-3-3 7,-7 8 8,16-13-8,-11 11 5,-12 3-12,-7 4-8,-2 6-16,-3 0-10,0 1-1,-2-1-17,-8 1-41,-12 5-134,-133 47-282</inkml:trace>
  <inkml:trace contextRef="#ctx0" brushRef="#br0" timeOffset="88885.0839">9575 13775 964,'3'0'131,"1"0"-113,9-1-9,6-6-9,1 2 11,0-2 5,-2-3-5,4 3 1,-4-2-2,2 1 4,3 1-14,1 0 1,-4 4 1,-1 3-2,-1 2 0,-1 2-26,-7 5 8,2-2 18,-6 5 12,-2-1-3,-2-1 39,-2-2-17,0 0-5,0 0-17,0-4 7,0-2-2,0-1 4,-2-1 3,2 0 9,0 0 0,-1 0 12,1-1 13,0 1-13,0 0-12,-3 0-13,3 1-17,3-1 0,-6 7 0,1 2 0,0 14 1,-4 4-1,6 7-1,0 1-5,0 1 6,2 3 6,2-1-5,-3 0-1,-1-4 1,0 1-1,-3-3 1,-1-2-1,-1-1 0,-1-4 0,0-3 0,1 2 1,1-5 5,1-5-5,0-2 0,2-6 1,-1-3-2,2-3 1,0-2 5,2 2 0,-2-1 3,1-2 9,-1-4 12,0-6-6,-1-15-24,-1-20-52,4-28 52,7-6-11,1-5 11,8 8 7,-2 24 5,2 9-12,-3 16 1,-5 7 0,1 3 14,1 3-15,0 5 6,0 2-6,0 2-3,1 1 3,1 4 0,4-1 1,0-1-1,2-3 1,-2 1-1,-3 1 0,-5 5-38,-4-2-46,-3 6-101,-1 1-67,0 25-94</inkml:trace>
  <inkml:trace contextRef="#ctx0" brushRef="#br0" timeOffset="89239.1042">10367 13538 1307,'-2'0'248,"2"-2"-131,0 2-117,2 6-3,4-2-41,0 5 25,3 9 19,3 0 0,-2 5-15,-2 3-27,-4 4-15,-5 3 21,-10 4 29,-4 6-4,-4-1-8,-2-7-32,6-4 9,5-7 24,2-14 6,8-5-9,3-5-56,9-4-68,2 3 95,8-4 50,3 4 20,7-5-7,0 0-13,-2 2-10,0-2-148,41 0-577</inkml:trace>
  <inkml:trace contextRef="#ctx0" brushRef="#br0" timeOffset="89434.1153">10609 14203 1155,'0'-2'319,"4"2"-200,-2-2-109,4 2-2,3-6 83,5-4-5,5 0-38,9-9-23,8 0-16,9-7-9,-1-3-37,2 1-100,-7-5-176,47-75-317</inkml:trace>
  <inkml:trace contextRef="#ctx0" brushRef="#br0" timeOffset="89640.1271">10798 13659 1353,'-3'0'222,"3"7"-155,0 14-66,5 17 1,-2 20-2,2 15 1,-4 13-1,0 14 0,-1-6 1,0 0 12,0-8-13,0-11-66,2-11-108,4-12-191,31-7-317</inkml:trace>
  <inkml:trace contextRef="#ctx0" brushRef="#br0" timeOffset="89913.1427">11252 13675 1227,'0'0'237,"1"-1"-137,8 0-91,0 2-8,3 0-1,3 4-8,3 2-11,1 3 11,3 0-8,-3 12-4,-2 1 20,-4 2-9,-8 8 3,-5 6 6,-14 5 28,-7 8 4,-8 0-11,-5 3-15,-3-6-6,2-14-36,6-13-32,3-11-32,5-16-95,-25-76-120</inkml:trace>
  <inkml:trace contextRef="#ctx0" brushRef="#br0" timeOffset="90109.154">11199 13744 453,'3'-6'302,"-3"4"-23,2-2-177,-1 10-92,2 11-10,1 9 99,2 15 17,-3 20-19,-3 14-7,-13 66-4,7-98-35,-10 45-27,0-11-8,1-15-5,3-9-11,3-9-21,-3-10-128,8-12-97,4-14-240,20-67 216</inkml:trace>
  <inkml:trace contextRef="#ctx0" brushRef="#br0" timeOffset="90285.164">11309 14155 288,'13'-13'688,"-2"7"-468,17-6-131,6 19 20,4 14-8,6 8-73,-2 10 13,-7 2-19,-3-3 4,-6-1-14,-4-4 9,-9-5-20,-4-8-1,-5-8-103,-2-9-49,-4-11 103,-17-55-287</inkml:trace>
  <inkml:trace contextRef="#ctx0" brushRef="#br0" timeOffset="90577.1807">11646 13499 1269,'4'0'166,"5"-2"-139,4 0-21,7 2 15,-3 4-21,0 1-11,-3 9 10,-1 4-18,-3 5 19,-3 9 0,-10 3-13,-5 9 13,-5 5 12,1-6-11,1-8 0,4-10-1,4-13 6,6-8-6,1-8 1,4 0 11,5 0 5,9-3 17,14 2-34,7-2-27,4 7-169,54 19-136</inkml:trace>
  <inkml:trace contextRef="#ctx0" brushRef="#br0" timeOffset="90787.1927">12215 14129 1137,'2'0'200,"1"-4"-200,4 3 27,7-1-5,-1 0 77,3 1-19,2-2 13,-1 0-33,4-1-35,1 1-10,2 2-15,-3 2-42,2 6-87,-4 2-60,29 24-184</inkml:trace>
  <inkml:trace contextRef="#ctx0" brushRef="#br0" timeOffset="91137.2128">12671 13640 1711,'4'0'65,"5"2"-65,8 0-12,6 3 12,3 8 0,-1 5-17,0 6 5,-4 8 6,0 9-2,-8 8-8,-11 11 4,-10 10 0,-15 9 6,-10 0-5,-2-8 10,4-8 2,9-20 1,5-18-2,8-11 1,8-9 6,4-5-7,4-3-39,10 1 39,5-6 58,17-1-10,7-4-12,5-4-19,-2 3-17,-3-3-11,-5 1-71,-6-6-142,36-70-409</inkml:trace>
  <inkml:trace contextRef="#ctx0" brushRef="#br0" timeOffset="91440.2301">13230 13416 1550,'0'-3'188,"6"-1"-188,14-4-30,5-2 30,9 2 7,5 1-5,-3 2 2,-1 3-4,-2 7 0,-3 4 0,-3 11-35,-9 1-2,-8 7 4,-10 7 28,-10 6 5,-8 4 22,-13 8-4,-8 2-1,0-1-7,-1-6 2,4-9 3,6-9-15,-1-5-51,2-13-96,6-10-148,-34-47-188</inkml:trace>
  <inkml:trace contextRef="#ctx0" brushRef="#br0" timeOffset="91828.2523">13215 13445 905,'0'0'253,"2"4"-232,1 6 12,2 11-33,0 17 105,-1 14 33,-4 20-13,-8 21-22,-16 65 1,-22 29-35,-14-13-30,45-133-17,0-6-10,7-4-6,-12 27-6,11-19-99,7-23-70,7-19-44,8-20 28,8-22-190,7-22 42,-2-15 290,0-3 43,-2 3 243,-5 21 28,1 18-35,1 12-104,12 10 12,7 10-33,4 10-17,5 8-53,0 19-10,0 8-8,-4 11 8,-6 7-8,-7 0-23,-6-7 1,-10-8-1,-5-10-4,-8-7-61,-3-14-56,0-2-40,-3-4-25,-15-26-325</inkml:trace>
  <inkml:trace contextRef="#ctx0" brushRef="#br0" timeOffset="92173.272">13770 13740 901,'8'-11'457,"2"1"-307,12-12-97,-1 12-35,6 10-18,-5 4-11,0 11 8,-3 11 3,-1 6 39,-5 8 3,-2 5-9,-2 3 3,-8 7-6,-4-3-1,-7-2-10,-1-1 8,-1-7-6,-4-11-3,5-8-7,3-15 4,2-8 24,2-8-11,0-15-28,2-11-19,4-18 19,7-10 12,9-6 9,9-2-6,4 6-2,2 12-12,0 10-1,-2 16 0,-4 11-63,-6 11-99,1 10-70,-3 7-61,19 40-503</inkml:trace>
  <inkml:trace contextRef="#ctx0" brushRef="#br0" timeOffset="92370.2833">14365 13832 1101,'3'-6'560,"5"0"-481,11-8-62,8-2-7,13-4 2,4 2 0,1-5 9,2 1-4,-8 10-5,-9 4-12,-8-2-9,-11 8-95,-6 2-107,-3 0-265,-11-20-363</inkml:trace>
  <inkml:trace contextRef="#ctx0" brushRef="#br0" timeOffset="92813.3086">14504 13521 1349,'-1'0'225,"1"0"-156,-2 3-69,4 3-27,-1 10 16,1 15 11,-1 17 16,2 14 13,2 12-11,0 7-6,-2 3 19,-3 0 11,-1-3-9,1-7 20,0-18-17,5-12-27,4-18-9,5-13-35,12-10 35,12-15 38,13-15-5,8-25-33,3-10-101,-11-9-68,-12 2-86,-18 7-90,-42-64-203</inkml:trace>
  <inkml:trace contextRef="#ctx0" brushRef="#br0" timeOffset="93615.3545">12618 12951 761,'-3'-3'114,"-2"1"-76,-2-6-38,0-2-6,-2-2-3,-3-4 8,0-1 1,-2 7 6,6-2 11,2 2 14,1 5 28,2 4 7,3 1-5,0 0 13,0 0 17,0-3 19,3 3 19,-3 0 1,0 0-19,3 0-15,-3 0-22,2 0-56,0-4-18,9 1 0,16-8 4,22-8 37,65-32-11,51-16 1,20 14-13,-74 9-10,-7 9 8,3-1-7,4 0 6,2 11-13,-8 3-2,-16 11 0,-53 8 1,-3 3-2,-3 3 1,28-2-1,-10 5 0,-16-2 0,-12 0 1,-8-2 1,-8-2-1,-5 0-11,-1 0-14,-2 0-7,-1 0-35,-1-2-56,0-2-104,-3 0-20,-26 16-259</inkml:trace>
  <inkml:trace contextRef="#ctx0" brushRef="#br0" timeOffset="94749.4194">15778 12187 1043,'0'0'307,"-1"0"-125,-1 0-110,1 3-42,1 1-6,1-4 6,2-4-24,12 4 13,14 0 32,17-3 45,62-3-36,36-10-25,18-13-16,-123 18-2,-4 5-16,-8-1-1,21-2 0,-19 3-84,-14 8-125,-10 8-146,-38 36-198</inkml:trace>
  <inkml:trace contextRef="#ctx0" brushRef="#br0" timeOffset="94976.4323">15668 13103 724,'1'1'853,"1"-2"-801,10 1-7,19-6-45,12 0 45,17-8 20,7-2-5,2-1-21,0 1-20,-5 2-2,-8 4-17,-5 5-53,-9 1-143,-2 2-172,48-14-260</inkml:trace>
  <inkml:trace contextRef="#ctx0" brushRef="#br0" timeOffset="95379.4554">17691 11806 1430,'-1'0'277,"-1"1"-169,-1 3-105,2 4-3,-5 7-15,-5 14 15,-4 15 11,-7 10-11,-5 20 0,-7 10 0,-8 9 0,-33 66 2,-9 22 4,-2-5 0,30-66-6,9-8 6,28-59-6,8-7-10,2-11-89,-5 22-54,11-23-63,7-23-135,44-81-21</inkml:trace>
  <inkml:trace contextRef="#ctx0" brushRef="#br0" timeOffset="95657.4713">17734 11822 1445,'0'3'209,"5"0"-209,2 7-17,6 11-16,6 13 17,3 8 16,2 17 15,-3 14 0,1 11 24,-3 15-5,5 70-20,-13 17 2,-13-135-10,0-2 3,-5 47-3,-6-16-6,-2-3-26,-1-16-83,-5-14-73,2-10-35,-39-2-98</inkml:trace>
  <inkml:trace contextRef="#ctx0" brushRef="#br0" timeOffset="95868.4834">17291 12801 1382,'-3'-4'248,"5"1"-106,-2-4-95,5 7-46,1-4 31,11-4 7,15-8 42,23-5-44,59-27-20,27-17-17,-100 41-3,-4 8-95,29-17-131,-14 15-152,19 18-263</inkml:trace>
  <inkml:trace contextRef="#ctx0" brushRef="#br0" timeOffset="100871.7695">18813 12845 574,'0'0'214,"0"0"-101,1-3-17,1 3 10,-4 0 8,1 0 6,-1 3-18,2-2-34,-1 1-19,1-2-14,0 2-8,0-2-14,0 0 4,0 0-10,0 0 4,1 0-11,-1-2 1,2 2-1,-2-2-6,3 1-10,0 1-98,3 0-86,3 3 43,12-1-361</inkml:trace>
  <inkml:trace contextRef="#ctx0" brushRef="#br0" timeOffset="102918.8866">18974 12873 747,'0'-2'342,"0"2"-129,-2 0-120,4 0-66,-2 2-4,2-2-23,-2 0 0,3 3-9,3 2 9,4 9 33,4 4-2,2 1-4,-2 4-6,1-4-10,-4-2-1,-3 1-1,2-5-1,0 1-7,-4-5 8,-2 1-3,2-4-6,-1-6 0,-2 0 0,0-2 0,0-5 18,1-5 61,10-14 19,1-19-56,7-21-20,1-18-22,2-16 0,11-71-7,-6-22-1,-24 142 7,0 6-13,0-47-10,-2 15-2,-2 11 26,-1 13 0,-2 8 0,-3 8 6,2 4 3,0 5 12,-1 6 0,2 3-8,-1-1-4,2 7-2,0-5-6,0 7 10,0 0 2,-3 1 2,3 3 9,-1 5 14,1 2-11,-3-2-3,3 4-8,0-2-7,-3 1-9,3-1 1,3 0-1,-3 0-7,3 0-19,1-1-4,-2 1 15,-1 0 15,2 0 0,5 0 2,5 0 13,6 0-3,5 0-9,5 1-2,7 3-1,7-1 10,9-6-9,16-1 11,4-7-6,6-4 3,-2 3 1,-9-2-9,-10 9-2,-15 2 0,-9 3-9,-7 3-1,4 0 11,6-3 7,7 0-6,8-3 14,5-4-7,7-4-7,-3-1 1,-6-1 4,-6 8-5,-12-3 0,2 5-1,1 3-1,3-3 1,7 3 6,3 0-6,-2-1 0,12-2-1,10-1 1,51-11 1,12-4 0,-97 12-1,-3 3 0,28-4 0,-16 2 6,-14 2-5,-12 4-1,-11-2 0,-2 2-1,4 0 1,6-1 0,2-3 1,9 0 0,5-4 7,-1 1-8,3-2 1,0 2 2,-3-3-2,-4 6-1,-5-1 5,3 2-5,3-3 0,3 2 0,4-4 0,0 3 5,-3-2-5,-2 4 0,-4 0-2,1 3-8,-5 0 10,-2 0-1,2 0 0,2 3 1,0-6-9,2 3 8,-1 0-6,3-3 5,-3 1-5,0-3-5,-1-1 12,0-1 1,-2 3 5,-2 0-6,-4 0 0,-4 0 0,3 1-1,-2 0 1,2 2-1,-2-2-4,-1 2 5,0-1 0,-3 2 0,-1 0 1,-6 0-1,-2 0-6,-4 2-38,-2-1-29,-1-1 28,-8 3-68,-14-2-79,-149 21-371</inkml:trace>
  <inkml:trace contextRef="#ctx0" brushRef="#br0" timeOffset="103482.9189">19785 12269 1227,'-4'-5'207,"3"2"-54,-2-6-87,3 8-41,0 1-25,0 0-16,0-1-44,2 1-66,-1-2-140,9-4-366</inkml:trace>
  <inkml:trace contextRef="#ctx0" brushRef="#br0" timeOffset="104682.9875">19668 12287 1073,'0'3'286,"0"-3"-167,0 0-116,0 1-3,1 3-26,2 1 2,6 7 24,4 8 9,7 7 12,1 5 6,-1 3-18,0 5 2,-2 1 1,-4 11 0,-1-2-5,-7-1-1,-3 3 3,-6-4 5,-3 0-13,-7-4 16,2-3 1,-2-7-8,4-11 2,0-9-11,6-7 15,3-7 7,-2-4 17,1-6 37,-5-13-76,1-9-1,5-14-28,7-11 2,9-8 26,9-11 30,12 1-23,2 5 1,3 3 17,-3 14 4,-3 7-19,-7 11 16,-3 6-4,-10 12-7,-1 1-6,-9 10-9,-5 2-9,-2 6-54,-2 0-51,3 2-69,0 8-153,0 3 195,8 44-162</inkml:trace>
  <inkml:trace contextRef="#ctx0" brushRef="#br0" timeOffset="105036.0077">20314 12090 891,'1'-3'312,"1"3"-171,4 0-119,-3 0-21,3 6 27,5 0 5,3 0 8,4 1-16,3 5-13,3 0-12,-5 3-3,-2 5-34,-9 3-98,-3 3 45,-12 6 30,-13 16 10,-14 4 1,-9 2-19,-1-5 32,7-14 29,10-10 7,13-14 30,10-7 82,7-4-7,2-2-79,7 2 2,6-2 26,8-2 0,9 1-25,5-5-23,0 0-6,-4-1-123,45 4-258</inkml:trace>
  <inkml:trace contextRef="#ctx0" brushRef="#br0" timeOffset="105301.0229">20666 12755 1218,'1'-1'277,"1"-1"-208,6-1-60,8-1-9,9-5 38,14 1 20,11-4-20,10 0-2,6-5-15,-3 1-9,-5 3 1,-13 4-13,-9 2-17,-13 3-50,-6-3-76,-7 2-109,-16-16-58</inkml:trace>
  <inkml:trace contextRef="#ctx0" brushRef="#br0" timeOffset="105598.0399">20960 12220 1321,'0'0'195,"0"1"-175,-2 4-20,4 4-56,-2 7 40,0 16 13,3 17 3,-3 12 6,0 13 7,-3 8-2,1-3-1,0-1 2,-4-8-3,1-4 5,-1 1-5,0-3-9,-2-2-50,0-4-67,0-11-173,4 19-251</inkml:trace>
  <inkml:trace contextRef="#ctx0" brushRef="#br0" timeOffset="106148.0713">21412 12258 591,'-1'-7'879,"2"4"-737,2-5-142,6 4-96,4 0 96,8-7 14,9 2 2,6-3-16,4 2 13,1 3-8,-4 5-5,-11 4-1,-5 9-16,-8-2-7,-9 2-18,0 3 42,-5 6 0,-4 9 17,-6 8-2,-6 10-2,-5 2-5,-5 1-7,3-3 0,1-2 16,3-7-8,2-6-9,3-5 9,3-11-9,2 2-8,-1-7 1,2 0 5,-1-3-19,-1-1-6,-2-1 2,-4 3-25,0-2-13,-2 0-9,0-2-42,0 0-24,-26-5-141</inkml:trace>
  <inkml:trace contextRef="#ctx0" brushRef="#br0" timeOffset="106417.0867">21476 12101 1242,'-1'2'206,"-1"0"-206,2 3-43,0 9-5,0 13 48,-1 17 43,-4 11 11,-2 16-9,-2 11-4,-8 5-23,-2 0 6,-4-8 0,-5-7-15,0-10 10,2-7-11,1-6-8,7-13-45,2-7-63,5-13-103,5-8-14,9-14 88,32-67-586</inkml:trace>
  <inkml:trace contextRef="#ctx0" brushRef="#br0" timeOffset="106592.0967">21397 12797 481,'10'-7'189,"0"0"-18,10 3 8,0 4-41,-2 8-36,1 10-60,2 8 10,-2 8 14,2 4-30,-1 1 9,1 6-7,-4-4-10,1-3-14,-1-7-14,-5-6-11,2-9-77,-6-9-106,3-10-2,18-62-65</inkml:trace>
  <inkml:trace contextRef="#ctx0" brushRef="#br0" timeOffset="106951.1173">21961 11967 1279,'3'-3'227,"3"0"-160,6-2-46,-3 5-21,1 2-23,-1 4-22,-1 7-7,-2 7 47,-2 9 5,-2 6 21,-8 14-8,-8 5-13,-4-4-8,-4 0-19,-1-10 8,4-9 18,1-14 1,9-6 6,5-9 14,4-2 2,7-2 2,-5 0-24,5 0 0,4 1 12,5-2 5,3-1 1,8 1-11,2 0-7,-1 9-10,1 2-113,-3 4-182,33 23-211</inkml:trace>
  <inkml:trace contextRef="#ctx0" brushRef="#br0" timeOffset="107567.1525">22291 12750 492,'0'0'889,"0"0"-735,0 2-116,3-2 38,0-2 31,-3 1-35,7-2-42,3 2 10,5-2 13,11-4-29,1 0-8,3 3 7,-5 0-16,-10 4-1,-2-1 2,-4 1-1,-3 0-5,-1-3 7,-1 3 0,2-2-8,1 1 5,2-3-5,2 1-1,1 1 0,-2-1-1,-1 3 0,2 0 1,-5-4-1,-2 4 1,-1 0 0,-1 0 1,-2 0-1,1 0 1,2 0 0,0 0-1,3-3 7,-3 3-6,-1 0-1,-1 0 1,0 0 7,-1 0-7,0 0 0,-1 0 7,2 0-7,-1 0 0,0 0-1,4 0-15,3-3 15,4 2 0,-1 1 2,-1-3-1,-2 3-1,-4 0-1,0 0-9,-3 0-11,-3 0-5,0 3-5,-1-3 5,2 0 13,2 0 4,-1 0-3,1 0-27,0 0-33,-3 0-50,1 0-70,-2 1-160,-28 2-282</inkml:trace>
  <inkml:trace contextRef="#ctx0" brushRef="#br0" timeOffset="109518.2641">22846 12220 579,'0'0'239,"0"0"-95,0-2-12,3 2 16,-3-2-22,3 0-27,-3 2-40,4-4-16,5-2-20,2-1-23,4-7 0,4 4 0,-4 4 0,0 0 0,-2 0 0,-1 5 0,-2-2 1,3 3 1,-3 0 5,-1 0-6,1 0 5,2 0-6,-4 3 2,2-2-1,2 5 0,-4-3 0,5 2-1,-4-1-15,-3 3 6,-2 0-12,-1 0 15,-1-2 4,-1 0-10,-1 0 11,2 2 1,-2-2 0,1 6 5,-1-3 2,2 2 4,2 5-10,-3-3 0,3 6 9,-3-3-8,0 1-1,-1 0-1,0 3-10,-2-5 0,-2 8 9,-4-1 2,0-1 9,-1 2-9,-1 3 10,1-3-2,-2 3-8,1 3-1,1-1 6,2 0-4,-2 1 2,-3-5-3,4 2 1,-2-2-2,-2-4 0,2 1-11,-3 1 10,-1-3-5,-7 4 5,2-3 0,-1 3-5,2-2 6,-1 3-8,5-6 8,1 1-6,3-1 5,4-4 0,1-2 0,5-7-23,5 0-44,-1-5-2,8-2 70,1 1 9,7-3 42,5 0-2,5-5 4,-2-3-2,2 3-6,0 0-15,-5 1 0,2 0-8,-3 4-5,-5 0-11,2 2 0,-7-1-6,-4 4 1,2 0-1,2 0 1,-1 0 5,-4 4-5,0-4 0,-2 0 6,-4 0-1,0 3 5,-3-3 7,0 0-5,-3 0-7,3 0-4,0 0-2,0 0-7,0 1 7,-3-1 0,3 0 12,0 0-5,0 0-6,3-1 8,-3 1-7,0 0 4,0 0 0,0 0 1,0 0 1,0 0-8,0 0 9,0 0-9,0 0-1,0 0-7,0 0 8,0 0 0,0 0 8,0 0-2,0 0-5,0 0-1,0 0-8,0 0-5,-7 0 7,7 1 6,0-1-1,0 0-15,0 0-26,0 0-16,0 0-41,0 0-68,4-1-98,20-17-259</inkml:trace>
  <inkml:trace contextRef="#ctx0" brushRef="#br0" timeOffset="109909.2865">23524 11945 917,'5'-7'528,"3"3"-528,11-8-91,9 2 45,2 2 31,1 1 15,-4 3 12,-6 4 2,0 1-8,-2 5-6,-2 5-1,-4 3-11,-3-1-3,-3 7 15,0 1-4,3 4 4,-7-1-17,-2 7 1,-3 9 13,-7 3 3,-6 5 30,-9 6 0,-8 6-9,-9 2-5,-5 4 8,-2-8-22,1-3 20,8-13-22,6-9-13,8-15-44,5-8-74,4-16-86,-5-55-440</inkml:trace>
  <inkml:trace contextRef="#ctx0" brushRef="#br0" timeOffset="110358.3121">23538 11979 1060,'-1'0'246,"1"1"-211,-3 2-35,3 11-68,-2 8 68,0 13 62,-2 16 40,-4 13-29,-3 11-26,-6 13-7,-4 2-14,-2 0-13,0-8 2,-1-11 3,2-14-7,3-12-7,5-11-4,2-11-55,2-9-55,7-7-16,4-10 101,5-11-89,3-15-173,5-11 106,5-5 157,-1 1 24,1 2 109,-1 14 16,-4 15-31,4 9 13,1 11 8,6 10 7,0 4-11,3 3-45,-4 3-20,-2-2-8,1-3 11,-5 2-14,-1-1-16,1-2-7,-3-1-4,-1-2 1,2-5-9,-3-4-8,-2-2-80,3-3 20,3-5-64,3-12-96,34-51-395</inkml:trace>
  <inkml:trace contextRef="#ctx0" brushRef="#br0" timeOffset="110556.3235">23971 12444 1186,'1'-2'281,"2"-2"-160,4-2-46,2-1 32,5 0-22,-1-4-20,5 4-32,6 0-17,3-6-4,3 3-12,0 1 0,-1 0-57,-8 1-66,-4 0-48,-6 4-101,6-33-293</inkml:trace>
  <inkml:trace contextRef="#ctx0" brushRef="#br0" timeOffset="111043.3513">24368 12019 1211,'0'0'223,"0"1"-167,0 3-56,7 2 0,3 9 10,5 1 56,6 10-15,3 7 6,1 1-21,-5 6-16,-3-2-19,-4 3-1,-6 2 8,-5 7-8,-5 9 0,-6 5 1,-5 3 14,-2-1-9,-1-5 3,-4-16-9,5-2-26,3-15 2,2-13-7,4-5 31,4-10 7,1-10 35,1-5-30,-1-13-11,4-15-1,7-8 1,7-19 9,9-12 4,4-3-13,1 6 0,2 13 6,1 13 10,0 11-7,-3 13 1,-2 6 8,-7 7 2,-3 8-3,-6 0-12,0 4 2,-6 2-8,0 1 1,-4 1-1,1 0-34,2 0-55,-2 1-82,3 1-51,-3 2-60,-5 4-262</inkml:trace>
  <inkml:trace contextRef="#ctx0" brushRef="#br0" timeOffset="112182.4165">24102 12393 111,'-2'0'726,"2"0"-568,-2 1-131,0 9-14,-4 8-1,-3 12 110,3 5 7,0-3-65,6-3-28,1-12-10,4-5 2,-1-6-7,6-8 20,6-12 65,12-5-32,3-17-38,4-6-36,-7-2 1,-13 3 14,-9 7-8,-7 9 25,-5 8 4,-4 7 24,-6 8-33,-5 9-27,-9 14 0,1 12 0,-3 6 1,8 2-1,10-8-5,9-7 4,4-12-20,2-10 6,1-4 15,-1 0 20,1-3-5,-1 2 0,-1-3 5,0 3-5,0 1-1,-1 0-14,-1 1-51,4 8-119,-1 5-41,3 11-74,15 32-499</inkml:trace>
  <inkml:trace contextRef="#ctx0" brushRef="#br0" timeOffset="113236.4768">25078 12226 660,'-2'0'292,"2"-1"-118,2 1-48,-2 0 8,0-4 22,0 3 1,0-1-14,3-2-50,-2 2-30,2 2-38,0-2-25,1 2-22,12-4 22,7-2 13,15-4 5,11-4-12,3 2 9,0-6-10,-1 4-5,-9 1-38,-5 3-38,-8 2-46,-6 4-65,-5 1-46,-9 3-137,-10 0-171</inkml:trace>
  <inkml:trace contextRef="#ctx0" brushRef="#br0" timeOffset="113556.4951">25354 11870 1339,'0'0'226,"0"0"-143,-2 0-76,2 1-7,-1 3-27,-1 6-22,-2 9 44,-4 22 5,-4 18 21,-3 16 1,-12 66 5,-10 36-6,0 9-3,27-139 20,3-7-5,4-6-5,-3 29-14,11-17-14,6-14-21,9-10 21,15-16 32,10-12 4,18-16-36,3-14-47,-2-8-100,-13-2-67,-12-3-118,-16-102-501</inkml:trace>
  <inkml:trace contextRef="#ctx0" brushRef="#br0" timeOffset="114573.5532">22504 11410 700,'-4'-1'142,"2"-3"-76,-5 0-40,1-3-19,0 0-7,-1-4 1,0 2 5,1-1 41,2 7 23,1-1-5,1 4 4,2 0 15,2 0-3,-2-1 4,0 1 14,4 0 3,-1-1-31,-3 1-13,3 0-7,0-3-39,1 0-12,6 3 0,6 0 12,18-3 11,17 3-13,19 0 10,51 3-3,38-3-16,39-12 9,-54 1 5,0 0-6,-10 0-9,0 1 12,6-2-10,1 2-1,-16 2-1,-8 2 14,-1-3 2,1 2-8,-4 2-7,-6 0 7,-13 5-7,-5-3 7,-48 1-8,-4 2 0,-5-1 1,39-2-1,-13-1 1,-6 1-1,-3-2 10,-2 1-10,-4 0 0,-3 1 0,-4-1 0,-6 0 0,-8 2 0,-9 0 0,-7 2 1,-5-2 3,-1 2-4,0 0 0,3 0 0,1 0-6,6-2-5,4-2-20,6 1-14,0 0-26,-5 3-47,-4-1-32,-10 1-21,-8 1-89,-67 3-377</inkml:trace>
  <inkml:trace contextRef="#ctx0" brushRef="#br0" timeOffset="122369.9992">26376 12297 761,'-1'0'191,"1"0"-97,-2 0-55,2 0-34,-3 2-5,3-1-1,-1-1 1,1 3 7,0-3-7,-2 1 0,2-1-6,0 0 6,0 0 0,0 0 1,0 0 1,0 0 4,0 0-5,0-1-1,2 1 9,-1-3 6,2 3 3,-3-1 5,2-1 2,-2 0 32,-2 0 3,-1-1-21,2 0-6,-1-1 11,0 8-17,1-4-18,-1 3-8,1-3-1,-2 3 0,0 1 0,0 2 0,0 0 8,0-5-7,3-1 5,0 0 1,3-1 4,-2-2 2,-1 3-2,2-2 10,-2-2 3,-2-1-3,-2 0-14,1-5-6,0 6 16,0 1 4,1 0-6,1 3-14,1 0 0,0 3-1,0-3 0,0-3-7,0 3-47,1 0-75,1 6-200,20 27-34</inkml:trace>
  <inkml:trace contextRef="#ctx0" brushRef="#br0" timeOffset="123531.0656">26492 12209 899,'-1'0'230,"1"0"-145,-2 0-85,2 1 0,0-1-10,0 0-4,0 2 2,0 0-6,0 4 18,0 2 0,2 0 6,-1 0-6,0-2 5,1-5-5,0-1-12,1 0 12,-1-1 23,-4-1 10,-1-2-1,-1-2-26,2 0 10,-2 0 17,2 1 9,0 5-7,-3 4-17,-1 3-12,-7 11-6,-6 5-1,-2 10 1,2-3-1,9-5 1,4-9-1,6-6-8,0-8 9,2-2 0,2-4-10,1-1-42,3-5 29,6-5 17,0-4-52,2-3 10,-6 8-27,-5 7-92,-2 18-330</inkml:trace>
  <inkml:trace contextRef="#ctx0" brushRef="#br0" timeOffset="127997.321">27089 12652 982,'0'0'204,"1"0"-135,-1 0-69,3 0-5,-1 0-4,4 0 9,4 0 54,11 2-10,7 2-4,5 2-2,-3 5-22,-3 1-14,-2 2 22,-6 1 18,-4 5-21,-4-1-6,-5 6-15,-6 1 12,-6 6 10,-7 6 13,-13 6 1,-8 5-14,-5-3-4,0 0-12,7-10 0,2-5 0,1-7-4,8-5-1,-1 0 10,4-5-10,5-3 7,4-4-8,4-3 0,5-2-12,2-2-11,4 0-17,1 2-14,11 3 28,9 2 26,10-1 34,11-6 5,3-6 9,0-4-10,-7 3-23,-8-3 9,-9 4-12,-10 0-11,-7 0 5,-7 6-5,-3 0 0,-3 0-1,1 3 0,1 0-18,-2-3 17,3 0-13,0 0-45,0 0-46,3-6-31,4 6-321,32-16 187</inkml:trace>
  <inkml:trace contextRef="#ctx0" brushRef="#br0" timeOffset="129025.3798">27778 12690 1064,'-5'0'235,"4"0"-124,-4 0-75,3 0-25,7 0-11,3 0-57,7 0 28,21 1 29,15-1 39,21-4-12,54-6-9,-86 4-7,35-5-10,-17 5-1,-16 6 0,-20 2-1,-12 6-45,-9 5 5,-7 7 41,-11 7 45,-14 14 18,-18 8-12,-16 8-10,-8 0-11,0-5-9,10-10-6,16-9-8,11-11-5,15-6 5,8-6-7,1-3-10,0-3-29,-1-4-36,2-4-18,2-6-4,1-3-50,4-9-27,4-8-75,2-6 75,3-5 27,3-7-5,1 2 119,6-4 33,1 12 131,-4 11 140,-6 13-19,-4 11-96,-4 13-138,1 2-4,-1 15 107,-1 16 8,-4 13-10,-1 6-50,-5 2-14,-5 0-22,-4 0-16,-2-1-1,-5-4-1,1-8-4,7-16-11,6-8-14,5-16-38,10-8-22,3-6 13,10-13-71,8-13-104,12-19 79,13-9 62,8-2 89,1 8 6,0 16 38,-7 9 20,-8 15 14,-5 15 65,-9 9-34,-5 7-44,-1 2-1,-1 7 4,-3-1-28,2 1-16,-3-2 0,0-2-6,3-5 0,-4 0-12,4-8-61,-5 0-56,2-5-126,15-14-295</inkml:trace>
  <inkml:trace contextRef="#ctx0" brushRef="#br0" timeOffset="129423.4026">28841 12821 1188,'0'7'201,"2"-3"-172,2 9-28,0 7 15,5 6-10,4 3 18,-1 9-3,0-1 2,0 6-13,-2 2 13,-5 0-4,-5-2-2,-5-1-10,-7-3 7,-4-6-2,-5-4 9,-1-7-8,4-4-4,7-11-7,9-4 5,4-9-7,6-10-72,13-19-76,11-13 112,12-8 36,8 1 21,-3 4 25,-5 12-8,-7 3-10,-6 7-1,-7 2 2,-3 7-17,-9 4 4,-3 6-16,-2 3-15,-2 3-58,-3 1-142,-6 11-280</inkml:trace>
  <inkml:trace contextRef="#ctx0" brushRef="#br0" timeOffset="130151.4442">26625 12925 898,'0'0'250,"0"0"-154,0 0-30,0 0 15,0 0 18,3 0-18,-2 0-19,2 0-47,-1-3-15,4 1 0,7-2 7,11 1 17,8-6 3,4 0 0,-1 1-15,-5-2-3,-8 7-8,-6 3-1,-8 0-2,-3 2 1,-3-2-8,-2 1-6,0 2-33,-2-3-28,0 1-73,-1 5-175,-6 6 30</inkml:trace>
  <inkml:trace contextRef="#ctx0" brushRef="#br0" timeOffset="130827.4829">26886 12240 1069,'0'0'297,"0"0"-166,1-2-131,1 2-8,-1 0-10,4 2 17,7-2 1,16-4 51,18 0 41,19-2-41,52-4-8,12 6-13,15-2 5,-35 3-8,-6 0 1,-1-7-8,-17 1-8,-45 5-3,0 0-3,1 2 6,87-11-11,15-3-1,7-10 7,-57 13-6,-54 7 5,-5-1-6,-5 0 0,26-1 0,-19 3 9,-17 0-9,-11 1-1,-4 4-15,-6 0 7,0 0 9,1 4-1,-1-4-4,2 0-7,-2 0-29,2 0-61,-3 2-75,-3-4-108,-36-17-303</inkml:trace>
  <inkml:trace contextRef="#ctx0" brushRef="#br0" timeOffset="132216.5624">27335 11322 319,'-2'0'243,"2"0"-142,0 0-61,0 0 23,0 0 42,0 0 11,0 0-5,0 0-23,0 2-4,0-2-13,0-2-17,0 2-20,0 0-23,0 0-11,8 0-10,-1 0 10,2 0 15,5 0 1,5 2-7,-3-2-8,-4 2 11,2-2-12,-8 0 11,-3 2-11,0-2-1,-3 0 1,-2 2 5,2-2 4,0 0 3,0 0-4,0 0-7,2 0-2,-1 0-5,5 2 6,5-2 2,2 3-2,0-3 0,-2 0 6,-1 0-5,-6 0 7,1 0-8,-3 0 1,-2 0 0,0 0 0,-2 0 5,0 1-6,-1-1 25,3 0 1,-2 3-2,1-3-5,1 0-4,-1 0 0,1 0-3,0 3-10,-2-3 11,2 0-12,0 0-1,0 0 0,0 0 0,0 0-1,0 0 1,0 0-5,0 0 5,0 0 9,0 0 4,0 0-12,0 0 10,0-3-2,0 3-7,0 0-1,0 0 5,0 0-6,0 0 0,0 0-1,0 0-14,0 0 6,0 0-27,0 0-3,0 0-40,0 0-44,0 0-6,0 0-36,0 0-14,-5 3-94</inkml:trace>
  <inkml:trace contextRef="#ctx0" brushRef="#br0" timeOffset="133538.638">27348 11403 737,'0'0'220,"-4"0"-91,1-2-70,3 4-38,3-2 33,1-2 43,-1 2-10,3-2-76,11-3 2,9 1 23,12-3-19,9-1 7,1-6-15,-3 5 9,-8 2-2,-11 1-5,-8 2-5,-7 1-5,-4 3-1,-5 0 0,0 0-9,-4 0-8,0 3-22,0-2-33,0-1-66,2 6-46,2 0 70,0 0-32,-1 13-163</inkml:trace>
  <inkml:trace contextRef="#ctx0" brushRef="#br0" timeOffset="133995.6641">27977 11128 772,'1'-2'506,"3"2"-383,1-4-105,1 7-17,1 0-1,7 1 21,-1 4-6,3 1-15,-2 2-10,2 8 7,-2-1 3,-1 7 13,-2 2-13,-4 1-36,-11 4 7,-10 4 29,-7 6-24,-10 3-9,-5 3 1,1-4 5,3-3 9,7-6-1,7-7 4,6-11 13,12-1-23,3-8-5,6-4-29,4 3 59,5-2 41,12-5 31,3-5-18,4-5-12,3 1-17,-8-3-13,-3 3-12,-7 1-4,-9 4-58,-9 2-95,-4 2-53,-28 10-132</inkml:trace>
  <inkml:trace contextRef="#ctx0" brushRef="#br0" timeOffset="134996.7214">27601 11134 13,'0'-2'272,"0"2"-272,0 2-2,-6 4-184</inkml:trace>
  <inkml:trace contextRef="#ctx0" brushRef="#br0" timeOffset="135354.7419">27588 11142 216,'0'-2'130,"0"2"-68,-1 0 7,2 0 33,1-2-5,1 2-28,-3 0-18,0 0-3,2 0 2,-4 0-5,2-2 6,0 2 9,0 2 3,-3-2-6,1 0-20,2 2-10,-1-2-7,1 0-10,-2 0-8,2 0-2,-1 2 0,1-2-6,0 3 5,0-3-1,0-3 1,0 6 0,0-3 0,0 0 0,0 0 0,-2 0-35,2 0-126,0 4-121,-11 10 68</inkml:trace>
  <inkml:trace contextRef="#ctx0" brushRef="#br0" timeOffset="135941.7754">27601 11059 786,'0'2'216,"0"-2"-146,0 3-70,-4 3-18,3 9 12,0 6 6,-1 13 29,2 13 28,-5 8-2,2 0-2,-2 8-10,2-7-19,-1-1-12,3-10-4,0-2-2,-1-7 1,-1 1-1,-3 0 0,-4-2-6,-1 3-45,1-3-36,1-1-57,7 30-111</inkml:trace>
  <inkml:trace contextRef="#ctx0" brushRef="#br0" timeOffset="136645.8157">28121 11064 819,'-1'0'226,"-1"2"-112,2-1-112,0 5-2,-4 6 0,1 0 14,1 13 33,-2 9 11,8 15-13,-2 11-21,5 14 0,-4 6-9,0 2-6,0-3 0,-2-4-8,3-8 6,-4-12 1,0-7-7,0-13 10,-2-10-11,0-7 0,1-9-41,-2-2-35,0-7-43,-7-7 44,-4-8-130,-34-78-310</inkml:trace>
  <inkml:trace contextRef="#ctx0" brushRef="#br0" timeOffset="136871.8286">27866 11194 810,'-2'-7'222,"1"3"-52,-2-6-49,1 8-44,2 4-61,2 8-16,4 7-7,5 17 7,6 19 57,12 12-18,3 7-12,1 1-6,-3-4-8,-1-9-11,-8-9 5,-5-6-7,-6-8-48,-7-2-70,-9-1-154,-56 38-342</inkml:trace>
  <inkml:trace contextRef="#ctx0" brushRef="#br0" timeOffset="137959.8909">26784 12564 1199,'0'1'283,"2"1"-283,8 14-28,7 10 28,8 13 16,9 10 11,5 9 18,0 3-16,-1-1 5,1-1-20,-7-7 4,-6-9-9,0-6-8,-2-1 5,-3-9 0,-6-5-6,0-12-48,-6-5-81,-5-3 18,-2-5 84,-1-8 26,-1-12-127,1-9-10,-5-13 36,-2-7 7,-14-3 10,-3 2 85,-7 6 16,-5 13 76,0 14 10,-1 16-20,2 13-38,0 11-7,1 11-4,3 18-12,3 13 35,6 12-10,12 5 2,12-6-25,15-8-16,12-16 2,12-8-3,13-16 5,6-16 32,3-18-11,0-16-17,-1-12-5,-3-19-5,-5-12-5,-12-13-37,-13-5-14,-20 7-9,-17 15 57,-17 17 3,-15 22 30,-10 20-21,-12 20 3,-3 11-11,0 12 5,8 9 6,4 7-11,5 12 8,11 1 12,6 0-1,12-7-10,13-13-10,11-14-8,8-12-3,4-11 11,3-13 8,9-13 31,13-17-9,6-12-30,3-22-15,-7-10-26,-15-6-2,-15 0-8,-15 18 51,-15 20 31,-9 22 38,-16 23-62,-8 16-7,-10 22 0,-3 13 0,5 9 2,16 0-1,13-5-1,20-12-1,14-7-22,15-11-7,16-11 30,11-20 35,18-17-35,5-21-2,1-16-6,-8-7 8,-20-1 2,-19 14 17,-22 15 13,-19 17 52,-19 18-48,-14 16-29,-18 8-7,-5 13 0,2 11-8,9 4-142,19 4-93,21 72-138</inkml:trace>
  <inkml:trace contextRef="#ctx0" brushRef="#br0" timeOffset="139424.9747">28609 12087 205,'0'-4'330,"-1"4"-127,-1 0-100,-1 0-43,2 0 17,-1 4 14,0-4-1,2 0-15,0 0-13,0 0 2,2 0 10,1 0-11,2-4-36,4 4-18,6-4 25,8 0-1,9 0-21,5-2 0,-1 2-1,-7 2 1,-5 1 0,-6 2-11,-1-1 1,-8 2 4,1 2-6,0-2 1,-2 1 0,1-2 0,-3-1-1,3 2 0,3 0-12,0-1-17,4 3-10,5-1-42,-1 1-111,2 2-66,-1 2 11,19 5-210</inkml:trace>
  <inkml:trace contextRef="#ctx0" brushRef="#br0" timeOffset="139740.9927">29506 12090 1169,'-5'-3'235,"5"3"-98,-3 0-94,3 3-25,0 0 17,0-3 28,2 0-9,-2 0-29,1 0-25,1-3-21,1 3-98,0-3-91,1 3-132,13-16-22</inkml:trace>
  <inkml:trace contextRef="#ctx0" brushRef="#br0" timeOffset="145259.3084">24108 7338 518,'0'-3'114,"0"3"-45,-1-4-69,2 4-4,-1 0 4,-1 0 30,1 0 49,-2 0 2,2 0-6,0 4-10,0-4-4,0 0-8,0 0-16,2-4-34,-1 4-3,5 0 0,6-2 3,9 1 5,12-5 2,1-1-8,-4-2-1,-5 3 5,-11 2 1,-5 2-6,-5 0 0,-4 2 5,-2 0 3,2 0 4,-1 0 1,1 0 5,0 0-7,0 0-12,6 0-12,1-2-12,11 1 13,7-2-32,1 1-47,1 4-63,16 10-135</inkml:trace>
  <inkml:trace contextRef="#ctx0" brushRef="#br0" timeOffset="145560.3256">24690 7290 738,'2'-6'185,"6"1"-146,16-7-24,18-4-6,15-1-2,9-2-1,2 3-5,-7 2 0,-11 6-1,-13 2 0,-11 5 0,-8 1-6,-9 4-5,-5 5-26,-5 0-43,-8 7-62,-62 51-116</inkml:trace>
  <inkml:trace contextRef="#ctx0" brushRef="#br0" timeOffset="145897.3449">24879 7529 306,'12'0'114,"4"2"-77,16-2-19,-1 0-9,-1 0 38,-9-2 11,-9 2-10,-11 2-40,-2-1-8,-5 11-15,-12 9 15,-7 10 84,-13 13-30,-4 9-23,1 1-13,10-2-11,12-4-7,9-9-21,10-3 3,7-13 0,4-7 18,1-2 16,6-6-1,1-8 3,2-4 9,1-8-6,5-5-10,-4-5-1,-2-6-10,-4-5-34,-4 1-110,9-59-101</inkml:trace>
  <inkml:trace contextRef="#ctx0" brushRef="#br0" timeOffset="146219.3633">24994 6679 658,'-3'-9'118,"3"-1"-31,-1-4-36,-2 6-16,1 1 34,1 4 1,-1 3-11,1 2-59,1 6-12,-2 0-12,-1 13 9,-3 8 15,0 9 0,-3 2 2,5 2-1,-2 3 11,1-1-12,-1-2-42,-5 7-105,-5 54-165</inkml:trace>
  <inkml:trace contextRef="#ctx0" brushRef="#br0" timeOffset="153376.7727">24257 7253 495,'-13'8'146,"2"6"-80,-8 16-61,4 11-5,10 15-8,11 16-7,19 11 9,18 4-13,18 1-11,58 25 30,23-54 31,-101-62 70,-3-2-46,31-7 38,-16-12-15,-14-7-7,-12-8-11,-9-4-18,-8-10-30,-6-5-12,-6-8-14,-8-2 1,-10-2-23,-10-1-12,-5 6 48,-5 4 7,-1 9 5,2 8-5,1 17-7,3 15 0,-4 18 2,-4 18-2,-5 23-10,-5 17 10,5 19 0,-5 60 1,46-92-1,4 43-15,20-12 2,19-21 13,15-23 11,12-23 16,2-21 13,5-22-4,1-16-7,-3-19-14,-5-5-8,-11-6-6,-9-5 0,-10 6 0,-18 2-1,-12 3 0,-11 8-10,-12 4-14,-7 5 18,-10 15-8,-5 7 13,-7 18 1,-1 11 0,0 11 17,5 12-17,5 9-6,9 3 6,4 3-2,12-1-4,8-3-15,11-4-2,6 0 22,8-5-6,6 1-5,1-12-21,4-5-3,-1-13 6,-4-3-10,-6-5 25,-11-6 13,-5 3-31,-34-11-211</inkml:trace>
  <inkml:trace contextRef="#ctx0" brushRef="#br0" timeOffset="154313.8262">30078 10809 1232,'-1'-3'219,"1"1"-93,-2 2-105,2 2-21,0 10-41,0 16 11,0 22 12,0 69 18,-8 56 15,-9 31-7,1-26 5,-11 8 38,7-3 15,-8 24-37,3 18-11,4 4-11,11-60 14,4-22-1,4-18-8,7-18-3,-1-71 1,-1-5-5,2-9-4,3 27-2,1-17-14,-3-17-108,5-16-45,63-81-106</inkml:trace>
  <inkml:trace contextRef="#ctx0" brushRef="#br0" timeOffset="155395.8881">30370 13115 656,'-3'0'177,"3"0"-93,0 1-30,0-1 48,0 0 36,0 0-3,-2 0-19,2 0-34,0-1-26,0 1-19,0 0-5,0 0-7,0 0-8,2 0-7,-2 0-4,0 0-4,0 0 10,0 0-6,-2 0-6,2 0 9,0 0 6,0 0 5,0 0-1,0 0-1,0 0-3,0 0-15,0 0-24,6 0-10,-1 0-1,6 0 29,6 1 6,8 2 18,7-2-4,2-1-7,-4 0 10,-5 0-17,-1 0 15,-3-1-4,3-2-11,0 2 2,0 1-2,-5-1-30,2-6-46,-1 6-68,3-2-45,4-3-146,54-36-472</inkml:trace>
  <inkml:trace contextRef="#ctx0" brushRef="#br0" timeOffset="155648.9026">31120 12848 1025,'-3'0'210,"3"6"-201,-4 9-9,1 11 0,-3 14 24,-1 6 52,-1 11-20,2 5-16,0 4-10,-2 2-7,2-2-11,1-5-2,-1-3-1,1-8-7,1-9-2,-1-9-24,3-10-53,1-16-55,1-9 56,-9-73-236</inkml:trace>
  <inkml:trace contextRef="#ctx0" brushRef="#br0" timeOffset="156047.9254">31044 10325 1158,'0'-11'192,"-1"3"-63,1-3-45,-4 7-28,3 4-53,-1 2-3,-1 4-26,-4 7 0,0 19 26,-12 20 30,-7 22 12,-6 11-18,6-2-8,5-15-8,12-15-7,6-11-1,4-11 0,4-4-29,-2-5-82,3 1-69,8 28-279</inkml:trace>
  <inkml:trace contextRef="#ctx0" brushRef="#br0" timeOffset="157271.9954">15909 14883 1155,'-14'-7'162,"5"4"-96,-9-5-14,8 5-34,6 6-16,4 0-1,0-3-1,2 0-1,2 1-48,4 3-17,14 4 66,8 8 51,4 0-3,7-3-13,1-1-19,-2-2-5,-1-3 10,2-3-5,1-4-16,5-4 6,-1-5-18,8-2-12,3-7-66,3 1-27,-1 2-70,-7 4-80,19 20-111</inkml:trace>
  <inkml:trace contextRef="#ctx0" brushRef="#br0" timeOffset="157588.0135">15793 15886 957,'0'0'234,"0"0"-207,2 3-27,4-2-60,3 2 60,7 4 93,12 0 62,10-1-46,12 0-31,11-2-28,4-3-19,2-1-17,-4 0-7,-8 2 2,-9 1-7,-10-3 4,-3 1-6,-6 1-14,-2 1-77,-1 3-125,1-1-162,21-9-223</inkml:trace>
  <inkml:trace contextRef="#ctx0" brushRef="#br0" timeOffset="158526.0672">17607 14805 478,'0'0'291,"0"0"-107,-3 2-98,2 0-65,-2-1-21,3 3-16,-3 2-1,2 6 17,1 11 56,-3 15 40,-3 11-32,-2 9-13,-14 12-6,-2 6-6,-9 8-7,-5 9-11,-22 56-11,-2 15 2,47-115-12,1-9-12,-10 32-61,10-21-29,8-20-80,10-17-13,28-45-168</inkml:trace>
  <inkml:trace contextRef="#ctx0" brushRef="#br0" timeOffset="158834.0848">17649 14805 570,'0'0'678,"0"2"-569,3 1-109,3 11-25,6 8 17,0 9-4,6 8 12,-2 10 26,6 11-12,-6 8-14,2 16 0,2 7 0,-6 64 19,-2 9-5,-5 4-2,-6-132 4,1-1-5,1-2-11,0 31-1,2-13-83,-4-18-42,1-17 5,-5-16 77,-24-58-287</inkml:trace>
  <inkml:trace contextRef="#ctx0" brushRef="#br0" timeOffset="159055.0974">17298 15513 782,'0'1'267,"0"-1"-169,3 0-98,4-1-48,9-2 48,11-2 171,24-3-26,50-21-64,-61 13-31,36-12-28,-7 1-22,-9 4-1,-8 3-67,-9 12-118,39 16-348</inkml:trace>
  <inkml:trace contextRef="#ctx0" brushRef="#br0" timeOffset="159263.1093">18428 15490 1410,'-3'0'356,"2"1"-268,-2-2-74,1 6 4,0-5-18,2 0-2,2 0-40,1 4-96,3 4-63,7 9-105,22 24-336</inkml:trace>
  <inkml:trace contextRef="#ctx0" brushRef="#br0" timeOffset="163121.33">28505 5871 562,'0'0'99,"0"0"-62,0-1-36,0 2-1,0-2 6,0 1 29,0 0 14,0 0-16,0 0-24,0 0-8,0 1-1,-1-1-2,1 0-3,0 0 5,-2 4 6,2-4 2,0 0 16,0 0 15,-2 0-5,2 0-1,0 0-7,0-4-4,0 4 8,0 0 2,0 0-2,2 0-3,-2-1-6,-2 2-6,2-1-3,0 0-11,0 0 0,13-4 0,1-3 0,10-2-1,7-5 0,1 6 0,0 1 0,1 0 0,-3 0-1,-6 4 1,3 2-1,-8 1 1,1 1-7,-6-1 6,-6 3-7,2 1-2,-7-1-4,-1 1 4,0-1-8,-4 1-18,0 1 15,2 3 3,-4 6 13,-2 4 5,-3 9 0,-4 9 6,-2 6-5,-8 7 10,-1 10-10,-1 1 0,-3 2 7,1-3-2,3-5-5,2-6-1,-1-9 1,1-4 6,-2 3-5,-3-2-1,0-2-1,0-3-53,-1-3-19,9-10-59,2-6 7,7-11 55,4-9-11,0-43-160</inkml:trace>
  <inkml:trace contextRef="#ctx0" brushRef="#br0" timeOffset="163460.3494">28527 5804 730,'0'1'144,"0"6"-144,0 7-20,0 11 20,-1 14 27,-5 16 27,-4 12 26,-3 15-40,-6 60 2,12-90-15,-7 44-12,2-10-6,-1-5-1,-1-10-2,-4-1 12,3-11-8,-1-5-1,1-13-1,3-10-8,5-13-14,5-11-40,2-4-22,3-6 28,6-7-30,10-9-140,65-77-119</inkml:trace>
  <inkml:trace contextRef="#ctx0" brushRef="#br0" timeOffset="163642.3598">28554 6653 288,'3'0'207,"-2"0"-77,6 0-74,-2 3 17,4 4 14,-1 9-15,1 1 9,-2 3-12,1 5-7,1-1-13,-1-2-23,0 5-10,5-2-4,4-3 3,4-3 3,4-4-18,3-10-30,4-6-99,1-12-70,36-61-556</inkml:trace>
  <inkml:trace contextRef="#ctx0" brushRef="#br0" timeOffset="163876.3732">29025 6392 744,'0'0'174,"0"0"-123,0 0-36,0 0-9,0 0-6,0 0 0,-2 3-126,-3 8-343</inkml:trace>
  <inkml:trace contextRef="#ctx0" brushRef="#br0" timeOffset="165095.4429">26625 6373 752,'3'-13'119,"-2"4"-80,8-14-27,1 0-6,12-5-5,3 1 13,6 2 8,2-1 8,-2 3-1,2 8-11,1 4-8,1 7-2,-1 4-7,-4 1 0,-2 8 0,-8 2-1,-2 5-2,-2 3-8,-4 10 9,0 7 1,-6 9 7,-3 6 14,-3 12 6,-5 3 23,-5 9-1,-11 11 4,0 7-14,-9 1-18,2-5-8,7-22 2,10-23-13,3-21-1,8-19 17,0-4 53,1 0 58,1-7-11,-1-3-35,7-18-46,5-14-37,8-20-1,12-9-14,12-3 4,5-3 1,5 7-7,-1 11-4,-2 14 3,-3 8 3,-5 7-16,-4 9-31,-4 3-28,-5 6-19,-2 4-83,-4 8-65,23 10-329</inkml:trace>
  <inkml:trace contextRef="#ctx0" brushRef="#br0" timeOffset="165337.4568">27666 6696 985,'0'-2'276,"0"2"-147,6-4-87,9-3-18,7-5-9,10-6-7,5-1-2,-3 4 1,-5 4-6,-4 4 0,-5 6-1,-4 1 0,-1 1-35,-6 6-86,-2 1-139,-20 20-242</inkml:trace>
  <inkml:trace contextRef="#ctx0" brushRef="#br0" timeOffset="165914.4898">29279 5800 824,'1'2'236,"2"8"-203,8 8-24,4 12-8,1 10 0,7 6 0,-1 6 5,-4 7-5,3 15-1,-1 65 6,-24 41 14,-30-10 5,-15-40 7,-18 7-2,-13-2-11,-6-10 4,-8-25-23,-6-23-9,-9-7-140,-5-14-115,-11-29-413</inkml:trace>
  <inkml:trace contextRef="#ctx0" brushRef="#br0" timeOffset="166290.5113">26924 5849 481,'-22'18'138,"-2"4"-27,-25 28-7,-4 16-31,-3 18-25,-30 67 9,4 25-9,10-6-19,29-48-16,-4 10-4,9 1-3,9-14 0,26-17-4,17-66-2,17-9-59,96 47-64,124-59-19,-23-55-130</inkml:trace>
  <inkml:trace contextRef="#ctx0" brushRef="#br0" timeOffset="167005.5522">29680 5625 467,'14'3'66,"-1"-2"-42,13 5-7,-7 0 13,-1 0 12,-12 2 7,-3 0 20,-6-1-1,-1 8-34,-12 4-11,-3 9 2,-13 7-10,-6 6-4,-2 4-4,4 0-6,4 2-1,7-6 0,13-8-1,6-9-18,5-14-1,2-6 20,6-1 0,4-6 2,14-5 22,13-6 0,8-2-3,3 2-8,-3-1-7,-8 9-5,-4 5-1,-14 2-11,-4 9-95,-22 30-242</inkml:trace>
  <inkml:trace contextRef="#ctx0" brushRef="#br0" timeOffset="170301.7407">18525 15687 1167,'0'0'258,"0"0"-135,-4 0-90,5 2-33,-1-2-20,3 0-13,0-4 0,1-4-14,2 1 47,0-8 12,1-5 26,0-5-19,-1-4-1,-5 3-9,-2 9 20,-4 3-13,-3 6 35,-1 6-1,-1 2-26,-4 2-12,0 2-12,1 5 0,2-2-6,4 5-3,2 8-150,2 3-98,5 7-52,19 30-246</inkml:trace>
  <inkml:trace contextRef="#ctx0" brushRef="#br0" timeOffset="170691.763">18946 15524 528,'-4'0'1003,"3"4"-811,0-8-147,1 9-45,1-5-34,4 0-31,8 2 28,15-1 37,16 2 31,18-6-10,15-1-6,57-17 9,2-10-24,-100 23 7,-7-1 10,30-4-8,-15 7-4,-8 4-4,-2 2 4,8-2-4,7-2 0,6-2 8,3-1-9,0-7-27,-6 0 6,-9 3-34,-9 2-8,-15 2-36,-10 4-81,-10 10-48,-63 30-147</inkml:trace>
  <inkml:trace contextRef="#ctx0" brushRef="#br0" timeOffset="171012.7814">18938 16105 1230,'6'0'176,"7"-2"-170,17-4 15,11-4-6,8-2-9,5-1 4,-1 3-8,-2 3 8,-6 2-1,-7 7-9,-6 6 0,-11 2-24,-12 4 24,-10-1 9,-12 10 27,-13 7-1,-12 10-10,-14 0-14,-4 2-11,0-11-53,5-11-52,7-12-52,8-12-71,-33-44-75</inkml:trace>
  <inkml:trace contextRef="#ctx0" brushRef="#br0" timeOffset="171239.7944">18971 15990 479,'0'0'263,"0"0"-34,0 0-206,0 7-23,1 7 0,3 10 106,0 10 52,-1 11-43,-1 10-31,-5 4-9,-5-2-30,-4 4-15,-3 0-6,-3-2-6,-6-5-3,1-6-15,-1-9-54,12-15-58,6-10-73,7-17-29,10-16-85,59-89-301</inkml:trace>
  <inkml:trace contextRef="#ctx0" brushRef="#br0" timeOffset="171386.8028">19059 16359 226,'14'-11'191,"0"5"-2,13-4-27,-4 13-56,-3 8 28,1 9-41,-1 5 4,2 1 16,-1-2-41,3 3-26,3-5-19,4 2-9,5-9-18,1-6-69,2-9-108,49-51-198</inkml:trace>
  <inkml:trace contextRef="#ctx0" brushRef="#br0" timeOffset="171823.8278">19744 16056 1335,'0'4'147,"4"4"-147,7 4 0,4 9 16,1 4 14,1 7-11,2 9-8,-5 8 16,3 6-5,-5 4-8,-4 0-4,0-1-4,-6-3 3,-5-3-8,-8-4 8,-3-3-8,-12-8-1,-4-7-5,-2-7-11,2-13 4,3-18 12,7-17-21,14-16-75,10-16 88,14-12 8,11-9 6,11-2-4,5-1-2,4 6 8,4 7 3,-4 9-10,-4 11 4,-7 14-4,-8 14-1,-9 8 0,-8 5-9,-8 7 1,-2 0-20,0 3-40,-1-3-17,-2 3-98,1-2-24,-10-16 39</inkml:trace>
  <inkml:trace contextRef="#ctx0" brushRef="#br0" timeOffset="172190.8488">19298 14497 1197,'-3'-4'226,"3"4"-112,-4-3-66,5 2-19,-1 2-2,0 2-3,3-3-24,-3 4-2,4 10-6,5 5 8,-3 15 6,2 13 1,-1 11 7,-9 9-14,-3 7 10,-5-1-10,2 3-58,-1-9-148,25 77-172</inkml:trace>
  <inkml:trace contextRef="#ctx0" brushRef="#br0" timeOffset="172643.8747">20681 15416 1265,'0'3'267,"-3"-2"-169,2 2-73,1-2-24,-2-1 8,2 2-8,2-2-1,-1 0-11,3 2-38,-1 5-5,0-2-74,2 5-116,2 5-121</inkml:trace>
  <inkml:trace contextRef="#ctx0" brushRef="#br0" timeOffset="174046.9549">20800 14493 532,'-2'-3'318,"1"2"-140,0-3-43,-1 2-48,2 4-15,0-2 18,-3 0 0,3 1-28,-1 2-62,-1 1-6,-1 16-2,-4 15 8,-5 26 1,-11 76 17,-17 65 4,0 30-1,19-74-19,6 9 8,6 2-8,2-14-1,1-7 7,10-12-7,9-7-1,8-23-1,-6-59-68,-1-7 7,5-7-41,19 35-65,4-11-27,78 41-62</inkml:trace>
  <inkml:trace contextRef="#ctx0" brushRef="#br0" timeOffset="176217.079">21317 15900 812,'0'1'190,"0"-2"-124,0 1-45,2 0 3,-1-3 48,0 3 18,1 0-21,-2 0-27,0 0-27,0 0-1,2 0-8,-4 0 10,0 3 19,2-3 10,-1 0-12,1 0-17,0 0-15,0 1-1,0-1-13,1 2 1,3 6 4,1 0 7,1 3 1,3 4 0,-2-1 1,0 1-1,0-2 1,2 0 11,-2 1-11,1 2 6,-3-1-6,1-2-1,-1 0 6,0-4-6,-3-5 0,0-1 1,-2 0 1,0-3-1,0 0 0,0 0 5,0 0 0,0 0 0,0 0-5,-2 0 1,4 0-1,-2-3-1,2 3-1,1-1-12,-1 1-1,0-2 13,-2 2 1,0 0 0,1 0 8,-1-1 1,0 1 1,-1 0 4,1 0-2,0 0-2,0-3-8,0 3 4,1 3-5,-1-3-1,0 0-1,-1 0 1,1 0 0,0 0-1,0 0 1,0 0-1,0 0 2,0 0 0,0 0 9,0 0 8,0 0-1,0 0-2,0 0-8,0 0-1,0 0-6,0 0 1,0 0-1,0 0 0,0 0-1,0 0-1,0 0 2,0 0 0,0 0 2,0 0 7,0 0-3,0 0 0,0 0-5,0 0 0,0 0 8,0 0-1,0 0-7,0 0-1,0 0 0,0 0-1,0 0 0,0 0 1,0 0-1,0 0 1,0 0 0,0 0 2,0 0 5,-9 1-6,9-1-1,0 0-1,0 0 0,0 2 0,2-2 1,-4 0 0,2 0 1,0 0 0,2 0 0,-2 0 0,0 0-1,0-2 0,-2 2 1,2 0-1,0 0 1,0 0-1,0 0 1,0 0-1,0 0 2,0 0-1,0 0 5,0 0 2,0 0-8,0 0 1,0 0 0,0 0 0,0 0 0,0 0 0,0 0 1,0 0-2,0 0 0,0 0 0,0 0-2,0 0 1,0 0-10,0 0 10,0 0 1,0 0 0,0 0 0,0 0 0,0 0 6,0 0-5,0 0-1,0 0 0,0 0-1,0 0-8,0 0-1,0 0 1,0 0-5,0 0-4,0 0-13,0 0-16,0 0-13,0 0 0,0 0 3,-6 7 0,3-8 20,-2-2-83,1 2 25,-1-2 68,1 3 12,1-3 0,0 3-25,2 0-14,-1-1-33,-2 1-101,-7-8-173</inkml:trace>
  <inkml:trace contextRef="#ctx0" brushRef="#br0" timeOffset="177080.1284">21166 15326 819,'-2'-2'183,"-1"2"-71,2-1-53,2-2-8,4 2 52,-4-4 20,4 2-37,0-3-31,3-6-10,1 4-24,2-3-4,2 1 1,-3 7-15,2 3-3,2 8-20,4 10-9,7 9 29,4 13 9,4 11 24,0 9-33,-3 6 1,-9 6 21,0-1-14,-9-9-7,-1-5 0,-7-14 7,-4-4 5,-2-7-12,-2-5 14,-3-5-3,-1-3 0,4-8-4,-2-6 14,3-3 4,3-2 5,0-3 10,-2-6-41,0-12-3,1-10-35,1-15-14,5-14 52,7-11-2,6-15 2,10-6 2,5-2-2,5 4 1,7 13 15,-2 10-5,-8 14-4,-8 15 5,-12 13-1,-4 12-5,-8 10-6,-3 3-8,-1 1-10,-1 1-60,-1 1-59,3 6-26,-4 10 92,8 14-46,10 76-172</inkml:trace>
  <inkml:trace contextRef="#ctx0" brushRef="#br0" timeOffset="177352.144">22046 15617 1647,'-3'-1'180,"3"1"-171,-1-3-9,5 7-168,8 4 82,3 2 76,3-3 10,6-1 49,4 5-7,0-8 3,5 1-10,-2-4-13,-2-1-5,-2-2-12,-1 3-5,-3 0-57,-1 3-75,2 2-156,51 10-244</inkml:trace>
  <inkml:trace contextRef="#ctx0" brushRef="#br0" timeOffset="177749.1667">22910 15207 1302,'-2'-3'220,"4"3"-140,-2-4-80,6 4-89,8-3 89,11 3 16,13-4 0,6 0-2,8-1-5,-4 1-8,-3 4 1,-11 1-1,-4 7-1,-8 0-6,-6 6-18,-5 1-15,-4 5 8,-5 2-13,-7 7 40,-8 12 4,-8 4 6,-12 7 10,-4 3-4,-6 3-3,-7 1 5,1 0-14,-3-2-33,0-10-94,2-10-98,3-12-51,-43-9-107</inkml:trace>
  <inkml:trace contextRef="#ctx0" brushRef="#br0" timeOffset="178018.1821">22905 15222 66,'0'0'1102,"0"0"-872,0-2-211,-1 6-19,-1 4-58,2 6 58,-3 14 46,3 12 56,-4 20-28,0 11-35,-5 15 6,1 4-17,-5 2-11,-4-12-16,1-7 20,-4-9-20,1-3 7,-3-4-8,5-8-47,2-14-71,5-9-43,5-13-134,6-12-29,25-50-3</inkml:trace>
  <inkml:trace contextRef="#ctx0" brushRef="#br0" timeOffset="178229.1941">22995 15836 938,'0'0'336,"0"0"-201,3 4-135,2 4 1,2 8 71,6 5 18,4 5-17,0 4-7,2 3-18,1 2-16,3-2-14,-2 4-9,3-6 0,-2-3-9,2-1-56,-5-5-85,3-2-70,-3-7-109,19-26-434</inkml:trace>
  <inkml:trace contextRef="#ctx0" brushRef="#br0" timeOffset="179708.2787">24365 15585 672,'0'0'337,"0"0"-185,-3 2-118,3 2-34,3-4 1,-3 0 56,3 0 30,1-4-63,9 4-6,5-2 70,9-2-17,6 0-35,0-1-8,-3 1 4,-6 1-7,-3 0 5,-5 3-9,0 0-6,-2 0-6,0 0 2,3 0-2,1 0-2,3 0 2,-3 0-3,5 0-5,-3 0 0,2 0 0,0 0 5,-1 3-5,-2 1-1,-2-2 0,-3-1 0,0 1 1,-4-2 0,0 2 7,0-2 1,0 0-8,-4 0 0,2 0 8,-2 0-1,-4 0-7,-2 0-1,0 1 0,-2 2-12,-1-3-6,0 1 18,-2 2-12,2-3 12,-5 1-58,-7 5-47,-4-2-86,-2 0-53,-23 13-211</inkml:trace>
  <inkml:trace contextRef="#ctx0" brushRef="#br0" timeOffset="182470.4367">25722 15410 751,'0'-3'243,"0"3"-96,-1-3-65,1 0-26,0 3 7,1 0 1,-1-1-2,0 1-16,0 0-14,1 0-19,-1 0-2,2 0-11,-2 0-7,2 0-6,-2 0 3,1 0 10,3 1 9,-1 2 2,6 0-11,1 4 1,3 10-1,4-2 0,0 10 7,0-1 2,3 1 3,-7 3-4,1-2-8,-3 3 10,1 0-9,-5 4 0,-1 2-1,0 3 9,-6 5 5,-5-1-1,1-1-1,-6 4-1,-2-8-10,-2 2 6,0-10 7,4-5-13,1-8 7,5-10 2,1-4 5,3-2 3,0-2 15,-4-6-15,4-9-18,-2-11-40,2-11 16,2-5 24,8-1 0,0 2-2,0 7 2,1 4 0,1 4 0,-1 2 1,1 1-1,-2-2 8,5 1-7,0-3-2,6-1-9,7-5 10,12-4-1,6-2 2,13-1 0,3 5 0,-5 6 6,-11 5-6,-14 13 0,-12 5-1,-10 4 0,-9 4-10,-2 4 2,-2-4-14,0 2 22,-1 0 4,-1 0-4,2 0-21,-3 1-57,-2 4-94,4 4-113,-3 34-74</inkml:trace>
  <inkml:trace contextRef="#ctx0" brushRef="#br0" timeOffset="187237.7094">25840 14984 1101,'-2'0'171,"-5"3"-119,-2 5-46,-4 10-6,-5 7 2,-5 8 4,1 13 3,-3 5-2,5 10-7,2 11 12,2 13 0,3 60-3,-1 19 0,11-118-7,-3 6-1,-6 48 10,-2-7-5,1-10-6,6-14-24,4-12-65,4-12-74,5-5 2,35 19-2</inkml:trace>
  <inkml:trace contextRef="#ctx0" brushRef="#br0" timeOffset="187712.7366">26550 15807 926,'-3'-6'186,"3"6"-108,-1-4-75,2 4-3,1 0 0,1 0 13,-1-4 43,4 4-41,5 0 39,10 0 25,7-2-7,12-5-24,5-6 0,6 0-24,-4-5-10,0 3-13,-10 0-1,-4 6-12,-1 5-33,-4-2-24,0 4-21,-3 0-58,-2 2-26,-7 4-45,7 4-107</inkml:trace>
  <inkml:trace contextRef="#ctx0" brushRef="#br0" timeOffset="187997.7529">26845 15352 1346,'0'0'144,"2"12"-144,1 14-69,2 12 54,-1 15 6,-1 12 9,-2 6 15,-1 7 1,-1-5 2,-4-1-7,3-5 2,0-10-13,2-4 0,3-10-67,4-10-91,5-10-62,26-15-321</inkml:trace>
  <inkml:trace contextRef="#ctx0" brushRef="#br0" timeOffset="188363.7738">27609 15300 1356,'9'-9'197,"5"5"-197,19-6-45,11-2 30,5-1-4,1-3 18,-7 2 2,-6 5 0,-13 7-1,-6 4-15,-7 5-19,-7 3-43,-4 6 62,-9 7 15,-7 13 36,-16 11 3,-11 10-6,-12 5-13,-8-1-10,-2 0 5,4-10-6,5-4-3,7-9-6,6-9-21,8-10-54,7-5-64,7-12-35,6-4-72,5-63-355</inkml:trace>
  <inkml:trace contextRef="#ctx0" brushRef="#br0" timeOffset="188620.7885">27502 15328 1160,'-1'0'242,"1"2"-196,-2 6-46,-1 6 0,0 9 18,-2 9 32,0 7-11,-1 10 3,-3 8-8,1 7-7,-4 5-13,-1-2-1,-8-4-4,-1-7 3,-5-1-3,0-2-9,0-9-27,2-11-25,7-9-29,7-7-39,7-13-21,5-15 19,31-70-482</inkml:trace>
  <inkml:trace contextRef="#ctx0" brushRef="#br0" timeOffset="188846.8014">27441 15801 238,'10'-10'212,"2"3"-26,10-12-44,-6 9-22,-1 7 24,-1 6-1,2 4-37,4 2-38,1 9-2,4 0-11,-1 4 2,5 1-3,0 6-22,-6-3-19,4-1-1,-9 2-5,1-3-7,-7 2-7,0-7 7,-3-1 15,-3-6-15,1-1-32,-1-6-61,2-3-82,25-16-146</inkml:trace>
  <inkml:trace contextRef="#ctx0" brushRef="#br0" timeOffset="190549.8988">28272 15089 696,'0'0'131,"0"0"-110,0 0-21,0 0-14,3 0 14,-3 0 22,4 0 7,-4 0 2,0 0-11,0 2-8,-4-2 1,4 2 2,0-2 8,4 4 10,-4 3 0,3-1 9,5 4-11,-2 2 4,3 2-1,1 2-16,3 7 3,0 3-3,1 8 17,1 8 2,-1 17-13,-2 11 32,-3 15-25,-6 7-4,-5 2-9,-8-4 5,-9 1-17,-10-11 6,-10-2-12,-17 1-5,-15-4-166,-146 87-389</inkml:trace>
  <inkml:trace contextRef="#ctx0" brushRef="#br0" timeOffset="191638.9611">28925 14590 1619,'-3'0'229,"2"0"-229,-2-1-31,4 5-128,5 6 42,4 0 57,10 3 9,7 3 51,14-3 44,9 1-19,8-3 1,-2-4-11,-12 3 6,-9-2-14,-13 1-7,-10-1-19,-5 6-10,-4 4 29,-6 11 8,-6 17 26,-6 16 14,-7 16-10,-5 14-10,-16 67-1,11 40 9,3 37-6,12-88-3,2-17 6,2-7 11,-3-6-1,5-3-8,-5-5-8,10-63-11,0-5 1,-1-6-4,-4 33-5,3-12-7,-3-19 5,2-12 7,-1-12-5,-7-8-8,-18-6-45,-23-10-125,-73-26-301,-147-69-673</inkml:trace>
  <inkml:trace contextRef="#ctx0" brushRef="#br0" timeOffset="192445.0072">20897 14444 1048,'-2'-8'320,"2"4"-182,2-4-119,4 3-19,10-3-7,7 1 7,11-6 9,5-4-1,6 1-7,-3 0 0,-1 4-1,-5 7-1,-6 2-41,-9 7-33,-6 0-65,-5 6-58,-8 2-72,-8 5 53,-55 33-231</inkml:trace>
  <inkml:trace contextRef="#ctx0" brushRef="#br0" timeOffset="193178.0492">21028 14522 971,'-1'2'258,"-1"-2"-193,1 2-46,-5 2-5,-3 2 17,-6 4-17,-6 4-5,-3 9-8,1 5 8,2 7-8,3 10 0,3 12 9,-3 11-9,3 7-1,-3 0 6,4 1-5,1-3 4,0-2-5,2 3-1,-2 0 1,4-3 0,-4-4 0,4-4 1,1-5-1,2-5 0,-1-4 0,2-6 1,-1-7 0,2-3-1,1-4 1,1-5 0,-1 1 0,2 1 5,-3 1-6,-2 6 1,-1 3 0,-2-1 0,-1 2 0,4-6 0,0-3 1,3-4-1,0-7-1,0 5 1,-1 2-1,2 5 0,-4 8 9,3 1-9,-3-1 1,3 0-1,-1-2 5,4-5-5,-2-5 0,2-3 2,2-5-2,-2-3 1,0 0 3,3 4-4,-2-6 0,2 1 2,-3 0 4,3-3 0,0 2-5,-1-5 0,4 3 1,-1-3-2,0 5-1,3-3-4,-1-1 4,6 6-6,4-2 7,2 5 1,5-5 0,-1 0 0,4-1 23,-2-4-23,-4-3-1,0 0 10,-4-5-10,0-3 0,-1-6-27,0-1-33,0-1-106,-5 2-86,-10-6-214</inkml:trace>
  <inkml:trace contextRef="#ctx0" brushRef="#br0" timeOffset="205268.7407">8818 9086 607,'0'-5'92,"0"1"-28,-1-2-31,1 6-9,0 0-24,-1 0-12,-1 2 0,-3-2 12,4-2-6,-1 2-3,1 0-105,1 0-61,-6-1-149</inkml:trace>
  <inkml:trace contextRef="#ctx0" brushRef="#br0" timeOffset="212639.1623">5420 12642 492,'-2'0'141,"2"-4"-68,-3 4-32,3 0-19,0 0-11,0 0-1,-1 0-1,1 0 0,0 0-3,0 0-5,0 0 0,-2 0 0,2 0 0,0 0-1,0 0 9,0 0-9,0 0-1,0 0 0,0 0-1,0 0-8,0 0 4,0 0 6,0 0 0,0 0 1,0 0-1,0 0 0,0 0 1,0 0 6,0 0-7,0 0 0,0 0 0,0 0 6,0 0-6,0 0 0,0 0 5,0 0-5,0 0-1,0 0 0,0 0 1,0 0 0,0 0 0,0 0 0,0 0 0,0 0 0,0 0-6,0 0-9,0 0-11,0 0-1,0 0 3,0 0-39,0 0 12,0 11 29,2-9-14,-2-1 12,0 1 13,0 0-8,-2 0 6,2-2 13,0 0 0,0 0-2,-3 2-19,2-2-9,1 1 17,0 2 12,-4-3 1,4 6 5,0-5-5,0 2-16,0 2-23,0-1-39,-12 10-98</inkml:trace>
  <inkml:trace contextRef="#ctx0" brushRef="#br0" timeOffset="213460.2092">5318 12671 465,'-1'-7'138,"-1"4"-52,1 0-40,-2-1-31,3 4-15,0 0-3,-1 0 2,1 0 1,0 2 5,0-2-5,0 0 0,0 0-1,0 0-8,1-2-27,-1 4-26,3-2-16,-3 2 8,1 0 34,1-1-14,1 2 5,-2 3-15,2-5-9,1 3-1,-3 1 19,0-2 25,3-3 17,-3 4 9,-1-4 0,0 0 0,-1 0 12,1 0-6,1 0-6,-1 0-15,0 3-11,0-3 1,0 0 16,0 1 7,-1 2-10</inkml:trace>
  <inkml:trace contextRef="#ctx0" brushRef="#br0" timeOffset="238918.6654">20888 16858 856,'0'0'183,"2"0"-167,-2 0-16,1 0-9,3 4 9,1 3 7,7 2 38,8 12 12,8 5-7,15 11-7,6 1 1,14 2-10,55 16 8,34-26 2,7-26-23,-40-17 4,8-15 1,11-6-13,4-8 14,-3-9-26,13-4 11,8 10-12,3-7 1,-19 17 7,-3 8-7,-14 15 9,-10 12-9,-20 12 0,-60 0-2,-3 3-4,-2 0-1,27 18-6,-5 2-1,3 4 13,4-4 1,12-2 1,65 2-1,39-25 8,35-29-2,-59-7-5,3-10-2,-17 2 14,-25 4-14,-13 1 9,-62 24-5,-3-2-3,-4 7-2,39-1 1,0 3-6,6 9 6,54 7 6,27 3-6,24-3 0,-61-8 8,-17-3-8,-17 8 1,-48-11-1,-5 1 0,0 0 0,34 6 1,0 4 11,1-2-3,3 2 6,2-5-15,-1 1 8,-4-4-7,-2-3-1,-4 0 1,-8-3 10,-8-1-10,-8-1 0,-1-3 5,2-4 5,9-6 7,3-8 0,8-1-8,7-3-1,-6 1-8,-1 11 7,-9 1-8,-6 9-1,-8 6 1,1 1-6,0 9 6,4-2 0,7 4 1,7 1 1,5-1 4,1 2 1,0-8 1,-8 2 1,-3 0-2,-9-4 1,-6 1 7,-4-3-6,-5 2 10,8-2 22,8-2-5,7-2-9,11-6-8,5-4-8,3-3-1,-3-3-9,-5 0-1,-16 4 0,-10 2 0,-12 4 2,-8 3 10,-2 0-12,0 3 6,1-4-6,0 8-1,-1-1-8,2 2-24,-5-1-47,-5 0-40,-7-4-64,-12-1-49,-112-35-85</inkml:trace>
  <inkml:trace contextRef="#ctx0" brushRef="#br0" timeOffset="241103.7904">24705 17569 724,'-3'-4'524,"3"1"-359,-3-4-81,4 7-72,-1-1-12,2 1 24,-2-2 9,4 2-26,2 0-5,6 2 20,2-1-11,6 2 7,4 1-11,-4-1-1,5 3 8,7-3 4,2 3-3,10-1 1,0 1-4,0-3-11,-5-2 6,-5-2 4,-10 1-6,-9 0-4,-3 0 3,-7 0-3,-4 1-2,-1-1 1,0 0-36,-1-1-42,1 1-27,0 0-88,6 0-122,28-10 6</inkml:trace>
  <inkml:trace contextRef="#ctx0" brushRef="#br0" timeOffset="241644.8213">25532 17345 1188,'0'0'233,"2"0"-217,4 1-16,7 8-61,9 5 54,4 1 7,4 4 1,2 2 0,-4 1 9,2 3 7,-5 3-10,-4 0 4,-3 3-5,-8 5 3,-7 0 0,-11 6 7,-14 9 1,-11 4 11,-15 3-28,-6 2-4,-6-8-19,3-6 16,6-13 6,10-6 1,7-6 1,11-10 22,7-3 8,10-2 8,7-5-39,4-1-9,8 2 8,7 2 1,16-1 64,12 0-2,12-3-22,3 0-14,0 0-8,-10-3-5,-8 6-7,-7-3 0,-10 4-5,2 2-1,-7-5 0,-2 2-34,-5 1-50,2-2-38,1-2-110,5-2-38,37-26-248</inkml:trace>
  <inkml:trace contextRef="#ctx0" brushRef="#br0" timeOffset="242101.8474">26419 17475 1151,'4'0'155,"5"0"-124,9-3-30,9 3 12,6 3 22,0-3 5,-1 1-5,1 2-5,0-2-11,-3 3-5,-6 2-5,0-1 1,-8 1-2,-3 2-8,-2 0-1,-6 2 0,-5 8 1,-8 8 4,-3 6 64,-6 13-7,-7 3-2,-2 4-25,-5-3-16,-2 2-6,-1-5-6,1-4-6,-3-3-68,2-11-90,0-14-101,4-8-20,-25-51-463</inkml:trace>
  <inkml:trace contextRef="#ctx0" brushRef="#br0" timeOffset="242356.862">26423 17384 1134,'0'2'261,"0"-1"-227,0 13-34,6 8-7,-4 11 7,0 10 39,2 6 36,-6 10-12,0 3 18,-2 3-24,-5 2-9,-5 3-5,-3-2-17,-5-4-10,1-7-1,0-4-6,2-4-9,5-8-17,0-11-88,10-9-100,4-10-139,27-28-16</inkml:trace>
  <inkml:trace contextRef="#ctx0" brushRef="#br0" timeOffset="242575.8745">26468 18005 1144,'0'2'242,"4"4"-208,4 7-34,5 7 36,8 12 27,2 0 3,5 6 18,8 3-39,4 4 28,6-1-22,1 3-22,-4-6-11,-6-6-12,-12-6-5,-8-8 0,-11-10-1,-5-8-12,-3-2-65,-8-1-88,-52-4-175</inkml:trace>
  <inkml:trace contextRef="#ctx0" brushRef="#br0" timeOffset="243845.9472">26429 17307 761,'0'0'128,"0"0"-83,0 0-24,0 0 49,0 0 80,0 0 3,-3-2-34,2 4-37,1 0-34,0-2-15,0 2-24,1 0-3,-1-2-6,0 2-1,0 0 0,0-2 1,0 6 0,0-5 0,0 1 0,0-2 1,0 0 0,0-2 5,0 2 0,0 0 2,-1 0-1,1 0 2,0 0-9,-2 0-24,2 0-71,-4 0-179,-26 5-197</inkml:trace>
  <inkml:trace contextRef="#ctx0" brushRef="#br0" timeOffset="250683.3383">5927 17480 721,'-1'-11'201,"1"7"-80,-3-9-47,1 9-17,1 4-24,0 0 30,-1 2 22,0 0-16,1 0-61,-2 2-8,-4 3 0,-2 11 3,-5 10 33,-5 19-6,-1 12-11,-1 5-4,6-3-6,1-7-8,10-9-1,4-7-7,6-7-10,6-8-4,2-4-1,8 0-8,5-5 30,10-8 7,8-3 20,7-11-15,6-7 3,-7-10-1,-3-2-14,-12-3-15,-7 1-95,-8 3-77,17-38-97</inkml:trace>
  <inkml:trace contextRef="#ctx0" brushRef="#br0" timeOffset="250935.3527">6074 17542 337,'-7'0'930,"0"4"-719,-9 8-143,5 14-53,-2 16-14,-2 19 1,2 10 7,3 9-8,5 2-1,5 1 0,6-6 0,5-7 0,1-7-5,2-4-51,-1-18-28,-1-6-66,3-5-51,18-5-117</inkml:trace>
  <inkml:trace contextRef="#ctx0" brushRef="#br0" timeOffset="251175.3664">6321 17807 1347,'2'-6'210,"1"5"-153,10-8-56,13-4-1,15-7 9,8-8-4,7-6-4,1 4-1,-4 4 11,-8 6-10,-11 11-1,-15 8-57,-8 8-145,-11 10-40,-9 11 98,-8 6-51,-68 70-472</inkml:trace>
  <inkml:trace contextRef="#ctx0" brushRef="#br0" timeOffset="251376.3779">6470 17819 1055,'0'1'272,"0"2"-214,-1 7-58,-2 12 2,-2 12 40,-5 16 13,-1 8-16,-2 13-6,1-6-13,1-1-20,4-7 2,2-11-2,8-12-8,3-10-106,6-8-76,6-12-26,4-12 31,55-86-85</inkml:trace>
  <inkml:trace contextRef="#ctx0" brushRef="#br0" timeOffset="251602.3908">6740 17858 1136,'0'2'273,"-1"0"-227,-3 4-38,-1 5-8,-2 4 54,3 8 13,1 5-29,6 5-20,3 3-8,6 2-9,2 0-1,0-4-2,4-4 2,0-4 6,-1-1-6,-1-5-34,0-6-79,2-5-80,2-7 1,48-47-96</inkml:trace>
  <inkml:trace contextRef="#ctx0" brushRef="#br0" timeOffset="252028.4152">7479 17439 1008,'-17'-3'465,"1"7"-313,-20 6-113,-4 15-26,-4 10-12,0 9 5,2 9-4,6 10 10,8 6-11,10-1-2,10 3-6,13-15-12,8-9-8,9-11 7,6-11 2,5-9 3,5-10 14,4-10-16,2-11-26,-3-13-59,-1-4 6,-13-3 51,-8 9 45,-11 15 7,-8 9 37,-8 8 46,-5 11-15,-11 14-32,-10 21 8,-9 18 6,-5 11-10,3-1-23,11-11-2,18-14-22,16-16-32,16-10-16,18-11 48,11-8-10,9-12 10,7-13-165,0-11-173,73-70-567</inkml:trace>
  <inkml:trace contextRef="#ctx0" brushRef="#br0" timeOffset="252336.4328">7782 18366 810,'2'19'129,"6"3"26,3 15-47,5 3-63,4-7-3,0-10 46,5-7 14,1-6-57,2-14-13,2-10-16,-3-11 4,-5-11-2,-5-10 18,-11 5-3,-15 3 1,-8 5 23,-11 11 36,-8 10-22,-6 11-37,-5 14-26,-6 9-7,-2 11 0,0 1 5,9 0-6,9-2-27,14-10-82,4-13-100,9-15-58,-25-82-648</inkml:trace>
  <inkml:trace contextRef="#ctx0" brushRef="#br0" timeOffset="252854.4625">5521 17356 1141,'0'0'253,"4"2"-209,7-2-44,13 2-1,13-2 1,7-5 23,12-4 8,13-6 1,50-9-2,24-8-3,2 9-9,-53 9 4,10 10-5,20-10-2,16-6 4,2 5 10,-12-8-8,-7 9-8,-5-4-7,-14-5-5,-4 9 0,-59 5 5,-9 0-5,-6 4 5,21-3-5,-18 2 0,-16 5 0,-6 1 7,-5 0 13,-3 0-12,-2-3-9,-5-7-119,-6-3-101,-53-51-130</inkml:trace>
  <inkml:trace contextRef="#ctx0" brushRef="#br0" timeOffset="253116.4774">6568 15983 1157,'-1'2'279,"4"4"-234,6 17-45,1 19-5,8 19 5,-1 25 21,8 63 5,-1 23-5,-1-12-5,-9-60-7,-5-53-7,2-2-2,2 3-79,12 41-168,51 91-247</inkml:trace>
  <inkml:trace contextRef="#ctx0" brushRef="#br0" timeOffset="253272.4864">8475 16362 1706,'-1'3'0,"1"39"-398</inkml:trace>
  <inkml:trace contextRef="#ctx0" brushRef="#br0" timeOffset="254699.568">9009 15775 959,'-2'0'467,"0"2"-314,2 5-102,-6-2-19,-9 6 20,-9 9-1,-10 12-3,-8 6-15,-3 7-12,-4 10-1,0 7-8,-9 6-2,-4 5-8,3-4 4,8-5-5,12-13-1,14-9 0,13-13-10,8-11-25,9 0-2,6-9-4,8-1 26,10-2 15,13 1 14,7-10-8,12-1 13,-5-6-7,-3 2 0,0-2-4,-2 1-8,-3 3 5,0 1-4,-5 5-1,-7 3 0,-5-3 1,-10 4-2,-3-2 2,-12 0-1,0-1 1,-6-2 6,0 1 10,0-2 41,-6-2 50,2-4-31,-11-8-58,-4-7-7,-7-7-3,-9-9-7,-2 4 7,-6-6-9,3 1 1,-1 3-1,6 4-1,5 6-7,8 8 1,5 10 5,8 5-10,4 2 6,5 2-3,0 2 2,2 0-17,0 3-32,-1 5 8,2 8-93,6 6-55,5-1-70,46 34-100</inkml:trace>
  <inkml:trace contextRef="#ctx0" brushRef="#br0" timeOffset="254935.5815">9497 16180 1486,'-4'0'324,"4"0"-183,-2 0-99,2 1-29,0-1-4,2 3-9,1 0-13,1 5-12,5 4 25,-1 2-1,5 4-15,-6-3-45,-1-1-41,-3-6-75,-3 1-149,-22 13-155</inkml:trace>
  <inkml:trace contextRef="#ctx0" brushRef="#br0" timeOffset="256640.679">25677 18375 147,'-10'-3'475,"2"0"-475,-52-10-307</inkml:trace>
  <inkml:trace contextRef="#ctx0" brushRef="#br0" timeOffset="256767.6863">25556 18344 175,'-1'-2'203,"-1"0"-131,1-2-72,1 1-32,7-17-89</inkml:trace>
  <inkml:trace contextRef="#ctx0" brushRef="#br0" timeOffset="257735.7416">9867 16142 1227,'-4'-2'165,"4"2"-165,-3-2-48,6 4-246,-3 0 6,3 1 106,-6-10-196</inkml:trace>
  <inkml:trace contextRef="#ctx0" brushRef="#br0" timeOffset="259333.8331">9879 15532 842,'-1'0'270,"1"-1"-126,-1-1-92,-1 2-28,0 0 17,2 2 22,-2-2-15,2 1-18,0-1-21,0 3-9,-4 0-14,3 1-7,1 8 11,0 10 10,0 16 11,-6 14 4,1 8-3,-2 3-2,-3-6-1,2-6-8,2-3 0,0-10 4,6-8-5,3-7-9,3-5 3,3-4-12,6-3 0,9-4 16,8-3 2,2-4 14,9-4-7,0-6 2,-1-4-3,-2 4 2,-3-4-2,-4 4-6,-7-1-9,-8 7-99,-8 2-143,-6-16-269</inkml:trace>
  <inkml:trace contextRef="#ctx0" brushRef="#br0" timeOffset="259581.8472">10052 15771 1263,'0'0'270,"-1"3"-168,-2-2-91,3 9-11,-3 8-1,0 19 1,-1 16 15,0 14-14,4 9 7,0 4-7,2-1 0,0-6 7,-2-11-8,0-5-1,-2-9-43,-1-13-56,0-5-110,11-4-165</inkml:trace>
  <inkml:trace contextRef="#ctx0" brushRef="#br0" timeOffset="259817.8607">10267 15866 1319,'3'0'287,"-3"0"-280,16-2 7,8-2-14,15-1 19,12-9-1,1 3-4,5 0-4,-7 2-10,-8 2 0,-10 4-61,-10 0-68,-7 3-126,-8 3-39,-37 11-286</inkml:trace>
  <inkml:trace contextRef="#ctx0" brushRef="#br0" timeOffset="260010.8718">10471 15893 716,'-3'0'256,"0"0"-94,-3 7-108,-1 6-42,3 3 38,-2 7 38,-3 10-1,-3 5-21,-3 10-9,-6 5-34,-3 2-11,3-5-5,2-7-7,9-12-56,9-11-166,10-13-72,12-8 154,4-14 61,52-60-266</inkml:trace>
  <inkml:trace contextRef="#ctx0" brushRef="#br0" timeOffset="260191.8821">10507 16080 546,'-1'0'255,"1"3"-89,-4-3-104,3 7-61,2 6 18,4 7 186,3 9-58,5 6-60,5 7-37,2-3-8,2-8-21,-3-4-9,4-7 4,-4-10-16,-1-4-21,-2-13-60,2-12 15,3-14-219,33-99-319</inkml:trace>
  <inkml:trace contextRef="#ctx0" brushRef="#br0" timeOffset="260489.8992">10907 15550 1038,'3'-2'213,"3"0"-161,12-2-41,6 2-5,11-2 27,5 3-3,4-2-15,0 3-3,-3 4-11,-9 2-1,-8 4-8,-8 7-16,-10 7 18,-6 9 6,-8 13 59,-9 12 31,-12 5-41,-11-1-10,-8-6-16,3-5-5,1-8-8,12-13-10,8-13 0,7-7-53,6-10-40,1-6-81,-1-50-150</inkml:trace>
  <inkml:trace contextRef="#ctx0" brushRef="#br0" timeOffset="260902.9228">10959 15691 866,'0'9'132,"0"8"-109,-1 11 10,2 16 46,1 5 23,1 2-1,-2 2-38,-1 2-21,-1 0-14,-5-2-5,-2-4-7,-3 0 4,-2-10-20,0-9-1,6-11-30,2-11 2,5-7 23,3-10-33,6-12-208,7-9 11,5-9 98,2 0 104,1 8 34,-4 7 42,-4 14 4,-2 6-10,-2 11-3,3 3 51,-2 9 50,4-2-26,-3 6-32,-2 1-22,4-1-3,-1 5-12,6 0-18,-1 3 18,3 1-19,-6-5-5,-2 0-15,0-9-78,-7-4-125,-2-6-35,-2-11 44,-9-39-434</inkml:trace>
  <inkml:trace contextRef="#ctx0" brushRef="#br0" timeOffset="261285.9447">11417 15264 1094,'0'-3'255,"3"3"-123,3-1-123,8 6-9,2 5-5,5 0 5,-3 2 6,3 7-4,-6 5 4,-3 0 3,-6 9-9,-7 6 2,-12 12 17,-8 14 8,-9 7-24,1-11-3,6-17-9,10-18 8,8-16 1,5-9 1,3-2-1,3 1-3,8 0 3,4 0 18,7 0-3,2-3-6,4 3 0,0-3-3,4 2-5,-3-2 7,1 3-8,-6 3-169,-10 1-377</inkml:trace>
  <inkml:trace contextRef="#ctx0" brushRef="#br0" timeOffset="262735.0276">8695 17079 220,'0'0'366,"-2"0"-196,2-1-103,0 1-44,0 0 17,0 0-1,0 0 5,2 0-11,-2 0-21,1 0-12,-1 0 0,2 0 0,2 1 8,2 4 52,6-4 21,6 1 12,9 0-7,8 0-11,9-2-30,14-2-20,5 4-10,7-2-4,6 2-4,46-2-1,-81 0-4,45-4 4,45-7 1,17-12-7,31-15 9,-40 5 11,-18 1 16,-2 0-8,9-1-5,-1 8-7,6-5 1,-23 5-5,-10 2-2,-6 8-2,-55 6-8,-6 5 0,-1 0 0,31-6 0,-9 4 6,-6-3-6,-2 5 0,-8-3 0,-3 1 2,-3 3-1,-7 1 0,-4 2 0,-9 0 0,-6 2-1,-3 0-1,-3-1-7,-3-1-4,0 3-37,-4 0-64,-10 7-89,-65 29-266</inkml:trace>
  <inkml:trace contextRef="#ctx0" brushRef="#br0" timeOffset="263381.0645">9803 17640 929,'2'-4'248,"3"-2"-142,9-7-67,7-4-12,11 1 50,0 3-1,0 4-34,2 5-15,-5 8-4,3 5-5,-4 4-3,0 6-6,-5 7-8,-2 7-1,-3 12 27,-3 10 5,-4 7-2,-3 10-8,-5 0-5,-3 0-5,-2-2-2,-2-8-9,-1-5 0,-2-8 6,1-10-1,0-8 0,-1-10 2,2-15 10,-5-3 13,-1-7-19,-8-5-3,2-12-9,-3-10 0,6-8-22,7-14 2,12-6 4,8-12 16,12-3-1,9 3 1,4 3 0,2-3 1,3 12 0,-6 4-1,-1 4 1,-6 12 0,-6 8 0,-10 13 1,-7 9-2,-6 6-5,-2 3 3,1 3-7,-2-2-33,2 5-147,2 10-30,13 48-64</inkml:trace>
  <inkml:trace contextRef="#ctx0" brushRef="#br0" timeOffset="264928.153">12513 16317 262,'0'0'234,"0"0"-108,0 4-75,-3-2-50,0 4 26,-5 1 35,-1 5 16,-7 5 21,2 2-12,-4-2-18,2 5-6,4-4 3,-2 5-30,6 3-6,0 7-6,4 3 0,-1 2-15,4 6-2,2-2-1,2-2 2,0-3-8,4-4-7,2-3 6,2-7-6,0-4 1,2-6 6,2-4 0,3 1-21,0-6-91,9-8-88,41-31-112</inkml:trace>
  <inkml:trace contextRef="#ctx0" brushRef="#br0" timeOffset="265175.1672">12873 16468 1143,'0'0'207,"1"2"-207,2 2-35,3 3 8,8-1 14,0-3 12,2 0 1,-2-3 0,5 0 6,-6-3-5,-2 3 13,-4 3-14,2 0-23,-1 1-97,33 7-114</inkml:trace>
  <inkml:trace contextRef="#ctx0" brushRef="#br0" timeOffset="265476.1844">13411 16162 331,'-3'0'1042,"1"6"-921,-2 6-119,1 15-2,-2 14 1,-1 11 5,0 10-6,-3 2 1,6 3 13,2 2-14,-1-2 8,1-9-7,-1 0 1,1-12 5,-1-2-6,1-7 0,2-2 0,1-6-1,1-3-126,3-16-93,7-8-63,17-59-420</inkml:trace>
  <inkml:trace contextRef="#ctx0" brushRef="#br0" timeOffset="265731.199">13707 16090 941,'5'15'74,"4"3"-58,4 14-2,5 12 2,4 1 5,-2 4 12,1 4 68,-2 4-23,1 6-12,-8 0-14,-5 1-5,-10 3-26,-7 3-2,-16 3-1,-17 4-18,-12 8-145,-132 136-166</inkml:trace>
  <inkml:trace contextRef="#ctx0" brushRef="#br0" timeOffset="266496.2427">12305 17507 1185,'0'0'252,"3"2"-215,9-1-35,6 3-2,16 2 9,11-2 12,12 1 4,11-3-2,10-4-13,-3 2-4,-1-2-4,-11 2 7,-15 4-8,-16 0 0,-11 1-1,-12 0-4,-4 0 4,3 3 5,0 2-4,9-6 6,17 0-6,12-6 11,21-10-5,57-30-1,18-13 3,-11 0-3,-98 45-6,-11 0 12,-3 4 10,13-6-1,-16 9-15,-10 3-6,-3 2-8,2 5 6,1 1 2,7 11 10,6 2-1,8 3-3,3 1 12,6-1-12,4-6 12,2-6 27,1-9-24,-8-4 0,-4-10 18,-4-4 0,3-14-12,6-8-1,5-12-13,4-7-11,-2 1-1,-7 6-1,-4 15-10,-9 16-30,-6 8-67,-8 16-61,-8 10-141,-11 17 47,-68 74-416</inkml:trace>
  <inkml:trace contextRef="#ctx0" brushRef="#br0" timeOffset="269222.3986">4775 15207 775,'-4'0'312,"6"0"-211,-1 0-101,12 0-27,11-3 13,8-1 14,12-6 27,4-3-6,12-6 17,8-5 32,55-10-16,12 9-12,4 18-12,-50 9-9,-49-2-9,1 1-3,87-1-9,23-5 10,-35-3 4,14-2-2,-15 6 15,7 4-3,5 1-3,6 6-8,0 0-7,-11 4 6,2 3-10,12-5-2,14-2 5,0-3-4,-16-4 0,2 3 0,5-6 11,6 6-6,-12 0-6,4 7 1,8 0-1,16-4 1,-18-4-1,-6-4 0,-8-2 0,-5-6 2,-4-5-2,-15-3-4,-8-6 4,-1 1 0,2-9-9,-7 6 3,-8-3 6,-46 18-6,-8 3 6,-3 2-1,28-4 0,-12 4 0,0 2-1,0 1 2,2 3 0,9-7 0,4 0 1,14-5-1,52-8 0,24-10 0,4 0 0,-51 9 0,3-1 1,1 9-1,-7-2 0,-61 9 0,2 2 0,-1 0 0,43-2 0,-4 5 0,45 1 0,5 5 0,0 5 0,-88-4 1,-3 0-1,-1 0 1,36 2-1,-2 0 0,0-5 0,-6 1-1,4-4 1,-1 3 0,0-3 1,-3 3 0,0 2 14,0 4 0,3 9-6,2 3-3,-3 7 2,1 5-8,-3 7 0,-3 0 0,2-1 9,-2-3-9,0-5 6,-4-2-6,-1-3 8,-3 0-8,-4-1 2,-4 2 3,-2 7-5,2 5-16,-3 7 8,2 10 8,1 5 0,4 9 8,1 4-7,0-3 6,-1-12-5,4-7 11,2-11 8,-3-8-3,-1 2-1,0-3-8,-5 3-8,3 6-1,-1 4 6,0 7-4,5 6-1,1 5 1,2 1-1,-3-3 5,-1 0-4,-6-7-1,-1 2-1,-3 2 0,-1-2 8,1 7-1,-1-1 5,3 12-6,1 9 6,18 56 5,-9 29-1,-10-6 1,-35-121-2,-1-4-14,-1-1 1,4 30-1,-3-9 1,-3-16 7,-5-11-9,0-10-5,0-14-70,-7-3-45,-10-12 36,-123-78-567</inkml:trace>
  <inkml:trace contextRef="#ctx0" brushRef="#br0" timeOffset="285698.341">24832 13342 660,'-2'-4'142,"2"2"-71,-1 1-71,1 1-11,1 0-80,-1 0 17,0 0 41,2-4-9,-1 4-75,1 4-78,2 6 41</inkml:trace>
  <inkml:trace contextRef="#ctx0" brushRef="#br0" timeOffset="286943.4122">24693 13320 237,'1'0'160,"1"-1"-133,0-2-27,8-3-262</inkml:trace>
  <inkml:trace contextRef="#ctx0" brushRef="#br0" timeOffset="287196.4267">24700 13328 511,'0'0'130,"0"0"-68,0-2-41,0 2-21,0 0-48,2 2-171,18 12 1</inkml:trace>
  <inkml:trace contextRef="#ctx0" brushRef="#br0" timeOffset="292437.7265">19327 13465 919,'-4'-10'139,"4"7"-58,-3-7-46,3 10-26,0 0-9,0 0-19,2 4-8,3 5 9,3 9 18,9 8-6,2 7 6,6 4 5,3-2-4,4 1-1,1-3-7,3-6 6,-1-5-1,10-6 2,8-10 30,18-8-4,60-21-7,40-23-1,21-20-9,-67 20-9,-9 6 6,-11 10-6,-65 22 18,-6 5-18,-5 3-2,23 0-10,-11 10 0,-10 6-15,-7 2 9,4 6 18,3-2 2,11 3-2,13-2 15,16-3-14,66 7 7,41-19-7,0-15 23,-67-1-18,-10-4 9,-3 1-14,-8-6-1,-2-2 7,0-4-7,0-5 6,9-2 1,6 2-5,12 3-1,-3 9 1,-15 9-2,-13 7 0,-50 4 0,-4 0 0,-1 4-12,24 5 3,-8 3 9,-4 1 0,-2 0 1,4-2 0,11-3 7,12-5-7,56 3 5,21-5 8,18 5-14,-52 1 1,0 2 0,-14 1 0,-10 3 7,-2-3-2,3-1-5,11-9-1,12-9 1,9-7 18,-7 1-1,-3 1-3,-5 4-4,-1 0 4,-8 6-8,-9 2-5,-46 2-1,-4 0 5,-1 0-5,37 2 5,2 0-5,47-4 11,27-14-6,20-20 7,-58 12 1,-15 5 8,-8 0-8,-47 13-7,-4 0 5,-3 2-11,34-2 0,-2 4 5,-1-2-6,10 0 0,46-8 1,25-12 0,11-8-1,-51 13 6,-15 4-5,-57 11 5,-2 0-5,-9 3-1,26 3-6,-11 1 6,-4 3-8,-6 3 8,1 0 0,4-1 2,5 2-1,10-8 12,8-2 8,6-2 8,-2-1-8,-3-1-9,-3 4-6,-7 1-5,-6 0 0,0 3 0,-3 5 5,1-4-5,3 2 5,4 0-5,0-2 6,5-3-5,1-2-1,2-4 11,2 0-3,-2 0 5,-1-2-5,-1 4 0,-3 2-8,-1 4-1,-3 2 1,4 2-1,-3 1 1,2-3 10,-2-3-11,-2-4 1,-3-3 1,-6 0 5,-3-1-5,0 1-1,0 1 7,4 3-8,-2 4 1,5-1-1,-7 2-1,-5-2-5,-7 0 5,-5-4 0,-2-3 0,-5 0 0,1 0 1,-1 0-1,2-3-25,5-2-87,-4 1-134,-1-14-334</inkml:trace>
  <inkml:trace contextRef="#ctx0" brushRef="#br0" timeOffset="300742.2015">25108 17866 1036,'4'5'162,"6"9"-156,5 8 15,12 10-15,11 4-6,9-2 1,11-3 9,12-3-4,57-1-5,18-17 20,-6-25-12,-105 7-2,-8 1-5,-2 1 8,19-9 19,-16 3 34,-11 0 42,-10-1 30,-9-1-20,-6-10-64,-9-10 12,-8-11-12,-12-9-4,-16-5-11,-11-9-17,-59-48-18,-25-3 7,110 89-8,9 3 9,-28-17 30,23 13 8,18 17-35,11 6-12,6 8-21,0 4-42,3 8-23,4 13 35,6 14 27,8 20 15,7 8 9,11 11 0,12 3-8,20-1 1,73 38 7,58-32 19,34-48 2,-70-38-12,-5-14 3,-16-8 3,-14-4-4,-9-3-1,7-11-9,-2-13 14,-33 13 41,-75 22-28,-11 11-4,-8 1-7,-3-22 17,-32-3-34,-22-7-10,-71-40-64,-49 0-10,-58 0-28,60 42-2,0 16 61,12 3 53,18 17 14,4 14 16,1 15-11,14 10-2,19 6-11,19 5-6,60-27 0,4 3 12,14 0-11,-16 29-1,23 3-12,22 4 12,21 1 3,24 0 30,78 13 9,55-33-10,37-42-7,-91-15-10,-8 0-15,-14-3-8,-27-1-4,-60 8-10,-14 2-23,-10 0 4,6-8 26,-24 0-42,-30-10 38,-25-10-10,-74-23 17,-63 0-4,-53 20-4,65 29 20,27 22 0,39-2 54,89 1 27,10 1-16,13 2-62,-14 20-3,31 15-43,16 13 43,21 17 18,22 5 4,67 44-1,64-28 12,53-55-7,-80-63-5,-1-27-9,-11-16-11,-28-16 6,-33-5-7,-67 41-1,-11 6-21,-13 2-13,1-36-8,-33 6 19,-34 10 24,-71-17 0,-68 26 1,-67 43-1,81 12 6,26 14-5,45-3 31,85-10 41,9-1-32,7 4-41,-16 16-2,19 6-17,12 4-14,11 9-2,17-1 35,19-1 5,57 17 8,47-24-5,19-42 3,-61-23-11,-13-8-9,-18-11-7,-51 20-23,-6-2-11,-10-3 7,9-28-8,-26-5 7,-26 3 19,-28 1 25,-76-11 9,-64 29 3,-28 41-5,93 21 40,27 14 31,74-15-18,12 3-23,7 5-37,-11 34-12,24 13 11,18 13 1,35 58 8,-23-99-2,33 41-6,55 27 0,23-40-5,-3-60-40,-100-24-28,-3-5-43,-5-6-119,80-74-324</inkml:trace>
  <inkml:trace contextRef="#ctx0" brushRef="#br0" timeOffset="303026.3321">27183 13814 342,'0'0'243,"0"0"-102,-3-4-32,3 1-26,0 0-11,-3 3 13,-1-1 7,4 1-20,0 0-20,0 0-20,0 0-22,0 0-10,0 0-8,4 0-16,-4-3-7,0 6 11,3-3 7,-3 0 13,-7 0-1,7 0 0,0 0-62,0 0-36,0 0-51,0 0-102,4-13-254</inkml:trace>
  <inkml:trace contextRef="#ctx0" brushRef="#br0" timeOffset="303483.3583">27256 13730 271,'0'0'183,"0"0"-99,0 0-45,0 0-39,1 0-13,-1 2-67,2-2 44,2 4 6,-1-2 2,-1 0-17,0 0-18,2 1-44</inkml:trace>
  <inkml:trace contextRef="#ctx0" brushRef="#br0" timeOffset="304958.4426">27116 13758 292,'0'0'224,"-1"0"-77,-1-3-65,0 3-47,1 3-26,1-3-9,0 0-5,0 1-39,0 1-49,-1-1-3,-1 3-49,-12 5-106</inkml:trace>
  <inkml:trace contextRef="#ctx0" brushRef="#br0" timeOffset="306089.5073">27038 13767 500,'0'0'204,"0"0"-138,-2 0-49,2 3-16,0-3 7,0 0 28,0 0 19,-1 0-5,2 0-20,-1 0-12,0 0-2,0 0-4,0 0-7,0 0-5,0 0-42,2 0-45,-2 0-16,2 0 1,0 1 64,0-1 28,1 3 10,-3-3-1,3 0 1,-3 1 1,0-1 11,0 0 15,0 0 18,0 0 11,-3 0 11,3 0-13,3 0-10,-3 0-5,0 0-14,0 0-2,0 0-4,0 0 7,0 0-7,0 0-2,0 0 11,0 0 5,0 0 6,0 0 5,0 0-4,0 0-5,0 0-11,0 0-3,0 0-14,0 0 0,0 0-7,0 0 0,0 0-1,0 0-7,0 0 7,0 0 0,0 0-1,0 0 1,0 0 0,0 0 1,0 0 0,0 0 0,0 0 0,0 0 0,0 0 1,0 0 0,0 0-1,0 0-12,0 0 3,0 0-8,0 0 2,0 0 9,0 0-3,0 0 3,0 0 5,0 0 1,0 0 0,0 0 0,0 0 9,0 0 9,0 0 7,0 0 10,0 0 2,0 0-4,0 0-4,0 0-10,0 0-5,0 0-8,0 0 1,0 0-6,0 0 1,0 0-2,0 0-1,0 0-8,10 2 9,5-2 29,11-2 20,4 1-2,2-2-22,-2 2-13,-8-2-3,-2 3-8,-2 3 0,-3-2 5,1 2 0,0-2-5,0 7-1,-2-4 0,0-1 1,-1 0 0,-1 1 0,-1 2 0,-7-5 0,2 1 5,-4-2-6,-2 0 1,0 1-1,0-1 0,-2 0 0,2 0 1,0 0 7,0-1-2,-2 1 3,2 0 0,0 0-1,0 0-8,-2 0-35,0 0-34,-2-2-46,-5 1-70,-4 1-115,-44 3-162</inkml:trace>
  <inkml:trace contextRef="#ctx0" brushRef="#br0" timeOffset="306607.537">26913 13632 756,'-2'0'217,"1"0"-101,-1 3-77,1-2-26,-1-1 20,1 2 44,-1-2-10,0 0-14,0 2-25,0-2-13,1 2-14,-2 0-1,0 3-1,-5 8 0,-2 2 1,-2 8 1,0 3 13,-4 7-1,4 1-1,0 2-4,1-3-7,1-2-1,7 2-1,0-3-12,6-3 5,0 4 8,7 0-2,1-2 1,2-2 0,0-4-5,11-2 5,5-2-20,5-7-30,6-3-108,-1-1-63,51-20-146</inkml:trace>
  <inkml:trace contextRef="#ctx0" brushRef="#br0" timeOffset="307111.5658">27566 13781 1251,'-1'-4'191,"1"4"-134,-2 0-47,4 0-10,-4 4 6,2-4 7,0 0-2,0 2-11,0 0-1,0 0-6,0 0 1,0-2 4,0 0 1,0 4-8,0-4 8,0 10-5,0 3 6,0 5 10,-3 4 8,2 7-2,-4 1 7,1 1-4,1 2-8,1-2-5,-1 1 0,0 2-5,0-4 0,0 2 0,3-2 5,-4-8-5,1-2 7,3-1-7,-2-6-2,1-1-9,-2-2-62,3-9-76,3-5-10,15-56-200</inkml:trace>
  <inkml:trace contextRef="#ctx0" brushRef="#br0" timeOffset="307493.5876">27787 13687 926,'1'-6'159,"-1"6"-108,4 0-41,-1 0-2,1 6 23,-3-6 31,1 0-17,-1 4-18,2 2-12,3 4-3,0 9 18,3 7 6,0 9 15,0 4 43,-3 4-47,3 7-17,-6-5-5,-2 1 4,-1-2-19,-2 1-4,-3-2 5,-5 0 4,-4 1-6,-2-3-3,-8-4 13,-4 1-7,4-6-12,-6-2-54,9-11-54,3-7-111,-13-18-156</inkml:trace>
  <inkml:trace contextRef="#ctx0" brushRef="#br0" timeOffset="309257.6885">27539 13435 565,'-3'-3'126,"0"3"-61,-4-1-8,4 1 15,-2 0 13,0-3 8,2 3 17,2-2 13,-1 2 0,2 0-18,0-2-26,0 2-13,0 0-6,2 0 3,-2 0 2,1 0 7,-1-2 15,0-4-18,-1-4-26,-4-9-34,2-4-9,-2-6 0,2-6 2,3-1-1,0 0-1,3-3 0,0 2-8,0 0 8,0 9 6,-1 6 0,-2 9 0,0 3 0,0 6-5,-2 2-1,2 2-1,0 0 1,0 0-8,0 2-2,-1-2-16,-1 2-19,1 0 18,-1 0-9,-1 6-1,-3 2 22,-7 13 15,-9 8 0,-9 8 6,0 3-6,-5 3 1,5-6 7,5-10-8,7-8 0,6-4-15,7-13-27,0-2 3,4-2 5,4-2 11,1 0 4,1-6-19,10-8-214,5-13-97,16-8 178,12-8 112,-3 4 59,-7 9 18,-13 15 31,-13 11-20,-9 6-29,-4 6 1,2 5 5,0 5 94,0 3 1,0 3-8,0 4-29,0-3-31,2 2-12,1-1-1,3 5-10,5 3-7,2 3-3,3 9-172,23 61-303</inkml:trace>
  <inkml:trace contextRef="#ctx0" brushRef="#br0" timeOffset="311833.8359">29694 15762 950,'0'0'309,"0"0"-150,0 0-87,3 0-24,-2 0-9,2 0-39,3 3-6,2 0 6,7 3 29,3 4-4,4-5 7,-4-1 4,3 0 16,-8-4-11,0 0-13,1 0-5,2 0 16,2-4-14,6 2-8,2-2-11,-4 2 0,-1-2 0,-6 0 1,-2 1-7,-7 3 1,-1-3 4,-3 3-5,1 0-74,4-1-127,8-1-247,59-26-250</inkml:trace>
  <inkml:trace contextRef="#ctx0" brushRef="#br0" timeOffset="312171.8552">30421 15481 1435,'-1'-2'211,"1"-1"-142,0-1-69,0 7-66,-1-3 25,-1 1 17,0 4 14,0 4 10,-1 11 0,0 8 26,-2 10 17,0 10 4,-2 3-2,1 6-20,-1 0-10,3-6-1,-2-1-6,4-2-7,-2-1 7,4-9-7,0-11-1,0-8-16,0-9-38,3-9 3,-3-2 18,0 1-6,-3-3-46,3 3-104,-4 3-80,-25 9-107</inkml:trace>
  <inkml:trace contextRef="#ctx0" brushRef="#br0" timeOffset="312582.8787">29650 15132 1066,'-1'-3'135,"-1"0"-77,-2-3-40,1 5 23,-1 1 4,-5 3-8,2 5-13,-7 14 3,-5 10 42,-7 14-7,-1 14-16,2 8-13,1 10-10,5 5-10,2 1 2,4 2-3,5-7-11,2-2-1,6-9-1,10-4-7,7-5-64,13-5-4,16-9 5,16-12-152,153-36-234</inkml:trace>
  <inkml:trace contextRef="#ctx0" brushRef="#br0" timeOffset="312855.8943">30877 15377 1382,'0'0'165,"5"7"-165,3 9-58,0 10 32,3 10 10,-2 9 16,-8 9 69,0 10 1,-1 4-2,0-2-23,-1-1-20,-6-6-4,-1-4 3,-8-3-16,-7-4-8,-11-2-27,-12 1-12,-18 1-161,-169 63-381</inkml:trace>
  <inkml:trace contextRef="#ctx0" brushRef="#br0" timeOffset="314808.006">12479 16639 1200,'0'0'194,"0"0"-194,4 3-50,17 1-64,22-4 114,78-7 74,104-42 16,87-27-29,-102 18-8,11 9-10,-36 17-19,-52 23-6,-25 9-9,-72 6-9,-10 1 0,-10 3 0,13 1-41,-24 0-35,-26 2 76,-26 3 22,-66 14-22,-44 1-27,-49-6-7,61-19 16,1-6 12,5 0-2,9 6 8,13 8 4,13 5-2,15 13 4,51-6 15,4 0-3,10 3 9,-18 27-27,23 9 0,31 1-26,21 9 16,22 8 10,57 44 0,35-21 0,19-55-2,-60-49 2,-7-24 1,-19-16 22,-44 17-14,-3-2 3,-7-2 1,22-21-1,-16 3 0,-19 12 6,-18 7 14,-26 12 16,-26 14-39,-71 22-9,-52 50 0,-26 34 4,83-29-4,23-21 0,69-38 11,10-1 15,12-2-23,-14 10-3,28 5-35,28-8 1,73 4 33,85-39-2,61-75 3,-77-13 27,8-50-15,-26 0-3,-48 26-2,-70 76 4,-18 9 4,-9 8-15,-2-32-24,-40 17-24,-73-6-14,-103 25 8,-71 26 0,110 20 39,3 17 15,10 14 24,29 8 33,33 6 6,60-32-14,10 1-28,11 3-21,-8 40-3,26 10-22,44 59 10,-8-95-57,88 98-120,86-18-424</inkml:trace>
  <inkml:trace contextRef="#ctx0" brushRef="#br1" timeOffset="372304.2946">22176 7956 446,'-32'17'0,"-139"118"-299</inkml:trace>
  <inkml:trace contextRef="#ctx0" brushRef="#br1" timeOffset="372509.3063">20190 9370 144,'-34'9'12,"-4"-1"-3,-130 44-9</inkml:trace>
  <inkml:trace contextRef="#ctx0" brushRef="#br1" timeOffset="373548.3657">19420 9473 644,'4'-31'178,"3"-1"-61,3-29-18,5-1-18,-2 16-15,-5 17-33,-2 16-13,-6 8-20,0 5 0,-3 2-15,3-2 6,0 4 9,-3-4 9,2 2 4,-2 0-12,3 3 0,4-2 0,6 7 22,4 2-8,10 5 21,5 9-17,11 7 7,5 17-16,3 14 4,3 11-1,-1 9 14,2 6-9,4 3 0,2 1-9,6-3 2,5-4-4,7-9-5,45 32 13,9-11-14,6-13 8,-51-31-9,-48-27 6,-4 0-3,-3-2-3,26 22 1,-8-5-1,-12-9 0,-9-6 0,-6-9 0,-5-1 0,-4-10 0,0-2-9,-5-3-2,2 1 10,-5 2 1,0-4 1,-2 0 11,-2-2 2,-2 0 4,2 0 3,-2-2 13,0 0 19,1-11-31,-2-7-22,-3-11 0,2-18-1,-1-10 1,1-14 0,-1 1 13,-1-3-7,-4 11-5,1 3-1,-2 7-2,-3 2 1,-1 4 1,1 7 1,0 0 0,1 9 7,4 8-8,1 9 0,4 4 0,3 9-11,1 2-5,1 6-70,6 8 25,4 3 44,6 14 17,5 11-1,1 4-7,2 5 7,-2 1-5,-4 3 0,-2-4 6,-3-3-15,-7 4 2,-2-3 4,-3 8 8,-2 0 1,0 3 0,0-1 0,-2-10 1,1-6-1,-3-19-1,0-6 1,-2-12 51,-12-9 54,-7 0-67,-21-7-20,-20-2-12,-64-8 4,-49 2-10,-19 11 0,96 3-1,63-6-8,16 6-27,11 2-25,-12-2-59,64 14-675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51:43.91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1783 4467 891,'-4'12'10,"4"-1"-10,-3 17-18,0 1 17,0 3 1,-2 1 0,3-4 1,-1-1 20,2 1 18,1 4 15,0-4 8,0 1-29,4-2-14,-4-7-5,7-3-5,-4-2-8,3-3 8,-1-1-8,1 2 14,-1-4-13,1 3-2,3-3 1,-2 4 23,2 0-15,2-2 11,2-1-7,2 1 10,1-2 2,3-7 7,1 1 20,8-8 13,5-9-7,13-10-11,12-15-29,10-4 0,6-13-9,50-38-8,-83 60 7,36-27-2,-11 12-6,-19 18-6,-17 14-35,-10 13-110,-12 18-166,-38 74-62</inkml:trace>
  <inkml:trace contextRef="#ctx0" brushRef="#br0" timeOffset="579.0331">10916 5629 1116,'-1'-1'176,"1"1"-106,-2 0-70,4 4-35,2 8 26,2 5 3,-2 10 6,4 7 0,0 7 0,3 15 0,0 2 11,-1-1 4,4-2-3,1-10 0,2-14-3,4-6 3,5-7 6,9-8 1,10-6 13,13-14-4,16-13-7,57-42-4,28-25 1,-8 5-9,-111 65-2,-10 3-7,-6 5 1,20-7-1,-21 8-11,-12 11-130,-16 13-314,-82 41-336</inkml:trace>
  <inkml:trace contextRef="#ctx0" brushRef="#br0" timeOffset="5767.3299">3351 7983 560,'-4'-3'322,"1"2"-118,-7-5-75,3 0-12,-1 2-34,-4 1 7,0-3-17,0 1-13,-1 0-10,2-4-8,-3 8-24,0-2 6,-1 6-23,-3-2 0,2 8 0,-4 0 8,-3 1-9,-4 7 0,-3 1-6,3 4 6,-1 3 5,1-3-5,4 0-1,0-1 0,2 1 0,3 3-7,0 8-1,0 5 8,0 1-1,2 5-4,-1 8 6,1 3 0,2 6 6,-2-2-6,0-1 0,5 2 5,-4-4-5,7 3 0,-6 2-12,5 3 11,-3 11 1,0 13-2,3 4 2,-4 54 0,7 8 0,7-108 0,1-8-1,1 41-4,4-6 4,1-3-6,-1 3 7,5 5 0,1 7 2,2 1-1,0 2 8,7-6-9,-3-3 0,7-4 0,3-7 0,-1 3 0,2-3-11,1-1 11,1 2 6,2 3-6,0 5 0,1-3-7,2-5 1,2-4 6,2-8 8,7-5-6,0-7 16,6-2-6,7-4-11,3-2 12,5-3 7,-1 1-19,1-4 8,-6 2 3,7-3 3,1-4 3,5-1-2,-1-9-7,5-1-8,2-8 4,47-9-4,20-18 3,32-16 2,-44 1 0,-4-13 12,-19 3-2,-10-1-7,-14 4 9,-52 24-12,-7 4 12,-1 0-18,30-15 15,-5-1-4,-3-4-5,0-2 4,7-13 2,2-10-6,-1-6 9,-2-9-15,-4 3 7,-6 0 4,-7 5 1,-6 3 1,-2 3 2,-6 1 3,-2 4 0,-2-4-6,-7-2 3,2-2-5,-1-6-10,-4-9 0,-3 2 8,0 1 1,-6 1 3,-1 3 0,-3 6 0,0 3-5,-3 5 2,-1 2-1,0-4 5,-2-2-7,-1 0-5,-6-1 5,4 1 1,-9 0-5,0 4 10,-5-2-12,1 4 0,-2 1 0,0-1 0,0 7 6,-1 2 3,4 2-9,-4 3 0,1-3 0,-3 2-1,-1 0-8,0-6 8,-6-1 1,-3-6 0,-2 0-1,-2 0 1,-1 4-6,-3-4 6,-3 4 1,-4 6-1,0 2-6,-5 5 6,2 3 1,0 2 0,-3 4-1,7 2 1,-3-1 7,2-1-2,4-5-6,2 3 1,3 3 9,0 2-9,1 1 0,3 5-1,6 0 1,3 1 0,2 6 0,4-4 0,0 2 1,5 4 8,-2-4-10,2 2 0,0 0 0,3 1-1,3 2 2,-3 2 6,6 0-7,-2 1-2,-2 0 1,1 1-1,0 0 2,-1 0 0,0-1 0,0 1 5,-3-5-5,1 4-1,-3-1 0,0-2 1,-3 1 0,-2 1-1,-3 2 0,-2 0 0,-2 4-5,0-2 5,2 1 0,1 2 1,0-1-1,7 2 1,-4 0-1,1 0 1,0-1 0,1 1 0,1-3 0,0 0 0,3 3 0,-2 0 0,1 3 0,5-3 0,0 0 1,5 0-1,0 0 0,-1 0 0,0 0 0,4 3-1,-2-2 0,0 1-1,-3 2 2,3 1-1,-1-1-4,0-3 4,1 5 1,-2-2 0,0 2 0,-3 0-1,0 3 1,3-1-1,0-1 0,0-2 0,-1 5 0,2-2 1,0-3 0,-1 1 0,-2 0 0,5 0 0,-1 1 1,2-4-2,-1 1 1,2 0 0,0 1 0,-1 2-1,-2 0 0,3 0-1,-6 2 1,3 5 0,-2-3 0,0 0 1,-1 1-1,1-3 1,-1 0 0,2 2 0,-4 1 0,2-2 1,1 1-1,-3-3 0,4 0 0,0 2-1,3-2 1,-2 2 0,-1 3-1,-2 1 1,0-1-1,4 3 0,1-4-1,0-2 1,-1-1 1,2 1-1,0 2 0,-3-4 1,2 0 0,2-1-1,1 3 1,-1-2-2,0-3 1,0 2 1,2-1-1,0-2 0,0 0 0,-2 0-1,2-3-5,1 2 6,1-2 1,0 1 0,-1 1-1,2-2 1,0-1-1,-3 3 1,3-3 0,-1 0 0,1 0 0,-3 1 0,3-1-9,3 0-40,-2-1-59,-1 1-92,5 3-53,5 3 14,8 2 47,16-3-93,105-53-403</inkml:trace>
  <inkml:trace contextRef="#ctx0" brushRef="#br0" timeOffset="7071.4045">4451 9542 647,'-4'-2'536,"3"2"-382,-4-2-88,5 2-49,2 0-11,1 0 9,-2 0 15,3-3-30,-2 3-13,2-3-7,4 6 20,7-3 8,13 0 32,17-3 7,18-7-4,56-15 5,26-9-19,-13-1-11,-36 22-5,-1-3-11,-4 7 8,-51 6-1,-3 3-8,1 0 11,35 0-11,-5 0-1,-6 0 10,1-4-9,-2-4-1,-5-4 1,0 3 6,-11 0-1,-8 2-5,-11 1 1,-5 2 4,-7 4-5,-8-2-1,-3 2 0,-3 0 0,0 0 1,0 0 6,-1 2-5,-1-2 8,2 2-2,-2-2 1,2 0-2,-1 0-1,1 0-4,-2 0-2,1 0-28,-3 0-63,-6 0-127,-53 8-615</inkml:trace>
  <inkml:trace contextRef="#ctx0" brushRef="#br0" timeOffset="8018.4586">4995 10087 966,'0'-3'276,"0"0"-144,0 1-84,3-4-26,3-2 11,5-7 5,5-3 8,7-2-16,-1 2-15,4 4-4,-3 9-1,-3 5-9,3 4 1,-4 4 10,5 5 1,-2 3-1,-1 6-3,-3 0-8,1 5 0,-5 7 13,-1 2 4,-3 6-5,-3-1 2,-4-1 3,1 1-1,-4 5-16,0 2 1,-4-3-2,1-5 1,-3-14 0,1-10-1,4-13 11,-1 0 14,2-6 8,-3-7 26,-5-5-35,-2-11-24,-3-9 0,4-6 4,5-4-4,5 0-9,4-6 9,8 2-1,1 1-4,3 6 4,4 1-16,-2 11 8,-1 8 3,-6 5-1,2 9-7,-1 0 13,-1 2-8,3 0 9,0-1 7,1 1-6,-2-2 11,1 2-6,-4-2-5,-4 4 1,-3 0 7,-4 4-8,0 0 8,-3 0 6,2 3-4,0-3 2,1 0-1,0 1 3,0-1-4,-2 0-10,2 0 6,2 0-6,-2 0-1,0 0-1,1 0 0,-1 0 1,-1 0 0,1 0 0,0 0 0,0 0 6,0 0-5,0 3-1,0-6 0,0 3 0,0 0 0,0 0 0,0 0 0,0 0 0,0 0-48,0 0-88,0 0-89,0 0-131,-8 0-319</inkml:trace>
  <inkml:trace contextRef="#ctx0" brushRef="#br0" timeOffset="9632.551">5207 10016 852,'-1'-1'263,"2"1"-130,-2-3-83,2 3 1,-1 0 37,2 0 14,-2 0-30,0 0-30,0 0-24,2-2-18,-1 2 0,0 0-27,13-4 27,7-5 11,16-1-2,14-12-1,4 5-1,-1-3-1,-7 3-5,-9 5 0,-5 0 0,-7 8 1,-3-2-2,-2 4 0,-7 2-1,-4 2-10,-7 0 2,-2 2 0,1 0-1,-2 5-1,0 4 4,1 6 7,-2 9 10,-1 9 3,-4-2-1,-4 10 3,-2-3-1,-4-3-5,-1-3 1,-4-6-2,2-1 4,-8-1-3,-6-5 7,-4 2-14,-5-5-2,-4 0 0,0-8-6,5-2-7,7-10-23,7-3-9,3-11-41,4-1-74,10-4-86,5-7-27,17-58-224</inkml:trace>
  <inkml:trace contextRef="#ctx0" brushRef="#br0" timeOffset="10248.5862">5217 10035 354,'0'-11'247,"4"3"-26,-4-11-82,0 9-16,2 2 12,-2 4 11,0 2-11,0 2-36,0 0-29,0 2-43,-2 0-27,2 4-39,0 7 3,0 13 36,0 17 23,0 8-5,-9 10-5,-3 8 13,-2 0-13,-3 3 10,-5-3-8,1-5-8,3-5 2,2-10-1,6-12-2,1-6-5,5-12-1,2-12-5,0-5-17,4-2-11,-2-8-2,-2-7-149,2-13-152,0-13 126,5-4 79,5-4 79,-3 4 39,2 6 13,1 5 17,-1 8 55,2 9 40,-4 6 16,-2 6-23,-2 5-59,3 2-38,4 2 41,10 6 64,2 0 8,9 2-46,4-1-16,2 1-8,3 2 0,0 1-15,-4 0-6,-3 4-11,-2-1 1,-2 4 1,-7-2-5,-5-1-5,-4 2-10,-3-5 8,-2 3 0,-2-5 2,0 1-10,-2-4 8,-1-1-1,0-5-2,-1-3-6,-1 0-2,-1-4-29,0 2 2,1-4-7,1-8-54,4-4-265,20-52-394</inkml:trace>
  <inkml:trace contextRef="#ctx0" brushRef="#br0" timeOffset="10699.612">5684 10367 1269,'-3'0'259,"3"3"-191,0-3-68,0 1-18,0 8-3,0 4 5,3 9 11,-2 4 5,2 6 6,2 1-6,1-5 0,0-7 0,0-6-1,2-4 0,-3-5-1,0-6 2,1-2 13,4-4 12,6-12 8,5-5-16,-5-4-5,0-3-2,-8 3 1,-3 3-2,-5 4 4,-1 9 64,-5 1 22,0 1-39,-5 2-30,-2 0-30,1 4 1,-2 1 0,4 0-1,1 4-1,5 0-16,1 6-31,-1 10-66,-1 4-82,5 8-152,6 29-529</inkml:trace>
  <inkml:trace contextRef="#ctx0" brushRef="#br0" timeOffset="12583.7198">5919 7212 861,'-4'-4'210,"2"1"-96,-3-2-42,0 1-23,-1 0 38,2 2 26,1 1-8,0 1-48,1 0-32,-2 1-22,2 1-3,-1 5-9,-3 6 8,-5 5 0,-3 12 1,-5 6-1,2 7 1,-2 2 1,1 9-1,4-2 0,-6 5 0,10 10 0,-3 0-1,6 7 1,5-7-6,6-10-9,5-14 4,4-12 5,3-11 2,7-9 4,6-6 27,8-11 18,13-21 3,6-19-5,4-17-13,0-13-6,-8-2-7,-12 0-5,-10 7-3,-10 4 4,-9 2-4,-5 7 5,-9 2 2,-4 7-2,-9 0-14,-3 5-6,0 6 6,-5 5 20,1 7-5,1 3-9,0 9-6,2 2-6,3 8 0,-2 4-2,-5 12 2,-6 6 5,-7 13-7,-4 10-1,-1 6-63,5-1-33,8 4 5,6-7-61,11 1-68,8-9-40,8-3 23,5-6-13,34 6-124</inkml:trace>
  <inkml:trace contextRef="#ctx0" brushRef="#br0" timeOffset="12823.7335">5863 7495 235,'7'7'194,"-2"-1"-47,10 11-15,-1 1 4,2 4-2,0-1-20,-1 1-23,1 1 16,-2 0 5,0 0-19,4 4-31,0 3-19,5 3-7,-1 4-10,4 4-4,0 0-5,0-1-4,0-6-4,-4-5-3,-2-10 3,-2-3-7,-6-5-2,-4-5-3,0-2-83,-3-4-128,12-30-155</inkml:trace>
  <inkml:trace contextRef="#ctx0" brushRef="#br0" timeOffset="13184.7541">6412 7812 1158,'0'4'156,"1"2"-156,1 4-15,5 9 3,1 5 12,4 2 8,4 3 7,0-3 0,1-7 2,-2-8-2,-2-4 3,-4-6 9,-3-2 21,2-9 40,2-12-29,2-9-32,-3-9-17,-5-3 13,-8 0-4,-5 9-13,-6 2-4,0 8 16,0 4 28,-3 6-1,6 4-6,1 5-24,0 5-15,4 2-1,0 5-17,2 8-20,1 7-82,4 14-106,9 76-119</inkml:trace>
  <inkml:trace contextRef="#ctx0" brushRef="#br0" timeOffset="17046.9751">7980 7763 1197,'-3'-4'210,"1"0"-45,-2 0-68,4 3-37,0 1-18,3 0-4,-2 0-11,-1 0-12,2 1-15,6 3-15,12 0 9,13 0 6,16 4 8,7 2-8,6-1 2,8 0-2,-1-4 0,-5 3 7,-10-2-7,-11 1 1,-8-2-1,-10 0-19,-11-1-56,-7 4-75,-9-6-9,-11 8-132,-83 46-59</inkml:trace>
  <inkml:trace contextRef="#ctx0" brushRef="#br0" timeOffset="17345.9922">7993 8002 983,'-7'-4'215,"2"2"-46,-5-4-46,6 5-21,-1 1-22,3 0-32,2 1-45,-2 10-3,-1 10-15,0 17 14,-2 20 0,-1 14 1,2 8 1,-1 5 0,-1-2 0,0-3 7,2-5-7,1-8 0,1-7 0,4-9 0,4-12-1,-2-10-49,4-14-95,1-8-119,25-58-95</inkml:trace>
  <inkml:trace contextRef="#ctx0" brushRef="#br0" timeOffset="17592.0062">7932 8236 1153,'-4'-4'188,"1"4"-28,0-7-74,4 4-62,7 3-18,8-4-5,14-2 14,18-4 3,9 2-2,2-2-4,-4 6-6,-6 4-5,-7 4-1,-7 6 0,-4-4-1,-7 6-65,-6 4-170,-5 3-82,-31 42-268</inkml:trace>
  <inkml:trace contextRef="#ctx0" brushRef="#br0" timeOffset="17848.0209">7881 8780 719,'-1'0'296,"1"0"-128,0 0-119,1 0-49,4 0-14,4 0 14,13 3 163,8-3-19,16 1-52,5-1-37,0 0-28,-1 0-13,-3 0-2,-6-1-5,0-2 1,-5 0-7,-5-1-1,-4-2-36,-5-1-48,-4-3-54,-6-5-155,3-50-330</inkml:trace>
  <inkml:trace contextRef="#ctx0" brushRef="#br0" timeOffset="18637.066">7750 7506 843,'-3'-1'305,"-1"-2"-106,-1 1-40,2 1-24,2-2-15,-1 3-15,2 0-16,2 0-31,-2 0-31,1-1-10,1 1-17,1 0-5,9 0-15,11-1 20,16-3 0,22 0 1,50-5 1,25 3 7,-8 2-8,-37 4-1,3 2 1,-6 0-1,-51 0 0,-2-1 0,-7-1 0,29 3 1,-20-3 0,-10 0 0,-17-3-1,-7 3 0,-3 0 14,-3-1 8,-4-3 17,-2-8-10,-7-2-20,-10-7-8,-4-6 0,1 1 0,-6-4 1,2-1-2,-1 3-1,4 1 0,2 2 0,3 5 1,4 6 0,6 3 0,4 5-1,7 0 1,2 5-9,4 1-19,1 1 8,1 2-2,8 4 8,14 1 9,9 3 5,10 5 1,4 2-1,-1 4 0,-9 5-1,-6 2-8,-3 4 7,-4 2-10,3 3 12,-3 1 1,-5 3 1,-4-5-2,-4 0 0,-8 0-1,-10 0-14,-16 12 15,-15 14 0,-17 10-2,-11 3-50,1-13-52,18-12-104,56 13-380</inkml:trace>
  <inkml:trace contextRef="#ctx0" brushRef="#br0" timeOffset="18983.0858">9218 8041 1204,'-3'-6'327,"3"0"-141,-3-1-89,8 3-56,8-6-25,8-4-7,20-7 3,8-5-3,10 1 0,-2 7-8,-5 8 0,-7 6 0,-2 3 0,4-2-1,5 1 0,4-3-66,-2 3-162,51 6-317</inkml:trace>
  <inkml:trace contextRef="#ctx0" brushRef="#br0" timeOffset="19195.0979">9264 8470 1127,'4'1'166,"3"7"-160,10-2-4,9-1 80,8-5 56,11-5 42,6-10-43,1-4-68,2 0-30,-9 2-21,-5 2-12,-7 4-6,4 2-36,59-8-270</inkml:trace>
  <inkml:trace contextRef="#ctx0" brushRef="#br0" timeOffset="20373.1653">11031 6929 1041,'-4'-7'216,"2"3"-46,-3-2-79,2 2-11,0 4-5,2 0-2,-11 4-41,-4 9-32,-19 12 1,-15 17-1,-12 17 8,-3 6-8,8 2-1,11-6 1,17-9-6,13-5-11,12-7-4,10-3 8,10-3 11,2 2 1,7-1-10,2 0 5,-2-4 5,0 3-5,-6 2 5,-1 2 0,-8 3-5,-4 8 0,-6 1 6,-7 11 0,-14 0 0,-9 2-1,-9-3-51,-1-5 7,2-10 15,10-9 12,14-9 0,9-3-6,10 0 4,5 3 14,12 2 6,0 5 0,5 3 0,-3 8-1,-1 10-8,-6 6 9,-3 10 1,-7 20 24,-14 70 67,-23 39-16,-7 14-43,16-83-19,4-13-13,13-81 0,4-11 7,1-4-8,0 15 0,5-20-29,7-15-35,4-23-80,63-136-633</inkml:trace>
  <inkml:trace contextRef="#ctx0" brushRef="#br0" timeOffset="20921.1966">11632 7208 205,'0'4'856,"0"-4"-709,-3 4-132,-1 10-15,1 12 0,-3 14 14,0 14 24,1 7-4,4-1-14,5-6-8,5-12-3,9-13 18,7-10 15,5-9 9,8-20-3,4-13 4,5-15-19,-3-16-9,-5-5-12,-7-9-3,-6-5-3,-4-1 0,-14 3 0,-9 5 14,-8 9 31,-7 10 33,-2 7-32,-4 13 11,1 9-16,0 5-23,0 12-24,-1 6-2,-1 10-5,-7 11 5,3 9-4,1 8 6,5 0-9,10 3-63,7-6-87,7 7-126,15 28-401</inkml:trace>
  <inkml:trace contextRef="#ctx0" brushRef="#br0" timeOffset="21244.2151">12763 7328 815,'0'0'296,"3"0"-196,-2 1-92,2 9 1,2-3 58,-1 8 19,3 3-14,-5 2 3,-2-1-30,-1 1-15,-5-4-8,-2 1 5,-7-1-1,-10 5-26,-6 2-57,-9 0-285,-65 7-668</inkml:trace>
  <inkml:trace contextRef="#ctx0" brushRef="#br0" timeOffset="22098.264">13297 6790 752,'0'-7'261,"-3"1"-67,-1-6-34,4-2-47,4 4-17,2-11-27,3-1-27,6-1 0,3 1-2,1 0-14,7 10-16,2 1-10,8 4 0,7 6 0,-4 9-1,-2 4-6,-7 12 6,-5 2-10,-5 6 11,-8 9 0,0 3 7,-5 8 2,-4 5 2,-3 2-1,0 0-4,0 0 2,-4-3-8,-1-2 1,-2-7 0,-3-2 1,2-5 7,-3-10 1,2-12-4,3-4 5,2-11 5,3-4 64,-3-7 44,0-9-71,-2-9-40,2-16-13,8-16-10,13-14 0,11-11 10,8-3 0,4 5 0,-6 15 0,-2 13 1,-4 12 0,-5 7-1,3 5 1,1 2-1,-3 9 0,-4 2-8,-3 9-5,1 4-65,-3 6-29,3 2-31,1 6-48,2 11-154,24 9-605</inkml:trace>
  <inkml:trace contextRef="#ctx0" brushRef="#br0" timeOffset="22488.2863">14659 6519 1073,'-1'-3'349,"1"3"-166,0 0-82,-2 0-1,-1 3-19,-1 0-54,-9 3-25,-11 10 7,-11 7-9,-6 8 0,-3 10 0,4 0 0,7 1 1,3 1-2,7-6 0,8-4-14,4-8-6,8-5-4,4-1 10,7 0 9,11 3 6,5-1 0,10-2 1,10 1 0,2-6 8,5 1 5,-7-4-4,0 2-1,-10-3-7,-1 1-1,-2 0 7,-5-6-1,-2-1-5,-5-4 4,-4-2-6,0-5-24,4-11-101,50-68-363</inkml:trace>
  <inkml:trace contextRef="#ctx0" brushRef="#br0" timeOffset="23600.3499">15140 6206 1207,'3'-4'290,"-2"2"-179,5-3-81,3-2-20,-1 3 7,1 0-8,4 0-8,4 4 8,2 0-8,5 0 1,-2 1-1,5-1 6,6 0-5,-3-1-1,2-1 0,-6 1 0,-13 1-1,-5 0 1,-4 0 0,-1 1-1,-2-1 1,3 2-1,-3-2 0,0 0 1,3 1-1,0 2 0,1-3 0,-1 3 0,0-3 1,-2 0 0,-1 0 0,1-3 0,-4 3 0,2 3 1,0-3 4,0 0 0,0 0-5,-1 0 11,1 0-3,0 0 0,0 0-7,1 0-1,-1 0 0,0 0-1,0 0 0,0 0 0,0 0 0,0 0-1,0 0-5,0 0 0,0 0 6,0 0-1,0 0 1,0 0-1,0 0 1,0 0 0,6 5 0,-4-5 0,2 2 1,-2 0-1,1-2 1,-3 0 0,0 0 0,0 0 1,0 0-1,0 3-1,1-3-1,1 1 1,7-1 1,-3 3-1,0-3 1,-3 1-1,1-1 0,-4 0 1,0 0 0,0 0 0,0 0-1,0 0 0,0 0 0,0 0-1,0 0 0,-1 0 1,1 0-2,0 2 2,0-2 0,0 0-1,0-2 1,0 2-8,0 0 7,0 0-8,0 0 8,-3 10 0,3-6 1,0-2 0,0 1 0,0 0 0,0 0-1,0 0 1,0 0-1,-2 2-5,1 2 5,-2-3 0,3 0 1,-2 4-1,2-4-2,0 0 3,0-2 0,0-1 0,0-1 1,0 0 0,0 0 0,0-1 10,0 1-4,0 0-5,0 0 5,0 0-1,0-2-4,0 2-2,0 0 1,0 0 0,0 2-1,0-2 0,0 0 0,0 0 1,0 0-1,0 0-1,0 0-7,0 0-31,5-10-51,-2 2-48,0 1-84,1-15-102</inkml:trace>
  <inkml:trace contextRef="#ctx0" brushRef="#br0" timeOffset="24194.3839">15252 6077 316,'-8'-1'368,"4"0"-187,-8-1-43,6 2 42,4 0-21,4 0-127,3 3-32,8 5 0,10 6 39,15 0 34,11 3-5,3-3-20,2-6-26,-12 6-5,-2-5-8,-13 0-8,-2-2 8,-8 2-8,-4-2-1,-5 3-1,-3 2-8,-1 3 7,-6 9 1,-7 5 1,-4 9 10,-7 4-2,-4-2-7,-1-3 8,-3-5-8,-4-2 9,0-4-9,-8 0 10,-2-4-4,0-3-7,6-1-15,9-6-50,9-6-28,8-6 21,1-6-1,4-10-130,2-8-107,8-82-431</inkml:trace>
  <inkml:trace contextRef="#ctx0" brushRef="#br0" timeOffset="24607.4075">15253 6169 849,'0'-6'312,"0"4"-98,2-8-86,-2 10-65,0 6-63,0 10-23,1 11 23,1 23 36,-2 19 11,-3 7-13,-5 3 4,-5 0-5,-8 7-5,-9 3-5,-7-1-13,-2-4 8,5-11-7,6-18 0,12-23-11,7-15-45,8-13 10,4-11 25,6-8-34,7-16-115,8-20-49,5-12-38,3-1 85,1 5 137,-9 18 24,-5 13 81,-8 18 30,-2 10-37,3 4-49,-2 11 55,2 4 49,0 8-45,0 8-29,0-3 4,0 1-20,5-4-18,-3-3-5,4-3-5,3-8 7,0 0 1,6-6-19,4-4-101,2-5-188,58-34-236</inkml:trace>
  <inkml:trace contextRef="#ctx0" brushRef="#br0" timeOffset="24876.4229">15707 6877 623,'0'9'142,"0"5"-103,0 15 53,0 7 31,3 1 10,1 1-28,6-4-25,6-2-11,10-6-11,6-5 23,2-13-18,-1-9-15,-3-8 21,-3-10 3,-9-11-10,-4-5-8,-6-10-18,-10-3 0,-10-1-17,-5 1 2,-9 10-3,1 7-7,-3 10-11,2 11-2,2 17-16,-4 14-46,-5 13-155,-58 100-261</inkml:trace>
  <inkml:trace contextRef="#ctx0" brushRef="#br0" timeOffset="25741.4723">11524 9148 1321,'0'1'293,"0"-1"-211,-2 6-82,-2 9-6,-9 15 6,-5 18 1,-8 10 0,0 13 1,2 2-1,6-7 0,2-12-1,10-14-5,6-10-1,6-7 4,7-6 1,8-4 1,8-4 10,11-5-1,5-4 5,2-4-8,-1-4 1,-2 1-7,-7-7-12,-3 4-75,-10-5-144,8-33-297</inkml:trace>
  <inkml:trace contextRef="#ctx0" brushRef="#br0" timeOffset="25981.4861">11629 9350 936,'0'0'305,"0"4"-266,0 9-39,0 10 0,3 11 32,-7 11 50,-2 4 22,-4 6-20,-3 4-42,-6-2-12,0-1-12,-1-1-11,5-4 2,5-9-1,2-9-8,7-5-7,1-5-78,3-10-103,6-7-110,30-45-408</inkml:trace>
  <inkml:trace contextRef="#ctx0" brushRef="#br0" timeOffset="26370.5083">11747 9548 1069,'0'0'296,"6"-2"-191,6 0-83,10 0 10,8 0 58,6 0-30,3-4-36,4 2-14,0-2-1,-4 2-9,-1-2-21,-3-2-72,-9 1-120,-9 0-51,-13 4 43,-11 6-103,-6 2-39,-5 0 363,-1 4 54,-1-2 177,1 2-25,1 1-43,1-1-28,3 7-27,-3 1-21,0 5-6,1 5 8,-7 4-4,0 3-26,-2 0-23,2-4-17,2-1-2,4-7-10,6-6 2,7-8-9,2-3-7,4-2-140,2-2-214,11-1 187,3-5-93,52-35-283</inkml:trace>
  <inkml:trace contextRef="#ctx0" brushRef="#br0" timeOffset="26606.5218">11987 9708 358,'0'-2'297,"1"2"-69,-1-2-93,0 4-19,0-2-20,-2 4-14,0 4-34,0 2 8,0 11 47,0 7-43,-1 1-25,3 3-16,0 0-4,5-6-4,-3-4-2,3-6-8,0-2 8,1-8-8,-2-3 5,-1 1 5,0-4-5,1 0-6,9-5-14,6-6-113,8-8-161,39-52-330</inkml:trace>
  <inkml:trace contextRef="#ctx0" brushRef="#br0" timeOffset="27167.5539">12539 9318 1111,'-6'-6'237,"0"4"-126,-8-4-78,5 2-24,-2 4 0,-1 0 0,6 0 0,2 4-9,1-3 0,1 0-12,-1 3 5,0 2 6,-2 2 0,-1 7 1,-5 3 0,-4 12 18,-2 7 2,-2 4-4,4 0-14,0 1 5,6 1-6,5-2-1,4-3 2,4-2 4,0-4-6,7-7 2,1-3-1,-1-11 1,2-5-1,2-6 9,3-6-10,1-5-1,-1-7 0,-6 0 1,-3 1 8,-5 3-1,-5 6 20,-2 2 45,-4 6-30,-3 2-31,-8 10-11,-7 2 0,-2 8-6,2 8-2,3 2 8,8 5 0,3-3 0,6 1-1,4-3 1,4-7-1,4-4-5,3-6 6,8-8-24,7-5-87,12-10-208,65-43-726</inkml:trace>
  <inkml:trace contextRef="#ctx0" brushRef="#br0" timeOffset="27460.5707">12578 10057 621,'-3'18'167,"1"-6"-85,1 11-43,2-8 3,3-2 23,1-9 10,3-5 66,3-8 81,6-7-84,1-10-84,4-7-26,-5-2-8,-4 0-10,-6 1 8,-4 3 35,-3 10 14,-3 10 37,-3 4-25,-5 3-47,-5 4-25,-10 2-7,-2 4 1,0 6-1,1-2 0,4-3-26,3-1-106,3 0-85,1-6-238,-14-24-384</inkml:trace>
  <inkml:trace contextRef="#ctx0" brushRef="#br0" timeOffset="27978.6003">11501 9126 857,'-4'-4'189,"1"-2"-66,-7-2 39,4-1 2,-1-1-23,0-2-29,0 2-11,3 2-4,0 0-46,2 1-9,-3 3 0,1 2-9,4 0-16,0 2-17,4 2-24,1-2-31,5 3-35,22 5 90,23 0 11,73-5 2,48-12-2,-7-10 4,-73 9-8,-52 6 4,-5 0-10,2 0 7,40-1-7,-6-4-1,-5 2 12,-13-2-4,-14 0-7,-13 4 5,-13 0-6,-6 1-7,-8 2-17,-1-4-26,-5 1-32,-3-7-184,-52-40-383</inkml:trace>
  <inkml:trace contextRef="#ctx0" brushRef="#br0" timeOffset="28243.6155">12109 8470 1139,'-2'-3'300,"2"3"-108,-3-4-96,3 4-55,0 0-20,0 0-8,-1 4-13,1 8-18,1 8 4,-1 11 14,0 14 8,-3 6-1,-2 3 1,-1 4-8,-1-6-55,7 2-155,30 61-240</inkml:trace>
  <inkml:trace contextRef="#ctx0" brushRef="#br0" timeOffset="29516.6883">13385 8265 663,'-1'-2'300,"1"0"-108,-4-2-48,4 4-34,-2 0-7,0 0-23,2 3-19,-3-2-26,-1 1-25,-4 2-1,-3 6-8,-8 2 0,0 1 6,4 3-7,-3 1 0,2 3 0,0 2 0,2 1 1,0 6-1,-2-3 0,4 0 0,5-5-8,2-1 2,1-1-3,1-3 9,1 6 0,2-1-1,2 3 1,1 1 0,1-1 1,2-3-1,2-3 1,2-5 0,1 3 0,0-8 5,3-3-5,3-2 10,6-5 7,9-4 31,7-11-2,8-5-25,1-2-16,-5-5-4,-3 2 7,-8-2-3,-7 3-5,-6-2 13,-8-1 2,-7 0 16,-6-4 23,-9-1-28,-2-1-6,-7-1-19,-1 0 7,-1 5 7,4 2-10,0 3-6,-1 3-1,2 11-16,0-2 10,0 11-5,-3-1-5,0 8 11,-4 6-30,3 5-30,1 1-45,7 6-51,4 5-34,6 6-80,6 60-105</inkml:trace>
  <inkml:trace contextRef="#ctx0" brushRef="#br0" timeOffset="30111.7223">13343 8483 770,'0'0'307,"0"0"-206,2 2-101,-2-1-3,2 3 3,3 5 13,3 3 85,5 3-4,7 6-13,-2-1 8,3-1-14,-4-4-32,-2 2-17,-1-3-14,-4 1-3,-4-1-3,3 4-5,-2-3 7,-1 0-7,-1-4 5,0-2-4,-3 1 2,2-4-3,-3-5 0,2-1 0,-3 0-1,0 0 9,0 3-8,0-6 23,-3 3 15,3 0 6,0 0 4,-1 0-11,1 0-4,0 0-1,0 0-19,0 0-13,-2 0-1,2 0 0,2 0-2,-2 0-4,0 3 5,0-3-5,0 0 4,0 1 2,1 0 0,-1 2 0,3 0 6,0 5-6,0-2-9,1 0 9,2 1 6,-1 0-5,-1 3-2,4-1 1,-4-1 0,1 3-1,-1-1 1,-1-5 0,1 1 0,-4-2 0,1-3 1,-1 4 0,0-10 4,0 5-5,0-1-35,1 1-59,1 0-67,3 0-97,27-19-100</inkml:trace>
  <inkml:trace contextRef="#ctx0" brushRef="#br0" timeOffset="30470.7428">13791 8638 954,'0'0'291,"0"-4"-102,0 4-62,-2 0-32,2 4-53,0 2-42,0 6-24,2 11 23,-2 8 1,9 1 1,1-3 1,1-9-1,-1-5 7,-3-6-7,3-9 6,-7-6 58,6-8 7,-1-12-53,3-8-1,-4-5-12,-5 3-4,-5 2-2,-5 8 0,-2 5 0,3 9 15,-2 5 15,3 4-20,-5 7-10,-2 10-15,-6 4 15,-5 11-6,1 2-12,1 2-105,4 1-123,-22 44-258</inkml:trace>
  <inkml:trace contextRef="#ctx0" brushRef="#br0" timeOffset="30855.7649">13062 9139 1104,'-2'-1'320,"1"1"-166,0-2-98,1 2-5,0 2 10,1-4 1,0 4-17,-1-2-23,2 0-15,1 1-7,7 1-3,13 5 3,22-4 38,20-3 14,55-10-4,27-5-12,3-7-25,-47 17-11,-12-1 2,-50 3-1,-4 6 5,1-2 3,33 4-8,-4 0-1,-9 1-9,-11 0-38,-7 0-25,-11 1-75,-9 2-66,-12 2-237,-38 23-40</inkml:trace>
  <inkml:trace contextRef="#ctx0" brushRef="#br0" timeOffset="31800.8189">13425 9566 661,'0'0'368,"0"0"-125,0-1-80,3-1-4,-2 0-12,2-2-25,6-5-56,8-1-45,10-6-21,6 6 0,-2 2 0,-4 8-9,-3 6 2,-5 4-5,-2 9 3,-4 2 3,-2 2 4,-5 6 2,3 7 6,-8 3 8,-4 6-2,-4 0 0,-2 3 0,-2-3-3,1-3-3,-3-5 4,4-7-2,1-12-8,2-5 9,4-7-3,0-6 2,1-1 14,-1-5 7,-2-7-10,-6-8-19,3-15-15,2-7 15,5-4 1,6-3-1,6 5 0,7-1-1,7 4 0,4 2 0,5 1 0,3 2 0,-1 1 1,-1 5 0,-6 2 0,-2 7 0,-4 5-1,-5 7 1,-5 1-10,-2 7 9,-3 2-26,1 5-48,5 2-62,9 5-131,62 5-455</inkml:trace>
  <inkml:trace contextRef="#ctx0" brushRef="#br0" timeOffset="32018.8314">14630 9346 460,'-2'0'959,"2"3"-852,0 4-107,2 7-14,-2 3 14,0 11 15,0 3 13,-2 0-2,2 2-5,-7-5-11,1-6 11,-5 2-21,-10 4-88,-50 47-360</inkml:trace>
  <inkml:trace contextRef="#ctx0" brushRef="#br0" timeOffset="32902.882">15067 8932 1015,'6'-3'214,"3"0"-140,7-5-40,11 4 40,4-1 26,-2-2-16,-1 4-27,-9 3-30,-2 1-6,-7 5-16,0 6-4,0 6-1,1 15 11,-4 8 31,-3 15-2,-6 12-23,-4 7-4,-4 0 4,-2-2 1,0-6-9,3-14-9,2-10 1,-1-15 0,5-13 13,1-9-2,2-6 9,0-3 1,2-3 55,-4-16-13,2-19-44,2-21-14,3-20 1,8-6-7,5 8 0,7 10-7,-1 15 7,3 17 0,-1 11 1,-6 5-1,-5 12 1,-3 2 0,-7 2-1,-4 5-1,2 1-43,5 0-70,11 0 14,8 0-83,85-8-307</inkml:trace>
  <inkml:trace contextRef="#ctx0" brushRef="#br0" timeOffset="33257.9023">15808 8942 1340,'0'-2'276,"0"2"-130,3-1-104,8-2-32,5 3-1,8-1-3,9 1 0,1 4-4,0 1-1,-1 6 0,0 3 2,-2 6-3,-4 5-1,-4 5-1,-3 3 1,-6 8-5,-8 1 6,-9 2 3,-9 5-3,-12 3 0,-10 0 15,-10 1 3,-3-6-16,1-7 16,1-15-7,6-7-11,3-12-54,8-6-37,2-8-56,7-14-77,9-95-346</inkml:trace>
  <inkml:trace contextRef="#ctx0" brushRef="#br0" timeOffset="33983.9438">16305 8815 1232,'7'-5'246,"5"0"-153,18-9-59,14 0 11,11 0 23,7-7-20,1 3-27,-3 3-11,-8 7-1,-10 3-4,-6 10-4,-9 4-2,-7 5-10,-9 8-14,-7 3-7,-11 3 5,-2 5 23,-15 5 4,-9 6 7,-6 3 8,-7 2-4,-2 1-2,-2 0-2,0 3 1,1-7-2,6-4 3,6-10-9,10-15-6,9-8-44,3-13-22,7-14-54,4-13-139,5-13-38,7-13 9,6-13 154,2-6 136,-1-1 4,-2 11 240,-3 18-5,-5 25 61,-2 12-124,-2 10-109,1 5-63,2 11-23,2 11 23,8 12 21,-5 14 18,-2 17 36,-5 4-32,-5 6-16,-9 7 5,-9 1-4,-4 3-10,-5-12 15,3-12-16,6-19-17,6-24 0,8-7-57,4-16 36,0-6 11,3-11-172,4-12-139,7-19-7,9-17 47,7-3 268,2 7 13,-3 17 195,-8 21-11,-1 12-1,-5 12-84,5 13 42,0 4-6,2 9-10,2 6-47,-3 4-23,3 5-22,-3-5-10,1-2-5,-2-4-8,-4-6-10,2-8-1,2 5-104,5-5-141,39 7-444</inkml:trace>
  <inkml:trace contextRef="#ctx0" brushRef="#br0" timeOffset="34284.961">16915 9540 1526,'0'2'276,"2"0"-252,-1 8-24,1 5-7,5 3 7,2 4 1,3 1 5,4-10 3,7-1 8,-2-6-1,3-8 1,-1-5 7,0-8-3,-9-8 0,-1-3-3,-5-7-9,-6-6 1,-7-6-2,-6 4-8,0 2 19,1 7 10,-4 16 2,2 9-31,-2 7-4,-5 8-10,-6 16 8,-5 7-99,-1 10-132,-62 63-442</inkml:trace>
  <inkml:trace contextRef="#ctx0" brushRef="#br0" timeOffset="38063.1771">7904 11249 1393,'-2'-1'244,"0"-2"-127,-1 0-97,3 6-20,0 0-9,-2-3 8,2 3-13,0 6-10,2 12 24,-1 7 0,3 11 1,1 0 6,-1 6-6,2 3 10,0 4-4,3 3 3,-3 3-9,-1 3 7,1 3-7,0-2 5,2-1-6,0-3-1,-2-4 0,5-5 1,2 2-1,-3-5 1,3 2 0,1-3 1,2-6 0,-2-1-1,-2-11 1,1-9 0,-4-4 0,0-7 6,0-5 4,0-2 5,-1-2 20,5-2 27,2-8 15,6-1-7,2-13-31,3-6-10,4-3-12,-3-9-7,1 0-4,-3-5 4,-5 0 7,-4-6 3,-4-2-2,-6-1-11,-4 0 1,1 1 4,-6 7 8,1 3-6,1 11-9,-4 0 0,2 2 2,-3 2-7,3-3 7,-3-2-8,2 1 1,2 4-1,-2 0 1,1 1 5,1 5-6,-2 4 1,3 4-1,-1 7 0,2 7 8,0 2-8,-1 2 0,1 0-1,-2 0 0,-1 2 0,3-2-9,0 0-8,0 2 9,0-2 0,0 0-5,-2 2-23,2-2-10,0 0-28,0 2-16,0 0-34,0 8 4,0 7-80,2 49-398</inkml:trace>
  <inkml:trace contextRef="#ctx0" brushRef="#br0" timeOffset="38581.2067">8994 11822 1111,'-6'-2'200,"3"1"-31,-4-3-37,4 4-18,3 0-3,0 0-22,3 0-41,-1 0-48,0 0 0,6 1-30,11-1 30,14 3 9,17-3 16,14 0-4,3-3-6,2-1-4,-5-1-4,-5 1-5,-3-2-1,-7 2 6,-2 0-7,-11 2 1,-3 2-1,-7 0-28,-6 2-36,0-1-77,0 2-107,-6 8-412</inkml:trace>
  <inkml:trace contextRef="#ctx0" brushRef="#br0" timeOffset="38835.2213">9042 12458 1274,'2'1'184,"1"-1"-184,4 1-18,12 2 18,10-3 171,10-4-9,10-3-42,5-3-34,1 2-20,-4 2-12,1 0-20,-1 2-7,0-3-18,-1 6 0,1 1-9,-5 5-38,-3 5-92,-5 3-128,59 19-392</inkml:trace>
  <inkml:trace contextRef="#ctx0" brushRef="#br0" timeOffset="40046.2905">11205 10683 1151,'0'0'287,"-1"-3"-136,-1 2-110,-2 2-41,-6-1 31,-2-1 16,-12 1-38,-9 1-8,-5 6 1,1 7-1,2 1-1,-1 8 0,3 7 0,0 7-8,5 8 2,0 10 5,5 4 1,10-3-18,7-4-3,9 0 20,11-7-10,2-3 10,7-2 2,4-2 9,-6-2-4,0 2-6,-9 1-8,-6 0-4,-13 6 12,-12 10 7,-15 6 10,-13 5-17,-3-3-25,-2-2-2,10-16 17,15-4-2,8-11-2,13-7-19,8 5-31,10 5 25,8 4 28,7 9 10,3 3 0,3 13 1,2 12 12,9 65 67,-7 42-20,-13-10-28,-18-68 1,-10 12 8,-9 0-10,-10 4 8,-8 12-14,-7-21 9,23-65-12,-1-3-6,4-4-14,-12 36 5,6-15 6,8-13-12,0-20-1,6-8-80,4-14-90,3-40-20</inkml:trace>
  <inkml:trace contextRef="#ctx0" brushRef="#br0" timeOffset="41403.3682">11948 11464 999,'0'0'353,"-3"0"-175,2-5-119,1 5-41,0 5 9,0-5 27,-2 0-8,2 1-23,-3 3-23,-1 4-14,-5 12 14,-3 7 9,-2 10-8,-3 1 1,4-1 3,4-3-5,2-1-1,3-8 0,2 2 0,2-1 1,5-4-2,1-3 2,2-3-14,3 1 14,6-5 1,2 0 6,9-4 1,4-1-7,6-4 5,5-3 3,1 0-7,-2-7-1,-2 2 7,-4-3-8,-8-4-17,-5 3-102,-3-9-88,-12-49-423</inkml:trace>
  <inkml:trace contextRef="#ctx0" brushRef="#br0" timeOffset="41644.3819">12103 11622 1129,'0'0'237,"0"0"-158,0-1-61,0 2-12,0 2 6,-2-2-12,0 9-7,-2 15 7,-5 11 69,-3 18-8,-6 2-31,1 2-10,1-1-19,3-12 5,5 0-4,5-7-2,3-5-2,3-4-92,-1-9-106,6-7-169,33-33-105</inkml:trace>
  <inkml:trace contextRef="#ctx0" brushRef="#br0" timeOffset="41879.3954">12265 11577 1255,'1'-1'256,"-1"1"-172,0 0-84,2 1-1,0-1 1,8 3 8,5-2 4,15 1 33,11 2-9,9-4-18,2-4-5,-7-2 2,-1 2-15,-14 1-15,-10 2-49,-4-2-137,-10 3-176,-14-7-395</inkml:trace>
  <inkml:trace contextRef="#ctx0" brushRef="#br0" timeOffset="42088.4073">12483 11658 840,'-6'5'282,"-2"3"-188,-8 10-61,-1 3 36,0 4 17,-2-1-5,0 0-18,-2 4-32,-1-1-11,-5 10-11,0-1-9,-1 1 14,3-5-14,6-2 0,6-5-10,7-8-83,9-8-165,9-3 0,14-15 90,75-62-487</inkml:trace>
  <inkml:trace contextRef="#ctx0" brushRef="#br0" timeOffset="42288.4188">12468 11775 989,'-2'-2'339,"1"2"-102,-1-3-126,1 4-87,1 1-24,1 8-33,1 4 12,2 14 21,4 10 36,-2 6-8,7 0-8,-4-2-8,2-7-5,0-7 2,1-8-8,2-9-1,0-5-51,15-12-79,10-11-152,92-80-606</inkml:trace>
  <inkml:trace contextRef="#ctx0" brushRef="#br0" timeOffset="42687.4416">12943 11612 964,'-4'-3'377,"1"0"-193,-3 0-89,-1 0-28,-7 7-17,-2 2-17,-7 10-20,-6 7-11,-3 15 5,-1 3 3,5 2-10,6-3-6,10-9-14,10-8-7,4-3-19,5-8-8,5-5-6,9-2-36,4-7 27,5-8 0,-3 2 36,-7-4 21,-7 5 12,-9 2 53,-4 7 61,-4 1-15,-1-2-84,1 9-8,-1 6-4,-5 6 54,0 8-9,-4 4-22,7-1-14,4-3-3,1-1-8,5-5-1,2-4 1,-1-3 0,7-5-1,-1-2-31,5-3-28,14-8-136,70-49-370</inkml:trace>
  <inkml:trace contextRef="#ctx0" brushRef="#br0" timeOffset="42981.4584">13108 12087 861,'-3'3'509,"3"4"-405,-7 2-83,3 5 1,1 4 20,3-1 9,3 1-22,0-1-23,5-3 1,2-4 4,2-6 7,3-2 3,-3-8 34,4-2-10,-4-8-16,-3-3-11,-1-4 3,-8-3 3,-6 5 4,-2 0 25,-2 8-25,-7 4-13,-1 5-14,-4 6-1,-5 7 1,0-1-1,3 2-47,1-3-124,3-3-131,-20-27-419</inkml:trace>
  <inkml:trace contextRef="#ctx0" brushRef="#br0" timeOffset="43467.4862">11729 11349 707,'0'0'570,"2"0"-412,0 0-158,2 0-5,9 0 5,10 0 77,23-1 56,21-5-31,65-14-30,43-6-36,-2 7-6,-62 7-1,-21 7-14,2-3 3,-6 4-3,-50-2 0,0 6-9,-3-7 3,29 4-3,-11-1-5,-14-2 13,-11 3-8,-11 0-6,-7-1 0,-6 3-14,-2-6-10,-3-4-135,-10-9-124,-53-47-267</inkml:trace>
  <inkml:trace contextRef="#ctx0" brushRef="#br0" timeOffset="43697.4994">12580 10648 1213,'-2'0'255,"2"0"-116,0 0-111,0 1-28,0 0-9,0 6-14,2 11 11,0 13 12,1 17 10,-3 14 7,-3 9 1,-1 7 4,-2-5-22,3-1-112,28 70-360</inkml:trace>
  <inkml:trace contextRef="#ctx0" brushRef="#br0" timeOffset="44490.5447">15077 11520 859,'3'4'134,"3"4"-115,9 2 28,10 7 83,5-3-1,0 4-40,0-5-26,-5-1-11,-7 0-34,-6-4-9,-7 0-9,-5 2-16,-7 2 7,-7 9 7,-11 6-91,-3 3-226,-38 23-385</inkml:trace>
  <inkml:trace contextRef="#ctx0" brushRef="#br0" timeOffset="44946.5708">15940 11228 619,'-1'-2'902,"1"1"-716,0-4-128,0 7-58,0-2-3,3 4-16,1 5-7,10 7 26,4 8 0,2 6 0,2 7 1,-3 0 0,-5 3 1,-5-1-2,-8 2 0,-6-1 4,-6 1 23,-4-3-18,-1-2 3,2-15 3,2-5-9,8-12 18,4-4 3,3-8 3,0-13-21,7-13 2,2-22-10,6-16-1,8-8-2,3 1 1,1 11 0,-2 17 0,-5 18 0,-6 13 1,-8 13-6,1 4-2,3 3-5,2 1-52,12 5-97,6 3-46,92-3-345</inkml:trace>
  <inkml:trace contextRef="#ctx0" brushRef="#br0" timeOffset="45263.5889">16857 11110 726,'-6'-4'765,"-1"2"-615,-7-2-94,-1 4 4,-7 4-11,-6 6-19,-7 2-15,-1 10-9,2 0-5,4 8-1,6 4-10,5 2 10,3 2-1,6-7 0,7-6-28,8-2 5,6-5 18,11-1 6,8 3 5,9-4 10,6 2-3,1-7-2,-3-1 1,-5-3-5,-8-5-2,-2 1-4,-3-3-36,2-5-123,42-40-488</inkml:trace>
  <inkml:trace contextRef="#ctx0" brushRef="#br0" timeOffset="45614.609">17237 10894 1466,'0'-3'273,"0"3"-183,2-4-78,2 4 3,7-4 2,14-2 5,14-2-7,15-2-13,0 1-1,-4 5 7,-10 8-8,-13 10-11,-13 2-7,-4 10 8,-8 10-13,-8 9 22,-6 3 1,-9 0 0,-7-3 1,-5-3 12,-2-1-7,1-7 2,0-4-7,-1-1 5,2-7 9,2 0-15,3-9-25,4-3-53,5-8-72,2-11-67,8-7-124,9-75-530</inkml:trace>
  <inkml:trace contextRef="#ctx0" brushRef="#br0" timeOffset="45989.6305">17233 10973 716,'0'-3'502,"0"2"-260,0-5-133,-3 9-109,3 4-15,3 15-7,-2 11 22,2 16 58,-3 8 22,-4 6 5,-6 4-53,1-1-4,-9 0 5,-3-7-9,-3-2-7,-1-8 1,-2-7-18,7-10-17,2-9-98,9-12-65,6-11 48,9-14-23,14-16-86,2-15 124,13-7 76,3-3 41,1 6 51,-7 15 78,-6 17 12,-6 8-1,-4 16-65,-2 5 1,2 15 23,-3 5-4,5 7-7,-6 8-41,0-6-25,-1 0-5,-2-3 2,1-5-19,-2-3-19,7-6-124,-1-8-148,34-18-517</inkml:trace>
  <inkml:trace contextRef="#ctx0" brushRef="#br0" timeOffset="46268.6464">17687 11621 1342,'0'1'378,"0"3"-303,0 6-75,1 9 0,2 1 1,6 5 9,5-3 1,11-6 7,5-3 10,7-10 8,6-12-10,-4-8-5,-3-7-12,-11-9 6,-13-3 4,-12-3 7,-8 1 20,-16-2-14,-8 9-17,-5 13-14,-1 4 6,-2 17-7,6 6-2,2 11-41,4 3-112,4 9-124,-33 51-353</inkml:trace>
  <inkml:trace contextRef="#ctx0" brushRef="#br0" timeOffset="47195.6995">13858 11399 1326,'0'0'452,"0"0"-356,0 2-77,0-2-17,0 0 4,2-2 1,-2-1 2,0 3 0,0 0-3,0-2 0,0 2 9,0 0 9,0 0-4,-2 0-11,2 0-9,2 0-40,-1 0-113,23-4-435</inkml:trace>
  <inkml:trace contextRef="#ctx0" brushRef="#br0" timeOffset="48890.7964">14112 10650 999,'-3'-1'239,"1"0"-77,-1-5-18,-1 2-6,-2-4-20,0 4-4,0-2-22,1 2-32,3 0-21,-3 2-12,2 1-11,1 2-11,-1-1-5,-4 6-15,-3 6-3,-5 12 6,-6 11 0,1 16 6,4 2-1,0 7 6,8-1-5,4-4 0,4-11-14,3-11-1,3-8 11,5-5 8,5-7 2,3-5 0,6-6 12,8-8 8,7-8-2,1-12-8,-5-6 2,-1-5 0,-8-10 5,0-2-4,-3-8-2,-2-2-5,-5 4 0,-4 14 0,-7 6 3,-1 7-8,-10 9-1,3 1 0,-4-4 0,-4 6 9,-2-5-3,-7 4-6,-3-1 1,-4 6-1,-4 2-6,-4 9 5,-3 8 0,-1 3 1,1 6 0,4 3 0,2 4-26,6-1-67,0 8-33,6 1-1,3 2-56,7 0-56,9-5-40,6-5 26,6-11 62,4-2 80,-2-8 63,4-4 48,-4 0 21,4-2 75,-1 4 29,-1 4 5,0-2 4,-2 2 19,-3 2-12,2 0-24,-4 6-12,3 2-17,-2 1 1,5 5-4,0 3-28,0 1-21,6 1-16,-3 1-4,5 2-1,3-1-7,-5 2 1,-5-4-3,1-6-5,-5-2-1,-4-8-29,-2-1-74,1 2-65,-3-4-95,2 0-82,13-18-497</inkml:trace>
  <inkml:trace contextRef="#ctx0" brushRef="#br0" timeOffset="49213.8149">14495 10957 1165,'0'2'297,"0"-2"-244,0 6-53,2 2-35,-1 8 35,5 6 19,3 9-4,6-3 0,2-5 0,5-8 2,-4-8-1,3-6 4,-7-3 16,-3-9 24,-5-9 27,-1-12-30,0-9-30,-9-6-18,-1-2 10,1 12 13,-7 6-13,3 13 20,-1 8-10,1 7-28,-2 3-1,-4 9-9,-3 9 8,-4 5 0,-3 11-1,6 2-70,-2 2-115,4 3-68,-19 35-265</inkml:trace>
  <inkml:trace contextRef="#ctx0" brushRef="#br0" timeOffset="49565.835">13687 11432 863,'0'-4'621,"1"4"-432,1-4-111,2 4-78,0-2 1,7 0 4,13-2 48,18-3 13,17-3-12,56-10-18,28-2-6,17 4-14,-44 9 1,2 3-4,-16 4-4,-13 4-3,-54 0 0,-7 2-5,-6-2-1,26 8 1,-12-4 0,-9-2-1,-8 0-38,-7-3-38,-4-1-61,-5 0-53,-20-15-112</inkml:trace>
  <inkml:trace contextRef="#ctx0" brushRef="#br0" timeOffset="49933.8561">13963 11703 1095,'0'-3'351,"2"0"-156,0 1-114,7-4-52,6-3-11,13-1-11,8-2-6,10-2 1,6 6 5,-1 4-6,-2 4 7,-8 3-8,-8 2-1,-6 9-7,-11-3-4,-10 1-7,-2 4 10,-8 1 9,-6 5 0,-10 1 22,-5 3 17,-11 0-12,-6-1-6,3-2-6,-4-8-7,10-4-8,6-3-19,5-7-84,5-2-77,1-3-72,-8-36-110</inkml:trace>
  <inkml:trace contextRef="#ctx0" brushRef="#br0" timeOffset="50180.8702">14068 11596 745,'-1'-3'332,"1"3"-70,-2-3-113,2 4-71,0 1-46,0 0-32,2 6-27,-1 5 27,4 11 30,-2 9 32,-2 8-5,-3 5-2,-5 1-16,-4 5-9,-6 0-10,-4-2-4,-7 3-2,0-2-4,2-6-4,2-7-6,8-13-57,7-8-83,6-10 8,6-14 63,3-10-147,31-73-277</inkml:trace>
  <inkml:trace contextRef="#ctx0" brushRef="#br0" timeOffset="50371.8811">14027 11928 488,'3'-2'291,"-3"2"-91,6 2-74,1 4 21,5 5-9,4 5-33,1 6-21,5 5 12,-2 1-12,2 4-23,0-1-22,-1 0-15,-1-5-9,1-1-6,-4-4 2,-3-7-11,-1 0-31,1-8-78,7-4-104,46-38-295</inkml:trace>
  <inkml:trace contextRef="#ctx0" brushRef="#br0" timeOffset="50653.8973">14497 12056 787,'0'3'278,"0"9"-254,-2 10 9,2 7 75,-1 7 4,1 3-10,1-1-48,5-8-28,2-4-8,6-11-3,-1-7 1,4-8 8,1-8 24,2-7-13,-3-12-7,-2-9-8,-7-5-2,-8 2-5,-6 5 38,-5 7-6,-5 7-1,-2 5-28,-1 8-8,-2 4-8,4 3 0,0 7-57,5 9-180,-18 47-236</inkml:trace>
  <inkml:trace contextRef="#ctx0" brushRef="#br0" timeOffset="52204.986">15750 14016 994,'-3'3'304,"6"-2"-178,-3 1-114,0 2-12,0 1-9,2 6 0,-2 1-10,-2 8 16,-4 5 3,-7 8 21,-4 6-12,-14-3-9,1-1-171,6-16-119,6-21-471</inkml:trace>
  <inkml:trace contextRef="#ctx0" brushRef="#br0" timeOffset="53119.0383">16309 13738 1113,'0'-2'255,"0"1"-116,0-4-71,1 4-23,3 1-11,2 0-22,9 1 6,12 4 2,9 4-4,5 6-1,0 3-6,-4 9 2,-3 1-10,-5 6 20,-4 3 0,-6 2-9,-5 5 2,-4 1 2,-6 4 2,-7 3 0,-4-3 0,-5-1-4,-1-8-5,-2-5 1,0-3-4,3-6-4,3-8 5,3-5-5,3-9 5,0 2 1,3-6 2,1-3 5,1 3 3,-1-3 12,-1-3 44,0-10-29,0-4-45,2-18 1,1-3-2,2-5 2,4-3 4,1 6-4,1 4 0,-1 8 6,4-1-6,0 9 0,-1 0 0,0 4 7,0 3-7,3-1 0,-2 4 7,2-1-7,-2 0-1,1 2 6,-2-4 0,1 6 5,-4-4-11,2-1 6,0 4 0,-6-1 6,0 2-3,1 6-3,-3 0-5,-1 2 0,-3 2 0,0 0-1,0 2 1,0-2 0,0 1 1,0-1-2,-3 0-1,3 0 1,-1 0 0,1 3 0,0-3-1,0 0 1,0 0-1,-3 0 0,3 0-7,0 0-10,0 0-21,0 0-24,0 0-42,0 0-82,0 0-137,11 4-562</inkml:trace>
  <inkml:trace contextRef="#ctx0" brushRef="#br0" timeOffset="53829.0789">17211 13862 1020,'-2'-3'308,"2"3"-122,-2-4-47,2 4-7,0 0 0,-3 1-33,3-1-45,0 0-30,3 3-15,-3-2-9,0 1 0,0 0-10,4 0-1,5 9-1,11 1 12,9 8 1,10 2 7,1 5-7,4-2 0,-5 2 0,0-2 1,-4 0-2,-2-2 1,-10 0-1,1-5 1,-9 0-1,-2-6 1,-4 2-1,-1-5 0,-5 1-1,1 2-5,-4-4 6,2 2 0,-1 1 0,0-7 1,-1 2-1,2-2 1,-2-2-1,2-2 0,-2 2 1,-2-2 1,2 0 4,0 0 1,0 0-1,0-2 2,-2 2-1,2 0-1,0 0-5,0 0-1,0 2 0,2-4-1,-2 2-5,0 0-4,0 0-4,-6 14-7,2-7 21,-6 5 0,-3 10 12,-10 0 1,-7 2 1,-9 6 4,-7 2-8,-1-1-4,-2-1 2,7-5-7,6-3-1,5-3-6,9-5-81,3 0-96,-17 7-288</inkml:trace>
  <inkml:trace contextRef="#ctx0" brushRef="#br0" timeOffset="54589.1223">17960 13759 357,'0'-4'563,"0"1"-366,3-7-97,1-3 22,9-6-20,7-4-51,4-2-11,7-1-10,1 4 6,-1 5 9,-4 1-19,-2 5-1,-3 6-11,-2-1-4,0 2-8,0 8-1,-3-2 1,2 6-2,-4 3-1,1 9-5,-2 6 6,-4 7 13,-6 5 1,-7 7-4,-8 6 2,-9 2 0,-8 1 2,-11 2 8,-7 2-11,-6-3-1,4-5-1,-1-5-9,8-12-7,8-10-61,9-8-23,4-8-11,6-13-2,3-1-8,2-19-94,4-13-61,11-120-48</inkml:trace>
  <inkml:trace contextRef="#ctx0" brushRef="#br0" timeOffset="54822.1357">17986 13725 115,'6'-14'485,"-2"7"-212,3-6 32,-6 9-113,-1 6-155,0 6-19,0 14-18,3 11 105,-3 15-15,0 11-12,-4 7 0,-3 6-25,-4 10-2,-3-3 13,-3-5-22,-7-6-22,2-10-5,-3-9-3,0-1-2,4-10-10,2-7-17,7-9-52,6-9-47,4-10-8,5-9-4,36-57-155</inkml:trace>
  <inkml:trace contextRef="#ctx0" brushRef="#br0" timeOffset="54995.1456">18030 14330 896,'0'2'259,"0"2"-214,4 2-24,-1 4 77,1 4 11,1-3 10,1 7-29,6-2-29,2 5-31,2 2-7,5-3-4,6 5-19,3-5-52,7-4-197,54 0-427</inkml:trace>
  <inkml:trace contextRef="#ctx0" brushRef="#br0" timeOffset="55290.1624">18478 14536 1179,'0'2'257,"1"-2"-203,0 7-54,3-6 0,0 5 0,3-6 20,7-4 95,5-2 25,9-6-76,-4-7-32,6-6-17,-8 0-2,-5-1 1,-10 2-2,-4 6 15,-6 0 10,0 9 25,-4 4-16,-4 3-34,-2 4-12,-9 3-7,-8 6 6,1 9-13,-2-2-77,6 3-86,4 1-147,-35 9-385</inkml:trace>
  <inkml:trace contextRef="#ctx0" brushRef="#br0" timeOffset="56128.2104">11771 13987 1494,'-8'-4'251,"2"4"-127,-8-2-96,2 8-28,-6 7-2,6 7-7,-6 9 3,1 5 0,4 5 5,4 7-8,6-7 8,0 2 0,6-9 0,0-5-5,3-4-4,6-5-2,9 0 12,7-1 4,15-3 7,10-1-4,10-8 7,6-5-1,0-8-13,-2-6-3,-5-5-63,-10 0-102,29-46-317</inkml:trace>
  <inkml:trace contextRef="#ctx0" brushRef="#br0" timeOffset="56369.2242">11913 14204 1386,'0'0'238,"0"0"-175,0 2-63,0-1-30,1 8-7,3 5 37,-2 10 9,2 13 42,-4 8-11,-4 10-2,-3 2-8,-6-8-3,-3 2-9,0-9-8,5-10 1,1-6-11,5-10-34,5-9-113,3-3-170,29-41-311</inkml:trace>
  <inkml:trace contextRef="#ctx0" brushRef="#br0" timeOffset="56752.2461">12193 14142 1032,'0'3'571,"0"-3"-463,2 4-108,2 1 0,4 2 1,5 1 29,8-1-9,8-3 2,12-3-7,20-6 1,-1-7-17,4-7-30,-13 3-87,-13 3-53,-20 11-25,-13 7-109,-12 8 68,-12 9 236,-10 4 15,-11 7 65,0-4 35,-3-3 37,1-1-22,5-1 34,6 3-34,0 4-34,1 5-13,0 5-28,0 4-14,-2 0-20,4-1-6,2-6 0,5-7-15,8-9 0,8-12-39,5-7-135,5-6-108,11-7-6,72-88-247</inkml:trace>
  <inkml:trace contextRef="#ctx0" brushRef="#br0" timeOffset="56948.2573">12474 14307 1185,'0'0'346,"-3"9"-269,-2 7-68,-2 10-8,-3 7 14,0 5 33,4 4-18,5 2-6,5 0-8,5-6-4,8 3 3,0-14-4,8-2-10,1-8-1,7-15-128,6-14-143,86-70-400</inkml:trace>
  <inkml:trace contextRef="#ctx0" brushRef="#br0" timeOffset="57403.2833">13005 14087 1424,'-3'-2'291,"-2"0"-183,-7 2-55,-4 4-14,-10 14-20,-5 13-8,-7 10-5,-3 12-5,0 7 0,3-6 0,5 5-1,8-4 0,10-13 0,9-6-6,6-10-3,6-3 8,5-8-10,9-4-43,2-9-40,16-12-32,4-8-105,0-8-42,-4-4 97,-8 5 116,-15 7 60,-11 12 106,-4 1 39,-4 10-47,-2 1 58,-7 8-47,-10 10-4,-4 8-10,-2 9-11,0 0-39,9 1-26,4-2-7,10-4-12,5-5 1,4 1-2,3-6 1,4-3-1,4-10 1,-1-1 17,8-6-17,0-10-42,12-11-49,4-11-182,3-12-93,55-77-529</inkml:trace>
  <inkml:trace contextRef="#ctx0" brushRef="#br0" timeOffset="57682.2993">13094 14674 546,'-6'9'577,"-4"5"-385,-4 13-54,-1 3-15,4-1-45,3-3-27,8-10-13,4-3-22,4-5-4,4-4 3,2-6 8,9-4 17,4-16-14,1-8-26,-1-4 0,-10-3-13,-5 5 13,-11 14 6,-5 5 48,-8 9-21,-6 4-6,-12 0-6,-11 9 9,-6 7-6,0-3-12,1 4-1,5-5-10,5-7-1,5-1-63,1-8-133,-40-43-284</inkml:trace>
  <inkml:trace contextRef="#ctx0" brushRef="#br0" timeOffset="58117.3241">11546 13707 1092,'-2'0'273,"1"-1"-96,-1 1-72,2-2-14,2 2-16,-1 0-36,3 0-39,0 2-36,12 2 30,15 7 6,20 0 49,69 6 10,54-8-16,32-12-17,-51 0-13,0 3-4,-37 3 3,-15 0-11,-18-2 1,-54-1-1,-8 0 5,-4-1-6,16 1-14,-19 0-18,-9-3-22,-10-3 5,-8-7-137,-9-4-111,-65-60-459</inkml:trace>
  <inkml:trace contextRef="#ctx0" brushRef="#br0" timeOffset="58352.3376">12438 13097 231,'-2'0'1085,"1"0"-770,-2-4-209,1 8-106,1 2-10,-2 7-41,-3 16 51,-5 15 50,-5 19-9,1 5-16,0 2-8,9-5-17,11-2-98,15-8-169,77 21-408</inkml:trace>
  <inkml:trace contextRef="#ctx0" brushRef="#br0" timeOffset="58995.3744">13861 13287 1356,'-3'-2'252,"0"-2"-133,-4-3-76,-3 0-14,8 5 16,0 2 3,-1 2-45,2 10-3,-1 9-27,-5 14 19,4 13 8,0 5 0,3-6-1,3-2 1,4-14-6,4-9-6,8-3 12,14-6 0,12-13 24,17-13-24,11-11 0,4-8-15,-10-6-20,-9-3 30,-19-4 5,-20-1 0,-10-6 12,-15-1-11,-7 4 0,-10 6-1,-5 4 42,-2 15 2,-3 3-14,-1 11-6,-2 4-5,0 10-7,-4 4-6,1 7-6,2 6 1,4-1-2,8 2-9,8 1-80,7 2-90,10 2-96,38 28-217</inkml:trace>
  <inkml:trace contextRef="#ctx0" brushRef="#br0" timeOffset="59201.3861">14101 13290 1232,'0'1'360,"0"-1"-261,-1 6-99,1-2-32,0 11 32,1 11 30,4 12 53,2 8-29,7 3-26,2-3-10,2-2-10,6-3 4,1-5-11,-1-4-1,2-6-132,0-7-123,34-6-447</inkml:trace>
  <inkml:trace contextRef="#ctx0" brushRef="#br0" timeOffset="59542.4056">14471 13542 1472,'0'0'301,"0"2"-213,0 0-88,2 0-29,4 5 10,0 7 18,9 0-6,1 7 7,8-4 9,1-8 2,-2-4-5,-3-8-5,0-7 5,-5-8-6,3-9-8,-6-4-38,-3-5 22,-11 2 23,-7 8 1,-6 11 19,-5 6 29,-8 11-10,-6 12-11,-12 8-6,-3 4 3,-1 8-11,10 1-2,8-4-11,8-8-12,10 0-75,7-1-114,1-3-305,-11 22-442</inkml:trace>
  <inkml:trace contextRef="#ctx0" brushRef="#br0" timeOffset="59822.4217">13449 14285 542,'0'5'1029,"2"-5"-870,2 0-159,9 1-48,17-1 48,26 0 53,69-6 16,44-5-12,32-4-18,-53 4-6,-15-1-9,-18 1-8,-15 0-8,-2 0-1,-10 3-7,-51 0 0,-5 4-66,-4 2-87,21-2-82,-3 14-467</inkml:trace>
  <inkml:trace contextRef="#ctx0" brushRef="#br0" timeOffset="60391.4542">13991 14475 1340,'0'-1'270,"2"1"-114,-2-3-131,3 2-25,1 1-9,11 1 9,6 3 8,16 6 1,8 2 0,3 6-8,-3 5-1,-6 4 7,-7 8-1,-8 3-5,-8 1 0,-7 4 23,-7 8-4,-10-2-1,-2 5-4,-8-2-4,1-4 1,3-9-6,0-14-5,5-8-1,6-11 9,1-6 7,2 0 8,0-6 24,-1-9 12,1-9-60,5-18-6,5-12-3,13-11-10,11-3 17,1 5-13,6 4 15,-5 13 0,-8 10 1,-10 12 11,-5 10-5,-8 7-7,-2 5 0,0 0-12,3 4-33,3 0-22,10-2-94,1 8-163,26-8-617</inkml:trace>
  <inkml:trace contextRef="#ctx0" brushRef="#br0" timeOffset="63614.6386">14161 9160 833,'0'0'216,"0"0"-144,3 0-62,-3 0-9,0 0 0,2 0 8,-2 0-8,1 0 5,1 3-6,1-3 1,1 7 13,3 0 11,1 1 29,-2 1-9,1 2-7,1 0-2,-1 1-8,2-2-10,-6 0-3,2-2-9,-1-1 0,-2 5-5,1-3 1,-1 1 7,0 1 1,-1 0-1,1 5 0,-2 2 2,0 2 8,0 0-1,-2 2-7,-1-2 2,-4 2 2,1 1 3,-9-1 2,0-3-5,-1 1-6,-2-7-8,5 2 5,-1-4-6,2 2 6,2-4-5,-1 1 0,-1-1 0,1 1 7,3-2-1,2-4 1,4-3 1,1-1 0,2-1 6,3 1 12,-3-1 3,4-2 4,-3 3-14,9-4-5,5 0-14,7-2 8,3-2-8,0 4 0,-7 4 0,1 4 0,-4 4-1,2-2-1,-1 5-7,-1-2 8,-1 4-1,0-4 1,-3 1 0,-1 1 0,-1-6 0,-4-1-2,-5 0-59,-1-4-53,0 0 19,-6-2-19,-33-11-249</inkml:trace>
  <inkml:trace contextRef="#ctx0" brushRef="#br0" timeOffset="64431.6853">14046 9361 523,'0'-1'272,"-1"1"-110,-1-4-59,-1 1 13,-1-4 19,2 5-8,1-4-7,1 3-27,0 0-21,0 3-22,1 0-35,1 0-15,-2 0-27,3 0 27,1 0 0,6-2 1,2 0 5,2-2 0,-4 2-5,2 2-1,-1 2 0,2 2 0,5 0-5,5 5 4,2-1 0,-1 0 0,-1 6 0,-1-1 0,-5-1 1,-5 2-7,-3-4 5,-4 2-10,-2-3 11,-6 0 1,0 6 10,-5 3 11,-4 5 13,-7 3 2,-4 2-16,0-5-13,-1 0 1,2 3-2,1-4-5,0 1 0,0-1 8,0-3-4,7-3-4,3-6-1,6-5 0,3-3 1,4-2 11,0-2 2,-1 2-1,1-4-4,2 0-3,0 1 21,3-3-9,6-4-16,6-6-2,4 4-2,0 5-4,0 0 5,2 4 0,2-1 1,-5 4-1,1 4-5,-1 0 5,1 2 0,-6 0 1,-1-3-1,-8 1-5,-2-2 5,-5 0 1,1-2 1,-4 0 5,1 0 0,-1 0 4,0 0-10,1 0-12,1 0-45,-1 0-61,-3 2-178,-23 6-698</inkml:trace>
  <inkml:trace contextRef="#ctx0" brushRef="#br0" timeOffset="65603.7523">14576 9216 196,'0'0'293,"-2"0"-199,2 2-62,0-2 53,0 0 71,0 0 3,0 0-19,0 4-58,0-4-31,0 0-22,0 3-29,6 2 1,3 9 39,9-1 22,5 9-7,5-4-14,0 0-17,0-5-12,0-3-3,-11-7 3,-6 0 1,-2-3-1,-5-3 9,-4-6 35,0-5 34,0-8-59,-3-9-19,-1-2 2,-6-3-13,3 3 0,-3 0 0,1 2 5,-4 2-5,0 8 5,0 1-4,1 2 14,-3 7 2,2 4-4,-5 3-13,3 4 5,-3 6-6,-1 4-11,-1 7 11,-1 6-6,-1 16 5,-3 6 1,1 12 1,-3 10-1,2 6-1,4 2 1,1-11-1,10-9-1,4-12 2,4-11-2,4-5 1,8-1-5,5-3 6,5 0 2,3-3 8,3-6-1,1-6-8,-3-4 14,3-6-8,-2-2 4,-1-8-11,4-2-21,-5-3-120,2-4-155,18-49-462</inkml:trace>
  <inkml:trace contextRef="#ctx0" brushRef="#br0" timeOffset="66015.7759">14752 9491 766,'0'6'162,"3"-3"-134,-2 6-27,2 2 4,3 7 86,-1 1 43,-1 1-58,-2 7-20,-2 1-25,-2 3-7,-4 2 24,-3 3-12,-4-1-10,0 2-7,-6-3-4,3-8-4,1-7-4,5-9 8,4-9 12,0-1 50,1-7-14,-1-3-18,3-7-23,-1-9-14,13-4-2,4-11-6,13 3-16,2-6 1,5 8 6,0 7 8,-5 8 0,-1 3 1,-5 4 0,-5-1 1,-3 6 0,-1 2 0,-4 0 5,-1 2-6,-2-1 0,0 2-1,3-2-77,-3-1-58,-1-3-83,5-49-149</inkml:trace>
  <inkml:trace contextRef="#ctx0" brushRef="#br0" timeOffset="66721.8163">14416 8839 591,'-1'-4'230,"-1"1"-37,-2-7-10,1 6-12,1 2-19,1 2-50,-2 0-45,6 0-31,-3 0-26,1 0-11,1 0-23,5 0 5,7 2 29,14 0 13,15 0-2,7-2-10,2-4 12,-5 2-12,-11-2 4,-7 1-4,-10-4 0,-4 4 7,-9-1 4,-2-1-3,-1-1 7,-3 2 26,-3-3-13,-1-3-16,-2-3-7,-7 1-5,-6-4 6,-1 0-7,-6 3-11,1 0 11,5 3 2,-2 0 8,6 3-10,2-1 0,7 2 1,1-1 12,5 5 1,2 2-7,-1 0-6,3 0 1,-3 0-2,3 2-19,0 0-8,4 5 13,10 2 14,7 8 1,11 0 6,4 4-6,-1-2 8,-4-1-7,-4 0-2,-8-1 1,-7 1-1,-5-4-1,-5-3-5,-7 1 6,-1 0 0,-5-1 16,-1 7 7,-4-4-8,0 4-6,3-5-2,1 8 1,-1-1-8,3 4-32,3 7-91,8 9-129,26 61-252</inkml:trace>
  <inkml:trace contextRef="#ctx0" brushRef="#br0" timeOffset="67060.8357">15034 9908 735,'3'3'118,"0"1"-98,2 6-19,3-1 26,-3 2 24,-1-5-3,-2-1 15,-2-1-15,0 0-7,0-3 5,-2 5-5,-1 0-7,0 4 55,-1 7-38,-3 1 4,-4 5-13,-1 3-21,-2-3-1,4 1-20,-3 0-90,-13 7-425</inkml:trace>
  <inkml:trace contextRef="#ctx0" brushRef="#br0" timeOffset="69087.9516">19618 6139 1053,'-2'1'200,"0"-1"-164,1 4-36,-1 2-15,1 9-5,-1 6 19,-1 15-4,3 12 5,-2 13 17,0 4-4,1 9-11,-4 9 31,4 5-2,-6 61-20,0 28 4,-5 35-6,1-65 24,-1 33-14,-10 43 2,-4 31 56,5-51-26,-5 17-30,-4 4-14,-1-7 17,-6 21 5,-7 52-1,1-20-7,-6-21-1,5 12 2,1 4 7,3 2 4,-3 42-3,-1-44-9,2-11 0,6-9 0,0-15 7,3-6-13,2 26-14,-4-8 13,5-42-13,-4 4 10,2-13-11,2-5 10,-2-21-9,2 5 5,0 1 0,7-3-5,0-46 0,7-16 1,9-60-1,-4-1 7,5-6-8,-6 39 0,4-11-29,1-7-23,3-8-8,4-6 10,0 0 16,0-7 2,3 4 25,-2 0 7,-1-1 1,0-3 0,-4 2 0,0-4-1,0-3 1,-2 0-1,-3-2-1,0-1 1,2-7 1,-1-5 5,3-5 3,1-6 5,4-4-5,0-4 4,0 2-1,0-4 5,0 2-1,-1 0-8,1 0-8,0 2 1,-2 5 5,0 3-5,0 2 0,-2 2 0,2-4-1,-2-3 1,4-5-1,0 1 0,2-6 1,-2 3 14,0-2-4,2 1 5,-2-3 10,1-1 1,-1-15-27,-1-8-66,1-8-125,1-3-64,2 10 32,0 3 67,0 15-38,6-7-76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55.23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2342 4901 354,'2'0'1102,"5"0"-868,12 1-186,23 3-9,67 5 45,71 7 15,41 14-19,-60 1-17,-9 2-2,0 6-11,-13 5-14,-13 5-3,-10-2-17,-24 13-2,-59-34-14,-6-4 1,-9-5-1,15 15-10,-18-13-28,-10-10-26,-10-8-28,-2-2-49,-6-4-1,-9 4-185,-42-29-685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53:26.8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42 3730 1255,'-3'-4'175,"0"2"-94,-5-3-27,6 4-31,2 1-17,-1 1-6,1 1 0,-1-2 0,1 3-1,-2-2 0,2 0-7,-2 6-1,2 1 9,-1 8 1,-1 6-1,-2 3 0,0 6 5,-1 13-5,-4 5 1,-1 7-1,-3 6 1,3 0 0,3-5-1,3-8 0,4 0-11,4-4 10,3 4-9,-3 0 9,5 4 0,-3 0 1,1-12 1,1 0-1,-1-9 8,0-5-8,3-1 0,1 0 0,4 0 0,0-4 0,3 4 0,0-3 1,6-5 0,-1-2-1,-1-2 1,-3-3 0,-4-3 0,-2-3 0,-5-3 5,-4 1 0,2-8-4,3 1 5,8-5 11,4-8 5,7-7-8,2-8-14,2-5 7,-2 1-8,-3 1 1,-9 4-1,-2 2 0,-5 1 1,-2-4 0,1-3 0,4-11-1,2-8-9,-1-8-10,7-5-1,-1-5-7,3-12-10,0-3 14,-1 0 20,-10 7 3,-2 13 9,-11 12 15,-8 15 15,-1 8 0,-2 10-12,-3 2 20,-3 4 11,-2 3-22,-2 1-10,-1 1-4,-2 4-11,7 1-2,-4 5-8,2-1 6,2 4-7,-2 5-1,-3 0-8,-3 9 9,-3 3-1,-6 5 1,2 3-1,-1-3-28,1 2-17,6-3-14,4-4-32,2 1 8,3 2-61,1-5-89,10 5 19,2-2-5,23 15-122</inkml:trace>
  <inkml:trace contextRef="#ctx0" brushRef="#br0" timeOffset="1638.0937">1941 4367 497,'-11'-7'327,"2"0"-164,-7-9-43,-1 8-51,4 1 2,-5 0 11,4 4-2,-2 1-7,4 0-26,5 2 1,4 0-15,3 0-33,2-2-28,5 4-23,9 2 51,18 3 35,19 2 22,56-4-2,40-17-22,-7-7-21,-111 19-4,-4 0 2,-6 0-10,20 0-1,-11 4-17,-9 0-36,-10-2-45,-7 0-72,-4-1 5,-12-6 23,-53-31-653</inkml:trace>
  <inkml:trace contextRef="#ctx0" brushRef="#br0" timeOffset="1849.1058">2049 3945 1060,'-4'0'216,"1"1"-97,-3-1-119,9 7-14,0 11-32,7 13 46,5 14 21,6 16 3,-3 10-8,6 9-1,-5 6-1,-1 14-4,5 57-10,0 25-82,-12-130-151,58 120-309</inkml:trace>
  <inkml:trace contextRef="#ctx0" brushRef="#br0" timeOffset="2276.1302">3201 4302 1200,'-1'0'303,"2"0"-198,1 3-105,4 6-18,11 10 18,5 7 13,12 11 5,4 7 14,-1 6-11,0-3-11,-9 2 4,-4-4-8,-9-1 1,-3-4 5,-9-2 8,-5 4-10,-4-3-10,-1-6-79,4-4-107,13 6-294</inkml:trace>
  <inkml:trace contextRef="#ctx0" brushRef="#br0" timeOffset="2705.1548">3917 4134 1354,'-1'-3'305,"-1"3"-211,0-2-94,6 8-28,2 2 19,4 6 7,-1 5 2,0 7-1,4 0 1,-2 3-84,0 5-97,-13 77-281</inkml:trace>
  <inkml:trace contextRef="#ctx0" brushRef="#br0" timeOffset="2893.1655">3995 4967 1610,'0'0'262,"0"0"-188,0 0-68,0 0-6,1 3-21,1 1-17,1 3-46,5 7-16,5 1-65,2 3-173,35 5-302</inkml:trace>
  <inkml:trace contextRef="#ctx0" brushRef="#br0" timeOffset="4258.2436">5221 3946 569,'0'-1'273,"0"1"-101,0-2-92,0 2-25,0-2-5,3 2 13,6-4-27,10-7 79,14 0-16,17-10-52,7-2-25,3 5-10,1 0-4,-7 5-7,-3 3-1,0 2 2,-2 4 4,-6 0-6,-2 4-24,-6 0-48,-6 4-23,-8 1-98,-11 5-50,-31 26-75</inkml:trace>
  <inkml:trace contextRef="#ctx0" brushRef="#br0" timeOffset="4506.2578">5274 4080 1036,'0'0'214,"0"6"-214,3 6-34,5 8 13,1 9 21,2 12 0,-1 10 30,-2 2 1,-2 10-16,0 3 5,-5-2-2,-1 0-5,-1-7-1,1-3-4,-1-2-8,1-4-15,1-6-128,0-13-53,14-10-261</inkml:trace>
  <inkml:trace contextRef="#ctx0" brushRef="#br0" timeOffset="4687.2681">5508 4377 154,'9'-14'942,"0"4"-783,10-10-105,3 9-39,0 4 16,0 2 16,-2 1-22,-1 0-14,3 0-10,3 1-1,8 0-34,5 2-127,6 5-95,41 22-236</inkml:trace>
  <inkml:trace contextRef="#ctx0" brushRef="#br0" timeOffset="4935.2823">5233 5004 1144,'0'-4'243,"0"2"-108,10-4-120,22 3-14,22-9 17,60-8 15,20-8 0,-93 24-12,-1 1-19,34-4 5,-12 6-6,-7-1 1,-13 0-2,-12 2-2,-8-4-31,-9-1-16,-5-8-25,-5-2-109,-10-14-103,-42-90-358</inkml:trace>
  <inkml:trace contextRef="#ctx0" brushRef="#br0" timeOffset="5609.3209">4910 3525 1185,'-9'-9'169,"5"5"-98,-6-3-31,8 4-37,2 3-3,2 0-12,-1 0-18,2 0-37,5 0 10,10 7 57,13-2 60,19 6 39,19-3-15,64 2-27,35-10-12,5-3-9,-67 2-11,-12-2-8,-5 0-10,-49 5-1,-1 2-5,-5-3 7,36 2-7,-9 4-1,-14 0 2,-10-1-2,-18-3 6,-6 0-5,-9-3 10,-2 0 11,-2-3 20,-5-2 59,2-13-52,-12-11-49,2-12 0,-9-11-7,-8 2-10,-4-2 17,-4 4 5,2 4-5,5 12 9,2 4-3,4 12-5,7 5 0,8 6-1,2 4 11,5 2-11,5 4-41,1 6-19,6 13 30,4 10 11,7 10 13,8 5 4,6-1-4,3-4 6,-4-1 1,-3-10 0,-7-1 5,-6-7-5,-4-5 0,-3-1 5,-4 0-5,-6 2-1,-2 4-6,-9 7-30,-9 5-33,-1 4-72,-4 4-123,7-5-51,-2 24-255</inkml:trace>
  <inkml:trace contextRef="#ctx0" brushRef="#br0" timeOffset="5932.3393">6673 3973 46,'-3'-2'1138,"3"1"-880,0-5-126,3 5-77,3-5 17,11-5-34,12-9-20,23-10-5,15-9-2,11-6-1,-2 3-8,-8 9 4,-15 14-6,-17 7 0,-11 8-14,-5 4 13,-8 2-1,-6 0-22,-3 0-66,-3 2-48,-1 3-118,-13 29-62</inkml:trace>
  <inkml:trace contextRef="#ctx0" brushRef="#br0" timeOffset="6278.3591">6740 4482 870,'0'0'214,"3"0"-214,-1 3-9,0-6-43,3 6 52,2-2 87,4 3 39,4 4-3,3-2-8,6 2-17,4-5-28,6 0-4,7-3-19,2-6-19,3-1-11,-2 0-7,0 1-1,-7-1-1,-2 3-7,-5-3 0,-10 6 8,-3 1-9,-8 0 0,-6 1-7,-3 2-34,0-1-49,-3-2-57,3 2-136,6-4-242</inkml:trace>
  <inkml:trace contextRef="#ctx0" brushRef="#br0" timeOffset="7177.4106">8668 2502 838,'-3'-12'183,"-2"3"-21,-2-9-22,-2 6-17,-4 2-39,-2 9-74,-5 2-9,-11 15-2,-12 13 1,-16 16-1,-3 16 1,-6 10 0,3 5 1,11 3-1,10-5-6,15-5-10,16-9-8,13-7-9,10-1 6,11 1-12,10-5 39,8 1 10,6-5-1,-2-1-3,-4-4-6,-8 2-1,-10 0 1,-12 4 0,-10-1 1,-11 7 4,-15 5 6,-9 5-10,-2 10 10,2-6-4,13-5-7,11-5-19,15-4-4,10 0 11,11 2-1,7 5 11,7 2-13,5 8 7,4 17 8,27 72 51,-1 44 2,-28-3-17,-39-70-5,-6 4 1,-24-5-7,-6-2 7,-4-15-5,19-66-8,6-10-2,3-12-17,-4 19-19,10-25-95,17-32-31,86-147-127</inkml:trace>
  <inkml:trace contextRef="#ctx0" brushRef="#br0" timeOffset="8395.4802">9507 2261 1010,'-7'-2'297,"4"4"-125,-7 3-170,6 17-2,-4 11-20,1 20 11,4 20 9,9 3 0,6-1-3,5-13-25,9-13 28,-1-21 18,3-15 3,-1-16 47,7-17 28,8-16-39,8-18-32,9-20-19,-2-11-6,-8-7-9,-16 10 9,-16 14-6,-21 18 6,-9 18 36,-10 13 18,-5 5-9,-4 11-33,-5 6-3,-3 12-9,1 9 0,4 8 0,5 7-10,8 10-23,12 8-63,14 12-116,58 91-250</inkml:trace>
  <inkml:trace contextRef="#ctx0" brushRef="#br0" timeOffset="8622.4932">10566 2915 1354,'0'3'204,"1"0"-204,2 1-30,0 4-1,-1-4 9,-1 2 22,-2 1 10,-1 0 1,-5 0 17,-10 7 23,-16 10-40,-5 4-11,0 2-225,-11 14-318</inkml:trace>
  <inkml:trace contextRef="#ctx0" brushRef="#br0" timeOffset="10181.5824">11585 2116 1200,'0'0'225,"0"0"-148,1-2-44,1 2 12,-2 0 22,3-2-20,2 0-28,4 0-11,0-4-8,-1 0 0,2 4-1,-8 2-11,0 2-6,3 0-3,0 2 5,2 3 10,6 4 6,4 5-1,4 8 1,4 2-1,0 6 1,0 7 0,-1-1 0,-1 3 0,-7-1-6,-5 3-5,-5 2 2,-3 2 9,-4 2 1,-3 2 8,0-5 5,-1-1-7,1-6-5,2-13-1,0-11 8,2-9-1,2-6 17,0-2 52,-2-4 35,0-7 1,0-17-77,-2-19-21,4-17-6,1-9-9,6-3 0,5-1 0,5 8 0,8 3-7,5 12 6,7 4-5,6 5 4,3 8 2,-1 6-1,-9 7-1,-7 8 1,-9 9-5,-9 2 0,-6 3-27,-5 7-49,-2-3-38,-2 6-45,2 4-8,-1 9-55,-1 8-25,2 50-453</inkml:trace>
  <inkml:trace contextRef="#ctx0" brushRef="#br0" timeOffset="10788.6171">12966 1833 1251,'-8'-2'242,"-5"4"-182,-12 8-54,-12 7-6,-10 17 0,-10 12 0,2 2-1,2 5-5,12 0-7,13-8 5,11-10-4,7-7-7,7-15-14,3-1-12,3-4-3,4-2 7,2 4 41,7 2 26,11 1 65,10 3-5,10 0-25,8 3-8,7 1-14,-7 2-20,-3-3-8,-6 1-10,-10-3 0,-9-7 8,-10 2-1,-1-8-1,-10-2 10,1-4-1,8-8-16,6-5-84,15-9-177,76-86-306</inkml:trace>
  <inkml:trace contextRef="#ctx0" brushRef="#br0" timeOffset="11255.6438">13603 1533 903,'0'0'303,"1"-2"-228,4 2-74,5 0 22,7-4 4,13-4-3,10-1-5,8-2-7,3-6-3,-2 4-3,-5-2-5,-5 4 8,-11 8-9,-8 2-9,-9 5-12,-4 0 1,-4 10 10,-3 1 1,-2 11 7,-2 5 2,-6 8 6,-4 16 2,-5 0-7,-1 4 7,-5 2-7,-1 3 7,-5 0-1,-3 0 7,2-8-5,4-12-9,1-8 0,4-16 0,4-4-46,0-6-46,1-6-53,-10-30-95</inkml:trace>
  <inkml:trace contextRef="#ctx0" brushRef="#br0" timeOffset="11705.6696">13706 1554 982,'0'0'222,"0"3"-222,1 3-17,1 11-76,1 14 93,3 17 42,-2 11 42,-4 8-19,-4 5-10,-5 4-1,-2 7-3,-5 3-10,-6-4-19,1-5-5,-4-5-4,-4-7-5,7-12 4,5-14-12,4-17-55,10-15-25,5-15 65,3-11-99,6-16-103,4-10 97,7-8 52,7-4 68,0 6 17,-3 14 62,-3 9 16,-3 14 8,-1 11-59,0 6-13,5 7 5,-2 10-3,3 3-13,2 7 32,-5 3 5,4 0-27,-4 0 5,0-9-10,-3 0-7,-2-3-7,-3-4-11,2 0-60,8-5-162,52-28-347</inkml:trace>
  <inkml:trace contextRef="#ctx0" brushRef="#br0" timeOffset="11967.6845">14446 1998 1368,'-1'-6'213,"1"2"-75,-2-4-58,-1 7-29,1 2-47,-4 4-4,-5 12-12,-13 8 12,-12 24 1,-12 15 1,-7 20 4,1 6-5,3 2-1,7-3 0,11-17 0,10-9-1,9-17-19,8-14-44,3-16-77,6-9-29,4-14-73,51-53 63</inkml:trace>
  <inkml:trace contextRef="#ctx0" brushRef="#br0" timeOffset="12209.6984">14385 2011 1092,'1'-2'259,"-1"2"-137,3-1-118,3 5-4,3 11-43,6 15 41,6 11 2,4 21 24,2 7 26,-7 6 8,-3 3-41,-7-5 4,-5-9-2,-3-9-4,-2-14-7,0-7 2,-2-8-10,-3-6-30,0-4-172,2-12 47,-16-37-64</inkml:trace>
  <inkml:trace contextRef="#ctx0" brushRef="#br0" timeOffset="12385.7085">14250 2504 1050,'-8'-6'282,"4"4"-78,0-4-68,1 4-64,6 2-15,1-2-46,5 1-11,8-3 0,11-3 5,15-1-5,7-1-105,1 3-120,-7 2-57,16-2-233</inkml:trace>
  <inkml:trace contextRef="#ctx0" brushRef="#br0" timeOffset="13914.7959">9487 5147 975,'-3'-12'267,"-2"9"-101,-1-4-32,4 4-89,-1 7-45,0 7-24,-3 16 14,-5 17 10,-5 15 14,-1 15-2,4-3-5,5-3-7,13-12-6,11-9 6,16-16 8,11-9 19,14-13 3,13-10-6,1-14-7,2-12-5,-5-2-5,-10-4-7,-6-1-73,-12 2-113,-13 1-99,-13-55-221</inkml:trace>
  <inkml:trace contextRef="#ctx0" brushRef="#br0" timeOffset="14132.8084">9749 5308 682,'-1'4'354,"1"0"-274,-3 9-79,3 11 47,-3 9 45,0 9 27,-5 10-25,1 8-37,-2 6-20,-4 2-17,1-1-14,0-3 1,6-8-2,3-5-6,3-10-5,3-10-73,0-10-120,3-14-105,22-69-371</inkml:trace>
  <inkml:trace contextRef="#ctx0" brushRef="#br0" timeOffset="14313.8187">9900 5360 1064,'0'-3'315,"0"-1"-141,10 0-138,4 5-29,7 2 38,12 1 12,6-4-10,10 0-22,5-7-11,5 0-14,-5-5-78,-1 7-107,-15-1-145,6 5-151</inkml:trace>
  <inkml:trace contextRef="#ctx0" brushRef="#br0" timeOffset="14524.8308">10027 5467 794,'-4'2'221,"1"3"-116,-5 7-53,0 10 25,-1 10 38,-5 11-17,-2 5-14,-4 6-36,-1 2-20,-3-1-14,2-6-4,4-11-2,9-13-8,6-11-2,4-10-85,7-8-93,19-10-13,6-17-31,90-109-343</inkml:trace>
  <inkml:trace contextRef="#ctx0" brushRef="#br0" timeOffset="14681.8398">10142 5596 801,'-2'4'159,"4"4"-153,-2 12 56,1 5 77,-1 12 7,0 3-43,0 3-52,7-4-9,3-4-31,2-7-1,4-7-2,4-9-8,5-12-81,12-19-146,83-96-125</inkml:trace>
  <inkml:trace contextRef="#ctx0" brushRef="#br0" timeOffset="15106.8641">10563 5212 1001,'-5'-11'291,"3"6"-69,-2-7-93,1 9-35,0 3-49,0 2-45,0 7-20,-7 18 13,-10 18 7,-9 22 7,-7 17-5,0-1-1,9-7 11,10-15-12,9-16-16,9-13-6,8-12 22,8-8 8,9-5-8,10-14-29,7-5-56,2-10-19,-6 0 40,-9-3 35,-10 3 19,-12 12 10,-6 4 63,-5 6 16,-2 0-40,-5 4-19,-8 8-5,-7 14 6,-4 11 7,1 10-2,7 0-17,8 2-8,8-1 9,7-8-3,5 0-7,8-9 0,0-3 11,4-12-11,8-9-45,3-7-87,6-12-134,56-49-240</inkml:trace>
  <inkml:trace contextRef="#ctx0" brushRef="#br0" timeOffset="15407.8813">10822 5926 672,'0'13'157,"4"1"-1,-4 19 27,6 3-79,0-5-31,-3-4 1,7-8-22,1-6-17,3-7-4,6-9 44,6-14-28,2-20-23,5-9-9,-7-9-6,-5 7 0,-15 7 42,-11 19 36,-7 8-32,-10 13-26,-6 11-28,-13 6 8,-8 8 0,-4 7-2,1-1-5,9-4 4,12-11-6,11-5-19,1-14-56,5-13-163,-36-91-308</inkml:trace>
  <inkml:trace contextRef="#ctx0" brushRef="#br0" timeOffset="15834.9057">9358 5092 1090,'-8'-2'227,"6"2"-76,-5-1-41,5 1-31,2 0-29,0 0-11,6 3-21,7 1-5,15 4 38,22-4 33,70 7-33,55-28-16,61-21-17,-92 8 0,-1 8-17,-18 5 7,-6 3-7,-16 0 1,-13 4-1,-57 6 7,-8-2-8,-1 4 0,15-3-7,-10 1-16,-15 1 4,-7 1 1,-10-4 0,-8-5-122,-8-5-181,-88-39-300</inkml:trace>
  <inkml:trace contextRef="#ctx0" brushRef="#br0" timeOffset="16070.9192">10118 4219 1456,'-3'-1'186,"0"1"-109,2-3-77,5 16-20,1 2-2,1 21 22,2 14 6,-2 16 16,-3 16-5,-4 61-2,-9 19-2,12-116-13,3-7-13,10 38-256,72 30-475</inkml:trace>
  <inkml:trace contextRef="#ctx0" brushRef="#br0" timeOffset="16669.9535">11465 4065 1209,'-6'0'158,"2"2"-125,-7 2-32,-1 4-1,-3 11-6,-5 7 6,-4 17 7,3 15 27,-5 12 22,6 12-16,-1 8-11,8 0 4,9-10-9,6-15-6,5-21 4,11-14 1,13-16 34,16-20 28,15-21-26,10-25-29,3-19-12,-7-10-5,-9-5-1,-11-4-2,-15 4-10,-10-3-30,-15 5 3,-10 11 3,-14 10 24,0 18 4,-8 10 4,2 15 10,-6 9-8,1 10-10,-7 10-1,-7 10 0,-5 11 0,0 13-5,2 6-34,6 7-115,7 3-122,-11 67-210</inkml:trace>
  <inkml:trace contextRef="#ctx0" brushRef="#br0" timeOffset="16902.9668">11541 4279 1125,'2'1'282,"1"3"-264,3 7-9,7 6 45,2 11 33,7 8 21,-4 9-28,9 1-4,-2 6-35,4-4-14,-1-3-11,-4-11-4,-1-7-3,-9-10-7,-5-5 3,-6-6-5,-2 1-67,-1-2-92,-2 3-111,-22 29-184</inkml:trace>
  <inkml:trace contextRef="#ctx0" brushRef="#br0" timeOffset="17388.9946">11036 5067 1176,'-3'-3'313,"6"2"-161,-6-2-113,7 3-30,-1-1 12,7 1 16,11 0 22,22-6 46,58-17-15,47-18-30,14-4-20,-53 20-11,-8 7-14,-2 3 0,-7 5-8,-6-1-5,-46 6 4,-5-2-6,-5 4-1,28-3-14,-12 2-25,-11-1-34,-8 1-16,-12 1-76,-4 3-209,-31 8-376</inkml:trace>
  <inkml:trace contextRef="#ctx0" brushRef="#br0" timeOffset="18171.0394">11623 5286 696,'0'3'0,"5"2"-93</inkml:trace>
  <inkml:trace contextRef="#ctx0" brushRef="#br0" timeOffset="20214.1562">11528 5292 796,'0'-3'200,"3"-3"-40,3-6-50,0-2-34,5 1 43,0-3 14,2 0-35,-3 2-43,4 6-17,-8 4-14,-3 2-24,3 7-3,6 2 1,6 9 2,6 3 2,1 10-1,-4 3 14,3 2-9,-2 0-5,-6-3 0,0 0 11,-6-2-1,-1 3-1,-6-1-2,-6 2 4,-6 4 3,-1 4 10,-2 1-10,-8-3 0,3-1 2,2-6-10,0-4 0,8-7-6,2-11-1,2-1 6,3-9 3,0-5 3,0 1 13,0-5 1,0-15-26,2-11 0,2-14-1,5-10 1,8 0 1,0 5 5,4 6-5,-2 7 0,-2 6 0,2 3 1,-5 3-2,0 7 2,-3 3 4,-2 1-6,-3 6 0,-2 1 1,1 3-1,-2 1 0,1 3-1,-2 1 0,0 3 0,-2 0-10,1 0-1,-1 0-63,4 3-61,1 1 7,3 6-96,0-1-258,4 13-221</inkml:trace>
  <inkml:trace contextRef="#ctx0" brushRef="#br0" timeOffset="20573.1767">12110 5159 1109,'1'1'203,"1"3"-185,5 3-2,2 6 19,1 1 1,1 6-8,-4 2-2,1 2-8,-4 2 6,-2 3-6,-4-3 3,-4 0-5,-7-2 8,-8 5-6,-4-3 0,2-3-6,7-10-12,3-3 8,8-6-8,5-4-13,2 0-8,-1 2 3,5 1 18,7 0 10,8 3 61,6 0-13,6-1-25,1-2-10,-1-3-13,-5 0-1,-7-3-9,1 0-72,-9-1-130,0 0-130,-5-20-646</inkml:trace>
  <inkml:trace contextRef="#ctx0" brushRef="#br0" timeOffset="22231.2716">12594 4967 1092,'2'-8'196,"-2"-4"-67,1-4-36,3 0-36,0 9 9,1 1-6,6 5-37,4 1-22,13 0 6,3 1-1,2 2-4,1-2 4,-6-1-5,-6-5 10,-1-4 1,-5-4 3,-2-9 0,-2-14-3,-6-6-11,-7-9 4,-5 2-5,-8 7-12,-2 10 12,-5 11 15,3 7-15,-1 11 0,-4 3-2,2 13-8,-6 12-2,0 15 10,-1 17-7,-2 14 0,3 2 2,4 6 0,3-9 6,5-2 1,7-6 0,6-4 6,6-7 0,4-6-5,8-5 14,5-9-1,3-6 10,9-10-2,5-10 2,4-9-6,3-4-18,-5-12-37,-1 0-106,-5-7-82,-7-5-130,15-54-373</inkml:trace>
  <inkml:trace contextRef="#ctx0" brushRef="#br0" timeOffset="22593.2923">13029 5086 588,'12'0'166,"-2"3"-64,11 3-27,1 7 6,-4 8-16,-2 5 26,-2 3 11,-6 6-9,-4 3-18,-4 3-7,-3 6 2,-5-1-32,-3 0-14,-1-7-8,0-3-5,-2-8 10,4-7-14,1-9 5,5-8 11,4-4-1,-3-3 26,0-6-6,-2-6-42,0-10-7,4-14 7,7-10 6,6-12-3,10 0-3,2-1-6,1 17-6,-1 4 1,-4 11 10,-4 8-7,-2 5 8,-3 5 0,-3 2-7,-1 4-52,-3 3-61,2-4-46,-3-2-53,1-20-69</inkml:trace>
  <inkml:trace contextRef="#ctx0" brushRef="#br0" timeOffset="23215.3279">12547 4445 934,'-6'-8'195,"2"5"-66,-3-5-25,4 4-19,3 4-8,0 0 17,3-1-31,0 1-51,1 1-12,8-1 0,16 3 20,13-3 11,13-3-20,12 0 13,5-1-3,1-3-14,-6 5 1,-9-2-2,-12 2-5,-10-2 5,-14 3 0,-6-4-5,-7 4 1,-6 1 5,-2-3 17,-3 1 2,-2-9-26,-3-5-1,-8-7 1,-4-1 1,-7-5-1,-1 7-7,-2-2-1,1 3 8,4 5 1,6 4 5,2 2-6,8 7 6,5-1-5,1 4-1,6 0-8,-3 0-22,7 0-36,2 5 24,9 5 33,9 8 2,6 4 7,0-1 6,-1 7-6,-6-5 1,-3 2-1,-3-6 0,-5 4 1,0-6 0,-6 1 5,3-1-6,-6-3 0,-5-2 1,-2 4 8,-7 6-9,-11 4-1,-9 14-119,-4 5-153,-48 60-359</inkml:trace>
  <inkml:trace contextRef="#ctx0" brushRef="#br0" timeOffset="23843.3638">13717 5363 833,'1'0'225,"-1"0"-171,0 4-39,3-2 10,-3 0 5,1 3 15,2 3-15,0-1-13,0 7-11,0-3 0,-3 1 9,-3 3 12,-4-1 7,-10 8-34,-3-1-25,-40 23-238</inkml:trace>
  <inkml:trace contextRef="#ctx0" brushRef="#br0" timeOffset="24492.4009">14146 4712 751,'0'0'244,"0"0"-181,0 0-48,0 3 27,0-3 96,0 0 24,-1 0-42,1-3-61,0 3-41,0 0-18,0 0-8,1 3-85,3 1-109,1 2 28,16 22-167</inkml:trace>
  <inkml:trace contextRef="#ctx0" brushRef="#br0" timeOffset="25784.4748">14153 4526 854,'0'-5'196,"2"2"-77,1-10-7,-2 8 29,1 0 30,-2 0-28,0 4-44,0-2-38,0 3-20,0 0-22,0 0-7,0 0-6,6 0-4,3-5 4,9-2 0,-2 0-6,-1 0 1,-4 4 0,-5 1 0,-3 0 5,-3 2 2,0 0-8,0 0 2,0 0 5,0 0-1,0 0-5,0 0 0,0 0 0,0 0-1,2 0 0,-4 0-2,2 2-8,0-4-5,0 2-8,5 7 5,1 0 3,2 0 8,1 5-2,3 4 3,1 4 0,5 9 4,-1 4 2,1 3-6,-3 4 1,-1 2 5,1-3 1,-6 0 1,0-1-2,-3 1 1,-3-1 7,-2 3-7,-1 3 5,2 6 0,-2 6-5,0 7 5,0 0-6,0 1 1,0-5 1,-2-10 5,2-15-1,0-13-5,0-16 9,2-10 38,-2-10 75,2-18-91,0-15-22,-1-19 0,-1-9-10,2-3-15,-2 3 14,0 11-1,3 13-5,0 8 4,-1 7 3,1 8 0,3 1-1,-2 2-6,10-3-5,11-1 3,10 0 7,8-4-5,7 1 7,1 0 0,-3 3 0,-8 6 1,-13 5 0,-13 9 0,-8 7-1,-4 3-7,-4 0-8,0 1-29,0 1 5,-3 4-25,0 8-1,-1 4-52,-1 9-139,2 8-198,20 14-137</inkml:trace>
  <inkml:trace contextRef="#ctx0" brushRef="#br0" timeOffset="26189.498">14893 4467 1284,'0'-3'303,"0"3"-151,0-1-67,2 1-13,0 0-27,2 1-31,15 2-13,12 0 1,9 1 8,9 7-9,-3 4 0,-6 6-1,-4 5-1,-1 4-1,-2 8 2,-1 4-1,-1 3 1,-4 6-1,-6-2-10,-7-7 4,-1-4-2,-13-5 2,-8-1 7,-5-2 6,-6 5 6,-12-2 3,-11 7-3,-7-3-11,-8 5 8,-9 2-3,-4-3 0,8-4-4,9-11-2,22-10-8,14-7-47,14-9-41,9-9-65,56-66-499</inkml:trace>
  <inkml:trace contextRef="#ctx0" brushRef="#br0" timeOffset="26721.5284">15513 4205 1004,'0'-3'258,"1"3"-127,-1 0-65,2 0 13,-2 0 8,6 0-18,4-6-34,11 1-17,6-4-17,3 0 17,-2 1-12,-5 0-5,-7 1 0,0 4-1,-2 2 1,-1-2 0,1 3-1,-4 0-1,5 0 1,-3 4 0,2-1-1,2 0-5,-4 8-1,1-5 1,1 4 4,-2 6-7,-4 2 2,-2 4-2,-4 9 0,-2 4 9,-9 6 1,-4 12 1,-9 6 13,-1 5-8,-6 1 1,1 1 5,4-4-4,1-10-7,3-14 7,11-19-9,2-6-18,-1-11-3,1-10-18,-4-10-80,-4-12-46,0-13-55,2-14-52,-12-131-465</inkml:trace>
  <inkml:trace contextRef="#ctx0" brushRef="#br0" timeOffset="27089.5495">15569 4255 766,'0'-4'272,"1"3"-40,3-2-127,3 7-69,2 8-6,8 5-6,2 17-6,-1 11 20,-4 14-11,-3 9 0,-9 16 15,-6 61 15,-8-95-17,-10 52-4,-7-6-6,-6-6-7,4-11-4,6-19-19,10-22-34,9-19-61,9-15-13,0-12 51,9-15-97,9-18-121,17-19-16,13-11 146,3-2 145,-5 18 222,-11 19 33,-12 17-47,-6 12-85,-4 7-72,-1 5-16,-1 4-11,-1 8-23,2 0 17,-5 6-7,-1 3-1,0-3 8,-1-1 0,2-2-18,-1-2-78,7-1-139,44-7-140</inkml:trace>
  <inkml:trace contextRef="#ctx0" brushRef="#br0" timeOffset="27345.5641">16326 4612 887,'-2'-4'569,"2"4"-485,-1 0-84,-1 4-15,1 0-5,-4 11 20,-2 14 26,-9 19 17,-1 13-2,-5 6-10,-3 5-10,-4 0-3,1 1-6,-1-1-3,1-7 2,7-5-4,2-14-7,10-14-12,6-14-108,4-14-82,5-9-13,39-87-256</inkml:trace>
  <inkml:trace contextRef="#ctx0" brushRef="#br0" timeOffset="27572.5771">16284 4602 899,'1'-8'639,"0"4"-495,3-4-84,1 8-43,5 8-17,5 10 0,5 14 9,5 18-3,3 13 0,-4 6-5,0 11 6,-5-8 1,-2-5-1,-4-4 1,-2-10-8,0-14-3,-3-11-47,-8-11-88,-3-9-147,-43-16 33</inkml:trace>
  <inkml:trace contextRef="#ctx0" brushRef="#br0" timeOffset="27729.5861">16220 5089 1031,'-2'-3'268,"2"3"-68,-1-1-92,2-2-45,3 3 36,-2-1 19,6 1-82,16-4-12,12 3 9,14-2-33,4-3-101,-3 9-251,60 4-525</inkml:trace>
  <inkml:trace contextRef="#ctx0" brushRef="#br0" timeOffset="27902.596">17159 5279 1391,'-2'4'152,"0"-3"-137,0 7-8,-6 6 10,-7 2 34,-3 5-11,-6-3-34,-4 5-6,-2-1-264,-43 18-436</inkml:trace>
  <inkml:trace contextRef="#ctx0" brushRef="#br0" timeOffset="29327.6775">19619 3066 1062,'0'-3'255,"0"0"-102,-1-2-36,1 5-15,-4 0-22,3 2-34,-2 1-46,1 3-1,-1 9-40,3 19 23,0 15 18,0 14 0,-2 8 4,0 4 2,2-1-5,-1 10 5,-3-1-5,4 9 10,4-2-11,1 3 2,1-7-2,7-10-2,1-9 1,6-9 1,2-10 1,2-15 0,-5-6 8,2-9 5,1-8 17,2-8 25,10-8 14,8-10-14,9-9-22,3-3-14,1-6-8,-3-2 3,-12-2 3,-5 1 4,-9 0 8,-6 0-1,-8-4 7,-3-7-14,-3-4 2,-6-15-13,0-8-5,0-7-4,0-8-2,9 1-1,-2 7 1,3 8 0,1 11 7,-7 8-6,1 10 1,0 7-2,-4 4 1,0 6 6,-2 4-7,0 1 1,-3 3 1,3-1-2,0-1 0,-1 6 0,0 0 0,1 10 0,1-1-1,0 7-15,0 0-17,0 0-32,0 0-97,3 10-180,6 13-132,37 78 214</inkml:trace>
  <inkml:trace contextRef="#ctx0" brushRef="#br0" timeOffset="29561.6909">20839 3482 1188,'0'0'356,"0"0"-241,-2 0-71,2 0 40,2 0 27,2-2-23,16-5-40,25-13-31,75-21-8,70-18-8,-4 15-1,-103 25-32,-57 17-58,-12 2-45,-7 8-178,-26 45-380</inkml:trace>
  <inkml:trace contextRef="#ctx0" brushRef="#br0" timeOffset="29755.702">20708 4045 1454,'4'2'291,"5"2"-253,15 5-31,12-2 31,16-5 35,13-4-5,49-14-22,25-7-20,14-13-25,-53 8-1,-2 1-112,3-6-163,2-14-379</inkml:trace>
  <inkml:trace contextRef="#ctx0" brushRef="#br0" timeOffset="30415.7397">23007 2102 1011,'-4'-8'233,"-4"2"-76,-10-3-32,-1-3-53,-10 2-6,-5 0-36,-9 6-14,-6 6 7,-1 7-13,-4 7-5,-2 12-5,11 9-15,5 8-16,11 10 1,8 2 4,11 10 16,7-3 9,12-5 1,8-4 0,5-2 6,6-3-5,-2-4 0,-2 3 0,-8 0-1,-3 3 0,-10 3 0,-13 1 9,-11 11 2,-18 7-11,-14 4-20,-12-1-11,1-8 20,5-10 10,14-14-1,18-11-13,12-8-10,8-4-7,7 1 14,2 9 9,5 10 8,6 10 0,6 19 1,4 9 3,16 71 8,-1 21 10,0 15 12,-21-36 19,-11 9 22,-10 26-25,-12-41-19,-7-10-6,-13-5 9,-6-16-12,23-63-3,3-11-9,5-9-3,-11 32 5,16-24-11,10-16-76,20-19-140,106-89-325</inkml:trace>
  <inkml:trace contextRef="#ctx0" brushRef="#br0" timeOffset="31484.8009">23888 2240 1209,'-3'-7'510,"2"5"-386,-5-10-124,3 20-15,-6 8-16,-6 17 20,-9 16 11,-13 11 0,-3 8 15,3 2-15,5-7-4,10-6 4,11-14-30,9-9 19,6-11 2,2-9 8,3-2 1,0-8 9,-2-3 9,4-2 33,6-3-3,7-8-16,16-4-7,14-7-8,13-5-10,7 2-6,-3 5 0,-5 4 0,-10 7-1,-11 3-1,-12 6-35,-12-2-12,-13 3-31,-8 0-17,-7-3-32,-48-14-236</inkml:trace>
  <inkml:trace contextRef="#ctx0" brushRef="#br0" timeOffset="31708.8137">24045 2408 1447,'0'4'177,"-3"3"-177,1 14-28,-2 10 11,0 19 17,-6 9 14,0 6 1,-6 5 7,2-3-14,-2-2 10,3-6-17,-2-10 8,9-9 6,0-10-15,4-12-51,4-2-188,26-22-235</inkml:trace>
  <inkml:trace contextRef="#ctx0" brushRef="#br0" timeOffset="31920.8258">24275 2423 1335,'2'-4'261,"6"4"-186,11-7-57,12 3-6,19-2 0,13 0 0,12-2 0,5 0-11,-2 0 4,-13 2-5,-17 3-51,-19 0-87,-19 7-186,-14 4 23,-15 5 175,-89 25-201</inkml:trace>
  <inkml:trace contextRef="#ctx0" brushRef="#br0" timeOffset="32254.8449">24496 2511 464,'-6'7'225,"0"-2"-68,-6 13-70,-3 7 3,1 9 27,-2 6 0,-1 0-15,1 0-27,0 4-25,-2-6-29,4-5 0,0-3-2,6-10-17,6-3-2,4-10-27,9-10-138,14-5 52,15-14 50,14-15-139,6-12 67,-10-2 135,-13 6 10,-20 14 215,-10 17 62,-8 10-134,-2 4-132,0 4-21,2 4-83,-4 10 83,2 9 9,0 10 18,3 6 3,6 4-12,3-7-7,11-4 10,0-10 6,12-10-27,7-10-101,14-19-122,119-80-432</inkml:trace>
  <inkml:trace contextRef="#ctx0" brushRef="#br0" timeOffset="32638.8669">25267 2247 1321,'-4'-4'314,"4"2"-191,-4 2-123,-2 9-5,-5 11-13,-10 12 13,-8 9 5,-7 16 0,2 3 0,-3 4 0,7-6 0,8-6 0,4-10 0,10-10-18,8-15-53,5-5 46,13-8-5,9-6 22,14-10-77,9-6-89,-4-9 67,-9 2 107,-15 11 23,-14 5 128,-8 6-88,-2 6-57,-6 8-4,-6 4-2,-8 13 57,-5 9 19,-6 7-26,6 1-19,7 0-28,6-2-3,9-8-12,8 4-1,7-3 11,12-5-26,12-1-191,85 18-333</inkml:trace>
  <inkml:trace contextRef="#ctx0" brushRef="#br0" timeOffset="32908.8823">25382 3057 1146,'2'7'125,"-2"3"-109,1 11 8,4 5 62,2 0-11,4-3-12,-1-7-2,3-4 16,2-10 19,1-6 18,-6-11-2,6-9-38,-6-11-37,-7-2-13,-3-5-24,-7 9 8,-9 8-16,0 4 8,-15 12-7,-9 9 7,-11 9-1,-6 8-18,-5 8-50,7-1-101,11-4-107,-33-4-177</inkml:trace>
  <inkml:trace contextRef="#ctx0" brushRef="#br0" timeOffset="33353.9078">23696 2180 941,'-1'0'345,"1"0"-208,1 0-79,2 0 16,0-1 43,3 1-9,8-5-68,21 0 29,68-17-18,76-15-1,45-3-28,-69 20-1,-4 9-1,-14-1-5,-4 6-10,-12 1-4,-7 5 7,-18 0-7,-57-1-1,-6-2 7,-8 2-6,31-5-1,-14-1-42,-10 3-18,-11-4-13,-6 2-13,-9-5 10,-6-4-91,-9-6-326,-67-58-388</inkml:trace>
  <inkml:trace contextRef="#ctx0" brushRef="#br0" timeOffset="33616.9228">24823 885 1246,'-2'-5'297,"0"3"-153,1-6-125,1 13-19,0 4-61,-2 13 29,1 12 32,-1 18-1,-2 9 1,-6 11 12,-3 3 9,-6 5 3,-2-3-3,-6 3 0,4-5-21,3-2-40,34 82-317</inkml:trace>
  <inkml:trace contextRef="#ctx0" brushRef="#br0" timeOffset="34454.9707">26154 1308 1083,'0'0'249,"0"-3"-144,0 3-67,0 0-19,0 3 16,-4-2-12,3 5-23,-1 4-8,-2 12 8,-2 7 5,-6 13 25,-2 10 15,-4 11 4,-2 9-2,0 3-13,3 2-2,1-8-6,10-7-26,6-7 0,9-12 8,4-8 7,6-3 5,9-11 25,12-9 46,17-10-8,59-16-35,28-30-23,-104 25-14,-6-2 4,30-19-14,-17 2 16,-18-3 25,-9 0 0,-14-3-14,-9-7-8,-11-6-2,-7-7 1,-7-7-11,-8 4-7,-5 5 1,-3 8-1,4 10 1,-3 8-2,6 9 0,-1 5-8,4 10 2,3 4-6,-1 6 6,6 8-7,-4 6-35,0 14-36,1 11-69,-2 20-87,-34 136-392</inkml:trace>
  <inkml:trace contextRef="#ctx0" brushRef="#br0" timeOffset="34785.9897">26268 1764 1178,'0'-1'604,"0"1"-538,3 1-66,0 4-19,5 5 19,5 6 3,2 7 18,1 6-2,4 3 1,-1 5-2,-1 4 6,-4-4-12,-1 4 10,0-4-5,-7 1-5,2-5 0,2 3-2,-4-5-4,2-1 5,-1-1-5,2-6 1,-3-9 5,-2-1-4,0-11 5,-3-2 8,0-2 18,-1-3-3,0-7-36,-1-10-172,-30-56-373</inkml:trace>
  <inkml:trace contextRef="#ctx0" brushRef="#br0" timeOffset="35333.021">25738 2547 1136,'0'0'282,"0"0"-177,2 0-30,-1 0 46,5-2 2,7 0-36,13-4-30,17 3-22,10-4-2,10 3-5,8-1-4,48-4-7,11 0-2,12 4-6,-38-4 3,1 5-5,-6-4 2,-4 4-1,-13-2-7,-50 5 5,-7 1-5,-3 0 0,23 0 0,-11 0 10,-10 1-11,-9-1 0,-8 0-8,-4 0-13,-4 0-18,-1 0-38,1-1-64,-4 2-99,-2-1-295,-35-7-99</inkml:trace>
  <inkml:trace contextRef="#ctx0" brushRef="#br0" timeOffset="36069.0631">26278 2735 1064,'-1'0'271,"1"0"-161,1 0-65,1 0 0,1 0 18,7 0-23,5-1-23,17 1-10,8-3-6,9 6 0,-4-2 0,-9 5-1,-9-4-1,-9 6-16,-8-2 8,-1 4-7,-4-1-7,-2 5 10,0 4 7,-6 5 6,-1 5 1,-5 4 8,1 2 0,-4 2-8,-2-5 16,-2 1-1,1-6 2,-6-6 9,-3 2 3,-6-2 3,-4-3-18,-2-6 3,5-6-4,7-5-14,9-10-10,0-3-65,6-11-88,3-10-164,1-97-431</inkml:trace>
  <inkml:trace contextRef="#ctx0" brushRef="#br0" timeOffset="36566.0915">26292 2682 1011,'0'0'230,"0"0"-149,1 0-63,2 3 0,1 0 22,0 4 7,2 7-8,1 2-12,1 9-18,-2 7 0,-5 6 27,-1 5 10,-6 6 1,-1 9-10,-6 5 1,-4 4-10,-4 3 10,-7-6-13,4-6-10,-1-11 0,7-11-4,1-13 1,10-6-3,2-12 0,4-4 7,1-2 0,0-4-16,0-8-119,4-7-121,5-9-46,13-5 50,1-9 11,4 1 185,-7 8 40,-3 9 93,-10 10 36,1 8-5,1 7-23,0 0-28,3 4 17,6 10 0,4 5-7,4 9-14,1-1 0,2 1-17,0-3 11,-5 1-7,-1-3-31,-5-3-14,0-5-5,-7-2 4,-4-2-10,-1-5-1,-3-2-74,6 0-68,6-6-98,62-31-410</inkml:trace>
  <inkml:trace contextRef="#ctx0" brushRef="#br0" timeOffset="36829.1065">26969 3064 1477,'-1'0'283,"1"0"-184,-6 0-99,6 3-16,-1 4-32,-5 11 22,-3 12 26,-9 14 1,-5 12 0,-5 4 17,-4 1-1,-3-2-4,-4-4-5,2 6 4,2-3 1,7-3-6,4-10-7,12-13-51,6-11-155,9-20-47,7-10 82,70-81-192</inkml:trace>
  <inkml:trace contextRef="#ctx0" brushRef="#br0" timeOffset="37062.1199">27022 3067 1197,'0'3'285,"1"1"-252,1 4-33,2 12-27,0 13 27,-1 17 33,1 8 25,-2 7-8,0-4-13,1 1-14,0-5-8,-1-2-5,-2-2-1,0-9 2,0-8-2,-2-10-9,2-3-76,-3-12-62,2-6 36,-4-9-38,-19-48-317</inkml:trace>
  <inkml:trace contextRef="#ctx0" brushRef="#br0" timeOffset="37221.129">26856 3514 786,'-6'-5'295,"1"1"-22,-5-6-30,8 5-69,7 5-49,-1-2-32,2 2-48,11-2-44,13-4 26,19-1-7,11-2-20,5-5-6,-3 1-144,-7-4-80,70-46-321</inkml:trace>
  <inkml:trace contextRef="#ctx0" brushRef="#br0" timeOffset="37454.1423">27905 2820 1528,'7'9'84,"1"1"-84,7 8-24,-3 5-15,-5 7 13,-6 1 26,-2 8 21,-8 5 14,-3 2-2,-12 6 3,-8 4 4,-10-8-19,-6-7-21,2-6-240,-16 6-362</inkml:trace>
  <inkml:trace contextRef="#ctx0" brushRef="#br0" timeOffset="38383.1954">29003 2435 588,'-3'-9'366,"1"2"-252,-5-12-20,4 7 74,2 2 36,1 4-49,0 4-16,1 2-47,-1 0-52,0 2-32,2 0-8,-1 4-45,6 4 10,1 9 35,4 13 8,6 9 1,1 4-3,-1 4 6,-1-1-5,-6 4-7,-5-3 12,-1 5-11,-7-2 10,-2-4-4,-6-6 4,-1-8 5,2-15-1,6-5 12,0-14-3,3-7 54,0-10 14,0-14-76,3-20-16,3-13-6,9-11 6,4-1 5,7 3-5,2 13-14,0 14 14,1 11 0,1 7-1,-4 7 0,-1 9-6,-5 6 2,-2 5 4,-3 2-88,1 5-45,3 2-58,0 7-144,52 23-241</inkml:trace>
  <inkml:trace contextRef="#ctx0" brushRef="#br0" timeOffset="38705.2138">30045 2329 1531,'0'0'252,"-1"0"-189,-1 1-63,-5 2-6,-5 4 6,-14 8 12,-13 8-10,-10 11-1,-3 9 5,5 2-6,10 2-2,12-6-19,11-5-4,10-3 1,8 0 24,10 1 6,6-1 0,10 1 21,6-1 18,6-6-17,0-5-7,-1-10-10,-3-2-1,-4-13-10,-3-4-51,-1-8-78,0-8-153,53-77-465</inkml:trace>
  <inkml:trace contextRef="#ctx0" brushRef="#br0" timeOffset="39441.2559">30572 2224 1612,'0'-5'243,"2"4"-114,2-5-24,7-1-39,10-2-42,12-3-14,21 2 2,10 1-10,15 4-1,-3-1 5,-10 9-6,-13 0-6,-20 3-22,-12 4-13,-7 9-8,-10 10 16,-8 10 12,-16 13 18,-14 15 3,-20 8 12,-13 2 7,-10-3-11,2-11-2,4-13-1,10-7-4,12-17 9,12-11-5,7-11-5,6-11-21,6-11-26,2-12-64,10-9-15,3-16-81,6-11-94,3-7 127,1-1 85,-2-1 89,-3 13 42,0 21 119,0 13 41,-1 18-38,2 10-139,3 8-25,4 10 0,4 13 2,3 11 17,-1 13 14,-2 9-6,-9 5 23,-10 3 8,-12 5-4,-7 3-13,-6 0-11,-7-5-8,1-11-10,6-12 6,8-20-17,13-18 0,6-11 0,3-4-1,0-12-9,6-13-133,10-16-115,11-18-26,10-4 125,8 8 158,-1 15 30,-4 18 126,-6 17 3,-4 12-69,-2 10-30,1 13 8,-3 9-14,1 8-14,-5 2-7,-1 0-13,-6-2-11,0-5 1,-4-9 1,-4-8-11,3-4-9,4-9-77,7-6-113,80-52-550</inkml:trace>
  <inkml:trace contextRef="#ctx0" brushRef="#br0" timeOffset="39673.2692">31328 2671 885,'0'-4'814,"0"4"-682,3-3-132,-6 14-35,1 8 10,-8 14 25,-4 19 4,-9 8 23,-6 11-4,-11 9 4,-9 6-2,-2-5-8,6-8-7,13-21-4,12-22-6,12-18-9,8-9-20,3-6-35,6-9-62,75-88-510</inkml:trace>
  <inkml:trace contextRef="#ctx0" brushRef="#br0" timeOffset="39894.2819">31390 2731 1165,'2'-6'473,"-1"6"-320,5-4-101,-5 10-52,4 8-33,3 14 33,1 15 2,-1 19 20,-3 14-1,-4 11-3,-2 57 8,1-101-8,1 42-5,2-15-2,2-18-5,1-10-5,-3-13-1,1-10-159,-1-7-27,-18-47-145</inkml:trace>
  <inkml:trace contextRef="#ctx0" brushRef="#br0" timeOffset="40068.2918">31136 3170 1564,'1'-4'341,"1"2"-226,1-5-92,5 7-5,5 6-5,8-2-1,15 7 2,4-3-4,1 1-10,-4 0-70,-15 5-137,-7-2-281,-33 11-340</inkml:trace>
  <inkml:trace contextRef="#ctx0" brushRef="#br0" timeOffset="42207.4142">23391 5349 1192,'-4'0'243,"4"0"-120,-1 0-99,-2 1-15,3 2-8,-2 5 11,-2 11 30,-5 9 26,-6 7 1,0 5-12,-6-5-17,6-7-11,3-7-5,5-11-5,2-4 8,5-5 2,0-2-1,0 1 13,2-3 1,1 0-14,-3 2-13,1 1-3,-1-2-4,2 2-1,-2 0-5,1-1-2,-1 1-2,0 0-44,2 1-52,-2-1-77,4 2-287,35 2 94</inkml:trace>
  <inkml:trace contextRef="#ctx0" brushRef="#br0" timeOffset="42699.4423">23732 4747 1244,'-2'-1'185,"2"1"-101,-2 0-84,0 7-6,-1 14 6,-1 11 30,-4 13 61,-4 14-16,-3 11-9,-3 9-6,-4 3-10,-6 7-7,-2 3-10,-4-2-19,-7 0-7,4-1 2,-1-6-7,3-4-1,8-7-1,3-11-6,11-12-48,2-11-91,7-17-77,7-13-246,19-76-218</inkml:trace>
  <inkml:trace contextRef="#ctx0" brushRef="#br0" timeOffset="43165.469">23515 5312 1403,'5'0'249,"13"-6"-195,27-4-39,65-10 17,54-12 34,-16 6-3,-111 20-9,-4 6-20,-5 0-14,22 3-11,-10 4-8,-16 11 0,-11 2 5,-12 10-5,-14 8 0,-15 9 21,-18 3-5,-19 5-4,-49 28-5,73-63-8,-36 15 0,11-12-9,13-11-7,9-10-1,6-7 16,8-4-14,10 0 15,7-1 0,6 2 0,7 2 10,0 4-2,7 2-8,6 2 0,7 2 9,16 6 0,11 3 3,5 7 17,2 1-2,0 3 1,-6 4-5,-7-3-5,-5-2-11,-8-1-1,-7-2-5,0-7-1,-3 3-1,-1-6-73,3 0-85,10-2-141,92-36-461</inkml:trace>
  <inkml:trace contextRef="#ctx0" brushRef="#br0" timeOffset="43354.4798">24730 5608 1694,'2'2'258,"-2"-2"-202,0 4-55,0-3 16,0-1 28,0 3 4,0-3-41,0-3-2,0 3-5,0 0-1,0-1-65,0 2-156,3 9-304</inkml:trace>
  <inkml:trace contextRef="#ctx0" brushRef="#br0" timeOffset="44127.524">25510 4606 987,'0'-1'310,"-2"-2"-101,0-3-43,-3 2-28,2 1-6,-3 0-30,3 3-45,-2 4-54,-3 6-3,-4 14-13,-8 19 5,-9 18 8,-2 13-1,1 3 0,6-3 0,7-9-5,7-10-3,10-9 9,7-10 0,11-10 9,12-9 10,13-11 17,15-14-7,9-14-14,7-15-5,-1-5-1,-5-12-8,-8 1 5,-13-6-6,-13-3 1,-16 0-1,-17 2 1,-8 1-1,-9 10 1,-4 6-1,-7 9 0,-1 8 0,-8 7-1,-3 6-8,-4 11-8,-2 14 17,-4 6-6,-4 15-5,3 12-85,-2 11-117,-50 111-359</inkml:trace>
  <inkml:trace contextRef="#ctx0" brushRef="#br0" timeOffset="44376.5382">25630 4880 1423,'0'2'279,"0"0"-237,3 6-41,1 6 49,3 9 26,4 5 8,0 5 8,2 6-50,3-1-12,-1 1-17,-2-4-4,2-2-3,-2-6 3,0-2-1,-3-2-8,2-5 0,0 4-78,-2-3-91,0 1-173,10 2-400</inkml:trace>
  <inkml:trace contextRef="#ctx0" brushRef="#br0" timeOffset="44830.5642">24904 5565 1190,'0'0'448,"3"-2"-328,5 0-53,16-2-28,16-6 71,23-1-8,61-15-33,31-8-24,22-5-12,-44 8-5,10 1-5,-10 7-1,-24 15-6,-12 6-16,-58 4 0,-5 3 0,-2-2-1,30 11 0,-10-2-24,-15-1-29,-11 0-44,-15-4-55,-10 1-117,-11 0-111,-97 9-422</inkml:trace>
  <inkml:trace contextRef="#ctx0" brushRef="#br0" timeOffset="45523.6038">25283 5860 1235,'7'-7'195,"6"-1"-130,14-11-28,8-2 22,6 1 35,-1-2-1,-5 3-10,-6 4-16,-5 8-34,-9 3-1,-8 4-23,-1 7-9,2 4-12,1 10 11,0 8 1,0 10 0,0 7 14,1 11-14,-3 7 1,-1 5 0,-4 5 16,0-1-4,-4 2-2,-2-13-1,-8-3 5,-9-4 8,0-10-11,-2-4-11,5-11 13,8-16-5,4-7 0,3-7 6,3-4 15,0-5-3,5-13-17,3-11-8,6-16 4,8-18-6,8-16 1,25-62 0,-32 100-1,17-45-1,1 12 0,-6 15 0,-6 15 1,0 13-1,-8 8 1,0 10-1,-5 3-5,2 4 6,-2 4-1,3-1-32,-3 4-44,12-1-76,9 1-130,98-13-276</inkml:trace>
  <inkml:trace contextRef="#ctx0" brushRef="#br0" timeOffset="45810.6202">27257 5747 1494,'0'0'228,"0"0"-205,2 4-23,1 5 0,-3 5 4,1 10 31,-2 4 7,-5 3 19,-2 1-26,-3 1-11,-3-2-6,-6 6-18,3-2-108,-22 45-540</inkml:trace>
  <inkml:trace contextRef="#ctx0" brushRef="#br0" timeOffset="46670.6694">29033 5036 1473,'1'-6'231,"1"5"-144,14-9-66,19 3-20,18-3 9,19 3 40,-3 1 19,-7 6-23,-14 7-20,-14 7-17,-10 5-8,-3 7 0,-9 9 1,-4 10 5,-4 15-5,-13 6 4,-5 10 1,-8-1 1,-2 1-7,2-7 1,1-12-1,6-12 8,3-14-9,5-13 7,3-7-6,4-8 16,-1-7 7,1-14 35,0-8-53,3-20 6,8-25-12,29-66 0,36-34-1,-37 118 1,-2 14 0,33-42 0,-4 24 9,-11 15-3,-13 18-6,-9 10 0,-10 6-1,-4 6-8,-8 6-73,0 3-44,0 8-78,-4 4-162,6 37-438</inkml:trace>
  <inkml:trace contextRef="#ctx0" brushRef="#br0" timeOffset="47025.6897">30357 4950 1648,'2'-6'251,"0"3"-173,1-2-57,0 8-21,3-1-5,11 10 5,10 2 18,12 11-3,12 5 6,7 7-9,-1 0-5,-6 1-6,-14 2 0,-10-6-1,-10 2 0,-10-5 0,-8-1 2,-9 2-1,-13 6 8,-19 3 10,-14 10-2,-15 2-11,-4 3 4,-1-1-4,10-6-5,13-7 4,12-7-5,14-11-69,13-13-36,13-11-12,18-13-54,108-99-608</inkml:trace>
  <inkml:trace contextRef="#ctx0" brushRef="#br0" timeOffset="47363.7091">31193 4912 877,'2'-6'978,"4"6"-877,10-5-101,8 9-12,7 1 12,11-1 6,-4 4 0,5 1 0,-3 0 0,-1 1-5,-6 3 7,-3-2-8,-6 4 1,-4 2 0,-5 2-1,-6 6-6,-6 2-3,-9 14 2,-11 2 6,-14 15 1,-12 2 8,-8 4 0,-9-2 1,2-4 3,0-7-3,4-8 6,11-11-15,10-15-26,8-11-29,7-12-80,10-17-206,10-91-613</inkml:trace>
  <inkml:trace contextRef="#ctx0" brushRef="#br0" timeOffset="47745.7309">31208 4918 1367,'2'-3'300,"2"6"-176,2 7-119,3 12-5,0 18 0,3 20 22,-10 12 29,-11 14 22,-13 8-14,-32 55-1,24-98-23,-26 45-8,-6-6-11,5-18-9,14-20-7,16-17-13,15-21-40,10-12 1,8-12-25,12-17-200,11-14-213,15-14 256,4-5 78,3 5 156,-9 17 114,-12 14 112,-2 21 17,-3 12-72,4 15-3,3 8-64,6 14-31,3 3-5,-4 4-31,-2-1-19,-8-6-17,-5 1 12,-5-10-12,-1-7-1,-4-9-98,-1-9-119,3-12-122,63-67-790</inkml:trace>
  <inkml:trace contextRef="#ctx0" brushRef="#br0" timeOffset="48001.7456">32030 5428 1360,'-1'-3'618,"2"3"-548,-1 3-70,-1 13-18,-5 10 9,-6 10 9,-6 9 2,-8 10 22,-10 6 15,-4 8-12,-12 0-9,-4 5-6,0-4-2,7-11-4,9-10-6,17-17 0,12-16-12,7-13-48,9-6-12,10-13-102,17-16-280,99-113 78</inkml:trace>
  <inkml:trace contextRef="#ctx0" brushRef="#br0" timeOffset="48212.7576">31985 5535 1113,'2'-4'453,"-1"4"-288,5 4-139,4 8-17,1 17 4,0 13 59,1 10 11,-2 10-28,-3 8 5,-2 3-6,-3 5-19,-2-6-14,-1 2-6,-2-10-6,-3-8-9,2-6-45,-3-19-30,4-12-89,3-23 29,0-16-213,-3-89-497</inkml:trace>
  <inkml:trace contextRef="#ctx0" brushRef="#br0" timeOffset="48364.7663">31899 5984 1342,'1'-1'480,"0"1"-323,1-4-61,4 1-48,5 0-13,5-3-19,6-4-7,8 2-9,-3 0-1,-1 6-85,-1 7-125,-6 4-161,-1 34-517</inkml:trace>
  <inkml:trace contextRef="#ctx0" brushRef="#br0" timeOffset="49430.8273">2178 8456 1608,'-1'0'218,"1"0"-170,-2 0-48,4 3-20,2-2 5,5 2 6,11 5 9,15 2 12,7-2 16,9-4 1,-1-3-5,-4-5-11,2 0-4,0-1-9,6-5-18,2 2-133,4-1-322,79-58-334</inkml:trace>
  <inkml:trace contextRef="#ctx0" brushRef="#br0" timeOffset="49889.8536">2947 7990 1386,'-7'-1'289,"4"2"-196,-4-1-75,1 6-18,-1 6-19,-2 9 1,1 17 7,2 13-2,6 15 5,6 11-1,7 3 0,7 1 9,4-3-9,6-8 8,4-6 1,0-11-14,7-12 14,-1-15 2,9-17 29,5-22 16,4-19-16,6-23-4,-3-15-7,-4-15-7,-14-1-2,-16-4 4,-16 2 3,-16 9 4,-15 4-8,-11 9 7,-9 5 10,-3 8-7,-4 10 5,0 8 8,9 15-19,4 10-7,7 10-11,-1 14-6,-2 17 4,-1 15-4,-6 11 5,-4 9 1,4 1-8,5-6-58,10-3-132,12-9-99,20 35-252</inkml:trace>
  <inkml:trace contextRef="#ctx0" brushRef="#br0" timeOffset="50108.8661">3243 8206 207,'7'8'835,"2"6"-780,5 7-35,10 14 13,3 3 46,0 3 95,3 4-72,5 1-39,1-4-16,0-3-25,-2-1-1,-6-6-6,-4-7-13,-6-5 14,-6-3-16,-3-7-97,0-8-172,21-40-83</inkml:trace>
  <inkml:trace contextRef="#ctx0" brushRef="#br0" timeOffset="50326.8786">4200 8083 1419,'0'0'306,"-2"1"-233,2 1-73,-2 2-21,2 7 10,0 4 11,0 10 20,0 7-20,-2 7-36,-4 10-275,-38 86-683</inkml:trace>
  <inkml:trace contextRef="#ctx0" brushRef="#br0" timeOffset="50514.8893">4190 8795 681,'2'0'934,"-2"0"-857,2 3-67,-2-2 1,1 1 59,0 3-23,3 4-32,1 5 3,3 3 0,-2 2 1,1 0-19,1-3-122,6 0-204,29-6-640</inkml:trace>
  <inkml:trace contextRef="#ctx0" brushRef="#br0" timeOffset="51039.9193">5149 8222 1391,'0'-4'290,"0"2"-145,2-4-67,4 2-43,12 0-16,10 4 2,14-2 17,18 4 1,10 1-8,5-3-16,0 0-7,-3 0 5,-8-5-12,-2 0 6,-13-4-7,-7 6-24,-13-3-61,-12 2-79,-11 1-185,-52-16-364</inkml:trace>
  <inkml:trace contextRef="#ctx0" brushRef="#br0" timeOffset="51271.9326">5203 8355 1351,'0'2'289,"0"2"-289,0 6-7,0 18-9,-3 13 16,2 15 38,1 15-1,1 11 1,-1 8-14,0 3-8,-1 0-8,-1-4-1,2-1-5,3-7 5,4-11-7,2-17-77,4-15-204,30-21-247</inkml:trace>
  <inkml:trace contextRef="#ctx0" brushRef="#br0" timeOffset="51464.9437">5371 8820 1550,'17'-14'216,"-1"3"-150,25-15-48,4 6 3,3 3-4,-3 9-9,5 2-8,-5 6-1,-2 4-9,-10 6-133,-8 9-181,-32 77-229</inkml:trace>
  <inkml:trace contextRef="#ctx0" brushRef="#br0" timeOffset="51670.9554">5254 9420 1543,'1'2'270,"2"-2"-270,5 2 2,7-2 71,12 1 13,16-2 7,14-3-35,10-4-28,3 1-7,2-5-23,1-4 5,-9-1-5,-4 1-48,-14-6-51,-13 0-60,-12-3-90,-21-79-217</inkml:trace>
  <inkml:trace contextRef="#ctx0" brushRef="#br0" timeOffset="52263.9894">4986 7818 922,'-22'-16'559,"5"4"-378,-15-11-35,12 11 14,13 7-47,6 2-113,7 6-26,12 3-4,24 5 30,62 8 72,63-12-31,18-11-8,-61-2-18,-16-3-3,-8 5 15,7 4-27,-4 0 8,4 0-7,-20 7 0,-55-4 0,-6 0 5,-2 0 5,17 4-11,-16-4 0,-9-3 0,-12 0 0,-7-3 24,-4-9-20,-7-13-4,-14-6-1,-5-13-8,-11 3 0,-6-3 9,-1 2 9,5 6-9,8 4 0,9 11 0,12 6 0,7 10-4,10 5-8,2 1-12,4 7-32,10 7 1,9 11 35,17 7 20,7 2 0,6 2 1,-5-1 1,-8-1 4,-6 2-6,-9-1 0,-4 0 0,-6-1-1,-10 1 1,-4 3 17,-13 2 5,-13 7 2,-13 2-3,-10 5-21,3 0-12,12 0-175,31 50-457</inkml:trace>
  <inkml:trace contextRef="#ctx0" brushRef="#br0" timeOffset="52923.0271">6494 8725 1563,'0'-3'261,"1"1"-153,15-6-107,28-6 14,71-23 13,54-12 23,-3 7-1,-71 25-28,-55 13-5,-4 2-4,-2 2-7,32-2-5,-8 1-1,-7 1 0,-10 0-78,-2 0-171,45 3-376</inkml:trace>
  <inkml:trace contextRef="#ctx0" brushRef="#br0" timeOffset="53159.0406">6913 9185 1729,'12'-14'226,"13"2"-152,25-17-38,57-16 12,21 1 3,-89 41-24,-3 1-9,36 1-17,-10 6 0,-6 6-1,-3 1-39,1 2-58,10-6-79,12-7-143,154-49-304</inkml:trace>
  <inkml:trace contextRef="#ctx0" brushRef="#br0" timeOffset="53728.0731">8996 7989 1333,'-10'-26'497,"2"10"-393,-14-23-50,-5 10-18,-6 5-18,-10 7-11,-5 9-7,-10 13 1,-6 15-1,-7 14 0,0 12-6,7 9 5,16 1-12,20-1-10,17-2-2,19 1 24,14-1-6,21-6 6,17-4 1,7-9 2,5-3-2,-4-6-1,-14 4 0,-11 1-1,-13 2-7,-13 3-1,-14 3 4,-14 6 6,-17 5 6,-15 8-6,-11 6-15,-6-1 3,5-7-15,15-13 7,16-8-4,16-7-25,7-2-5,7 2 15,6 5 15,7 6 15,9 17 8,4 17-20,20 76 21,-9 23 5,-8 3 18,-28-38 10,-10 9 13,-10 8 7,-4-2 1,0-16 7,-9 4-14,1-7-28,7-12-10,15-75-6,1-4 3,2-7-12,3 32 2,6-21-116,9-13-126,60-26-356</inkml:trace>
  <inkml:trace contextRef="#ctx0" brushRef="#br0" timeOffset="54621.1242">10045 8077 1421,'0'0'279,"0"3"-248,-3 8-31,3 14-21,-2 16 21,1 22 29,4 12 1,7 0-6,8-7-12,7-16 4,4-17 1,-1-16 28,2-18 30,7-16 13,7-19-22,15-22-48,10-23-7,42-68-10,-83 98 1,22-49-1,-23 4 8,-17 11-7,-21 5 5,-10 10-6,-11 13-1,-8 10 11,-7 13 2,-4 16-13,-6 12 7,3 11-7,5 9 0,7 9-2,11 2-5,10 8-5,6 7 3,6 10-15,8 12-108,10 2-90,15-2-110,88 58-263</inkml:trace>
  <inkml:trace contextRef="#ctx0" brushRef="#br0" timeOffset="54825.1358">11225 8402 1277,'4'9'131,"2"5"-80,5 8 52,0 2 2,-2 4-21,-3-2-16,-2 2-34,-6-2 1,-4 0-10,-10 1-5,-4 1-20,-4 2-212,-22 4-420</inkml:trace>
  <inkml:trace contextRef="#ctx0" brushRef="#br0" timeOffset="55815.1925">12305 7655 766,'-3'-11'315,"2"6"-177,-2-9-51,1 7-34,1 1 4,0 0 61,-1 0 13,2 2-10,0 0-25,6-2-49,21-6-40,23-5-7,58-24 11,29 8-4,-103 27 11,-4 6-17,25 3-1,-16 12-16,-9 10-8,-9 16 23,-9 20 1,-8 13 7,-16 65 6,-2-88 4,-10 46-4,-2-11-1,2-16-4,3-15-7,11-21 0,4-16 1,3-13 10,3-5 15,0-4 49,0-8 22,3-17-80,1-22-3,8-18-5,8-24-9,26-70 0,-25 113-1,24-53 6,2 21-5,4 19-1,-6 17 0,-4 15 0,-9 17-17,-2 8-56,-5 10-55,-1 7-22,-2 10-40,1 8-184,37 45-420</inkml:trace>
  <inkml:trace contextRef="#ctx0" brushRef="#br0" timeOffset="56198.2144">13730 7469 1101,'-2'-6'563,"2"3"-380,0-3-66,-1 6-33,-1 0-15,1 1-49,-2 4-20,-7 6-20,-9 8 20,-13 19 8,-11 11-1,-5 10-6,-3 1 1,8 0-1,10-5-1,10-10-9,8-5-9,7-6-3,6-7-2,10-1 10,11-4 5,9-1 8,14-1 1,10-5 0,5-1 0,3-3 5,-3 1 2,-7-4-2,-2 1 6,-8-4-6,-3-3 3,-7-4 5,-1-2-14,-4-4-54,2-6-82,6-5-197,62-72-665</inkml:trace>
  <inkml:trace contextRef="#ctx0" brushRef="#br0" timeOffset="56985.2594">14400 7328 1150,'3'-6'217,"-2"0"-26,5-8-83,3 1-27,7-5-14,2-2-1,2 0 11,4 5-14,-5 0-32,4 4-2,-5 2-5,-4-1-8,0 6-4,-5-3-3,3 6-8,-1-2-1,2 2 1,6-1-1,0 0 1,5 2-1,0 0 0,3 4 0,-5 0 0,-2-2 0,-6 4-1,-5 1-7,-4 0-2,1 1 1,-4 7-3,-4 7-5,-7 13 17,-6 16 0,-12 16 9,-8 8 0,-4 10 2,-2 1-5,3-5-6,6-4 6,4-13-6,9-17-7,5-15-32,4-13-46,4-10-70,3-13 7,0-15-125,0-100-312</inkml:trace>
  <inkml:trace contextRef="#ctx0" brushRef="#br0" timeOffset="57383.2822">14512 7261 1375,'1'10'164,"2"2"-152,6 17-9,-3 12 51,2 12 18,-3 12 25,-4 4-14,-4 9-40,-2 3-17,-5 0-2,-8 0-12,-5-3 7,-1-9-5,2-8-14,1-18-27,11-13-74,5-15-68,7-9-8,5-18 67,5-10-94,12-18-4,7-10 62,2-5 146,2 5 6,-6 14 170,-5 15 37,-2 14-45,4 14-18,-1 10-9,9 7-44,1 8-16,-2-2-22,1 2-26,-1 1-14,-2-1 11,-1-3-13,-5-3-7,-3-7-10,-8 0-10,-2-6-83,1-2-102,1-6-105,19-34-306</inkml:trace>
  <inkml:trace contextRef="#ctx0" brushRef="#br0" timeOffset="57641.2969">15159 7543 1734,'0'0'212,"0"0"-196,3 4-16,2 14-10,3 8-5,0 14 9,0 9 6,0 12 9,-5 16 0,-3 1 9,-3 3-2,-7-8-1,1-7-6,1-9-3,3-18-6,3-12-21,4-17-54,3-10-57,3-9 33,9-17-233,42-102-277</inkml:trace>
  <inkml:trace contextRef="#ctx0" brushRef="#br0" timeOffset="58149.326">15277 7546 1305,'-1'-2'284,"2"1"-97,-1-3-74,2 1-47,4 2-27,6-2-30,7-1-8,15-4 13,3 6-14,2 2 1,-3 10-2,-12 1 1,0 7-6,-12 2 0,-3-1-7,-5 3 7,-8-1-5,-7-1 11,-6 6 12,-13 0 1,-8 4-11,-2 0-1,2-1-1,8-4 1,0-6 0,6-4 1,7-7-2,8 0 0,6-2-7,6-4-31,5 1 14,6 5 23,12 6 1,7 0 0,2 3 0,1-3 1,-4 0 1,-7-1 6,-6 1-7,-5 0-1,0-2 9,-4 3 12,-3-1 2,-1-2-8,-3 4 1,-1-4 2,-2-3-3,-2-6 0,-7 4 6,-10 1 36,-15 8-19,-14-1-13,-14 1-19,6-6 2,5-6-8,17-4-68,15 0-94,11 3-433,24 13-600</inkml:trace>
  <inkml:trace contextRef="#ctx0" brushRef="#br0" timeOffset="59247.3888">10156 9859 1150,'0'0'256,"0"0"-146,-1 0-58,1 0 41,-1 0 29,1 0 5,0 0-47,-2 0-38,4 0-29,-2 0-13,0 0-40,1 1-85,7 3-142,2 3 38,44 12-253</inkml:trace>
  <inkml:trace contextRef="#ctx0" brushRef="#br0" timeOffset="60229.445">10023 9760 1417,'4'6'173,"-1"8"-163,1 8-9,0 14 5,-8 11 18,-7 9 35,-3 8-7,-8 10-13,2 8 8,-7 8-25,-20 67 16,-19 22-11,-3 21-17,35-67-4,15-9-5,16-79-1,7-6-47,2-7-113,7 27-149,64-18-166</inkml:trace>
  <inkml:trace contextRef="#ctx0" brushRef="#br0" timeOffset="60671.4702">9985 10270 955,'2'-5'634,"2"1"-469,9-11-141,10 8-23,13 0 8,7-4 12,5 6 13,-5 5 1,-3 5-15,-3 10-19,-11 6 4,-5 6 3,-11 7 2,-11 9 8,-18 11 6,-15 4-3,-22 11-16,-13-1-5,-2-5-17,4-18-8,10-17 10,11-19 6,10-15 9,6-11 0,12-9 0,12-3 2,12-6 22,16 3-24,14 3 0,9 3-6,3 9 6,-3 9 12,1 12 0,-3 11 6,1 11 15,2 7 6,-3 4-6,-5 5-14,-2-1-8,-1 2-5,-4-8-6,-1-2-18,3-5-119,7-14-175,67-45-881</inkml:trace>
  <inkml:trace contextRef="#ctx0" brushRef="#br0" timeOffset="60839.4798">10818 10454 1699,'0'0'281,"0"0"-211,-2 0-60,2 0-10,0 2-13,2 5-62,6 1-135,32 15-319</inkml:trace>
  <inkml:trace contextRef="#ctx0" brushRef="#br0" timeOffset="61341.5086">11341 9595 1508,'-10'-4'224,"-1"3"-142,-11-5-47,1 9-17,1 3-5,-1 3 7,0 11-8,-2 6-12,1 11 0,-4 12 1,1 13 10,4 6-5,2 7 4,7-4 7,9-4-16,9-9 8,7-13-8,11-11 0,10-9 6,10-20 13,12-14-7,10-20 4,0-13-5,1-16-11,-10-3 1,-10-9 3,-11-1-5,-12-3 0,-14 3 0,-10 5 0,-10 9 1,-12 16 36,-2 9 5,-3 11-1,-4 11-16,-2 6-19,-3 11-5,-2 9 0,-8 13-1,-3 13 0,-2 3-36,3 10-85,4 3-115,11-4-303,11 34-516</inkml:trace>
  <inkml:trace contextRef="#ctx0" brushRef="#br0" timeOffset="61558.521">11455 9879 1116,'0'4'287,"1"3"-263,2 7 63,2 4 70,5 5 11,0 5-33,7 4-58,8 5-41,7 2-12,-2 0-11,5-5 2,-3-7-9,-8-5-6,-4-9-44,-8-3-58,-6-1-84,-7-2-192,-50 17-161</inkml:trace>
  <inkml:trace contextRef="#ctx0" brushRef="#br0" timeOffset="62002.5464">10647 10654 1354,'-3'-2'306,"2"2"-141,-1-3-55,2 3-13,2-1-19,-1 1-36,4-3-33,7-3 2,18-7-8,22-8 18,71-28 1,61-13-5,32 9-1,-87 22-5,-6 10-11,1 9 6,10 0-5,-8-8 9,-18 11-1,-14-2-2,-58 7-7,-7-2-1,-3 3 1,20 0-6,-13-2-35,-12 4-35,-11-2-70,-7-1-41,-40-23-115</inkml:trace>
  <inkml:trace contextRef="#ctx0" brushRef="#br0" timeOffset="64433.6854">9130 10593 193,'-3'-3'641,"-1"3"-481,2 0-55,-2-3 50,-2 3 29,-3 0-10,-3-2-54,3 2-46,0-2-5,0 2 4,5 0-13,1-2-7,3 2-19,0 0-13,3 2-10,-2-2-11,1 0 0,1 2-6,5 0-4,6 1 10,10 4 13,10 1 5,2-4-3,3-3 0,3-1-7,1-2 2,4-6 7,3 2-16,-1-3-1,-7-1 6,-5 2-5,-16 2-1,-8 5 1,-8 1-1,-7 1 6,-1 2 2,-1-3 4,-7 1-11,-8 4 13,-11 4-13,-16 5 0,-8 2 5,-1 1-5,3-1-1,6-4 1,8-2 1,8-3-2,8-3 1,6-2 0,5 0 1,7-2-2,1 0-1,6-2-5,-3 2-7,4-2-1,-4 2 14,3-2-2,2-1-5,4-6 6,13-3 1,8-5 7,7 0-6,4 2 0,-3 5 1,-8 7 4,-3 3-5,-9 0-1,-5 3 0,-8-3 0,-3 3 0,-2-3 0,-2 0 9,0-3-8,-2 3 11,-7 0-1,-9 3-11,-9 0-12,-8 1 11,-5 4-9,2-6-1,7 4 1,3 0-5,9-2 15,5-2 2,7 0-2,6-2 1,1 0-1,4 0 0,-2-2-22,3 2-1,0 0 13,3 0 1,4 0 8,4 0 0,4 0 1,1 0 0,-3-2 0,-1 0 1,5 0-1,-2 0-19,9-3-107,5-1-109,11-6-280,75-34-467</inkml:trace>
  <inkml:trace contextRef="#ctx0" brushRef="#br0" timeOffset="65493.7461">11262 10939 1361,'-5'-4'275,"5"1"-122,0-3-104,7-4-17,3-7-4,8-12-7,6-3 15,3-2-1,-1 10-11,-5 11-5,-8 7-19,-2 14 1,0 6-2,2 13 2,0 9-1,0 13 9,-2 2 5,-3 6-2,-4-5-6,0-4-5,-1-6 5,0-4-5,-2-2 0,-1 0 7,-1-1 7,-2-3-15,0-2 9,-2-6-7,2-10 4,0-3 1,1-7 5,1-3 3,-2-2 6,-3-3-4,2-4-7,-3-9-5,5-5-5,2-6 0,4-5 0,12-8 1,3-2 2,7-3-2,0-7-1,2 0 6,-3-4 3,-7 6-9,-3 14 13,-5 12-2,-5 11-11,-2 10-5,-1 2-4,-2 2 0,1 0-14,1 0-35,3 0-22,3 0-29,3 0-133,27-8-320</inkml:trace>
  <inkml:trace contextRef="#ctx0" brushRef="#br0" timeOffset="65823.7649">11865 10638 1167,'5'-6'236,"2"2"-151,4-2-25,3 6 63,2 2-19,-2 6-41,4 8-30,-4 1-5,4 11-13,-4 1 3,-6 3-3,-6 1-9,-6 4-6,-6-2-2,-4-7 1,-3-1 1,4-9 8,3-6 1,0-7 0,8 1 19,2-4-1,2-4-18,-2 2-9,7-4-9,6 1 9,8-3 11,12-4 5,12-10-16,4-1-21,5-5-102,-3-4-84,80-59-374</inkml:trace>
  <inkml:trace contextRef="#ctx0" brushRef="#br0" timeOffset="66018.7761">12844 10157 1664,'-5'-6'380,"4"5"-277,-4-7-103,4 11-43,1-2-19,-2 4 16,4 8-53,4 0-147,35 10-300</inkml:trace>
  <inkml:trace contextRef="#ctx0" brushRef="#br0" timeOffset="66649.8122">12863 10328 1164,'-3'0'358,"3"-2"-167,-3 1-73,6 1-20,-3 0-34,0 0-23,4 0-40,9 1 0,10-1-1,18 0 23,15-5-5,6-4-9,-1-3 0,-5-7-2,-7 3-5,-8-9 7,-7 3-8,-6-2 1,-8-3-2,-8 1 1,-11-5-1,-5 2 0,-11 2 0,-10 1-1,-9 7-6,-2 4 5,-6 11-4,-5 10 5,3 10-12,-5 13 11,-1 9 2,1 7-9,3 11 8,7 3-7,8 1 1,11-2-4,9 0 11,7-7 2,9-1 5,10 1 1,1-3 11,10-6 4,2-2-10,4-9 4,8-9-2,3-13 4,2-9-19,4-9-22,-1-13-86,-2-1-146,-7-7-262,38-52-202</inkml:trace>
  <inkml:trace contextRef="#ctx0" brushRef="#br0" timeOffset="67025.8337">13504 10370 1374,'3'-3'277,"-1"3"-194,4 0-71,3 6-5,3 10 13,6 3 23,0 11 11,1 12 6,-1 6-19,-6 11-20,0 10-14,-9-1 4,-5-1-2,-7-4 3,-6-11 1,-4-9-1,-2-9 3,6-13-1,3-11 7,5-14 22,1-15-19,2-13-22,2-21 1,10-11-3,12-13-7,10-1 7,9 6 1,3 9-1,-2 14-1,-3 6 1,-5 13 0,-10 8-6,-6 10 6,-7 7-15,-3 1-6,-1 6-62,1 0-20,3 0-10,-3 1-53,-2 0-131,-1-3-153</inkml:trace>
  <inkml:trace contextRef="#ctx0" brushRef="#br0" timeOffset="67715.8732">12503 9945 959,'-4'-13'355,"1"7"-113,0-9-56,3 12-51,1-1-48,1 1-38,11 3-28,11-2 0,18-3 27,23-2-4,67-13-11,33-8-18,7 0-3,-78 7-5,-54 18 4,-7-3-11,-2 5-1,32-8 1,-5 8 0,-7 1 1,-2 0 5,1-4 0,-5-2-5,-5 1 5,-8-6-6,-6 1 6,-8 1-5,-7-2 11,-3 1-3,-8-1 2,-6-5-4,-6-4-7,-10-1 0,-11-1-17,-9 1 4,-11-2-1,-1 3 14,6 2 1,2-4 12,10 3-13,10 5-1,6 2 1,5 1 11,9 7-10,3 4-1,4 0-7,3 0-7,7 4-4,10 7 18,19 4-1,15 5 0,10-2 1,0 2 0,-10-4-1,-7 3 1,-12 1 0,-7-3-2,-10 5 2,-7-5-1,-4 5-1,-9 6 2,-9-1 1,-9 7 5,-11 2 6,-10 2-3,-5-2-9,5-6-35,9-5-130,9-9-183,10-25-918</inkml:trace>
  <inkml:trace contextRef="#ctx0" brushRef="#br0" timeOffset="68325.908">14471 10865 1417,'0'0'309,"0"0"-198,0 0-93,0 2-18,2 1 0,-1 4 1,2-3 0,-3 6 7,-6 3-1,-8 11-7,-14 11-6,-12 8-175,-77 51-395</inkml:trace>
  <inkml:trace contextRef="#ctx0" brushRef="#br0" timeOffset="68969.9449">15357 9971 1354,'4'-10'258,"5"5"-162,3-6-64,2 5-22,2 2 8,0 8 0,0 8-6,5 8 62,3 9-16,3 12-17,1 5-23,-3 9-2,-2 6-4,-7 1-3,-8-1 5,-8 0 1,-11 0-8,-7-9 1,-4-1 4,-4-9-5,1-15 1,7-8 2,4-16 11,5-7 0,3-16-8,4-15-13,8-26-1,12-21 0,35-74 1,25-18 1,-52 135-1,-4 3 7,24-32 7,-10 23 4,-9 10-3,-2 15-14,-7 12-1,-1 5 0,-4 3-1,-1 4-5,6 0-30,-6 2-21,4 1-38,1 1-79,2 1-174,27 5-478</inkml:trace>
  <inkml:trace contextRef="#ctx0" brushRef="#br0" timeOffset="69336.9659">16282 9763 1762,'0'0'245,"0"0"-187,2 3-58,6 11-10,8-1 10,5 6 11,12 4 8,7 3 8,8 3-16,3-3-4,5-1-1,-8-2-4,-5 0 8,-7 0-9,-10-1 0,-4 0 0,-9 3-1,-5 1-8,-7 4 8,-9 4 5,-11 7 1,-16 9 1,-16 4-7,-19 12 1,-56 39-1,-7 0 0,92-77 6,8-4-6,-27 14-7,20-13-34,16-18 1,17-16-62,50-104-446</inkml:trace>
  <inkml:trace contextRef="#ctx0" brushRef="#br0" timeOffset="69682.9857">17052 9504 1321,'0'-7'653,"3"5"-630,11-9-23,7 14-17,10 0 16,13-2 1,6 3 0,4-2 1,4 3 11,-7 3 0,-4 7-11,-11 0 10,-9 5-4,-13 0-5,-10 10 10,-10 8 4,-11 10 11,-14 11-1,-9 8-11,-4-4-5,-3 1-2,5-4 2,4-9-4,4-2 0,4-13-6,1-8-19,2-7-36,2-11-53,1-10-75,1-9-87,-18-85-194</inkml:trace>
  <inkml:trace contextRef="#ctx0" brushRef="#br0" timeOffset="69907.9985">17018 9625 1211,'0'0'322,"1"3"-227,6 8-88,2 7-1,4 12 35,0 11 49,-4 11-11,-4 3-10,-5 11 5,-9 10 13,-8 7-12,-8 7-27,-7 2-24,-5-2-7,0-6-16,9-7-2,5-14 1,10-10-48,3-20-97,6-14-109,9-16-43,50-70-9</inkml:trace>
  <inkml:trace contextRef="#ctx0" brushRef="#br0" timeOffset="70075.0081">17149 10270 964,'6'3'466,"2"1"-409,8 14-3,6 12 57,0 15-3,2 13-20,-2 7-29,-4 3-25,-2 3-14,-1-2-1,0-13-19,-3-10-7,1-21-121,-2-14-65,32-55-137</inkml:trace>
  <inkml:trace contextRef="#ctx0" brushRef="#br0" timeOffset="70299.0209">17647 10239 1771,'0'0'262,"0"3"-244,2 12-18,-2 15 0,-2 18 0,0 16 2,-4 8 14,0 13 10,-4 8-8,4 0 0,0-7-8,-1-18-2,3-18-7,0-23-1,1-13-14,3-14-46,0-14-62,14-94-471</inkml:trace>
  <inkml:trace contextRef="#ctx0" brushRef="#br0" timeOffset="70674.0424">17671 10366 1353,'4'-7'481,"5"-4"-374,13-9-68,10 6-26,2 4-6,2 5-6,-4 6-1,-5 8 0,-8 3-5,-5 6 0,-11 9 5,-11 7 1,-17 7 5,-14 8-6,-6-5-15,-2-5 3,12-16 11,16-9-7,12-9-5,5-4 1,5-1-12,3 4-9,10 2 22,4 2 11,10 7 0,5 0 6,-6 4 16,2 4 1,-4-1 14,-5 5 4,-4-1-1,-8 3-2,-8 0-4,-4 2 8,-13 5-10,-10 4-8,-13 3-11,-9-7-13,-5-7-115,-6-19-146,-82-53-681</inkml:trace>
  <inkml:trace contextRef="#ctx0" brushRef="#br0" timeOffset="72274.1339">19953 8467 1216,'-2'0'294,"2"0"-139,-1 0-98,1 0-11,0 0 28,-2 3 2,2-2-10,0 5-33,-1 7-22,-1 15-4,1 21 11,-5 16 3,0 15-3,1 13 5,-4 59-7,-6 21 10,-1 25-8,11-57-5,5-11-2,8-11-1,3-74 4,2-9-8,0-9-5,17 26 0,2-21 6,-3-15 2,-3-11 2,2-12 10,0-11 10,8-19-11,8-21-10,5-16-1,6-9-3,-3-20-4,30-72 4,-10-24-5,-24 11 11,-30 76-11,-14 62 4,-4 8-4,-4 0-1,-1-35 1,-8 14-1,-7 7 6,2 10 0,-4 8-5,4 6 5,6 2-4,1 8-1,4 10-1,4 7 0,3 2-18,0 5-41,1 7-49,1 12-1,7 11-97,4 12-265,35 85-280</inkml:trace>
  <inkml:trace contextRef="#ctx0" brushRef="#br0" timeOffset="72498.1467">21184 8763 1769,'10'-9'239,"6"5"-187,19-5-44,7 7-7,11 4 18,2-1 16,1 3-5,-5 0-12,5 1-5,2-3-13,5-4-3,1-2-57,-3-1-67,-8 4-112,-16 2-277,-27 43-43</inkml:trace>
  <inkml:trace contextRef="#ctx0" brushRef="#br0" timeOffset="72701.1583">21160 9590 1053,'6'-3'1035,"5"6"-926,17-3-85,22 3-16,59-1-7,37-13 5,11-3 1,-58 1-1,-4 4-6,-5 1-47,3 0-100,-7 2-165,2-2-262,0-20-444</inkml:trace>
  <inkml:trace contextRef="#ctx0" brushRef="#br0" timeOffset="73302.1927">23526 7947 1704,'-8'-23'209,"0"7"-164,-11-17-35,-5 14-10,-10 8-6,-4 0 5,-8 3 1,8 4 1,13 4-1,8 4 0,7 14-29,-3 5 20,-4 11 8,-4 14 0,-3 4 1,2 1-6,3 3 5,7 3 0,4-3-5,8-4 5,6 0 1,6-10-1,7 3 1,1-1 1,-2 0 9,-3 5-10,-12 6 0,-11 4-1,-17 9-16,-18 6 1,-12 3-1,-5-2 10,4-4 7,13-13-1,16-9-16,12-2 2,13-5 3,11 9 12,11 8 1,9 8 0,6 5 1,3 2-1,-1 7 17,-4 9 32,5 63 5,-16 37 41,-17 22-15,-12-61-18,0-4-9,-4 2-15,-2 0-22,-1-8-5,1-29-6,7-72-6,3-10-19,0-7-59,-5 15-89,5-16-154,4-63-519</inkml:trace>
  <inkml:trace contextRef="#ctx0" brushRef="#br0" timeOffset="74504.2614">24332 8340 969,'-3'-5'608,"2"2"-532,-3-7-51,3 10-25,1-4-6,1 4-40,-1-3-113,5 3-197,18-1-459</inkml:trace>
  <inkml:trace contextRef="#ctx0" brushRef="#br0" timeOffset="75553.3214">24426 8283 1200,'-4'-3'260,"3"0"-97,0-3-79,1 6-34,0 0 4,1-1 3,-1 2-20,1-1-13,-1 0-4,0 2-5,-1-2-2,1 4-3,-1-1-10,1 8-13,-4 8 13,2 15 5,-9 15 8,0 7-4,-2 3-3,2 0 0,5-8-5,6-6 0,0-7 0,6-10-1,4-6 0,0-2 1,7-11 0,13-3 8,19-9 20,58-23 1,38-26-2,-8-12-22,-101 45 0,-5 5 2,-4-1-8,21-11 1,-12 6-1,-13 5-24,-15 5-26,-9 3-13,-12-3-174,-19 4-241,-95-26-358</inkml:trace>
  <inkml:trace contextRef="#ctx0" brushRef="#br0" timeOffset="75793.3352">24816 8422 1318,'-1'0'324,"1"3"-260,-2-2-64,2 5-13,-1 3 13,-1 10 69,-2 11 40,-2 12-25,-4 12-15,-2 9-21,-8 0-19,0 2-17,0-7-11,2-2 0,3-8 1,4-10-2,5-6-59,4-9-95,6-11-137,54-20-227</inkml:trace>
  <inkml:trace contextRef="#ctx0" brushRef="#br0" timeOffset="76215.3593">25253 8332 1571,'0'-4'353,"0"1"-224,0-4-90,-2 11-26,2-1 7,2-3 14,-1 3-29,11-2 1,15 2-5,20 1-1,17 0-55,8-4-44,4 0-60,-10-2-33,-17 2-54,-21 2-11,-19 3 46,-18 5 137,-13-2 74,-14 0 57,-10 6 47,-8 1 31,-2 3-2,8 0 17,10 5-43,10 4-56,6 9-5,2 5-7,2 12-1,-2 2-2,0-2-18,7-4-17,1-6 11,0-8-4,1-9 1,5-8-9,5-11-69,2-7-119,11-7-157,84-68 47</inkml:trace>
  <inkml:trace contextRef="#ctx0" brushRef="#br0" timeOffset="76390.3693">25518 8650 894,'-2'3'383,"-1"-3"-217,2 3-100,-4 8-21,-2 5 47,-1 10 35,-6 10-64,6 6-16,6 3-22,4 0-11,9-4-7,9 2 1,10-9-8,8-11-84,11-12-114,7-8-144,114-58-432</inkml:trace>
  <inkml:trace contextRef="#ctx0" brushRef="#br0" timeOffset="76792.3923">26199 8393 947,'-8'-9'793,"2"2"-639,-6-7-61,-3 10-33,1 8-18,-9 10-24,-12 11-7,-8 20-10,-6 10 11,-2 6-12,9 4 0,9-7 10,5-9-10,16-13 0,2-16-14,17-5 5,-1-9-7,15-3 1,13-3-17,6-9-44,5 2-22,-3-2 44,-12 5 30,-17 5 5,-7 10-2,-6 0 21,-6 9 0,-6 6 60,-7 6 28,-5 7-20,-1 0-17,5-4-12,3 0-21,6-7-8,8 3-8,1 0-1,7-3 0,3 2 1,8-4-2,3-3-9,11-4-95,9-13-175,85-29-536</inkml:trace>
  <inkml:trace contextRef="#ctx0" brushRef="#br0" timeOffset="77077.4086">26313 9263 1388,'-3'10'304,"0"0"-247,0 4-4,0 4 64,4-11-23,3-5-40,5-2-21,13-6 21,10-8-13,12-13-20,-2-6-12,-6-2-9,-14 7 6,-15 6-4,-10 8 14,-9 3 7,-18 9-22,-19 8 11,-58 19-4,65-11-7,-37 13 0,13-5 6,17-3-7,13-10-6,8-7-37,9-4-56,1-7-174,-30-59-391</inkml:trace>
  <inkml:trace contextRef="#ctx0" brushRef="#br0" timeOffset="77513.4335">24537 8102 1031,'-4'-3'253,"0"3"-65,2-5-8,1 2-8,1 3-23,0 0-56,1 0-50,6 3-25,15 2-17,23-3 33,82-5 28,96-28-26,41-8-14,-117 17-10,-20 9-4,-16 0-2,-13 8-6,-14-3 1,-48 4 5,-2 2-6,0-2 0,26-4 0,-3-6-31,-7 3-20,-11-5-23,-10 2-43,-12 1-31,-9-5-52,-43-34-169</inkml:trace>
  <inkml:trace contextRef="#ctx0" brushRef="#br0" timeOffset="77750.4471">25341 7256 1536,'-1'0'245,"1"-3"-131,-1 3-114,-1 4-8,-1 13 8,-3 7 3,-3 19 42,-3 11-13,-5 16-17,1 8-9,3 4-6,6 4-15,10 3-167,63 100-409</inkml:trace>
  <inkml:trace contextRef="#ctx0" brushRef="#br0" timeOffset="78519.4911">27203 7294 1290,'-4'-4'232,"1"3"-119,-4-5-64,2 3-11,1 2 68,4-1 17,-3 2-37,6 0-56,-3 2-29,6-2 6,3 5-1,13 1 20,15 2 41,16-1-19,2-4-13,-1-3-13,-5-3-8,-9-4-4,-6 1-8,-4 0 11,-6-1-13,0 3-4,3 0-23,-6 0-44,3 4-76,-2 0-88,-1 4-262,25-19-371</inkml:trace>
  <inkml:trace contextRef="#ctx0" brushRef="#br0" timeOffset="78984.5177">27947 7060 1547,'-2'-1'270,"0"-1"-111,1-2-54,0 4-18,1 2-47,0 2-40,-2 4-24,-1 15 0,0 17 18,0 19 6,-1 9 1,1 13-1,-4-3 1,3 1-1,3-9 0,5-10-1,7-14 1,5-7 0,11-17 15,16-13-3,15-21 3,13-27-3,57-56 0,8-40-6,-103 90 6,-5-1-11,26-44 1,-19 5-1,-15 7 11,-14 13 9,-12 8-13,-11 10 1,-1 8-8,-9 8-1,-5 9-6,-4 11 0,-12 13 4,-8 13 1,-13 10 0,0 14-8,-6 6 9,6 10 0,6 4-32,8 2-65,16-1-112,14 2-255,38 38-196</inkml:trace>
  <inkml:trace contextRef="#ctx0" brushRef="#br0" timeOffset="79204.5303">28214 7283 1403,'0'1'345,"1"1"-307,4 8-29,7 9-9,6 9 75,4 9 21,9 11-24,-1 1-26,-5 5-13,1-8-24,-8-5 0,1-4 5,-7-11-14,-2-3-6,-4-5-66,-4-8-108,-2 2-132,-24 3-317</inkml:trace>
  <inkml:trace contextRef="#ctx0" brushRef="#br0" timeOffset="79585.5521">27180 8206 943,'-11'4'200,"2"2"-148,-4 3-29,5-2 49,1 0 136,7-6 19,5-2-70,-3 1-80,0 0-35,3 1-2,12 3-8,16-2 38,28-2-2,90-10-29,76-24-14,31-11-8,-87 29-7,1-1-8,-12 8-2,-28 9 6,-30 5-5,-66-1-1,-10 1 0,-5 1-26,23 3-25,-19 1-37,-11-1-101,-11 1-146,-50 16-181</inkml:trace>
  <inkml:trace contextRef="#ctx0" brushRef="#br0" timeOffset="79983.5748">27705 8556 1218,'0'-1'351,"0"-1"-164,0-4-80,9 0-44,9-3-39,12-7-18,20-1 1,10-1-1,9 0-6,-2 6 1,-4 2-1,-13 10-6,-11 10-1,-14 2-2,-7 10-8,-15 9 11,-15 9 6,-13 9 7,-18 3 17,-10 3-6,-6-2-4,0-6-4,6-9-2,13-5-8,7-11-6,7-9-85,9-6-106,3-14-154,-8-48-573</inkml:trace>
  <inkml:trace contextRef="#ctx0" brushRef="#br0" timeOffset="80188.5866">27845 8440 945,'0'-2'647,"0"2"-483,0 2-164,3 12-27,0 9 27,3 12 21,-3 10 34,-5 13 10,-5 4-31,-5 0-10,-5-2-4,-10-4-4,-5-5 2,1-6-18,2-3-31,4-13-136,12-10-200,18-9-269</inkml:trace>
  <inkml:trace contextRef="#ctx0" brushRef="#br0" timeOffset="80382.5977">27945 8866 1081,'4'3'342,"2"-2"-235,8 6-52,4 11 49,3 1 8,6 6-38,-2 5-25,0 1-14,1 7-10,0 5-11,0-2 16,-2-3-8,-3-8-22,-9-5-48,0-8-124,-2-1-127,3-13-166,35-64-414</inkml:trace>
  <inkml:trace contextRef="#ctx0" brushRef="#br0" timeOffset="80600.6101">28510 8725 1573,'0'0'240,"3"10"-240,4 6-7,1 17-4,4 11 11,-4 8 27,-4 7 10,-1 4-10,-3 2-4,-4 2-7,-5-7 1,-7-6-2,-1-15-5,2-8-10,-1-11-72,8-13-84,2-11-64,17-60-465</inkml:trace>
  <inkml:trace contextRef="#ctx0" brushRef="#br0" timeOffset="80998.6329">28611 8839 794,'12'-15'630,"1"3"-489,17-13-40,-1 11-7,1 4 20,-1 2-31,-8 8-53,0 5-30,-5 4 0,-7 5-18,0 2-5,-12 3 23,-9 7 2,-14 3 31,-13 7-33,-6-3-23,0-5-16,12-7 6,12-12 33,15-4 0,6-4 16,2-1-16,5-1-34,12-2 26,8 1 8,12 2-2,4 6-10,-1 6 6,-4 5 6,-10 5 6,-12-2 4,-3 5-9,-8-1 22,-5 1 1,-9 1 42,-7-1 6,-11 3-12,-6 3-15,-11 2-14,-3-5-19,-1-4-12,7-9-4,9-3-119,7-12-134,1-53-410</inkml:trace>
  <inkml:trace contextRef="#ctx0" brushRef="#br0" timeOffset="81224.6458">29610 8705 1636,'3'0'251,"-3"0"-190,0-3-61,-3 7-12,3 2 1,-6 7 11,-4 11 33,-11 4 4,-10 11-14,-10 6-2,-5-4-21,-3 1-110,-17 36-399</inkml:trace>
  <inkml:trace contextRef="#ctx0" brushRef="#br0" timeOffset="82048.6929">30508 7971 1458,'4'-4'228,"-3"-2"-152,2 1-50,-1 3-8,-2 2 57,0 2-12,1 2-57,5 11-5,5 11-1,-1 18 24,9 13-6,-6 14-3,-4 11-3,-1 1 0,-11 1 1,-5-4 5,-4-7-4,-10-16-4,4-14-1,4-16 8,6-14-5,6-10 1,2-9 62,4-12-15,6-20-43,14-24-17,38-72 0,46-39-7,26 2-2,-95 128 8,-6 8-1,-7 3 2,21-24 1,-16 21 0,-13 13-1,-12 13-1,-6 8-32,-1 2-105,-5 11-347,-35 59-59</inkml:trace>
  <inkml:trace contextRef="#ctx0" brushRef="#br0" timeOffset="82388.7124">31380 7960 1610,'1'-3'328,"5"3"-238,10-1-81,13 6-8,10 7 1,7 5-2,6 8 1,3 5 9,-5 2-9,-3 1 0,-6 1 0,-8-1 0,-8 0-1,-4 1 0,-9-1-1,-6 1-1,-6 0-5,-9 8 7,-20 0 0,-14 0 17,-21 9-5,-62 20 6,-27-8-17,110-48 4,8-7-5,-27 7-54,23-8-78,21-15-66,59-63-333</inkml:trace>
  <inkml:trace contextRef="#ctx0" brushRef="#br0" timeOffset="82789.7353">32152 7699 1710,'-1'-3'246,"1"1"-171,-2 1-53,2 1-11,2 1-10,-1 1-1,4 2-8,7 6 3,9 2 5,10 6 8,11 1-7,2 2 7,3-1-7,-7 2 0,-6 1 0,-10-1-1,-6 0 0,-4 4-2,-7 0-4,-2 6 6,-5 3-1,-5 10 1,-7 3 0,-9 2 0,-5 9 0,-6 0 0,-11-3 1,-11-1 9,-10-6-10,-2-7 0,0-9-51,11-15-40,8-14-95,16-14-114,7-77-217</inkml:trace>
  <inkml:trace contextRef="#ctx0" brushRef="#br0" timeOffset="83159.7565">32061 7808 1363,'0'-2'369,"1"2"-238,5 5-131,4 13 0,6 14 0,2 17 10,3 12 7,-3 7 17,-4 8-16,-9 5-3,-12 7 12,-11 8-10,-15 3-2,-11-1 0,-6-5-3,-1-13-12,9-14-46,11-21-52,18-22-86,15-23 38,15-21-41,18-22-272,14-17 239,8-13 220,2 2 24,-5 12 174,-12 18 48,-8 21-18,-11 14-72,1 15-53,0 14 13,0 11-14,2 11-47,-2 11-20,1 2-22,-3-2-4,-3-9-9,-2-5-45,0-15-73,-1-5-134,25-21-270</inkml:trace>
  <inkml:trace contextRef="#ctx0" brushRef="#br0" timeOffset="83386.7695">32882 8377 1678,'0'3'293,"1"7"-293,4 16-8,1 21 1,-3 15 7,-3 9 0,-8 8 23,-4 0-7,-5-1-4,-9-4-4,0-7-1,-6-8-7,6-14-16,7-16-73,8-13-85,8-16 27,17-56-371</inkml:trace>
  <inkml:trace contextRef="#ctx0" brushRef="#br0" timeOffset="83739.7897">32902 8532 1102,'10'-10'296,"2"3"-184,15-6-73,1 10 3,-3 8 27,-2 6-39,-4 6-19,-3 7-2,-4 4-3,-2 6-6,-9 2-39,-7 0-96,-16-2-47,-13-3-43,-8-2-24,1-11 156,14-5 93,13-10 17,9-3 185,10-2 82,7 1-119,10-2-89,10 3 22,7 6-28,1 8-26,-4 4-19,-7 9-14,-7 2 8,-6 5 4,-8-1 2,-6 4-1,-7-2 29,-9 4-20,-13-7 0,-11 3-3,-19-5-30,-53 11-99,-101 4-405</inkml:trace>
  <inkml:trace contextRef="#ctx0" brushRef="#br0" timeOffset="84772.8488">24582 10225 1374,'-3'0'240,"3"0"-80,-3 0-140,2 11-11,-3 18-9,-3 15 58,-4 20 14,1 18-22,-4 11-32,-1 60-5,-10 10-5,-13 5-7,23-123 11,-1-4-4,1-5 5,-12 32-13,3-9-24,6-18-87,12-7-147,34-10-278</inkml:trace>
  <inkml:trace contextRef="#ctx0" brushRef="#br0" timeOffset="85171.8716">24630 10634 1402,'0'0'285,"0"0"-198,4 0-87,7 8-6,7 2 6,11 9 24,4 3-2,2 3-5,-3 3-16,-6 1-1,-11-1-7,-12 1-8,-12 6 8,-24 7 6,-23 12-43,-73 38-67,-47-13-6,15-26 42,128-47 54,15-5 21,11 1 39,-13-1 129,25-5-49,21-8-59,23-6-27,61-17 57,32 11 15,-11 26-35,-98 8-22,-4 0-15,-2 0-3,26 14-12,-9 1-10,-8 5-7,-5 3 6,-7 0-7,-6-4-45,-3-7-79,0-2-94,31-8-433</inkml:trace>
  <inkml:trace contextRef="#ctx0" brushRef="#br0" timeOffset="85329.8806">25900 10728 2072,'0'0'76,"0"14"-76,-6 9-511,-44 82-103</inkml:trace>
  <inkml:trace contextRef="#ctx0" brushRef="#br0" timeOffset="85967.9171">26410 10306 1431,'-11'-3'233,"-4"0"-163,-17 2-46,-12 5-18,-6 7 0,-9 7 12,4 7 5,8 2-7,11 0 7,12 16-11,7-1-5,11 13 7,6 4-2,9 6-3,8-5-2,8-5 5,10-7 0,6-17 8,9-20-1,9-18 7,11-24-1,53-46-5,5-38-20,-91 74-1,-4-3-9,28-38 8,-13-5 2,-18 5 2,-11 8-1,-22 11 44,-13 14 11,-8 18-5,-9 13-29,-13 14-14,-14 13-2,-5 16-6,-7 12-1,2 7 1,12 6-6,6 6-77,6 5-83,4 2-184,-47 81-439</inkml:trace>
  <inkml:trace contextRef="#ctx0" brushRef="#br0" timeOffset="86194.9301">26423 10485 1673,'0'2'250,"0"4"-230,8 5-4,5 11 26,5 12 42,7 7-24,5 10-18,5 3-24,1-1-10,4 0-2,-6-11 4,-4-9-10,-7-10-9,-7-8-48,-7-8-40,-6-3-86,-6 0-297,-57 13-94</inkml:trace>
  <inkml:trace contextRef="#ctx0" brushRef="#br0" timeOffset="86486.9468">25698 11155 1573,'-6'-4'279,"5"2"-171,-4 1-55,5 1-37,1 1-16,9 5-8,9 5 8,20 6 63,24-4 12,86 2-19,58-30-28,54-17-13,-91 0-6,-8-3 0,-21 11-8,-27 0-1,-25 10 0,-59 11-9,-8 3-27,-5 0-57,11 4-64,-10 5-119,-17 5-188,-57 33 159</inkml:trace>
  <inkml:trace contextRef="#ctx0" brushRef="#br0" timeOffset="86982.9752">26270 11422 81,'0'6'0</inkml:trace>
  <inkml:trace contextRef="#ctx0" brushRef="#br0" timeOffset="87778.0206">26278 11480 782,'0'-3'233,"0"2"-112,2-2 4,0-3-19,-1 4 11,2-4-15,0 5-27,-2-2-33,1 2-3,-2-2 3,1 3 3,1-1-1,-1 0-13,4-2-13,2-1-7,5 1 2,5-1-4,4 1-7,4-4-1,-1 4 0,1 3-1,-4 2 0,-2-1 1,-4 6 0,-2 0-1,-3 3 1,-3 5 26,0 1 3,-5 13-12,0 4-5,-4 8 1,-2 11 8,-5 4-11,-2 4-2,-2 4 6,1-4-14,-2-5 1,1-10 11,3-14-12,1-11 5,4-8 1,4-5 7,-1-10 4,4-1 7,2-12-7,4-16-17,8-16-1,9-23-9,8-3-2,2-1 2,-2 12 8,-4 13 1,-5 11 0,-8 15 1,-1 6 0,-4 6 8,-2 5-9,1 1 1,4 0-1,4 0-1,2 2 1,5 0-14,4 2-49,-3 1-52,-1 1-85,-4 0-146,-6 0-470</inkml:trace>
  <inkml:trace contextRef="#ctx0" brushRef="#br0" timeOffset="88418.0573">23584 11096 983,'-1'-2'210,"0"-2"-97,-5 1 37,6-1 25,0-2 16,0 6-46,0 0-59,6-4-34,7 1-37,10-6-9,16-7 8,12 3 16,2-4-18,-3 5 4,-6 0-1,-11 4-9,-13 5 2,-5 0-8,-9 3 1,-5 0-1,-1-4 2,-1 4 5,1 4-5,-3-8-2,3 4-18,-2 0-41,2 0-104,14-14-368</inkml:trace>
  <inkml:trace contextRef="#ctx0" brushRef="#br0" timeOffset="89238.1042">28145 11451 1284,'3'0'269,"-3"0"-176,0 0-84,0 3 3,-3-2 45,1 2-9,-1 3-11,-5 3-7,-4 5 5,-12 11-8,-4 5-9,-7-2-18,4 2-39,7-5-221,39-5-421</inkml:trace>
  <inkml:trace contextRef="#ctx0" brushRef="#br0" timeOffset="89880.1409">29234 10832 1589,'0'-4'301,"2"4"-181,6-8-70,12 4-22,10-6-17,14 3 5,6 5 4,-2 6-8,-1 10-3,-8 10-8,-9 10-1,-9 9 2,-3 14 7,-9 8 0,-12 7 0,-6 3-2,-12-4 1,-3-1-1,-1-6-5,2-12-1,8-19 5,6-17-4,4-6 7,5-12 6,-6-7 13,-2-8-10,-2-14-6,3-21-12,6-12-1,7-11-1,9-6-4,13 1 5,9 8 1,8 11-2,7 10-4,1 15 5,-1 8 0,-4 10 0,-6 9-8,-4 3-42,-5 6-66,-1 6-116,40 23-336</inkml:trace>
  <inkml:trace contextRef="#ctx0" brushRef="#br0" timeOffset="90791.193">30707 10652 1479,'0'0'514,"0"0"-469,0-2-45,-3 9-27,-4 6 18,-9 4 9,-3 8 0,-13 9 1,-9 7 8,-4 4-8,2 0-1,6-10 1,5-1-1,10-7 1,1-5-1,3-6 0,6-1 1,-1-5 1,4-4-1,5 1-1,-2-1 0,-2-2-11,4 3 2,-4 4-1,4-3-1,-1 3 1,-1 1 2,-1 5 1,1 0 6,0 0 0,3-6 1,1-2 1,-1-5 1,3-2 7,3-2 3,-3 0 13,0-2 10,2 2 1,-2-2-6,1 2-8,-1 0 2,0 0-4,0-2-5,0 2-5,-1 0 1,1 2-4,0-2 1,0 0-7,0 0 0,-2 0 0,2 0 0,2 0 1,-2 0 4,0 0-6,0 0 1,0 0 1,0 0 4,0 0 0,0 0 0,0 0-5,0 0-1,0 0 2,0 0-1,0 0 6,0 0-5,0 0 8,0 0-2,0 0-1,0 0-1,0 0-4,0 0-1,0 0-1,0 0 0,0 0 0,0 0-1,0 0 0,0 0 0,0 0-1,0 0 1,0 0 0,0 0 1,0 0 1,0 0-1,0 0 1,0 0-1,0 0 1,0 0 0,0 0-1,0 0 0,0 0 1,0 0-1,0 0 0,0 0 1,0 0 1,0 0-1,0 0-1,0 0-8,0 0-8,0 0-19,0 0-41,7-14-71,2 6-98,6-9-119,30-48-431</inkml:trace>
  <inkml:trace contextRef="#ctx0" brushRef="#br0" timeOffset="91428.2294">30098 10328 19,'-12'-7'1091,"1"0"-800,-6-4-87,3 3-60,7 6 18,4 2-15,3 0-39,0 0-35,0 2-14,1-2-20,1 1-6,1-1-12,-3 3-21,4 1 1,2 3-1,11 5 11,8 7 14,13 7-2,8 7-17,10 1 7,-3 3-4,-4 0-7,-10-3-1,-2-6 1,-10-4 4,-3-2-6,3-4 1,1 0 5,6 0-5,3-1 8,1 2-8,-1-1-1,-11 0 0,-4-6-1,-8 1 0,-7-5 0,-3-4 0,-5-2-8,-2 0 9,-5 5 0,-11 9 1,-20 17 14,-16 15-2,-16 14-11,-3 10 3,0-4-4,8 2 0,-3-7 0,4-2-1,0-2-1,9-14-22,7-10-13,17-12-4,10-14-7,16-5-13,6-7-49,10-2-152,69-49-634</inkml:trace>
  <inkml:trace contextRef="#ctx0" brushRef="#br0" timeOffset="93140.3274">31851 7577 1311,'0'0'225,"0"0"-176,-1 0-49,1 0 0,-3 3 18,3 0 17,-3 3-20,-2 7-5,-8 13 25,-5 9 28,-12 10-2,-11 14-26,-12 8-7,-11 3-10,-6-3-9,1-12-1,11-10-7,17-15 4,15-9-5,12-1-15,3 5 5,0 4 4,5 7 6,4 9 0,10 6 24,7 1 16,1 6-5,8 4 31,3-1-12,9-4-9,3-2-2,4-8-13,3 2-15,-2-8-6,-1-4-3,-8-1-5,-8-10 0,-10-6 0,-7-10 0,-6-7 0,-4-3 11,-1-2 2,-4-3-14,-3-12-45,-4-8-126,-7-17-86,-20-115-403</inkml:trace>
  <inkml:trace contextRef="#ctx0" brushRef="#br0" timeOffset="93590.3531">31795 7767 1521,'-2'-4'189,"2"1"-126,-1-6-45,-4 5 18,1-3 39,-3 1-3,0 4-29,-6 6-43,-10 14-6,-9 11-3,-11 20 8,-10 13 1,-4 11-1,-5 1 1,2-7 0,7-8 2,15-16-1,11-13 1,14-15-1,7-7-1,5-4-34,3 2-9,9 10 43,9 6 16,15 12 49,15 8 5,11 0-17,-1-1-23,-2 1-9,-5 1-8,-3-2-4,-6 2 0,-4-2-3,-9-3-5,-11-7 1,0-7-1,-12-11 5,-3-4-6,-5-6-9,1-3-9,-1-7 6,0-4-3,2-15-187,2-19-344,14-170-620</inkml:trace>
  <inkml:trace contextRef="#ctx0" brushRef="#br0" timeOffset="94026.378">31984 7728 1412,'-7'-12'167,"0"2"-110,-9-9-36,1 9-9,-2-2 52,-2 6 41,-1 8-64,-4 4-36,-8 16-5,0 11-9,-6 5-2,-1 13 11,-5 5 2,2 1 11,-2-1 8,-3-4-7,3-7-4,3-2-4,8-8-6,10-3-13,10-3-5,10 1 15,9 8 3,10 6 40,11 5 16,9 4-5,2 0-15,3-2-6,-1-2 3,1-4-11,-4-2-1,-5-4-10,-4-7-10,-4-1 0,-9-6 0,-5-8 0,-6-4 5,-2-6-6,0-4-9,-2-3-22,0-3-17,2-3 3,6-13-140,33-97-553</inkml:trace>
  <inkml:trace contextRef="#ctx0" brushRef="#br0" timeOffset="94438.4016">32024 7751 1491,'-1'-1'196,"0"1"-152,-9 0-44,-3 4 0,-11 5 6,-9 2 2,-8 9 7,-3 8-8,-4 6 4,-5 11-5,-7 7 12,-1 1 0,-5 1-6,3 1-6,6-1-5,8-5 5,8-2-5,9-4 5,11-4-6,7-2 0,14-10 0,14 2 24,11 2 18,20 3 51,15 5-11,10-4-31,1 1-15,-6-2-7,-11 0-14,-8-2-9,-10-1-5,-6 0 0,-11-3 0,-1-1 1,-7-8-2,-4 3-7,-1-4-78,1 0-88,-2-1-133,-3 22-431</inkml:trace>
  <inkml:trace contextRef="#ctx0" brushRef="#br0" timeOffset="95315.4518">31384 10370 1643,'2'0'275,"2"3"-236,12 1-39,14 4 0,14 0 1,15-5 0,6-3 0,-1 3 1,-2-2-2,-11 5 1,-17 4-1,-11 2-7,-14 2-5,-11 11 0,-13 11 12,-13 10 14,-22 13 16,-14 6-2,-55 41-10,-9-4-7,89-71-5,0-4 4,-35 29-8,3-11-1,6-12-1,9-6-41,9-17-40,13-6-68,14-21-71,26-93-311</inkml:trace>
  <inkml:trace contextRef="#ctx0" brushRef="#br0" timeOffset="95543.4648">31298 10396 1503,'0'3'308,"0"2"-286,0 11-22,-2 12 0,-2 11 14,-6 9 31,-7 11 9,-3 7-26,-8 12-4,-11 2-9,-3 12-4,-8-2-2,-1-5-9,-2-14-26,10-15-51,16-17-68,10-17-86,20-25-3,21-18-33,97-108-594</inkml:trace>
  <inkml:trace contextRef="#ctx0" brushRef="#br0" timeOffset="95709.4743">31262 10909 829,'4'5'311,"5"6"-151,5 8 38,-1 18-36,3 14-57,1 4-15,-2 7-37,-3-2 1,2-4-8,-1-1-14,0-4-14,0-12-15,1-4-3,-2-9-108,0-10-99,9-2-269,38-16-440</inkml:trace>
  <inkml:trace contextRef="#ctx0" brushRef="#br0" timeOffset="95925.4867">31869 11149 1589,'0'2'279,"0"3"-251,0 9-28,-2 12 0,-2 12 34,-6 11 23,2 10-2,-7 2-11,-2 3-16,-4-3-13,-5-8-4,3-2-11,2-13-60,8-12-12,2-12-94,7-14-32,25-65-382</inkml:trace>
  <inkml:trace contextRef="#ctx0" brushRef="#br0" timeOffset="96352.5111">32030 11021 1514,'15'4'183,"1"3"-132,14 1-35,-1 7 1,-4-3 1,-10 6 1,0 0-19,-9 1-2,-8 10 2,-8 1 3,-16 5 29,-17 4-12,-15-4-20,0-1-73,5-6-1,16-10 35,19-12 8,12-6 20,9-1 10,1-3-35,5 3 22,6-5 14,8 6 1,1 3 12,3 3 5,-3 4-4,1 6 20,-4 4 7,2 6 7,0 2 0,-4 3 10,-5 1 2,-3-2-3,-6-3-9,-9-6 2,-5 0 20,-8-1-22,-14-2-9,-14 0-9,-17-3-13,-5-3-17,3-5-18,10-6-56,13-2-142,-33-13-542</inkml:trace>
  <inkml:trace contextRef="#ctx0" brushRef="#br0" timeOffset="100167.7293">6190 4640 1176,'-2'-11'163,"-2"8"-46,-3-7-64,4 10-53,3 3 0,0-2-24,0 3-5,3 3 4,0 11 13,1 9 12,0 12 18,0 6 9,0 5 11,-2 0-2,0-5 27,1-3-20,-1 3-7,0-3-15,1 0-1,-1-3-10,1-7-2,1-5 5,1-1-13,-1-4 6,1 3-6,1-1-72,1-3-262,13-11-793</inkml:trace>
  <inkml:trace contextRef="#ctx0" brushRef="#br0" timeOffset="101106.783">6034 9186 1074,'21'-27'188,"-2"0"-103,18-19-17,-3 11 25,-9 16 15,-4 5-53,-9 14-38,1 4-17,1 10-21,1 7 7,-3 8 14,1 7 1,-7 5 11,-3 8-6,-4-1 2,-7 4 22,-7-1-6,-3 2-9,-7 0-15,-2-4-2,-3-7-5,3-9-7,7-12 13,10-7 0,3-7-11,7-3 2,2-4-14,4 0-29,3 2 53,11 5 9,12 0 36,10-5-4,8-10-16,7-1-16,1-3-9,2-2-226,81-39-532</inkml:trace>
  <inkml:trace contextRef="#ctx0" brushRef="#br0" timeOffset="102321.8525">20432 4041 186,'-5'-7'751,"2"1"-625,-7-3 16,7 2 19,1 4-32,1 0-21,1 3-20,0-1-13,-3 1-12,3 1-15,0-1-24,-4 3-24,4 0-7,0 0-19,4 6 7,2 8 19,1 9 0,1 9 1,3 10-1,3 18-12,4 18-134,16 77-172,27 109-275</inkml:trace>
  <inkml:trace contextRef="#ctx0" brushRef="#br0" timeOffset="103239.905">20564 9732 460,'9'-7'1045,"3"4"-913,12-8-102,10 11-24,8 7-6,-3 3-1,-6 3-6,-11 6-20,-10 1 6,-7 0 10,-7 5 11,-4 3 15,-16 4 3,-8 5-3,-6 2-15,-9 4-11,2-8-29,6-5 17,7-5 14,10-3-1,10-6-10,7-2-17,6-3 10,5 5 27,7-2 5,3-1 41,9-3-4,2-2-18,7-1-6,0-7-6,0 0-12,-2 0-104,-3-4-135,35-1-230</inkml:trace>
  <inkml:trace contextRef="#ctx0" brushRef="#br0" timeOffset="104513.9779">2734 13552 1225,'-4'-2'222,"1"0"-101,-3-2-74,6 2-46,4 2-1,10-6 9,12-2 9,16-2 27,15-5-11,3-1-11,-4 5-8,-9 2-2,-6 6-11,-3-2-1,-2 4 5,4-2 2,0 0-8,-5 0-42,-3-1-107,-11-3-202,-34-17-258</inkml:trace>
  <inkml:trace contextRef="#ctx0" brushRef="#br0" timeOffset="104770.9926">2733 13661 1248,'0'0'213,"3"0"-195,7 1-18,8 7-12,6 2-3,3 7 15,3 12 4,-3 11 8,-2 14 8,-7 17 11,-6 19-5,-8 64-2,-8-106-2,-8 52-8,-6-3-4,4-9 4,-2-8-14,6-9-47,3-21-128,5-15-112,9-34-518</inkml:trace>
  <inkml:trace contextRef="#ctx0" brushRef="#br0" timeOffset="104951.0029">2966 14169 1370,'4'-5'200,"5"-1"-168,7-6-31,11 1 13,8-2 13,5 0-15,5 1-1,2 2-10,3 6-1,-1 8-42,-3 10-190,35 43-125</inkml:trace>
  <inkml:trace contextRef="#ctx0" brushRef="#br0" timeOffset="105162.015">2866 14819 1342,'0'-3'302,"3"1"-244,10-9-56,11-9 14,14-5 13,10-5 4,11-1-15,-2 8-8,0 1-1,1 4-7,-8 6-2,2 6-80,-7 3-196,0 3-225,58-24-316</inkml:trace>
  <inkml:trace contextRef="#ctx0" brushRef="#br0" timeOffset="106474.09">4386 13855 1305,'-1'0'245,"1"0"-148,-4 0-71,3 0-20,1 1 22,0-1 26,1 0-18,3 0-36,3 0-18,10 3 18,8-2 6,12 1 20,9-4-4,2-2-10,-4 0-3,-2 1-8,0 0 5,6-3 0,5 0-4,10-6 7,4-6-9,5-3-6,2-3-48,-6 1-42,-13 9-60,-18 10-86,-15 7-86,-50 42-525</inkml:trace>
  <inkml:trace contextRef="#ctx0" brushRef="#br0" timeOffset="106730.1046">4497 14771 1148,'2'0'318,"7"0"-317,15-3 30,12-7 94,24-6-13,55-17-17,22-11-35,-9 10-27,-91 27-15,0-1-11,0 3-5,31-9 11,-7 2-13,-12 2-51,-18 0-78,-14 4-123,-41-34-205</inkml:trace>
  <inkml:trace contextRef="#ctx0" brushRef="#br0" timeOffset="107489.1481">2315 13473 1242,'-1'-6'209,"-1"-2"-92,1-5-86,4-1-20,4-8 7,8-8 21,-3-1 37,3 1-5,-3 4-35,-2 14-15,-5 5-21,5 0-8,12 5-5,17-2 13,27-5 7,89-24 17,71-26-3,15-4-9,-93 24 9,-5 0-15,-21 15 0,-38 4-6,-54 11 1,-3 4 0,-5 2 0,12-7 1,-12 6-1,-15 2 5,-6 2 3,-9-2 36,-6-3-3,-9-8-26,-11-6-14,-9-3-2,-6 0-5,-7-1-1,-1 3-2,2 3 1,9 1 6,7 6 1,10-2 0,10 6 0,8 1 1,6 1-1,7 3 0,1-2-40,8-1 23,3 1 1,16-4 5,14 5 10,9 4-12,7 12-2,-6 5 0,-3 14 6,-9 8 8,-6 4 0,-5 1 1,-10-3 0,-10-2 8,-7-3 3,-13 1 13,-10 0 1,-11 6-4,-9 4-12,-1-4-9,4-5-106,13-10-146,43 15-362</inkml:trace>
  <inkml:trace contextRef="#ctx0" brushRef="#br0" timeOffset="111392.3713">16585 786 1053,'3'-2'168,"3"2"-168,8-2-46,10 0 25,10-2 21,14-3 12,10-2 6,0 2-8,-1-3-9,-6 4-1,-19 2 1,-8 2 5,-12 4-6,-6 4-23,-6 2-2,-1 9-8,-5 1 24,-6 9 9,-6 7 15,-9 5 9,-6 6 0,-7 4 2,-5 1-16,-4 2 7,1-5-16,7-8 13,11-9-13,6-9-1,12-12-8,3-10-19,0-11-120,-18-66-153</inkml:trace>
  <inkml:trace contextRef="#ctx0" brushRef="#br0" timeOffset="111620.3843">16590 764 591,'-3'-7'305,"3"6"-68,-4-5-180,2 12-57,2 7-65,0 6 20,2 17 45,-2 9 6,-2 10 44,-1 2-17,-1 3 15,-5-1-23,-1-3-8,-3-4-4,2-6-1,0-6-12,0-9-21,1-6-76,4-8-37,3-9-25,6-8-37,33-44 70</inkml:trace>
  <inkml:trace contextRef="#ctx0" brushRef="#br0" timeOffset="111784.3937">16727 1245 623,'3'11'72,"0"1"-17,7 15 55,1 5 11,3 5 2,1 1-30,0-3-13,1-2-31,-3-1-20,1-5-11,1-3-2,-1-3-14,0-3-2,3-4-167,0-6-40,40-38-58</inkml:trace>
  <inkml:trace contextRef="#ctx0" brushRef="#br0" timeOffset="112048.4088">17214 1059 992,'0'1'191,"0"3"-191,-3 4-33,1 8 7,-3 11 26,-3 11 11,-1 11 23,-8 15 20,-2 17 2,-20 58-14,24-90-20,-7 40-10,2-17 0,7-15 2,9-24-14,4-15-87,3-10-62,4-15 32,7-6 90,9-24-207,71-146-261</inkml:trace>
  <inkml:trace contextRef="#ctx0" brushRef="#br0" timeOffset="112269.4215">17308 1126 950,'0'-1'305,"0"1"-166,1-2-139,1 5-16,1 4-29,1 9 22,3 10 23,2 10 29,2 10 4,4 12 10,-3 6-16,2 4 2,-1 12-11,-4-5-5,5-7 1,-4-9-14,0-14-2,-3-15-94,-4-8-79,-10-8-22,-12-7 71,-61-28-114</inkml:trace>
  <inkml:trace contextRef="#ctx0" brushRef="#br0" timeOffset="112439.4312">17175 1540 905,'0'-5'343,"0"3"-79,-2-4-102,6 4-92,-2 2-70,6 0-56,1 2 29,9 2 27,7 4 23,7-4-5,6 0-15,4-4-3,1-4-113,-3-4-131,59-45-104</inkml:trace>
  <inkml:trace contextRef="#ctx0" brushRef="#br0" timeOffset="112841.4542">18104 682 1022,'-6'-4'228,"2"2"-105,-6-2-48,4 4-23,-2 3-25,-4 4-18,-3 10-9,-9 8 0,-3 11 0,-5 10 0,-4 7 1,-3 2-1,-1 1-6,6-7 4,9-12-5,9-8-32,15-9-113,7-2 23,11-6 81,3 6 48,8-3 50,5-1 35,6-2 1,-2 2-38,-3-3-6,-6-3-9,-1 5-17,-5-3-7,-2-3-1,1 2-7,0-3 13,3-2-4,6-5-10,1-8-45,1-4-81,1-10-205,31-80-553</inkml:trace>
  <inkml:trace contextRef="#ctx0" brushRef="#br0" timeOffset="113180.4736">18458 541 1087,'0'-4'321,"2"4"-185,-1 0-91,5-4-16,0 2-22,7 1-6,15-2 31,10 0-14,10-1-6,4 1-6,3-5-6,-1-1 2,-10 5-2,-19 6-20,-14 5-64,-12 11 15,-9 6 62,-3 9 7,-7 11 12,-10 8 1,-4 3-1,0 0-3,0 2 5,6-4-14,1-6 0,7-4-8,0-5-52,-2-11-112,-4-6-95,-59-15-246</inkml:trace>
  <inkml:trace contextRef="#ctx0" brushRef="#br0" timeOffset="113622.4989">18448 602 1048,'0'0'233,"0"6"-202,-2 5-31,0 11-19,1 12 19,-2 12 6,0 15 25,1 10 7,-2 5 13,0 6-6,-4 11-11,-18 56-1,-20 23-4,-22 5-5,48-128-5,7-22-5,6-13-4,-7 20-10,11-25-23,6-11 23,8-16-66,11-23-221,9-23-41,90-171-171,-79 172 246,-33 53 253,-9 6 382,-1 4-65,2-3-292,-2 16 5,5 0-24,2 19 140,3 7 5,3 12-35,6 8-1,-2 2-40,3 1-34,1-7-16,-1-6-10,0-15-13,1-12-2,-3-9-76,-6-9-1,0-8-50,5-13-164,51-110-243</inkml:trace>
  <inkml:trace contextRef="#ctx0" brushRef="#br0" timeOffset="113851.512">18908 1030 1069,'0'3'228,"2"4"-226,-1 9-2,2 10-15,-3 13 6,0 10 9,0 11 31,-3 12-8,0 11-4,-6 8 4,-4 3-10,0-9 2,1-19-1,5-24-14,3-20-43,4-12-61,2-10 53,1-16-7,10-89-532</inkml:trace>
  <inkml:trace contextRef="#ctx0" brushRef="#br0" timeOffset="114253.535">18966 1074 936,'2'-2'293,"-2"2"-160,4-2-133,3 8-1,1 0-5,3 4 6,4 2 1,0 3 9,0 1-10,0 3-3,-6 2 0,-3 2 3,-6-1 0,-6 5-65,-8 2 12,-6 3 38,-1-3 14,4-9-20,7-2-12,7-13-21,3 0-3,0-5-3,3 0 25,1 1 13,0 3 22,2 8 15,5 0 40,2 9-7,3 1-3,1 7 3,-2 4 8,1 2 8,-2-1 20,-6 3-28,0-5-17,-6-7-11,-2-5-13,-2-3 6,-6-7 0,-2-2 20,-13 6 1,-7 1-3,-4 1-39,-6 6-78,-50 37-379</inkml:trace>
  <inkml:trace contextRef="#ctx0" brushRef="#br0" timeOffset="117901.7436">6605 12951 1438,'-2'-2'216,"2"2"-136,-3-3-75,3 3-5,-2 2-14,1-1 2,-2 8 3,-6 8 9,-9 21 12,-11 19 3,-9 25-14,-28 59 7,-4 20-7,52-112 6,6-4-6,-9 45-1,14-9-9,14-10-35,14-9 5,9-10 11,7-4 13,2-10 15,-1-2 0,-8-1 0,-8 9 0,-15 3 2,-10 14 14,-23 7 1,-6 13-17,-14 12-33,-2-3-9,9-6 15,9-12 7,12-15 4,12-6 4,7 9-6,6 7 18,12 13 33,8 11-6,9 2 0,10 4 1,33 65-4,-1 58 9,-20 35 3,-28-65 11,0 25 5,-11 10-10,-8-9-19,-7 11 4,-13 30-15,5-38 3,-4-15-9,8-13 0,8-24-6,23-40-39,-1-89-183,73 32-351</inkml:trace>
  <inkml:trace contextRef="#ctx0" brushRef="#br0" timeOffset="119110.8128">13981 12656 1097,'-2'-2'351,"2"2"-132,-3-3-126,6 3-54,0-2-28,5 1-11,8-5 11,8 2 11,11 4 5,3 0-12,-5 7-4,-2 4-11,-7 8 0,-8 11 7,-4 10 17,-7 14 12,-14 14-2,-9 7-10,-5 5-6,-1-5-9,1-10-7,8-14-1,7-22 0,7-12-1,1-12-13,1-8 13,2-6 7,2-13 19,8-21-17,4-18-3,7-13 0,4-9-6,6 1 0,2 4 1,3 5 0,4 12 0,3 0 1,0 6-1,-4 7 0,-7 12-1,-10 19-6,-10 11-24,-9 13-15,-2 8-9,-2 11-75,1 6-99,3 62-346</inkml:trace>
  <inkml:trace contextRef="#ctx0" brushRef="#br0" timeOffset="119485.8342">15317 12383 1531,'-1'2'333,"-1"-2"-223,-1 2-88,-7 5-13,-17 10 9,-13 21-12,-18 10 4,-2 14-10,-3-5-21,11-8-29,15-9 1,10-13 26,13-7 8,7-5-1,6-3-13,1-8-2,5 3 8,3 2 23,8 1 6,7 0 0,11 2 5,5-1 38,3 6 7,1 1-13,-1 8-4,1 3 9,-6 4-21,-2-3-18,-7 0 3,-1-7-7,-4-1-5,6-7-93,5-9-161,74-55-516</inkml:trace>
  <inkml:trace contextRef="#ctx0" brushRef="#br0" timeOffset="120296.8806">15940 12232 1192,'0'0'270,"5"-4"-194,6 1-75,9-4 0,9-1-1,5 2 1,4 1 0,5 5 11,-4 4 18,1 3 7,-3 4-10,-5 3-12,-8-3-15,-11 7 0,-6 1 6,-9 12 24,-9 16 48,-16 14-18,-13 14-17,-5 3-23,-7-2-11,-6-8-2,9-12-7,5-11-54,10-14-82,9-11-64,5-18-92,-17-69-613</inkml:trace>
  <inkml:trace contextRef="#ctx0" brushRef="#br0" timeOffset="120515.8931">16035 12212 1424,'0'4'201,"3"12"-192,0 13-7,1 22 28,-8 22 60,-9 16 7,-7 12-20,-13-2-35,-3-4-5,-2-13-23,5-11-1,12-16-13,8-18-11,5-13-89,8-14-94,2-10-28,4-12 32,19-80-383</inkml:trace>
  <inkml:trace contextRef="#ctx0" brushRef="#br0" timeOffset="120676.9024">15976 12797 766,'5'2'267,"1"5"-156,10 7 15,3 8 27,3 7-75,2 6 14,1 3-10,-2 7-20,2-2 40,-1 0-57,-1-2-24,-3-8-21,1-5-12,0-8-116,1-2-122,48-3-268</inkml:trace>
  <inkml:trace contextRef="#ctx0" brushRef="#br0" timeOffset="120913.9159">16656 12803 1538,'-1'0'255,"0"2"-172,-1 7-83,-1 9 0,-4 11 0,-5 10 13,-1 9 22,-6 4-17,-5 7 0,-5 1-5,-4 2-4,-5-1-3,-3-6 5,6-7-5,7-17-6,12-14-26,10-7-85,6-12-119,25-69-305</inkml:trace>
  <inkml:trace contextRef="#ctx0" brushRef="#br0" timeOffset="121140.9289">16710 12754 1342,'0'1'270,"4"5"-237,3 13-33,-1 11 21,2 14 30,-1 11 16,-1 5-16,0 3-1,5 2-14,2-3-12,4-2-9,2-2-6,-3-4-8,1-5 8,-7-7-3,-3-12-6,-4-9-46,-3-15-49,-7-6-16,-30-43-243</inkml:trace>
  <inkml:trace contextRef="#ctx0" brushRef="#br0" timeOffset="121297.9379">16630 13230 1132,'-4'-2'303,"2"0"-100,-2 1-101,4 1-8,2 1-55,2-1-39,6 2-44,10 2 44,12-1 0,7 4-52,4-7-217,28-17-391</inkml:trace>
  <inkml:trace contextRef="#ctx0" brushRef="#br0" timeOffset="122362.9988">9009 12903 1423,'-7'-4'283,"4"2"-140,-5-4-58,5 6-40,1 3-45,1 6-18,1 16-1,1 21 11,4 24 8,9 20 0,7 6 9,6-4-9,7-13-5,2-28-5,6-20 1,2-23 9,4-19 12,0-20 1,3-25-7,-2-21-6,11-68 1,-25-20 5,-38 117 0,-4 0 3,-11-42 19,-14 20 32,-14 17 14,-12 30-59,-53 23 0,-35 48-14,8 35 0,110-53-1,8 0 0,8 2-11,-6 32-26,24 5-82,27 7-97,170 109-325</inkml:trace>
  <inkml:trace contextRef="#ctx0" brushRef="#br0" timeOffset="122718.0191">11137 13277 1316,'0'0'324,"0"2"-233,0 2-91,0 0-17,3 6 17,1 2 53,2 5 21,2 7-25,2 1-20,-2 3-17,-4 0 6,-5-4 9,-10 4-27,-11 3-100,-105 52-348</inkml:trace>
  <inkml:trace contextRef="#ctx0" brushRef="#br0" timeOffset="124532.1229">13527 14322 286,'0'-12'1106,"1"6"-893,1-8-111,5 4-69,7 0-26,7-1-7,7-4 0,11 0 0,1 0 1,5 2 0,-3 2 8,-3 4-7,-6 5-1,-1 4-1,-5 5 0,-6 2-1,-2-1 1,-8 2 0,-5 3 0,-3 1 7,-3 6 6,-6-1-4,-3 12 8,-11 3-2,-5 7-6,-8 5 4,-10 0-2,-8 3-11,-7 0-20,3-8-34,4-6-57,10-11-60,12-13-110,-10-43-83</inkml:trace>
  <inkml:trace contextRef="#ctx0" brushRef="#br0" timeOffset="124746.1351">13697 14258 1220,'0'6'268,"-3"4"-223,-4 20-33,-1 18 23,-5 10 41,-2 12 22,-3 5-31,-6 0-13,-3 2-28,3-5-16,-1-9 1,7-8-2,0-16-9,9-13-39,3-11-80,6-8-86,2-11-74,24-56-57</inkml:trace>
  <inkml:trace contextRef="#ctx0" brushRef="#br0" timeOffset="124910.1445">13742 14697 810,'8'0'252,"2"7"-99,8 2 11,1 8 1,5 7-63,-7 2-11,3 4-47,-5 2-11,0-1-12,-1 0-5,-3-3-5,3-2-11,-1-10-111,1-9-153,45-42-186</inkml:trace>
  <inkml:trace contextRef="#ctx0" brushRef="#br0" timeOffset="125124.1567">14228 14564 1496,'-3'0'282,"2"1"-151,-2 2-131,0 8-8,-4 10 8,-4 13 50,-4 12-22,-1 4-17,2 0-2,-1-1-3,2-5-5,-2-7-1,1 1-32,-3-6-62,3-2-110,0-8-132,-3 4-114</inkml:trace>
  <inkml:trace contextRef="#ctx0" brushRef="#br0" timeOffset="125353.1698">14306 14585 1346,'-3'1'333,"3"2"-247,0 8-85,3 9-1,0 15 57,-2 7 9,4 11-33,2 0-18,6-4-9,4-2-5,1-6 4,1-1-5,2-6 0,-6-6-93,-4-9-52,-4-10-145,-14-4 5,-47-5-186</inkml:trace>
  <inkml:trace contextRef="#ctx0" brushRef="#br0" timeOffset="125515.1791">14176 14938 1057,'-1'-2'322,"0"2"-98,1-4-152,0 4-39,2 3 24,3-3-35,5 3-7,6 3-13,13 0 7,12 2-8,6-7-1,8-8-261,97-60-456</inkml:trace>
  <inkml:trace contextRef="#ctx0" brushRef="#br0" timeOffset="125861.1989">15199 14201 1461,'-10'-4'257,"4"2"-134,-12 2-84,-7 11-29,-8 13-8,-13 14-2,-8 7 0,-2 7 0,3 0 0,8-7-9,14-3-3,8-10 2,10-8 2,7-3-8,6-5-16,6 3 13,7 3 19,9 0 34,4 4 20,9 1-12,5-2-3,-1 5-2,4-7 1,-4 5-23,-2-9-8,-9-5-1,2-4 0,-1-3-6,-3-7-43,3-8-89,-1-5-166,29-60-282</inkml:trace>
  <inkml:trace contextRef="#ctx0" brushRef="#br0" timeOffset="126258.2216">15510 14317 1601,'0'4'245,"2"-4"-193,-2 4-52,2 3-30,4 6 23,3 11 7,7 4 27,1 5 2,1 5-1,-5 1-1,-2 6-10,-5-4 10,-6 8-6,-2-8-5,-4 4-4,-4-2-1,-1-5-5,-3-5 1,6-14-1,2-9-5,3-7 13,1-12 5,7-14-19,-2-16-27,8-22 26,8-17 1,6 0 0,5 3 1,3 12 3,0 15-4,0 13 0,-2 6-1,-1 14-5,-7 7-5,1 8-26,-6 8-106,2 6-155,14 25-385</inkml:trace>
  <inkml:trace contextRef="#ctx0" brushRef="#br0" timeOffset="126635.2432">16500 14210 1503,'0'-9'497,"0"3"-425,0-8-67,-1 14-5,-1 4-26,-5 6 11,-8 2 15,-9 11 12,-10 11-12,0 5 1,-4 3 10,3 2-11,7-7 1,6-1 0,3-1-1,7-2-1,6 1-13,6-1 4,5 1-2,5-1 10,8 0 1,4-4-1,1-3 2,3-2 10,6-7 8,4-3 3,4-11-1,0-4-10,-3-7-10,-4-6-58,-1-2-121,-4-7-197,29-67-676</inkml:trace>
  <inkml:trace contextRef="#ctx0" brushRef="#br0" timeOffset="126966.2621">16966 14024 1664,'2'-8'312,"-1"5"-214,5-6-98,3 12-21,6 6 21,8 3 0,0 6 6,7 0-5,7-2 0,-1-5 0,-1-5 0,-1-4 8,-6-4 3,-10-2-12,-8 4 0,-8 4-28,-6 2 7,-7 10 15,-8 17 6,-13 14 24,-14 12-6,-5 4-6,-1 1-5,0-5-7,12-6-11,8-12-46,5-15-100,12-19-49,3-16-68,6-101-757</inkml:trace>
  <inkml:trace contextRef="#ctx0" brushRef="#br0" timeOffset="127174.274">16955 14083 1384,'0'0'278,"2"10"-239,-1 11-38,3 10 37,-3 9 19,0 10 24,-3 0-18,-5 13-22,-4 8 13,-9 7-18,-4 8-14,-6 0-8,1-9-8,5-9-1,5-17-5,6-21-68,11-18-139,6-15-165,46-82-536</inkml:trace>
  <inkml:trace contextRef="#ctx0" brushRef="#br0" timeOffset="127335.2832">17049 14652 1206,'0'3'328,"3"2"-259,5 10 36,1 7 45,2 13-55,0 8-32,0 4-20,-3 2-19,0-3-7,-2-1-17,5-10-20,5-11-62,3-13-110,7-13-86,51-84-761</inkml:trace>
  <inkml:trace contextRef="#ctx0" brushRef="#br0" timeOffset="127552.2956">17506 14536 1519,'3'2'295,"0"-2"-254,1 8-40,5 5-1,2 7 20,0 10 50,-4 9-10,-4 6-15,-3 10-9,-3 2-13,-4 3-10,-5 0-4,-2-8-3,2-4-6,0-14-13,5-16-62,3-6-59,1-17 25,3-82-516</inkml:trace>
  <inkml:trace contextRef="#ctx0" brushRef="#br0" timeOffset="127971.3196">17611 14548 1430,'4'-2'262,"0"1"-182,7-6-41,0 5-9,8-2-14,2 4 5,7 0-3,3 4-6,-1-2 0,-4 6-11,-7 1-1,-9 0-5,-7 2 3,-7 3 2,-12 4 20,-3 6-2,-6 6-18,1 0-3,4-2-42,6-2-69,3-3-53,1-1 49,4-2 61,3-5 34,6 2-1,5-9 24,6 3 59,3 1 20,4-4 17,-2 6-13,-5-2-29,3-2 10,-8 8-11,-1-3 11,-3 4 1,-4-1-7,-2-1-11,-6 1-13,-3 0-13,-12 3-12,-2-2-9,-12-2-15,-9 0-76,-7-9-184,-118-23-369</inkml:trace>
  <inkml:trace contextRef="#ctx0" brushRef="#br0" timeOffset="130148.4441">7839 15193 966,'0'0'258,"-2"0"-132,2-3-122,-2 3-2,2 3-2,-3-3 55,3 0 8,-1 4-4,1-4-17,-2 0-14,2 0-4,-3 3-9,2-2-14,-2 9 0,-3 1 17,0 9 7,-1 12 4,-4 3-10,2 2-7,1 3-10,3-6-2,5-2-5,5-4-4,4-1 0,7-3-1,3-5 10,8-1 0,2-9 19,4-5-2,3-5 1,-3-7-5,4-3-2,-5-10-4,-2-3-1,2-5 0,1 0 1,-1 2-7,-6 1-1,0 4 0,-7 7-24,-4 3-122,-6 8-167,-15 8-442</inkml:trace>
  <inkml:trace contextRef="#ctx0" brushRef="#br0" timeOffset="131259.5076">17327 5379 922,'-3'0'215,"0"0"-116,2 1-29,-2-1-31,3 3 0,0-3-12,1 1-24,1 5-3,3 6 0,4 8 50,5 9 31,4 8-12,-3 6-11,3 0-17,-6 1-11,-1-3-9,-3-4-12,4-4-3,0-9 1,1-10-1,6 0 21,7-14 42,13-11 45,14-15-48,18-16-34,54-48-13,29-28-3,-11-13-15,-111 96-2,-10 5-22,-3 3-25,13-26-69,-12 12-17,-11 15-161,-9 7-229</inkml:trace>
  <inkml:trace contextRef="#ctx0" brushRef="#br0" timeOffset="134532.6949">8027 15145 873,'-2'-4'239,"2"4"-107,-1-1-36,-1 1-9,2 1-14,-2 3-34,2-1-19,0 9-11,0 12 25,-3 7 28,0 10-17,3 10-12,-7 2-11,4 10-5,-6 1 4,-1 8-11,-1-1-2,0-4-7,0-9 7,3-13-7,4-9-1,-1-6 0,3-7-33,1-9-117,1-2-189,1-14-277</inkml:trace>
  <inkml:trace contextRef="#ctx0" brushRef="#br0" timeOffset="135029.7233">8220 15297 1447,'-1'0'233,"-2"0"-133,3 0-100,0 0-4,3 3-11,3-2 14,2 5 1,9-4 1,3-2 11,2-4 1,2-4 2,-5 2-15,-2 0-4,-4 2-64,-7 0-49,4 2-49,-4 1-7,1 1 32,-2-5 5,1 4 46,-1-3 49,-1 1 29,-4 2 11,0 1-14,0 1 15,0 2 56,-4-2 34,-1 3 19,-5 8-4,-4 4-33,-4 10 8,-1 3-11,1 3-6,2 4-5,-2 12-26,3 3-8,-1 6-18,-3 7 0,2-4 1,-3-5 2,7-13-8,-1-9-1,1-11 9,4-6-9,6-7-48,2-5-106,3-6-92,34-54 3</inkml:trace>
  <inkml:trace contextRef="#ctx0" brushRef="#br0" timeOffset="135218.7341">8427 15540 207,'0'2'831,"-2"-2"-588,1 6-159,-3 0-24,0 8 30,-2 5 32,-3 10-37,2 7-32,3 5-26,1-4-27,6-1-5,8-2 4,2-5-14,4-6-38,5-6-92,8-9-98,65-39-93</inkml:trace>
  <inkml:trace contextRef="#ctx0" brushRef="#br0" timeOffset="135652.7589">8945 15166 1302,'-6'-2'297,"-7"2"-195,-3 2-62,-2 9-17,-8 2 4,1 12-11,-2 5-14,0 8-2,3 7-1,0 4 1,7-2-6,3-2 4,7-4-7,2-6-4,10-9-7,3-6-25,11-8 33,7-5 11,7-10-15,10-11-41,-1-8-1,-4-1 20,-12 7 37,-10 5-5,-14 10-34,-3 9 40,-10 9 28,-8 15 65,-8 20-39,-9 10-13,1-5-7,5-8-7,12-16 0,9-8-27,6-11-10,9 2-14,3-4 13,5 4 11,6-6 1,4-4-1,7-9-121,5-7-199,53-47-424</inkml:trace>
  <inkml:trace contextRef="#ctx0" brushRef="#br0" timeOffset="135966.7769">9054 15864 847,'8'5'123,"-1"3"-75,7 4-24,1-1 42,2 2 46,-2-6-2,-1 2-37,-4-6-31,-4 0-18,-1-4 3,-3-1 51,0-4 77,-4-7-31,0-7-88,-3-13-22,-1-1-13,-1 1 1,-1 11-2,2 13 29,0 9 22,0 0-37,-1 9-13,-11 9 0,-3 7-1,-6 2 0,0 3-1,0-4-51,4-10-59,4-13-68,-1-8-83,-31-61-241</inkml:trace>
  <inkml:trace contextRef="#ctx0" brushRef="#br0" timeOffset="136486.8066">7625 15181 957,'-4'-4'219,"3"4"-88,-5-3-53,3 3-23,3 0-26,4-3-17,-3 3 4,8-1 31,1-1 41,5-2 19,13-5-8,8-6-33,11-5-18,8-3-3,9 1-24,9-1 0,61-15 6,25 0-12,12 17-14,-62 24 0,-19 4 4,-52 2-5,-9-3-1,-7 1 0,27 3 1,-13-3 1,-8-4 10,-8 0-1,-8-6-9,-7 3 8,-3-3 9,-4 2-18,0-7-12,-4-7-121,-6-4-65,-6-6-38,-9 5-119,-74-16-410</inkml:trace>
  <inkml:trace contextRef="#ctx0" brushRef="#br0" timeOffset="136720.82">8240 14300 1375,'-3'0'219,"1"3"-109,-2-2-110,5 11-32,0 8 32,3 9 3,3 9 14,3 11-10,1 2 4,2 5-5,-2 0 1,2-2-7,-5 3-1,-1 4-178,9 98-346</inkml:trace>
  <inkml:trace contextRef="#ctx0" brushRef="#br0" timeOffset="137207.8479">9511 14803 941,'-2'-2'506,"2"0"-285,-2-4-124,2 10-58,0-4-33,0 0-6,0 2-15,1 0-13,2 2-59,1 5-14,2 2-125,12 23-92</inkml:trace>
  <inkml:trace contextRef="#ctx0" brushRef="#br0" timeOffset="138331.9122">9715 14340 1199,'0'2'331,"0"-2"-202,-3 0-90,3 2-21,-1-2 24,-1 0 12,2 1-13,-3 2-29,-1 7-11,-4 6 7,-8 13-7,2 8 13,-2 9-14,10 2-9,8 3 3,8-2 4,11-4-31,6-5 32,10-11-4,-3-8 5,3-10 11,-4-11 8,1-11 4,-4-16-2,-4-10-6,-4-16-6,-4-9-3,-7-4-5,-5 0 0,-11 5-1,-2 12 1,-4 11-1,-2 11 25,-4 13 29,4 4-21,-4 3-10,0 5-8,2 4-15,-6 5 0,0 4 0,-4 4 0,-3 7-11,-2 3-47,-5 4-61,1 3-92,1 1-149,-28 52-134</inkml:trace>
  <inkml:trace contextRef="#ctx0" brushRef="#br0" timeOffset="138560.9253">9756 14538 85,'2'0'795,"1"4"-698,5 0-47,5 2 49,-1 4 52,4 3-13,3 2 15,1 6-39,9-1-19,0 4-28,1 0-40,0-6-6,-4 1-6,-4-7-3,-1-4-2,-6 1-10,-3-6-72,-5-1-135,-1 2-252,-13 3-416</inkml:trace>
  <inkml:trace contextRef="#ctx0" brushRef="#br0" timeOffset="138888.944">9483 15070 273,'-11'0'941,"2"1"-759,-5-1-131,7 3-8,1-3 94,10 0-55,3-3-82,6 3 0,17-3 54,19-3 60,57-14-40,28-12-20,-4 6-24,-99 18-6,0 1-18,0 0 3,25-5-8,-3-2 5,-3 3-6,-3-4-80,-7 2-34,-11-3-126,-10 8-130,-28-4-224</inkml:trace>
  <inkml:trace contextRef="#ctx0" brushRef="#br0" timeOffset="139384.9724">9676 15224 1239,'2'-2'256,"5"-1"-163,8-3-79,4 6-1,7 3 19,-4 7 2,5 9-22,-4 4 5,-2 10 5,-4 12-1,-1 6-3,-10 0-1,-2 6-2,-6-1 0,0 0-6,-4 1 4,-5-6-7,4-11-4,-1-8 5,2-12 4,2-8-10,4-7-1,0-3 0,1-4 1,1 0 19,-1-1 5,-1-6 22,-3-8-47,0-5-6,-1-11 6,4-5 26,6-6 2,10-9-21,11-12-6,8-3 5,4 2-4,-1 12 5,-8 10-6,-5 15 1,-7 11-2,-6 10-9,-5 7-12,-1 5-5,-2 1-13,-4 7-16,2 0-74,-4 8-182,4 13-188</inkml:trace>
  <inkml:trace contextRef="#ctx0" brushRef="#br0" timeOffset="139714.9913">10249 15213 1071,'6'0'280,"0"-2"-172,10 2-42,-3 2 29,0 1-38,-3 5-27,-1 2-17,-1 2-2,-4 3 8,-7 9 13,-6 4 7,-4 1-17,-5 4-21,-3-4 4,2-7-5,1-6-6,10-3 5,6-6-9,2-4-23,2 1-15,3 2 28,6 0 20,5 0 2,1-2 23,6-4-2,1-6-13,4-4-10,1-10-1,-1 0-197,51-70-376</inkml:trace>
  <inkml:trace contextRef="#ctx0" brushRef="#br0" timeOffset="140211.0196">10754 14916 1543,'-5'0'266,"4"0"-178,-3 1-88,6 2-18,1 3-18,6 3 15,6-2 21,7 6 8,5-6 10,9-3-3,0-4-2,-2-5 2,-6-6-4,-2-3-5,-11 2 7,-6-5 1,-6-3-5,-6 1-9,-6-7-9,-5-3 9,-8-1 6,-3 8-6,-4 7 0,4 5 1,2 9 5,2 4-6,-1 7 2,1 10-2,-4-1 2,3 14-2,-1 8 6,3 8-5,6 10-1,3 4 0,5 2 0,6 0 0,5-7 0,3-4-1,5-9-4,6-10 5,0-6 0,6-8 6,-2-11 0,9-8-6,2-5-24,6-9-52,4-9-100,0-5-191,50-64-328</inkml:trace>
  <inkml:trace contextRef="#ctx0" brushRef="#br0" timeOffset="140570.0402">11156 15200 768,'0'0'347,"2"0"-214,2 1-121,6 8 41,4-3 89,8 7-23,2 3-38,6 3-15,-2 3-24,2 3-14,-7 2-5,-3 3-22,-10 3 34,-4 4-7,-9 9 16,-9 8-5,-11-1-11,2-8-1,4-15-15,4-15 12,8-9 20,3-19 10,1-9-54,2-13-23,6-10 23,9-7 0,4 1 0,7 5-1,-4 3 1,1 8 0,-4 4 0,-2 4 1,0 4-1,0 4-1,-1-2-32,-1 4-38,-1 0-32,-2 1-19,-5 2-80,-3 0-151,-21-25-497</inkml:trace>
  <inkml:trace contextRef="#ctx0" brushRef="#br0" timeOffset="141251.0791">10657 14722 903,'-7'-9'376,"1"3"-115,-5-8-123,5 7-15,2 4 0,4 0-18,0 3-49,2 0-44,0-1-12,2 1-30,-2-2 15,8 2 15,3-6 21,17-1 19,15-5-11,12-6-7,14-3-8,3-2-5,-1 2-3,0 4-5,-9 1 0,-13 4 1,-5 3 6,-15 1-7,-12 4-1,-5-2 0,-9 6 1,-5 0 15,-2 0 10,-1-7-20,-5-2-6,-3-10 0,-4-5 0,-5-4-1,2 5-8,-9-2 3,1 5 5,-3 0 1,0 5 0,2 3 9,-2-2-8,4 7 0,8 1 0,3-1 13,8 5-13,6 1-1,4-3-24,2 4-34,4 4 23,7-1 35,11 5 0,12 4 1,6 7 7,-2 3-2,-2 8 1,-5-5-5,-2 8 4,-4-1-5,-1-3 10,3 3 1,-6-6-8,-3-3-4,-4-7 0,-10 1 6,-5-2-6,-5 4-23,-9 4 17,-12 12-45,-4 7-108,-1-2-85,-2 43-283</inkml:trace>
  <inkml:trace contextRef="#ctx0" brushRef="#br0" timeOffset="141488.0927">12109 15104 1486,'0'3'280,"1"0"-211,2 9-63,0 0-5,1 6 0,0-6 20,-1 5 8,-1-5-8,-1 2-2,-2-2 1,-5 1-4,-8 7-16,-12 5-241,-75 22-662</inkml:trace>
  <inkml:trace contextRef="#ctx0" brushRef="#br0" timeOffset="145978.3495">16256 5718 1108,'-6'-12'112,"3"6"-79,-6-6-13,7 9-13,2-1-6,0 4 5,0-1 51,0 1 39,0 0-11,0 0-17,0 0-37,0 1-26,0-1-5,0 7-20,2 0-25,-2 13 3,3 9-36,3 19-193,3 91-331</inkml:trace>
  <inkml:trace contextRef="#ctx0" brushRef="#br0" timeOffset="146568.3833">16432 7939 1272,'0'-5'176,"0"5"-155,1-6-21,1 9-146,0 5 98,0 2 27,3 2 9,-2 6 12,6 1 14,-1 5 16,5 7 4,0 2 7,2 3 7,0 5-14,1 2-10,-1 0-12,0 1-1,-4-5-4,-3-12 8,3-13-15,1-10 6,18-20 69,26-31 15,80-68-60,64-55 5,3-48-25,-85 81-10,-17 47-39,-73 67-34,-5 12-44,-11 11-144,0 27-411</inkml:trace>
  <inkml:trace contextRef="#ctx0" brushRef="#br0" timeOffset="148306.4827">14897 16746 625,'10'-7'184,"8"-5"-184,110-57-349</inkml:trace>
  <inkml:trace contextRef="#ctx0" brushRef="#br0" timeOffset="149054.5255">14759 16366 968,'-7'-7'220,"7"0"-32,-6-3-70,6 7-62,9-1-47,12-6 4,13-12 5,23-5 15,11-9-7,7-3 5,-1 3-10,-12 3-9,-6 10-4,-12 4-1,-7 9 2,-9 5-8,-2 5-1,-4 4-6,-5 3-10,-4 4 15,-3 1 1,1 2 12,-4 5-3,-1 4 3,-3-3-3,-1 5 0,-5-3 10,-2 5 11,-5-1 11,-7 10-16,-2 5-2,-8 4-5,-3 3-5,3 0-5,-1 1-7,0-8 0,4-3 0,-1-4 1,1-4-2,3-5-44,1-6-41,3-8-85,2-9-119,-30-37-261</inkml:trace>
  <inkml:trace contextRef="#ctx0" brushRef="#br0" timeOffset="149273.538">14880 16323 873,'5'0'105,"3"0"-81,8-2-16,2-3 2,-1 3 5,-3-2-1,-7 1-14,-1 3 1,-3 0-1,3 6-42,-1 2-87,0 3-114,-6 22-249</inkml:trace>
  <inkml:trace contextRef="#ctx0" brushRef="#br0" timeOffset="149632.5585">14855 16362 1062,'-2'-10'192,"2"6"-6,-1-4-76,1 7-59,1 2-33,4 3-18,2 0-6,5 10 6,6 8 36,5 4-7,3 12-1,-6 4 22,-2 10-22,0 6-10,-8 6-7,-3 7 2,-7 3-1,-4-2 2,-3 2-1,-4-12-13,-2-13-52,5-14-31,1-12-47,4-13-23,3-15 79,1-14-164,8-88-340</inkml:trace>
  <inkml:trace contextRef="#ctx0" brushRef="#br0" timeOffset="149836.5702">15062 16754 833,'3'2'211,"5"4"-107,7 8 67,4 3 4,9 13-34,2 1-46,4 6 11,1 2-56,-1 0-19,-1-1-8,0-6-11,-6-9-2,1-1 2,-4-11-12,-5-5-34,2-4-77,-4-4-44,2-4-91,21-37-235</inkml:trace>
  <inkml:trace contextRef="#ctx0" brushRef="#br0" timeOffset="150108.5857">15714 16720 1722,'-4'3'231,"1"-3"-189,1 3-42,-2 7-26,2 8 13,-2 12 11,-1 9 2,-2 10 0,1 9 0,0 11 1,2 2 0,-5-1 0,4-7-1,4-10-23,1-14-106,3-11-118,3-12-122,4-38-344</inkml:trace>
  <inkml:trace contextRef="#ctx0" brushRef="#br0" timeOffset="150550.611">15735 16695 1500,'0'0'247,"0"0"-169,6 0-78,5 2 1,6-2-1,9 0 15,1 0 9,4 4-23,0 0 1,-6 1-2,-3 5-1,-9 0-19,-7 5 5,-5 0-3,-8 8-9,-8 4-46,-6 5-59,-4-2 16,-2-5 62,6-8 50,4-6 4,9-6 39,3-3 33,5-2-15,2 0-33,1 2-24,9-2 0,9 2 7,11 2 5,5 0-1,1 7-11,-2-1 1,-8 3 18,-7 5 20,-9 3 20,-3 2 11,-7 6-2,-10 5 2,-14 15-10,-13 2-19,-12 6-22,-7-6-8,5-10-11,7-18-55,10-15-95,0-57-146</inkml:trace>
  <inkml:trace contextRef="#ctx0" brushRef="#br0" timeOffset="150962.6346">16493 16297 1596,'-3'-2'238,"3"2"-130,-3-2-87,2 4-21,-1 0 0,-1 1 3,-1 4 5,-4 2 10,-10 15-8,-2 8-4,-11 7 1,-4 9-6,5-7 5,0 1-6,7-3 0,7-3-8,6 2-5,13-3-17,6-2-11,13-8 2,8-4 34,6-7 5,1-4 12,2 2-10,-8-3-1,-4 1 26,-6 1-6,-5 0-3,-5 1-11,-2 2 7,1-1-4,-1 3-9,3-3-1,9 3-30,6-6-14,7-4-50,6-8-98,3-13-182,40-79-445</inkml:trace>
  <inkml:trace contextRef="#ctx0" brushRef="#br0" timeOffset="151425.6611">16966 16256 1438,'0'0'273,"2"0"-184,-2 3-83,4 0-6,5 3-3,6 2 3,8 11 13,3 3 11,9 9 11,1 6-7,-1-1-8,-5 2-4,-4-1 7,-10 5-13,0 5 4,-10 2-2,-8 4 0,-7 8 1,-5-2-4,1-4-7,-3-14-1,6-12 7,4-17-2,-1-16 19,2-16-17,-1-16-8,2-23-15,4-16 14,10-15 1,11-10 0,12 4-1,7 7 1,4 21-1,-5 15-1,-7 16 2,-10 19 0,-8 3 0,-7 11-1,-3 3-11,-4-2-57,0 6-91,-1 3-86,-2 8-33,-26 31-197</inkml:trace>
  <inkml:trace contextRef="#ctx0" brushRef="#br0" timeOffset="152270.7094">14451 17170 847,'0'0'246,"0"0"-131,0 1-73,-2 2 6,2 1 53,0-3 32,0 1-13,0 1-42,0 2-18,-4 7-16,-3 17-17,-8 13-15,-2 12-12,-9 0-210,-32 50-401</inkml:trace>
  <inkml:trace contextRef="#ctx0" brushRef="#br0" timeOffset="154492.8365">14021 5760 1346,'-5'-5'270,"4"1"-188,-5-6-82,6 9-21,0 1-19,0 0 40,0 0 6,0 0 25,0-3 8,0 2-15,0 1-15,-3-2-8,3 2-1,0 0-4,0 0-53,0 2-80,0 2-146,3 7 8,1 8 23,2 60-299</inkml:trace>
  <inkml:trace contextRef="#ctx0" brushRef="#br0" timeOffset="155258.8803">16469 11320 1335,'-5'-15'260,"1"3"-121,-3-8-31,5 7-31,1 9-40,-2 3-37,3 1-21,3 0-46,-2 0-35,4-3-71,3 6-41,8-2 115,5 4 0,52 13-182</inkml:trace>
  <inkml:trace contextRef="#ctx0" brushRef="#br0" timeOffset="157087.9849">9380 17648 1029,'0'-2'262,"0"2"-109,-1 0-96,2 0-22,-1-2 29,0 2 40,2 0 7,-2-2-24,0 2-15,0 0-18,0 0-12,-2 2-15,1 0-11,-3 7-10,-2 8-4,-3 14 5,-6 21-6,0 10 1,3 6-2,2-1-1,17-2-7,4-3 1,5-5 7,13-4-17,3-8-13,8-14-16,4-18 7,6-19 25,0-18-5,-3-17 17,-6-16 2,-7-11 8,-12-11 0,-8-7-7,-9-7 19,-10-2-6,-9 0-14,-8 7 11,-6 17 16,-2 19 37,-3 16-13,-1 20-34,-1 9-10,3 12-1,-1 5 0,0 6-6,2 6 0,4 6 0,6 2-1,4 0-32,3 4-42,5 1-84,3 8-73,3 5-134,2 80-250</inkml:trace>
  <inkml:trace contextRef="#ctx0" brushRef="#br0" timeOffset="161294.2255">19312 15856 854,'-8'-10'150,"-1"4"-86,-8-5 92,4 5-76,6 2 17,4 4-11,2 1-73,2 3-13,5 6-25,5 12 25,3 12 42,8 18-3,-8 13-7,-4 7-10,-8 4-4,-9-1-6,-9-2-1,-7-7-11,-7-9-14,2-12-179,-37-5-345</inkml:trace>
  <inkml:trace contextRef="#ctx0" brushRef="#br0" timeOffset="162458.2921">20226 14545 948,'-3'-11'138,"-3"6"45,0-9-57,0 6-9,4 8-9,-2 0-25,1 4-31,3-2-22,0 0-18,-2-2-12,2 1-9,2 2-5,-2-2-4,4 8 12,1 0 5,3 15 0,2 5 1,0 10 0,-2 11 0,-2 8 1,-1 7 7,0 8-8,1 3 1,-2 7-1,2 1 6,6-2-6,-1 2 1,3-5-1,5-8 0,0-7 0,4-11-1,2-2-7,5-6 7,1 0 1,0-8-1,1-5 1,-1-3 0,-2-10-3,-3-6-6,1-4-8,-6-7 17,2-6 14,2-7 8,0-19 11,8-21-12,3-21-10,1-14-2,2-7-2,-9 11-6,-6 8 10,-5 12 5,-6 9 11,-8 3-4,-5 1-2,-5 2 1,-7 2 10,2-6-11,-5 1-9,2-13 0,0-5-12,6-5 0,4-5-18,6-4 8,4 8 10,1 14 2,-2 14 5,0 18 7,-4 6-8,-4 14 4,1 3-10,-1 5-5,-2 4-4,2-3 3,1 2 6,1-3-1,0 0 1,0 0-33,0 0-15,1-3-40,-1 6-79,3 1-118,2 7 8,-4 14 13,-21 72-361</inkml:trace>
  <inkml:trace contextRef="#ctx0" brushRef="#br0" timeOffset="162947.3201">21431 14861 1118,'-3'0'285,"2"0"-103,-4 0-94,3 0-47,-1 1-11,6-1-30,4 0-2,11 0 2,13-1 18,14-5 21,6-1-16,2-3-10,-2 1 1,-8 0-8,-13 5-6,-6 2-7,-9 2-9,-2 0-58,-4 5-116,-1 1-143,1 28-245</inkml:trace>
  <inkml:trace contextRef="#ctx0" brushRef="#br0" timeOffset="163284.3394">21326 15691 1209,'4'-2'267,"2"0"-258,13-4 11,11-1-20,12-2 27,6-8 33,-2 4 0,-1 2-2,-1 1-16,-3 6-12,-2 4-19,1 0 2,0 4-1,-3-2-10,-1 3 7,-6-5-8,-6 0 8,-3 0-3,-8 0 0,-4-4-5,-5 4-1,-3 0-7,-2 0-19,-1 7-11,-4-5-101,0 4-119,-36 2-271</inkml:trace>
  <inkml:trace contextRef="#ctx0" brushRef="#br0" timeOffset="164471.4073">23841 13314 1015,'-12'-13'148,"3"3"-52,-6-6 5,3 5-22,-4 3-13,7 4-16,-6 1-25,1 3-13,-5 3-6,-6 6-1,-5 15-5,-6 10-2,-4 8 2,-2 11 5,-3 6-5,6-4-1,6-2 1,13-4-1,11-9 0,13-6-26,14 0 4,5-1 11,9 6 12,5 3 3,1 3 3,-3 10-5,-11 12-1,-5 7-9,-15 16-4,-27 59 5,-36 9-2,-17-3-31,19-52 5,30-61 26,9-7 9,6-6 1,-8 24-6,15-16-57,11-11-45,6 3 57,9 7 39,3 6 11,4 17 1,3 15 0,0 9 11,19 76 34,-7 48-9,-13 20 12,-23-59 23,-10 18-14,1-3-9,0-5-15,0-21-12,2-12-6,-4-6-6,-3 0 4,2-15-7,1-83 0,2-3 5,2-5-5,2 33-6,4-10 0,10-8-83,10-5-194,64 23-296</inkml:trace>
  <inkml:trace contextRef="#ctx0" brushRef="#br0" timeOffset="167761.5954">30091 13062 1206,'1'-1'225,"2"1"-225,5 0-79,2-2 79,2 1 33,5-5 9,-3 2-12,2 0-11,1 0 4,-7 4 2,-7 0-11,-3 4 0,0 4-13,3 2 7,4 11 23,10 10 2,0 7-7,0 10-4,2 4-7,-6-3-6,-5 2-1,-1-3-2,-6-10-6,-2-1-6,-6-9 6,-3-7 18,0-3 9,1-6-1,0-5-4,6-4-5,3-3 17,6-5 50,-1-6-3,1-7-78,1-11 11,5-14-14,5-9 21,2-6-6,8-9-15,3-5 0,11-3-1,9 6 1,-4 7-1,1 10-1,-11 19 1,-11 14-8,-11 11-8,-8 4-92,-4 11-95,-2 2 73,2 6-52,0 9-91,-11 55-83</inkml:trace>
  <inkml:trace contextRef="#ctx0" brushRef="#br0" timeOffset="168112.6155">31211 12864 1281,'0'0'300,"0"0"-206,-1 0-71,-1 0-1,1 1 29,-1 1-18,-4 4-24,-6 8-7,-9 12 7,-12 9-8,-11 10 7,-6 2-8,3 0-11,9-8-10,12-9 2,18-9-26,8-8-41,8 1 32,6 2 38,9 6 16,2-3 49,1 7 13,2-3-26,-4-2 15,-3 0-17,3 1-13,0-5-10,4 1 1,-2-5-12,7-4-69,7-5-96,8-11-192,97-57-482</inkml:trace>
  <inkml:trace contextRef="#ctx0" brushRef="#br0" timeOffset="168450.6349">31718 12887 1263,'8'-10'158,"5"2"-116,13-13-29,5 4 5,7-1 12,-2 2 15,0 2-10,0 10-11,-1 4-9,-1 1 7,0 6-10,-3 0-6,-4 4-4,-4-2-1,-6 1-1,-6 1-15,-5 0-23,-6 2 16,-8 2 22,-9 14 4,-18 6 19,-16 10 4,-13 10-18,-3 4 6,6-1-14,9-7-1,10-5-20,9-11-99,12-13-67,8-17-46,9-50-46</inkml:trace>
  <inkml:trace contextRef="#ctx0" brushRef="#br0" timeOffset="168834.6568">31817 12854 1337,'0'0'274,"0"1"-263,0 9-11,2 2-35,-2 14 35,-4 13 78,0 14-4,-7 10-20,-8 7-2,-6 6-16,-9 5-9,0-6-13,2-4-7,5-7-7,5-15-16,11-13-101,8-16-80,6-14-40,9-17 123,10-19-118,8-11-67,8-8 298,1 2 1,-6 10 195,-7 13 27,-8 9-26,-6 12-73,1 4-57,-1 10-1,4 7 1,3 6-11,-2 4-4,4 0-16,-4 8-28,-3-3 13,0 3-20,-5-9-12,1-2-77,2-6-77,6-6-107,52-26-74</inkml:trace>
  <inkml:trace contextRef="#ctx0" brushRef="#br0" timeOffset="169096.6718">32444 13097 1332,'0'-4'241,"0"4"-154,0 0-87,0 4-41,-3 3-23,0 11 64,-5 12 52,-4 15 5,-4 7-6,-8 6-20,6 6-11,-6 1-7,0 3-1,-1 1-3,1-4-3,-2-6-5,6-4 1,3-14-2,8-14-56,8-13-112,4-12-26,8-13 32,52-85-356</inkml:trace>
  <inkml:trace contextRef="#ctx0" brushRef="#br0" timeOffset="169357.6867">32485 13164 183,'0'-2'1188,"0"2"-1012,0 0-176,1 5-17,4 9 17,1 9 12,4 11 63,4 9-22,-2 6-14,1 4-8,-2 9-4,-5-3-1,1 2-16,-4-4 2,0-2 3,0 0-15,1-10 2,0-3 4,-1-6-6,3-6-21,-2-4-80,-4-8-110,-3-5-68,-4-13 61,-37-23-19</inkml:trace>
  <inkml:trace contextRef="#ctx0" brushRef="#br0" timeOffset="169553.6979">32345 13761 226,'-1'-3'704,"2"0"-494,2-7-48,0 7 6,4-3-5,-1-1-26,4-3-44,5-3-50,4 2-10,4-4-15,4 5-10,-3 1-2,-3 3-6,1 0-17,-5 6-68,-2 6-118,-7 1-175,-10 20-86</inkml:trace>
  <inkml:trace contextRef="#ctx0" brushRef="#br0" timeOffset="177852.1726">25218 13555 318,'0'0'141,"0"0"-113,0 0-28,1 4-43,-1-2 22,2 1 15,0 0-29,-1 0-28,0 14-61</inkml:trace>
  <inkml:trace contextRef="#ctx0" brushRef="#br0" timeOffset="179294.2551">25119 13600 619,'-1'0'135,"1"-1"-93,1 1-42,-1-2-8,3 2-4,-1-2 11,2 0-7,-4 0-37,4 1-76,9 2-88</inkml:trace>
  <inkml:trace contextRef="#ctx0" brushRef="#br0" timeOffset="180968.3508">25925 13177 12,'-2'0'663,"2"-3"-547,-3 3-70,2 0-11,-1 0-7,2 0 4,0 0-1,0 0-7,0 0-6,0 0 0,0 3 3,0-3 6,0 0 2,0 0-13,-2 0-7,2 3-8,0-3-1,-2 0 0,2 0 0,0 0 0,0 0 0,0 1 0,0-2 1,0 1 0,0 0 4,0 0-5,0 0-51,0 0-140,12 5-283</inkml:trace>
  <inkml:trace contextRef="#ctx0" brushRef="#br0" timeOffset="182626.4457">26074 13122 607,'-5'3'105,"-1"0"-79,-2 1-25,3 2 7,2 1-8,-1-4-1,1 1-5,0 0 6,-1 2 9,1 3 7,0 3 19,-1-2 22,-3 6-21,4 0-14,-4 1-5,1 1-2,1 5 10,-2-1-8,2 1-11,2 3-5,3 0-1,3 3 2,0 0-2,6 2 6,-1-1 3,3-1 3,0-2-6,4-2-6,4-2-7,5-4 7,3-1 31,4 0 14,6-6-33,0-2 12,0-3-15,1-3-3,-3-4 8,-2 0-8,-2-4 6,-1-8 0,-5 3-2,-2 1 2,-4-6 5,-1-2-1,-3-2-2,0-9 5,3-4-7,1-11-6,5-9-5,-1-3 0,3-6 0,-5 2 10,-9 5-10,-7 12 13,-7 3-5,-4 8 13,-3 2 25,-3 5 5,0 1-7,-4 5-12,-4-3-10,0 8-16,-5-2-6,-1 0 1,0 8-2,1-1 0,4 3 0,6 4 0,0 0 0,6 1-7,-4 2 6,0 1-1,-4 4 1,-5-1 1,-2 3-1,-3-2 1,0-3 1,9 0-1,0-1 1,6-4 0,8 1 0,1-1-1,0 1 0,3-1-1,-1 4-16,-2-1 7,1 1 8,-2 2 2,0 0 0,-3 0 0,1-2 5,1 0-5,1-1 0,2-3 1,0 3 0,2-3 0,0 0-1,-2 0 0,2 1 0,0-1-1,0 0-9,-1 2-2,-4 2 11,2-2 1,-3 5 0,-1-4 0,3 3 1,-3-2 0,4-2 0,2 0-1,-1-2 0,2 0 0,0 0-6,0 2-14,0-2-11,0 0-1,-1 0 14,-2 4 11,0 2 7,-3-2-1,1 3 2,1-5-1,-2 2 1,3-2 0,1 1-1,2-2 0,0-1 0,2 0-1,-2 2-13,-2-2 4,2 2 4,0 0 0,0-2 6,-1 0 0,1 2 0,-3-2 1,-1 2 0,1 0 0,-2 0 0,4 0 0,-1 1 0,2-3-1,0 0 1,0 0-1,0 0 1,-2 3 0,1-3-1,-2 1 1,0 2-1,-4 0 1,3-2-1,0 2 0,2-2 0,2-1-1,0 0 0,2 0-29,-2 0-62,0 0 1,0 2 46,2 0 28,-2 0 8,0-1 0,-2 1 3,2-2 5,-2 0 1,1 2 0,0-2 1,1 3 7,-2-3 1,2 0-8,0 0 16,-2 0 1,0 0 0,0 0-9,-4-3-3,3 3 0,-1 0-6,0-2 2,1 2-1,1-2-1,1 2-19,2-1-26,1 1-71,14-6-137</inkml:trace>
  <inkml:trace contextRef="#ctx0" brushRef="#br0" timeOffset="185246.5955">29976 14090 1200,'19'-5'135,"6"5"-135,22 0-46,8 6-8,8 0 36,-2-6 17,6-6 1,10 0 10,69-8 11,53-11 3,48 3 23,-82 12-8,-4 3-8,-9 9-16,-14 2-13,-9 2 3,1-1-4,-2 2-1,-1 4 1,-2 5 0,-4 5 0,1-10 8,-2 4-9,-11-6 1,-18-3 0,-54-6 5,-6-1-1,-4-2-4,26-3 4,-12 1 1,-14-3 0,-4 1 7,-10 2-12,0 5-1,-5-2 9,-1 2-8,3 0-1,0 0 1,-1 0 0,-4 0 0,-4-3 6,-2 3 11,-3 0 38,1-1 14,-10-4-70,-8-9-159,-12-1-184,-88-59-466</inkml:trace>
  <inkml:trace contextRef="#ctx0" brushRef="#br0" timeOffset="187034.6978">30581 9415 749,'0'0'276,"0"0"-185,1 0-91,3-3-55,1 3 5,2 0 50,7-2 3,10 2 15,14-1 2,11-3-2,5 0-6,3-3-2,-1 0 2,-1 4-10,-4-2-1,-2-1 11,0-4-11,-4 7 0,-4 3-1,-3 3-8,-3 9 8,-4 6-9,-3 9-6,2 8 3,0 9-4,-2-4 16,7-2 10,1-5 1,4-2-1,3-2 13,2-5 4,1-8-6,1-4-15,12-8 7,1-5 29,6-10-12,5-4-21,7-7 3,44-14-11,7-3 0,-1 7 5,-95 27-6,-5 3-1,-4 2-12,19 0 11,-15 7-25,-11 6-37,-10 4 29,-2 5 35,2 0 5,0 1-4,2 4 1,5 1 4,11-1-6,8 1 0,12-5 21,7-5 10,9-6-8,5-10 11,-5-8-7,-3-5-9,-12-8 2,-10 0 2,-8 2-5,-5-2-11,-6 6-5,0 3 0,-6 2-1,-5 4-10,-5 4-48,-2 0-83,-7 2-75,-48-8-362</inkml:trace>
  <inkml:trace contextRef="#ctx0" brushRef="#br0" timeOffset="188243.767">32385 2570 1246,'0'0'142,"0"4"-142,4 1-234,3 2 159,-3 1 56,-2-4 13,0-2 6,-2 0 0,1-2-1,0 6-2,1-2 2,1 4 2,1 6-2,-1 6-3,-2 8 4,2 6 0,-1 4 18,2 6 3,-1 1-8,2 0 5,3-4-17,0-9 5,0-8 0,0-7-5,-1-11-1,0-2 1,1-2 23,9-4 59,12-6-8,14-6-30,12-7-27,6-8-6,-4-2-3,-1-2-2,-10 4 1,-12 6-7,-9 7 1,-13 4 1,-6 7-3,-6 4-14,-1 2-14,1 4-16,0 1 23,1 6 21,8 1 1,0-1 14,5-4-3,14-5 3,4-6 3,7-9 0,5-7-18,0-2 0,-2 0-12,45-3-240</inkml:trace>
  <inkml:trace contextRef="#ctx0" brushRef="#br0" timeOffset="192359.0023">24456 13732 982,'-3'0'136,"3"0"-136,-4 0-102,4 0 71,0 3 31,0-3 8,0 0 22,0 0 4,0 0-1,0 0 5,0 0-14,0 0-6,0 0-18,0 1-182,-13 18-409</inkml:trace>
  <inkml:trace contextRef="#ctx0" brushRef="#br0" timeOffset="192808.028">24379 13761 1158,'-4'0'212,"1"0"-160,-1-2-29,2 4-13,1-1-4,-2 1 23,1 1-2,-4 7-14,-6 10-12,-2 12 8,-6 3-8,4 5 5,1-2 0,1-1 3,2-2-8,3 1-1,3 1 1,1 1-1,3-2 0,3-12-10,2-3-7,1-10 8,4 0-3,4-7 0,2 0 5,8-4 7,8-4 24,7 0-8,5-7-4,5 1-3,0 2-7,0 2 4,-9 0-2,-5 6-4,-6 0-57,-10 3-76,-1-6-89,-2-3-72,3-43-286</inkml:trace>
  <inkml:trace contextRef="#ctx0" brushRef="#br0" timeOffset="193041.0413">24597 13866 892,'-18'3'221,"6"8"-140,-18 2-38,8 13-10,3 1-6,7 6 3,4 4 9,2 15-15,1 4-9,5 5 3,0 6-9,4-3 0,-3 0-7,-1 4 7,-1-5 0,-6-6-3,1-5-6,-1-12-20,4-13-63,3-10-113,27-41-298</inkml:trace>
  <inkml:trace contextRef="#ctx0" brushRef="#br0" timeOffset="193289.0555">24724 14016 812,'0'-2'703,"0"-2"-559,1 1-136,2 1 1,5-3-9,4 2 12,7-1 6,6-2-8,7 2 2,3 0-10,-3 0 4,-3 4-5,-2-1-1,-3 1-13,2-7-75,-8 4-89,0-6-63,-7-4-27,-9 0-71,-20-9-138</inkml:trace>
  <inkml:trace contextRef="#ctx0" brushRef="#br0" timeOffset="193491.0671">24953 13946 115,'-8'10'213,"0"-2"-54,-9 11-7,4 2-23,-1 1-32,0 6-4,5 5-39,-4 12 11,1 0 11,-3 7-28,1 0-13,-6 5-17,2 2-8,-5-1 1,4-6-4,2-13-6,6-8 0,5-18 0,6-6-1,0-11-15,9-3-81,8-11-111,57-67-142</inkml:trace>
  <inkml:trace contextRef="#ctx0" brushRef="#br0" timeOffset="193695.0788">24931 14307 777,'0'0'246,"0"0"-65,-4 0-95,3 0-86,1 7-24,1 1 24,3 8 15,5 5 78,-2 7-23,1 2-29,1 1-11,-3 2-15,1-7-2,0-9-4,-1-5-9,5-10-93,12-11-31,14-20-101,107-106-456</inkml:trace>
  <inkml:trace contextRef="#ctx0" brushRef="#br0" timeOffset="194159.1053">25420 13785 1179,'-8'-4'236,"4"-2"-146,-10-2-29,4 5 29,3 1 2,3 1-11,-1 2-49,1 11-32,-9 11-9,-1 16 8,-7 16 1,-2 12 2,3 1 4,-2-4-6,4-8 0,6-12-1,7-14-24,7-12-80,7-10-3,10-4 90,8-4 18,7-2 21,0-4-15,2-6 1,-4 2-6,-11 3 5,-9 1-6,-9 6 0,-4 0-5,-5 6 4,1-3 2,-3 6 34,-5 2 10,-8 5-19,0 8-8,-2 3-9,6 2-3,4 4-6,3-1 0,2 6 0,5-7 0,3 0-1,1-4 0,6-5-6,2-4-7,3-5-13,4-7-126,10-4-1,1-12-155,47-43-559</inkml:trace>
  <inkml:trace contextRef="#ctx0" brushRef="#br0" timeOffset="194483.1238">25545 14503 151,'4'10'356,"-1"1"-148,3 11-50,-2 1-46,4 1-2,-3-1 4,0-5-35,0-6-41,-1-3-32,1-8-6,1-2 0,6-9 49,0-11 22,4-6-32,-1-10-8,-7-1 49,-5 5 56,-6 5-5,-6 7-49,-5 10-35,-1 1-35,-4 6 24,-1 6-14,-7 3-10,-1 5-4,-1 6 1,3-5-9,5 0-31,4-1-89,3-7-84,-1-5-178,-27-31-593</inkml:trace>
  <inkml:trace contextRef="#ctx0" brushRef="#br0" timeOffset="194956.1509">24197 13764 794,'-3'-3'351,"3"3"-187,-1-6-46,1 3-1,0-4 26,4 2-47,-4-3-30,4-2-23,9-2-32,8-5-1,16-7 8,20-7 6,63-24 14,42-7-4,9 12-5,-64 21-11,-6 9-5,-6 3-1,-11 5-4,-54 9-8,-5 3 0,-1-3 0,19 3 0,-11 0-1,-8 0-6,-7 0-22,-8 0-20,-6 0-4,-3-4 22,-3 0 16,-6-11-291,-9-7-167,-61-72-439</inkml:trace>
  <inkml:trace contextRef="#ctx0" brushRef="#br0" timeOffset="195182.1638">24889 12732 1500,'0'0'244,"-2"3"-160,0-2-84,2 5-9,0 6-15,2 10 24,4 16 0,1 19 1,0 10 19,-1 9-13,-2 7-1,0 1-6,6 2-65,36 123-455</inkml:trace>
  <inkml:trace contextRef="#ctx0" brushRef="#br0" timeOffset="196276.2264">26080 12440 1162,'-1'-4'262,"-1"0"-109,-6-3-57,6 1-10,-2-2 16,2 7-8,-2 1-38,2 1-44,0 3-12,2-1-20,-6 1 5,-8 12 15,-3 9 6,-2 9 0,-5 14-6,7-2-1,1 5 0,10-6-8,3 4 7,6 2 1,5-2-8,5 2 8,2-10-14,4-7-8,5-9 2,3-9-18,2-10 39,7-11 14,6-12 28,3-15-15,4-13-18,0-4 6,-11-2 1,-8 0-8,-12 8 19,-10 2-12,-8-4-14,-4-4 0,-7-7 0,-2-6 11,-2-1 10,-1 3-13,-1 10 0,2 6-9,-1 12 0,7 12 0,-1 3 7,0 13-7,3 7-19,-9 8 8,-11 14 11,-17 15 12,-13 18-5,-3 3-6,8 0-2,9-12-6,18-11-32,9-12-48,13-6-97,6 2-52,16 2-97,92 3-390</inkml:trace>
  <inkml:trace contextRef="#ctx0" brushRef="#br0" timeOffset="196512.2399">26262 12622 1181,'-8'0'351,"6"3"-241,-4 0-77,1-1-8,8 2 1,-1 7-19,4 8-5,6 18 38,6 11 2,8 6-3,7 2-22,2-5-7,-1-2-1,-1-5 3,-5-7-6,-7-2-4,1-4-2,-1-3-117,-1-3-93,-1-4-244,5 8-361</inkml:trace>
  <inkml:trace contextRef="#ctx0" brushRef="#br0" timeOffset="196823.2577">25580 13393 982,'-4'-6'758,"7"2"-625,-2-3-133,13 6-63,15-3 63,15-3 101,19 3-7,58-6-5,16 5-37,9 2-25,-42-1-6,8-8-9,5-4 3,-19-7-7,-4 0-8,-7-9 0,-49 19-1,-3-2-10,-4 4-38,29-13-14,-16 7-29,-17 7-77,-18 6-80,-18 6 16,-94 22-297</inkml:trace>
  <inkml:trace contextRef="#ctx0" brushRef="#br0" timeOffset="197186.2784">26059 13718 1517,'2'-4'267,"6"1"-267,12-2 0,14-6 20,14-7-8,6 3-4,4 1-1,0 6-6,-6 6 5,-12 8-6,-10 2-9,-8 5-6,-12-1 6,-1 4 9,-8 2 17,-6 9 10,-9 9 4,-7 6-8,-11 6-4,-1 7-5,-5-3-8,2-3-6,2 2-6,-4-6-14,2-6-23,3-7-62,2-6-42,7-19-21,2-14-36,7-25-246,2-139-189</inkml:trace>
  <inkml:trace contextRef="#ctx0" brushRef="#br0" timeOffset="197607.3025">26182 13640 878,'0'0'320,"0"0"-152,-2 0-168,4 6-26,0 3 26,0 2 33,4 4 27,3 7-25,2 0-8,-2-2 9,2 2-18,-3-2-2,-1-10-4,-6-3-4,1-5 2,-2-2 13,0 0 46,-2-2 13,2 2 8,-1 0-6,0-1-4,-1 1-31,-1 0-17,3 0-13,0 0-8,0 1-10,3-1-1,-3 0-12,2 3-8,-2 10-2,0 13 13,0 14 9,-5 16 1,2 9-1,-3 7 1,-4 1 1,2 3-1,-8-5 5,3-4-5,-1-4-1,-1-11-2,6-14-16,2-15-24,2-10-25,4-12 14,-1-5 5,2-12-190,5-13-289,4-17 158,60-124-216</inkml:trace>
  <inkml:trace contextRef="#ctx0" brushRef="#br0" timeOffset="197792.3131">26356 14125 465,'6'-3'218,"-1"1"-28,5 1-40,-1 4-16,-5 6-22,5 5 2,-1 6 21,8 0-31,-2 8-22,6 1-25,3-2 0,2 1-21,1-4-16,4-3-8,0-2-11,-5-5-1,0-2-15,-4-4-97,-5-6-71,-5 1-78,-7-33 19</inkml:trace>
  <inkml:trace contextRef="#ctx0" brushRef="#br0" timeOffset="198118.3317">26784 13871 971,'-1'4'320,"1"-2"-242,1 6-63,-1 0 27,2 12 57,2 1 4,-1 12-19,3 13-31,-2 10-22,0 7-8,-1 2-8,-6-4-8,-1-6 7,0-9-4,-2-8-2,3-9-2,2-11-5,-2-7 1,3-7-1,0-2 5,0-1-6,0-1-1,-2 2-26,1 2-10,-5 2-7,0 3-4,-1 1-7,-3 0-25,-1-2-61,3-4-67,4-33-67</inkml:trace>
  <inkml:trace contextRef="#ctx0" brushRef="#br0" timeOffset="198529.3553">26887 13855 1181,'-1'0'344,"2"4"-296,1 1-48,4 11 0,4 4 52,5 15 11,6 11-9,0 4-19,5 9-20,3 1-3,-4-3-5,2 0 8,-6-7 6,-6-3-9,-7-4-6,-8 1 5,-4-2-11,-9-2-16,-5-6-60,2-8-20,-6-13 42,-2-16-98,0-16-83,3-17 113,-1-9 122,4-3 54,4-1 84,5 11 21,3 9 17,2 14-25,2 7-17,2 5-43,2 3-76,2 0-15,5 4-30,5 3 30,7-2 0,4-1-21,6-5-58,-3-7-50,2-9-210,19-52-559</inkml:trace>
  <inkml:trace contextRef="#ctx0" brushRef="#br0" timeOffset="199024.3836">25741 12542 1256,'-1'-4'234,"1"4"-124,-5-4-59,5 5-26,-1 2-17,1 11-8,1 17-16,5 24 16,0 23 14,1 89 8,-9 60-4,-6 37-7,10-108-2,6-20-2,3 1-5,4-6 5,3-1-6,6 3 5,-11-88-6,4-6-18,7-4-189,26 29-162,137 4-406</inkml:trace>
  <inkml:trace contextRef="#ctx0" brushRef="#br0" timeOffset="199409.4056">27686 13160 1486,'-14'-8'225,"4"4"-147,-5-10-39,4 8 43,8 6 47,3 0-48,0 2-51,3 0-30,-1-2-33,5 0 0,-2 2-27,5 4 59,8-1 1,7 2 6,4-4-6,6-6-9,10-4-116,7-8-113,13-5-329,111-46-307</inkml:trace>
  <inkml:trace contextRef="#ctx0" brushRef="#br0" timeOffset="199926.4352">28457 12332 1251,'0'-6'171,"-2"2"-132,-2-2-7,2 4 37,1 2 45,-2 2-42,1 1-72,1 3-6,-1 7-15,-2 16 21,0 23 0,-1 16 1,4 10 15,1 6-5,6-7-11,5-12 0,10-14-4,2-16-20,14-13 24,4-18 51,14-20 18,4-16-26,9-14-25,-5-17 5,-9-12-8,-9-11-3,-21-5-6,-15 1 1,-16 11 1,-12 18 16,-9 11 31,-9 16-17,4 12-16,2 10-13,1 11-9,3 6-1,2 12 0,-1 15-43,-7 13-97,-1 15-139,-2 11-216,-50 69-512</inkml:trace>
  <inkml:trace contextRef="#ctx0" brushRef="#br0" timeOffset="200105.4454">28736 12451 1006,'4'9'86,"3"5"4,4 12 75,1 4-8,1 1-62,4 2-29,4-2-23,9-2-13,10 0-7,9 2-23,2-3-11,0-3-221,-6-9-109,18 7-327</inkml:trace>
  <inkml:trace contextRef="#ctx0" brushRef="#br0" timeOffset="200406.4626">28288 13376 1265,'2'-1'165,"8"0"-127,15-9 17,14-4 88,18-6-13,12-9-37,6 3-43,5 0-17,1 3-26,1 6 7,-2 1-1,-8 6-1,-11 4-12,-9 0-12,-16 4-61,-8 2-85,-8 0-89,1 8-350</inkml:trace>
  <inkml:trace contextRef="#ctx0" brushRef="#br0" timeOffset="200817.4861">28690 13570 511,'2'0'843,"1"0"-726,0 0-90,5-1 2,1-1 71,7-4-8,10-1-35,8-1-36,6 0-11,-1 5-5,-5 3-5,-8 3-10,-8 5-11,-8 0-21,-7 7 42,-6-1 10,-12 13 36,-10 7 44,-18 11-45,-11 4-18,-6 3-9,4-6-7,7-7-11,18-14-24,8-10-67,9-11-28,8-10-43,6-17-174,21-97-332</inkml:trace>
  <inkml:trace contextRef="#ctx0" brushRef="#br0" timeOffset="200991.4961">28703 13510 824,'-7'3'468,"6"0"-446,0 9-13,-3 8 12,1 9 96,-3 16 3,-3 7-22,-3 6-16,-6 7-19,-1-2-24,-2 3-16,-2-2-8,-2 2-15,-1-6-32,5-7-131,5-16-313,10-26-130</inkml:trace>
  <inkml:trace contextRef="#ctx0" brushRef="#br0" timeOffset="201166.5061">28655 13926 1101,'0'4'367,"5"1"-332,4 12 8,4 10 77,8 7-4,-2 5-31,4 6-20,1 0-32,1-2-12,-1 1-5,-1-9-16,-7-8-15,0-5-94,-10-6-194,-8-7-245</inkml:trace>
  <inkml:trace contextRef="#ctx0" brushRef="#br0" timeOffset="201384.5186">29051 13942 1421,'0'7'177,"0"4"-132,1 12-29,-1 13-1,3 5 23,0 9-5,-2 4-11,2-4-5,0 0-7,-3-10 2,0-6-12,-1-6 0,-4-5-94,1-8-197,-5-8-56,-9-31-131</inkml:trace>
  <inkml:trace contextRef="#ctx0" brushRef="#br0" timeOffset="201763.5402">29120 13960 929,'0'-2'353,"2"0"-205,3-2-83,-2 4-13,3 0 14,3 6 2,5 1-28,8 9-16,-6 0-24,6 3 0,-7 3-10,-5 0-55,-9 3 17,-9 6 21,-8 2-15,-8-6 20,2-2-7,0-10 26,8-3 3,6-10 21,7 0 38,2-4-32,7 1-6,3-3-15,8 4 3,1 3-9,4 1 0,-3 6 13,-6 2 2,0 3 20,-7-1-11,-1 7 24,-6-3 12,-4 4 1,-8 4 13,-11 1-1,-9 5-26,-9-6-23,1-7-24,5-7-27,7-12-111,6-15-237,-3-76-563</inkml:trace>
  <inkml:trace contextRef="#ctx0" brushRef="#br0" timeOffset="202375.5752">29436 12434 1612,'3'2'205,"-2"4"-205,5 11-40,0 5 34,7 17 6,1 11 13,5 11 11,3 13 15,0 8 6,0 7-19,-1 57-8,-18 15 1,-28-6 13,-13-51-4,14-59-8,-1 4 2,-2-4-14,-18 47-8,8-13-125,14-6-211,27 27-331</inkml:trace>
  <inkml:trace contextRef="#ctx0" brushRef="#br0" timeOffset="202659.5915">29946 13616 1657,'-1'0'195,"2"0"-138,-2 2-42,1 2-15,1 0 0,-1 10 0,-1 11 16,1 10 17,-5 10 0,-2 7-13,-8-3-7,-2-4 1,-8-1-14,-7 2-153,-72 53-521</inkml:trace>
  <inkml:trace contextRef="#ctx0" brushRef="#br0" timeOffset="211911.1207">30384 14555 1246,'5'-10'183,"7"-1"-132,15-8-51,10 1-20,11-4 19,-3 6 1,-8 1 0,-10 7 5,-9 7-5,-6 2-10,-9 3-13,-2 0 23,-1 4 2,-4 6 41,-8 10 17,-6 12 8,-9 13-32,-7 7-15,1 10-11,-3 5-2,2-3-7,1 0 13,-1-2-14,4-6-27,-2-6-59,6-18-62,3-15-77,-19-21-138</inkml:trace>
  <inkml:trace contextRef="#ctx0" brushRef="#br0" timeOffset="212142.1339">30247 14629 1349,'0'-3'231,"0"6"-159,0-3-72,0 1-6,0 0 6,0 10 19,3 8 14,-1 25 48,-2 19-4,-3 15-25,-10 12-26,-6 0-1,0-1-19,-7-7-6,2-10-46,1-7-58,8-15-49,6-15-87,9-19-106,42-58-298</inkml:trace>
  <inkml:trace contextRef="#ctx0" brushRef="#br0" timeOffset="212307.1433">30341 15093 1150,'-1'0'372,"2"4"-320,1 6-28,5 9-7,2 7 73,-1 3-15,5 0-12,-3-1-23,4 2-19,1-1-12,0-6-9,4-1-85,-1-10-136,47-14-244</inkml:trace>
  <inkml:trace contextRef="#ctx0" brushRef="#br0" timeOffset="212527.1559">30724 14959 1444,'0'0'252,"0"2"-188,-1-1-62,1 6 7,-2 4 27,-6 13 54,-1 17-2,-7 21-40,-5 11-24,-6 3-12,-1 6-10,3-10-2,7-6-39,1-10-53,7-14-88,4-13-202,-4-6-68</inkml:trace>
  <inkml:trace contextRef="#ctx0" brushRef="#br0" timeOffset="212759.1692">30737 14962 716,'0'0'835,"3"3"-693,-2 2-131,4 9-10,3 6 17,-1 12 54,3 9-6,4 8-27,3 10-24,6 1 0,-1 6-14,4 0 5,-4-1-6,1-4-19,-10-14-64,-5-10-98,-5-11-74,-10-13-15,-53-18-81</inkml:trace>
  <inkml:trace contextRef="#ctx0" brushRef="#br0" timeOffset="212937.1793">30649 15328 1298,'0'-2'299,"0"2"-149,1-2-129,1 4 3,-1-2 42,1 2-5,3 1-34,8 4-4,9 1 11,7-2-19,8-4-7,7-4-8,5-10-143,1-8-315,76-59-727</inkml:trace>
  <inkml:trace contextRef="#ctx0" brushRef="#br0" timeOffset="213263.198">31527 14671 1500,'0'-7'240,"0"4"-98,-4-2-80,1 7-10,-10 1 16,-7 13-49,-7 8-13,-11 13-5,0 12 5,2 10-6,4 2-30,6 1-6,2-5-10,6-8 11,4-10 17,8-13 5,6-7-8,2-7-8,6 2 22,7 1 7,3 1 0,6 2 12,1 3 6,3-2 0,2-6-17,-2 1 7,2-2-8,-2-5-2,-1-7-161,40-33-334</inkml:trace>
  <inkml:trace contextRef="#ctx0" brushRef="#br0" timeOffset="213660.2207">31733 14917 1442,'0'0'232,"0"3"-187,6-3-45,-2 5 24,5-1 6,2 3 0,4 5 9,0 9-20,0 9-4,-2 7 15,-4 12 8,-1 2-8,-8 6-20,-8-4 1,1-6-5,1-2 0,-2-9-6,2-17-33,2-3 14,-2-16 19,5-12 4,-4-11-4,3-20-18,9-13 17,3-12 1,8-3 17,9 3-5,7 7 0,3 6-3,8 6 1,-2 5-4,3 9-6,-13 12 6,-6 5-7,-7 14 1,-7 4-93,-1 4-161,28 26-411</inkml:trace>
  <inkml:trace contextRef="#ctx0" brushRef="#br0" timeOffset="213999.2401">32685 14642 1657,'-2'0'276,"1"0"-183,-6 0-36,-4 4 3,-10 8-33,-13 10-19,-5 12-8,-6 8 0,2 9-5,5-3-38,6 4-22,13-11-16,4-9 21,11-5 12,5-9 3,5-3 6,7 4 39,-1-3 12,4 6 32,6 3-10,0 1 1,4 6-16,4-5 4,2 0-13,1-2 5,3-3-15,2-6 0,2-6-10,4-16-145,3-9-380,77-86-528</inkml:trace>
  <inkml:trace contextRef="#ctx0" brushRef="#br0" timeOffset="214312.258">33046 14658 1480,'0'-2'284,"0"1"-173,1-6-111,3 7 1,2-2 30,10 1 20,6-2-12,13-1-8,5 0-17,0 0-4,0 4-10,-4 1-1,-3 6-5,-9 7-9,-6-1-5,-5 5 19,-7 6 1,-3 4 1,-3 2-1,-6 8 6,-8 4 5,-6 4-6,-10 1-5,-3-1-12,-11-1-18,-3-8-31,-4-6-38,1-6-44,8-13-23,9-12-98,-4-45-77</inkml:trace>
  <inkml:trace contextRef="#ctx0" brushRef="#br0" timeOffset="214510.2693">33138 14642 1195,'0'0'366,"0"3"-222,0-2-144,0 13 17,0 9 71,-2 18 49,-3 15-34,-3 14-34,-3 10-18,-6 6-27,-2-1-12,-5-5-12,-1-6-60,-2-13-48,-3-13-64,9-12-149,3-26-161,11-60-83</inkml:trace>
  <inkml:trace contextRef="#ctx0" brushRef="#br0" timeOffset="214679.279">33023 15097 1095,'12'0'377,"4"4"-239,15 10-36,7 9 10,0 10-31,-4 9-18,-12 5 2,0 4-7,-8-2-23,-2 1-16,1-8-10,-5-7-9,0-8-41,-5-9-65,0-5-106,0-13-253,16-61-160</inkml:trace>
  <inkml:trace contextRef="#ctx0" brushRef="#br0" timeOffset="214900.2916">33518 15129 1456,'-2'5'366,"2"6"-321,2 8-39,0 14 4,0 11 38,-2 6 6,0 15 0,-2 3-6,-3 5-22,-1-2-13,-2-9-2,-2-7-10,4-17-1,-2-13-44,7-11-53,-1-11-26,1-16-29,5-103-672</inkml:trace>
  <inkml:trace contextRef="#ctx0" brushRef="#br0" timeOffset="215313.3152">33495 15180 1330,'6'-6'312,"0"3"-209,8-2-71,6 3-5,9 2 22,3 4-14,8 2-19,1 5 1,-1 4-5,-7 5-5,-6 2-7,-8 4 1,-11-3 0,-5 0-1,-9 1-36,-12-1 6,-10 0 16,-3 0 13,-7-6 1,7-5-1,1-6 1,6-3 0,15-3 21,3 0 13,6 0-22,2 1-6,5 3-6,9 8 0,10 5 23,9 7 2,3 1-10,-1-1-4,-7 0-10,-11 3 6,-8-1 19,-8 3 13,-3 0 1,-12 3 13,-9-3 2,-9 0-23,-13 1-11,-2-8-10,2-11-11,6-5-39,7-7-52,4-8-130,-18-34-472</inkml:trace>
  <inkml:trace contextRef="#ctx0" brushRef="#br0" timeOffset="219096.5316">32725 5829 817,'-5'-7'102,"3"3"-15,-2-12 11,4 9-2,1-2-20,1-1-11,-1-3 2,-1 7-14,0 0 7,-1 2 3,-1 4-44,1 3-19,1-3-1,-2 1 1,2-1 5,0 0-4,-2 0 7,2 0 9,0 0 22,0 0 9,2 0-5,-2 0-19,2 0-15,-2 0-7,0 0 7,0 0-9,-2 0-1,2 0 0,0 0 0,0 0 1,0 0 0,0 0 1,0 0 0,0 0 1,0 0-1,0 0 5,0 0-5,0 0 0,0 0 5,0 0 7,0 0-13,0 0 2,0 0 16,0 0-2,0 0 4,0 0-7,0 0-12,0 0 0,0 0 0,0 0 0,0 0-1,0 0 1,0 0-1,0 0 1,0 0 0,0 0 0,0 0 9,0 0-10,0 0 0,0 0 0,0 0 0,0 0-1,0 0 0,0 0-10,0 0-6,0 0-1,0 0-4,0 0-1,0 0-2,0 0 1,0 0 0,-5 9 12,5-6 10,2 4 1,-1 2 0,1-2 1,1 3-1,-1-2 1,1 3-1,1-4 1,-4 1 2,1-3-2,1 4-1,-2-2 1,3 3-1,-2 8 0,1 1 0,1 5 1,0 4 0,2 1-1,2 0 1,3 0 0,3-9 0,-2 0-12,2-7 3,-3-5 8,1-5-23,2-5 24,7-7 30,3-5 7,8-5-22,3-3-3,0-7 5,2 2-8,-3-2-8,0 3 6,-2 0-7,-2 5-13,-1-1-8,-7 1 11,2-1-7,-3-1 4,1-3 5,0-1-19,4-1-28,3 0-40,-5 1 1,1 3-37,-3 3 40,-5 5-44,-8 9-110,-8 18-332</inkml:trace>
  <inkml:trace contextRef="#ctx0" brushRef="#br0" timeOffset="220373.6047">33477 9183 705,'0'-4'221,"2"2"-157,-2-4-64,0 6-109,-2 2 76,1 2-7,-2-2 40,1 2 9,-2-2 27,2 2 12,1 0-14,-1-3-1,2 1 11,0-2 5,0 0 4,2 0-25,-1 0-11,-1 0-11,0 0 4,-1 0-4,1 0 0,0 0 5,0-2-1,0 2 1,-2 0-6,2 2-5,2-2-1,-4 0-11,2 4-4,0 1 14,0 5 1,-2 1 0,2 1 1,-2 6 0,1 1 1,-1 2-1,0 5 0,-1 6 0,0 7 1,-1 3-1,-2-4 6,0 3-5,-2-5 0,6-9 0,0-9-1,5-13 6,0-3 63,9-5 48,13-9-27,19-6-42,21-13-24,56-34-15,-80 37 0,43-27-8,-34 3-1,-50 4-29,0 12-43,0 14-102,0 12-121,0 10-484</inkml:trace>
  <inkml:trace contextRef="#ctx0" brushRef="#br0" timeOffset="222526.7278">24169 15797 1288,'-2'-10'243,"2"4"-123,-3-5-66,2 7-15,-1 6 24,2 0-6,-4-1-15,3 2-34,-2 0-8,3 4-15,0 2-4,0 13 18,4 11 1,0 12 17,-8 14-10,0 2 10,-5 6-11,-6 5-6,-3 5 0,-3 1-27,0 0-51,2-7-53,2-7-101,8-13-47,5 20-50</inkml:trace>
  <inkml:trace contextRef="#ctx0" brushRef="#br0" timeOffset="223000.7549">24206 16060 1055,'1'-14'213,"3"6"-133,5-13-49,1 9-22,2 0 12,6 4 32,-1 4-4,6 2 1,3 6-31,0 4-19,0 10-1,-4-1 1,-1 7 0,-3 1 18,-6 1-18,-4-3-1,-8 3 0,-8 3 1,-10 5 1,-13 1-1,-13 2-25,-12 4-26,-5-5-6,1-11-5,8-11 31,12-8 31,13-6 1,13-8 62,8 0 26,6 1-13,6-5 5,6 2-64,9-4-17,11 6-7,6 3 7,5 10 9,-1 7 5,-3 8-8,-3 7 6,-6-2-2,-3 3 2,-4-5 0,0-2-11,-1-3-1,1-9-19,2-8-56,4-9-63,1-15-200,65-71-680</inkml:trace>
  <inkml:trace contextRef="#ctx0" brushRef="#br0" timeOffset="223162.7642">24829 16303 1372,'-2'0'298,"1"0"-188,-1 0-89,2 0-9,0 0-6,0 0-6,0 0-20,2 4-182,15-1-437</inkml:trace>
  <inkml:trace contextRef="#ctx0" brushRef="#br0" timeOffset="224352.8323">25175 15224 870,'-3'-2'241,"1"0"-73,-1 1-51,2 1-27,-1 1-28,-1 3-26,2-2-36,-1 6-18,-1 13 15,0 11 3,-7 26 6,-1 20 1,-8 71 5,-5 38-6,2-8-5,4-57-1,6-1 9,7-7 1,12-9-10,1-67-87,9-5-73,2-4-22,23 27-47,91 36-122</inkml:trace>
  <inkml:trace contextRef="#ctx0" brushRef="#br0" timeOffset="224892.8632">25894 15145 1482,'-5'0'186,"-2"0"-151,-5 3-14,-3 4-21,-1 4-1,-5 8 0,4 9-7,1 11 1,2 10 1,8 11 0,5 7-2,8 2 2,8-1-3,7-4-4,8-14-10,2-10 13,6-19-14,7-17 24,1-18 9,-1-23-8,0-20 5,-4-14-4,-4-14-2,-9-4 15,-9 3-5,-11 5 7,-9 12 25,-10 11-9,-9 16 60,-3 9-32,-6 11-20,-1 3-4,2 11-1,1 1-27,-2 11-7,2 6-1,-1 10 1,-4 10 4,-1 6-6,3 5-39,1 4-96,2 0-65,13 0-119,7-6-17,14 11-445</inkml:trace>
  <inkml:trace contextRef="#ctx0" brushRef="#br0" timeOffset="225103.8752">26033 15269 698,'7'10'128,"-3"-2"-50,8 16 52,1 3 5,4 4-12,-1 1-10,-2-2-20,5-3-27,1 2-21,5 0-8,5-3-17,6-3-8,-2-4-12,5-3-17,-3-3-70,-7-2-40,-7-3-112,-9 4-38,-48 23-472</inkml:trace>
  <inkml:trace contextRef="#ctx0" brushRef="#br0" timeOffset="225409.8927">25468 16124 1417,'-9'2'222,"5"-2"-163,-3 0-41,7 0-2,3-2-16,5 2-26,11-4 26,21-2 68,21-8 38,67-26-41,27-17-20,-16 10-17,-97 39-5,-5 1-4,-6 1-2,38-5-8,-9 7-9,0 3-28,-8 5-41,-4 2-17,-8-1-89,-9 3-17,2 9-381</inkml:trace>
  <inkml:trace contextRef="#ctx0" brushRef="#br0" timeOffset="225882.9198">25835 16340 1354,'10'-4'224,"4"3"-175,16-5-37,4 6-1,2 1 19,-6 5 25,-3 6-23,0 6-20,-7 7 3,0 5-2,-6 8-1,-4 4 9,-7 9-3,-5 4-6,-4-2 4,-4 1-15,1 0 6,-5-9 3,4-4-1,-2-8-9,2-7 9,0-10 1,-1-9 4,5-4 16,-1-10-3,1-5-27,-2-11-13,4-12-20,7-18-1,8-11 32,9-10 1,11-4-6,6 8 7,3 6 2,-2 15 8,-8 11-4,-7 12 14,-3 10-5,-6 7-15,-2 2-1,-2 6 1,2-2 0,3 0-40,4-1-68,11 0-89,83-33-272</inkml:trace>
  <inkml:trace contextRef="#ctx0" brushRef="#br0" timeOffset="226154.9354">27020 16076 1713,'-2'3'189,"1"-3"-112,1 1-52,1-2 19,4-2-17,5 2-27,9-3 0,9 2 27,15-5-3,14-1-3,0 0-5,-4-2-16,-5 4 3,-15 2-3,-5 4-111,-13 4-174,-6 8-369</inkml:trace>
  <inkml:trace contextRef="#ctx0" brushRef="#br0" timeOffset="226835.9743">28408 15075 1360,'-2'-5'216,"1"1"-137,-2-3-53,1 6-1,1 2 4,-1 1-13,-1 5-16,-4 12-1,-10 16 1,-5 24 6,-2 15 4,0 9-8,12-5-1,6-4-1,14-12-1,5-11-12,4-14 2,5-12-1,8-16 12,4-14 36,9-20 3,4-19-22,5-14-4,0-9 2,-7-8-15,-8-2 5,-10 6-6,-11 9 2,-13 17 22,-6 7 21,-7 16-1,-2 3-11,-6 5-4,3 2 20,-6 7-22,-5 2-18,-6 9-7,-7 8 7,-2 2-7,1 9-1,2 1-13,5 0-49,5 3-86,6 4-116,8 1-207,8 36-186</inkml:trace>
  <inkml:trace contextRef="#ctx0" brushRef="#br0" timeOffset="227031.9855">28539 15291 1430,'0'6'232,"3"2"-232,3 3-3,4 7 3,8 6 54,-3 2 5,6 3-26,3 3-12,3-1-8,-1 0-5,4 0-8,-2-4-66,-2-5-56,1 4-89,14 27-157</inkml:trace>
  <inkml:trace contextRef="#ctx0" brushRef="#br0" timeOffset="227302.001">28032 16054 1419,'0'0'275,"1"0"-254,2-2-21,8 2-18,6 2 18,13 2 99,17 0-14,20-6-29,53-6-20,25-16-3,18-13-14,-52 11-1,-7-4-16,-7 11-2,-57 10-27,-7 2-72,-3 0-105,26-1-313,22-11-181</inkml:trace>
  <inkml:trace contextRef="#ctx0" brushRef="#br0" timeOffset="228082.0456">28348 16436 1447,'0'0'222,"2"0"-222,2 4-10,0 4 10,8 3 3,5 5 10,7 9 1,-2 5-7,2 6-6,0 7 34,-8 10-13,-6 8 20,-8 3-4,-7 7-14,-5-2-11,-3-6 5,0-13-18,0-6 6,3-18 3,3-12-8,2-12 19,1-11-20,-2-13-20,-4-15-14,2-14 4,2-4 3,6 0 13,7 0 14,5 6 0,5 8 8,2 3-7,2 3 8,4 1 0,-1 0-8,1 2 10,1 1-10,-4 6 0,-5 2 7,-1 8-8,-6 1 2,-1 9 5,-7 1-6,-2 4 9,-2 0-2,-1 0-8,2 2 1,-2 0 13,3 0-7,0-2 1,0 0-8,0 0 0,3 0-9,-3-2-23,1 2 7,2-2 7,-3 0 16,0 2 2,0 0 7,0 0-7,0 0-37,-3 2-59,-1-2-56,2 2-61,-11-6-120</inkml:trace>
  <inkml:trace contextRef="#ctx0" brushRef="#br0" timeOffset="228467.0676">28333 16399 1295,'-3'-3'292,"3"3"-161,-2-1-37,7-1-16,-2 0-42,9-2-25,17-4 38,17-2-4,16-7-24,13-5-6,1-1 6,-3 0-7,-12 8-2,-13 2-12,-12 9-1,-10 6-20,-10 6 2,-8 4-5,-7 9 24,-6 5 7,-4 8 13,-8 7-2,-9 7-2,-9 1-8,-8 4 5,-7-2-1,-4 0-10,-4-6-2,-1-2-35,6-8-58,6-13-34,13-8-14,12-18 27,8-13-123,10-13-343,16-88 50</inkml:trace>
  <inkml:trace contextRef="#ctx0" brushRef="#br0" timeOffset="228676.0796">28445 16419 770,'-3'0'465,"1"2"-280,-2 0-35,3 4-141,1 6 0,-2 11 72,1 10 31,-1 8-41,1 0-25,1 0-17,-2 1-13,-1 5 1,-6 0-1,-7 7-5,-8 5 5,-4-1-6,-4-1-10,5-9-75,2-10-81,12-15-123,7-15-193,20-53 277</inkml:trace>
  <inkml:trace contextRef="#ctx0" brushRef="#br0" timeOffset="228887.0916">28543 16730 885,'0'4'466,"-1"-4"-348,1 1-98,0 3 2,3 3-13,3 5 113,3 9-23,7 7 6,1 4-44,4 1-25,4 2-16,-1-3-7,-5-3-1,4-2-1,-8-5-11,-2-7-21,-1-3-80,-3-4-64,-3-8-90,12-27-82</inkml:trace>
  <inkml:trace contextRef="#ctx0" brushRef="#br0" timeOffset="229128.1054">28982 16750 1603,'0'2'181,"0"-2"-155,-1 4-25,1 5 11,0 1 18,0 8 19,1 13-14,-2 3-16,-1 5-7,-1-4-3,-1 2 0,-1-7-9,1-4-47,1-9-61,0-4-60,-2-3-104,2-9-67,-6-35-177</inkml:trace>
  <inkml:trace contextRef="#ctx0" brushRef="#br0" timeOffset="229541.129">29033 16776 1116,'3'-8'236,"3"-6"-167,7-6-51,-2-4 52,2 5 79,0 9-35,-2 3-63,1 7-51,6 0-5,-1 5 5,3 2 0,-1 2-1,-7 5-11,-1-3-42,-10 3-26,-11 0 80,-2 7 11,-10 3-11,-10 3-9,-2-2 9,4-5 1,8-10 5,11-5 5,7-4 11,4-2-13,6-1-9,1 2-37,4-2 37,14 1 10,0 2 2,8 3-6,-1 1-5,-10 7 0,0-2 3,-10 7-4,-3-5 0,-9 2 11,-6 5 34,-10 2 41,-11 2-25,-9 3-25,-7-3-34,1-11-2,8-8-87,10-16-140,-1-84-424</inkml:trace>
  <inkml:trace contextRef="#ctx0" brushRef="#br0" timeOffset="229857.1471">29571 14959 1388,'-4'-1'469,"4"1"-424,-3-3-45,3 13-9,3 9-23,3 19 32,8 24 39,0 20 21,10 75-28,0 30-10,-14 10-4,-7-90-9,-4-62 2,-4-1-4,-4 1-7,-18 49-1,-15 2-125,-16 1-194,-101 106-492</inkml:trace>
  <inkml:trace contextRef="#ctx0" brushRef="#br0" timeOffset="231220.2251">30199 18058 1090,'6'-2'198,"0"-2"-112,5 0-16,2 1 53,-7 0-1,-3 6-28,-4-2-47,-1 7-38,1 9 9,-3 7 16,-3 17 5,-8 8-30,-4 6-9,-4 2-261,-29 27-558</inkml:trace>
  <inkml:trace contextRef="#ctx0" brushRef="#br0" timeOffset="232132.2772">31248 17281 1356,'-1'-2'303,"1"1"-157,0-2-109,0 6-36,0-3 18,1 0 20,-1 1-6,4 1-31,0 3 4,5 6-6,5 7 12,8 5 13,3 3 2,3 11 0,0 8-3,-2 14 8,-1 8-2,-9 9-5,-5 8-1,-11 3 8,-7-5-22,-8-1 1,-6-7 4,-3-13-9,4-10-6,4-20 12,7-17-11,5-7 16,4-7-2,1-10-6,-2-15-9,2-14-32,-1-23 11,3-15 20,5-6 2,6 0 4,5 10-5,7 8-1,4 10 1,8 4 1,6 2-1,-2 8 1,0 3 0,-5 8 9,-6 8-10,-9 5 0,-5 1-1,-8 10-41,-4 3-63,-4 0-45,-1 10-93,0 1-366,4 37 116</inkml:trace>
  <inkml:trace contextRef="#ctx0" brushRef="#br0" timeOffset="232538.3005">32170 17330 1857,'-5'-1'256,"2"1"-214,-4-3-25,6 3 2,-1 3-18,4-2 17,-1 3-18,7 7-33,8 4 33,11 9 16,12 6 5,10 1-3,5 0-6,-3 0-6,-6-2-4,-7 0-1,-7-3-1,-11 0 0,-4-1-1,-4 2 1,-3-1 0,-6 4-11,-9 0 11,-6 6 6,-11 6 6,-12 4-4,-10-1-7,-13 6 14,-15-2-10,-48 18-5,84-49-8,-34 9-2,15-9-23,25-10-69,17-8-128,61-42-423</inkml:trace>
  <inkml:trace contextRef="#ctx0" brushRef="#br0" timeOffset="233189.3377">32991 17246 1167,'0'0'314,"2"0"-212,5 0-102,0 2 0,7 2 7,0 0 23,3 2 11,5 0 13,2 4 1,6-3 5,1 1-28,2 0-16,-6 6-6,-3 0-10,-3 3-15,-6 6 15,-9 1 2,-8 9 26,-8 3 23,-8 7-12,-9 2-15,-7 2-3,-5-2-7,-1-2-14,1-7-23,6-9-49,5-5-84,6-8-91,3-14-112,-12-58-484</inkml:trace>
  <inkml:trace contextRef="#ctx0" brushRef="#br0" timeOffset="233596.361">33062 17297 1444,'0'4'333,"0"10"-287,0 10-20,-4 15-14,-2 9 51,-3 10-5,-7 8-2,-4 1-2,-2 7-8,-3-3-11,-5 1-17,2-3-9,-4-1 0,-1-9-4,4-7-5,3-10-31,5-14-50,10-11-35,6-17 16,8-15-28,10-16-146,8-13 92,15-9 182,4 6 5,2 13 110,-5 13-13,-8 16-34,-6 15 2,-8 7 29,0 9 12,-5 5-33,4 1-28,-6 1-8,-1-1-15,5-8-14,-5 2-4,4-4-9,1 0-27,2-5-70,0 5-53,-2-5-57,6 2-134,30-7-457</inkml:trace>
  <inkml:trace contextRef="#ctx0" brushRef="#br0" timeOffset="233905.3787">33520 17900 1493,'0'0'280,"0"1"-227,-2-1-53,-1 6-42,2 4 42,1 3 33,2 7 15,0 9-18,-2 5-3,-4 5-3,-4 4-5,-3 4 5,-7 5-6,-2-1-6,-3 3 0,-1-1-10,3-4 5,5-2-6,3-20-1,3-8-11,6-12-25,4-7-25,3-1-26,1-6-71,4-7-221,22-54-264</inkml:trace>
  <inkml:trace contextRef="#ctx0" brushRef="#br0" timeOffset="234789.4292">33544 18005 577,'0'0'371,"1"0"-179,0-2-57,-1-1 37,2-2-40,2 4-37,2-6-25,0 1-39,4 0-30,-1-5-1,6 5 8,0 3 5,1 0 5,2 3-4,2 4-4,1 2-9,-1 7-1,-2-1-12,0 4 1,-9 1 1,-3 2 10,-4 0 0,-4 2 0,-7-6 14,-5 4-1,-8-5-13,-7 4-3,-4-1-7,0 0 2,1 1-2,0-4-8,6 4-15,0-2-21,0-3 25,6-3 7,9-4 8,3-4 5,14 0-33,5 0-12,7-1 54,12 2 39,5-2-16,3 5-2,-2 0-2,-10 4 32,-3 0 5,-9 3-4,-4 3-10,-4 0 3,-6 1 8,-5 4 25,-5 0-5,-5 6-14,-9 0-23,-5 5-17,-1-5-13,3-3-6,4-7-15,2-7-71,4-9-103,0-6-120,-13-50-452</inkml:trace>
  <inkml:trace contextRef="#ctx0" brushRef="#br0" timeOffset="238564.6451">33325 6173 560,'0'-6'142,"0"4"-64,-1-6-36,1 7 0,0-2 23,-1 3-2,2 0-29,-1 3-28,0-3-6,0 1-12,0 3 2,0 0 8,1 1-5,-2 2 5,-2 4-7,0 6 9,-2 3 10,0 5 32,-2 8-6,1 3-5,-1 2 4,2-3-8,4-1-9,1-4-6,3-1-2,0-6-8,1 0-1,4-1 19,-2-1-20,6-6 9,0-4 12,2 1 46,9-8 28,7-5-20,10-8-12,13-8-20,5-9-16,14-2-26,0-3 5,4 0-4,-1-1-2,-51 6-2,-24 1-44,0 11-62,0 8-107,0 38-166</inkml:trace>
  <inkml:trace contextRef="#ctx0" brushRef="#br0" timeOffset="239241.6839">32883 11103 913,'-3'-3'204,"0"0"-51,-2 2-87,3-1-39,2 2 63,2 0 77,1-1-1,-1 1-65,0 0-91,-1 1-10,-1 2-12,0 8 3,2 7 9,-2 15 1,0 8 6,-2 10-6,1 6 7,-3-5-7,4-6 3,5-7-4,7-15-21,8-6-34,11-14 55,19-4 7,61-20 26,35-27-16,-7 2-17,-105 36-25,1 0-28,-5 4-67,30-3-117,-13 5-136,5 6-478</inkml:trace>
  <inkml:trace contextRef="#ctx0" brushRef="#br0" timeOffset="240495.7556">26358 18035 1088,'-3'-4'222,"1"3"-58,-1-2-64,2 3-31,1 0 5,0 0 17,-3 0-28,3 0-34,0 3-16,0 2-13,-5 12-10,-5 21 10,-13 22 1,-7 21 0,2 9-1,3-4 2,9-2-2,8-13-1,15-9-8,3-5-7,16-3 2,8-7-10,14-9 15,10-12-16,5-18 25,4-26 17,5-24 10,2-25 1,39-70-14,-12-32-1,-34-7 10,-46 70-7,-18 58-1,-8 13-13,-3 6-2,-9-26 0,-11 19 17,-12 15 8,-7 6-14,-8 11-10,-6 11 5,1 10-5,4 5 0,3 4-1,7 3-10,7 4-80,8-1-97,5 1-70,-21 56-194</inkml:trace>
  <inkml:trace contextRef="#ctx0" brushRef="#br0" timeOffset="241531.8149">23605 17283 766,'0'-2'164,"0"2"-76,-3-2-59,6 1-8,-3-2 36,4-3-14,-1 5-29,-3-3-14,0 4 0,0 0 0,0 0 1,0 1-1,0 2 9,-3-2 5,-1 5 19,4-2 24,-3-2-26,2 0-19,1 1-1,0 4-10,0 13 6,0 5 35,1 12-4,2 11-11,-3 8-8,4 10-10,-1 9-2,-1 12-6,-1 7 7,2 65-7,5 4 1,-5-114-1,3 0 1,1 47-2,3-10-24,10-5-90,4-15-135,67 44-24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58:16.9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06 3440 255,'-7'-16'835,"1"4"-615,-3-10-47,4 8-64,4 11-40,1-1-12,0 4-13,-2 2-23,1 0-21,-1 1-16,2 0-10,2 3 13,4 3-8,5 6 20,8 1-5,0 2-15,4 3-41,-1-5-37,2 6-72,-4-3-102,6 51-36</inkml:trace>
  <inkml:trace contextRef="#ctx0" brushRef="#br0" timeOffset="236.0135">1538 4061 1225,'1'-1'253,"5"-2"-253,17 3-179,18 0 176,57-7 3,53-22 65,33-10-2,-53 14-45,-11-6-6,-32 7 0,-57 14-5,-4 0 5,-2 5-12,20-9-4,-7 4-76,-15 6-155,-9 6-137,-58 7-269</inkml:trace>
  <inkml:trace contextRef="#ctx0" brushRef="#br0" timeOffset="474.0271">1951 4182 1111,'-1'-2'239,"-1"4"-103,-2-4-127,4 6-9,3 3-15,0 4 2,4 6 11,-1 11 2,-3 13 9,-3 5-9,-6 15 6,-12 7 15,-9 10-9,-9 1-5,2-4-7,9-13-42,12-23-42,14-25-259,18-22-7,12-27 277,103-142-178</inkml:trace>
  <inkml:trace contextRef="#ctx0" brushRef="#br0" timeOffset="706.0404">2187 4263 301,'20'-28'261,"-6"7"-87,16-17 9,-9 15-39,-3 13-73,0 4-20,0 3-20,2 4-31,0 7 0,6 2-7,-1 11 7,0 7 10,0 5 23,-1 8 3,-2 4-10,-8 7-4,-1 0-14,-6 2 13,-5-3-6,-3 1-5,-4-5 11,-7-3-21,-1-5-6,-5-12-52,-6-9-62,-3-18-101,-47-108-591</inkml:trace>
  <inkml:trace contextRef="#ctx0" brushRef="#br0" timeOffset="1142.0653">3078 3405 1382,'-2'1'164,"2"5"-164,0 6-177,4 11 162,-2 12 15,-2 12 15,-4 9-15,-14 14-11,-9-1-29,3-7-7,-2-8-5,9-17-4,8-14-53,9-8-41,7-10 19,4-1 31,5 0 98,6 2-5,2 0-1,4-1 8,4 3 0,-7 10-1,-1 5-27,-8 3-29,-10 5 57,-8 6 31,-9 4 44,-16 12 26,-16 15-34,-7 18-32,-4 12-29,13-4-6,16-10-8,16-27-35,21-21 43,10-20 45,12-9 138,3-14 7,9-12-50,6-23-32,13-16-60,49-55-26,20-21-22,-6-7-48,-98 94-160,33-118-415</inkml:trace>
  <inkml:trace contextRef="#ctx0" brushRef="#br0" timeOffset="1316.0753">3532 3629 845,'0'-5'534,"2"-1"-475,6-6-46,14 1-13,9-8 14,15-7 1,8-5-15,7 0-42,5-7-92,0 0-94,-4 1-81,31-62-212</inkml:trace>
  <inkml:trace contextRef="#ctx0" brushRef="#br0" timeOffset="1893.1083">3768 3294 1024,'0'2'336,"2"7"-336,2 6-27,2 8 10,3 7 16,-1 2 0,-4 3 1,-4 7 1,-10 9 11,-19 8 9,-13 13-9,-8 1-6,3-8-5,16-20-1,18-25-10,17-12-136,17-12 109,12-4 37,17-6 42,10-9-3,11-7-27,-1-2-6,-6 4 7,-17 11-13,-18 8-1,-20 9-57,-13 16-29,-19 15 87,-19 24 40,-57 67-13,58-70-13,-32 44-13,19-13-1,23-23 0,24-18-17,11-11-8,12-1 1,2-7 24,7-4 6,4-4 4,10-14 40,5-10-20,4-8-5,2-12-25,-6-7-6,-11-2 5,-3 0-26,-6 11-6,-7 8 18,-6 11 6,-5 12-60,0 7 16,-3 11 53,0 1 53,-2 3 29,-1 7-17,3-5-25,-3-4-10,3-3-6,2-11-10,1-1-14,3-5-14,7 0 3,8-4 11,14-10 0,13-9-39,21-15-189,161-136-241</inkml:trace>
  <inkml:trace contextRef="#ctx0" brushRef="#br0" timeOffset="2099.1201">4921 3322 1487,'0'-2'270,"2"1"-244,-1-3-26,9 4-174,9-3 165,10 3 9,20-7 10,15-6 5,9-3-13,0-3-2,-6 5-2,-13 2-61,-18 8-66,-13 11-100,-24 16-146,-104 91 21</inkml:trace>
  <inkml:trace contextRef="#ctx0" brushRef="#br0" timeOffset="2322.1328">4658 4196 1279,'0'0'469,"3"0"-467,1-1 28,3-2-30,2 2 67,10 1-7,10-3-31,15 1-8,13-2-9,12-4-12,54-16 1,29-20 20,-2-12-12,-65 18 3,-54 24-12,-9 6-6,-8 0-60,13-1-98,-19 7-130,-56 13-177</inkml:trace>
  <inkml:trace contextRef="#ctx0" brushRef="#br0" timeOffset="3585.2051">6367 3185 1155,'-2'-4'268,"1"4"-109,-1-3-91,2 4-59,-3 1-9,3 2-8,3 1 8,0 9-13,8 9 13,8 7 9,1 5-1,2 8-8,-4 2-61,-4 18-154,-13 12-77,-65 150-197</inkml:trace>
  <inkml:trace contextRef="#ctx0" brushRef="#br0" timeOffset="3742.214">6417 4137 1307,'0'2'281,"-2"-1"-193,2 2-58,-2-3 8,2 0 47,0 0-17,0 0-29,0-3-39,2 2-55,8 1-220,10-2-23,66-37-362</inkml:trace>
  <inkml:trace contextRef="#ctx0" brushRef="#br0" timeOffset="6127.3505">3906 6922 714,'-4'-8'220,"-3"2"-116,-2-3-44,5 6-39,1 3-21,0 4-1,-4-2 1,-1 4 0,-5 0 6,-2 5 5,-2 3-4,-5 4 8,-1 5-7,-4 9 1,-3 7 10,-1 9 2,-6 6-1,1 5 4,-2 4-8,0 7 7,-8 7 2,6 7 1,-27 60 4,17 14-11,40-106 1,3-4-10,-10 45 2,8-8 2,0-1-2,3 6 1,6-6 20,5 4 3,4 2-30,7-4 3,11 2 2,5 6 1,6 0 0,4-1-5,-2-4 2,3-2-3,2 1-6,-2-5-9,2-2-7,0-13 13,8-15 3,11-6 1,57 2 5,43-10 2,19-29 11,-51-4-8,-1-12 10,4-6-9,-2-11-3,-20-3-9,-9-7 9,-10-12 9,-1-20-17,1-18 5,-3-8 4,4-19 11,-9-14-9,-3 0 6,-7-10-4,-9 6-13,-16 0 16,-11 9-2,-16 15-15,-18 55 20,-3 8 8,-3-4 10,-3-40-17,-7-5 0,-16-51-11,-9-14-9,22 104 11,-2 1 1,-8-47-7,-3 4 2,2 13-8,2 9 0,1 9-21,-4 6 21,1 8 0,-6 3 2,-1 11 7,-3 1 0,-4 4 10,-5 2 1,-3 2-19,-6 5 10,2 2-10,-1-4 14,-1 7-14,6-1 7,0 4-8,2-1 0,-2 1-1,1 8 1,-5-2 1,0 3-1,-1 3-1,-3 3-7,4 3 8,-2-2 1,3 4 8,3-3-8,1 0 0,5-4 1,-1 1 5,5 2 4,-1-2-11,3 4-5,0 3-3,-1 0 8,2 0-1,-4 5-3,0-1 4,-2 0 0,0 2 0,3-2 0,4 3 1,4-6-1,4 4 0,5-2 1,3-2-1,4 2-6,0-1 4,3 3 1,0 0 0,2-2-1,-1-1 2,3-2-1,-1-2 0,2-1-14,0-2 1,-3 0 4,1 0-10,1 1-32,-1-1-47,4 6-104,-2 11-116,2 10-4,2 66-270</inkml:trace>
  <inkml:trace contextRef="#ctx0" brushRef="#br0" timeOffset="7952.4548">2930 6439 742,'-9'-3'135,"0"-1"-59,-10-2-31,-1 2 15,0 1 9,-2 3-19,1 3 10,0 4-21,-3 5-29,-2 14-8,-4 19-1,-5 17 0,-2 17 0,-26 70 8,1 38-1,-8 13-2,22-74 0,7-3-5,2 0 0,3-3 0,3 10 5,1 15-6,3-32 6,0 12 6,9 10 9,-3 7-9,4 9 6,11-10 5,1-13-2,9-1-8,3 6-1,6 9 2,12 4-9,5-12-5,-14-89 0,6 2-12,3-2 4,22 45 8,8 3 11,3-6-11,3 4-6,2-7 6,8 1 0,2-4-2,47 26 2,18-20 0,16-15 0,-51-35 0,13-5 15,2-8-9,7-7-6,2 1 7,-18-7-7,8-13 0,9-16-8,11-15 8,15-16 25,1 2-7,5 4-17,8-4 13,-10 0-13,-35 6 15,-11 8-7,-13 2 3,-1 5-5,-1-6-1,9-6-5,-5-11-1,2-3 0,10-17 9,5-10-9,0-2 1,2-6 6,-75 45 5,-5 0-10,-4 3 4,30-38 3,-9-3 7,-8-5 7,-3-2-1,19-67-7,-7-7 8,-2-24-13,-19 44 1,2-4 2,0 2-1,-10 20-11,-3 11 10,-12 67-3,-3-1-7,-3 2-1,5-52 1,-4-50-1,-10-16 11,-10 1-1,-2 56-10,-6 2 1,-3-1 6,-5-9-5,-7 2-2,0 2-11,17 64 8,0 3 3,-1 7 1,-25-41 5,-7 13-6,-8 8-1,-7 2 1,-8 0 9,-50-26 9,-13-7-18,11 2 13,91 61-4,1-1-7,-3-1 13,-35-22-8,-6 0-7,-46-7-7,-7 15-8,-4 20 14,42 11 0,1 5 1,-4-8 0,-8 4 1,12 1 10,15-4-11,47 4 6,3 2-5,4 0 5,-30-4 0,3-2-6,3 5 0,1 0-2,-4-1 1,5 2 0,-5 1 1,-1 6-2,-1 7 1,-1 2 0,-1 8-1,1-2 2,4-1 0,6-1 0,5-5 0,2 0 1,5 0-1,3 1 0,-4 5 0,-2-1 0,-1 10-1,-6 3 0,-1 5-5,-3 6 6,3 1 0,1 2 0,4-2 1,2-4 0,5-2-1,6-7 0,3-5 1,4-6 0,5-2-1,0-4 0,0 2 0,0 4-10,-3 6 4,-3 4-2,2 6-4,-2-1-12,3 0-9,2-7 0,2-3-9,7-6 17,1-5 2,3-5-2,1 1-41,2-7-63,0 1-6,4-1-90,2 2-98,4 4-219</inkml:trace>
  <inkml:trace contextRef="#ctx0" brushRef="#br0" timeOffset="9399.5376">8696 3118 1088,'-1'-3'204,"-1"0"-69,1-4-135,7 7-34,11 0-17,28-3 51,67-7 57,79-18 10,29 4-31,-79 8-15,-9-6-1,-10 1-2,-18 4-6,-15 6-2,-53 5-10,-13 0-12,-6 5-72,15-2-133,-21 3-109,-61-2 13</inkml:trace>
  <inkml:trace contextRef="#ctx0" brushRef="#br0" timeOffset="10130.5794">9377 2727 1074,'0'0'158,"0"0"-158,-2 4-11,4 4-35,1 4 25,2 13 6,4 15 15,7 24 11,7 75 41,1 69 1,-19 22-7,-13-75-2,2-10-7,-9-20-13,6-18-12,8-68-6,-2-7 0,1-10 2,-1 25-7,2-23 7,-1-10 2,0-8 7,0-9 19,-3-3 46,-4-12-31,-6-12-51,-8-17-40,-1-13-70,-8-15-13,0-2-58,-7-1-8,-6 7-9,-6 10-17,-1 12 83,0 14 54,9 5 78,13 6 80,13 3 65,7 3-44,10-5-16,10 0-11,4 1-56,12-7 0,11 3 3,12 1-12,6 11 1,0 2 11,-1 14-6,-8 8-14,-6 4 5,-6 3-6,-4 1 7,-4 4-6,-2 1-1,-4-4-58,-6 3-31,-4-4 20,-10 0 15,-8-1 33,-12 5 21,-22 13 20,-19 14-4,-61 41-9,-23 16-6,105-79-1,14-9 0,-24 18 0,23-19 27,18-9 74,8-6-17,2-2-54,0 0-30,7 3-44,5 0 23,8 4 21,15-4 49,16-3-16,17-10-10,58-25-23,22-24-51,12-26-119,-53 18-76,-10-4-237</inkml:trace>
  <inkml:trace contextRef="#ctx0" brushRef="#br0" timeOffset="10370.5932">9995 3345 702,'-5'0'244,"0"0"-145,-4 2-99,-3 2-6,-7 12 6,-6 8 12,-5 14 4,-3 6 4,11 8-20,8-3 0,8-2 0,8-9 0,5-8 1,1-9 6,3-5-7,3-2-3,7-3 3,1-5 21,11-6 33,3-7-15,3-13-39,-1-8-31,1-8-64,-6-12-70,13-105-87</inkml:trace>
  <inkml:trace contextRef="#ctx0" brushRef="#br0" timeOffset="10566.6044">9871 2266 945,'0'-2'250,"2"4"-250,4 1-72,8 9-31,10 9 103,11 7 16,10 8-16,6 6-40,7 3-161,109 51-128</inkml:trace>
  <inkml:trace contextRef="#ctx0" brushRef="#br0" timeOffset="10746.6147">10818 2660 976,'0'0'266,"0"0"-224,3-3-42,2 3-12,-2 0 12,9 0 9,12-3 13,15 0-22,24 1-27,57-10-81,28-10-126,-44 5-73</inkml:trace>
  <inkml:trace contextRef="#ctx0" brushRef="#br0" timeOffset="11016.6301">10779 2853 784,'0'4'114,"0"2"-114,1 1-50,3 7 26,0 4 24,3 11 8,0 16 47,-3 22 5,-1 75-16,-21 30-1,-18 4 2,8-50-10,8-22 1,18-71-18,2-7-8,5-5-9,0 16-1,1-13-1,3-9-117,1-14-91,-1-6 110,14-85-249</inkml:trace>
  <inkml:trace contextRef="#ctx0" brushRef="#br0" timeOffset="11167.6387">10913 3512 488,'6'-7'245,"0"-3"-62,5-9-42,2 0-30,-1 2-21,7-2-17,2 4-44,9 3-29,10 4-29,10 7-97,2 6-40,-3 14-86,25 56-270</inkml:trace>
  <inkml:trace contextRef="#ctx0" brushRef="#br0" timeOffset="11370.6504">10633 4076 660,'4'-2'381,"3"1"-272,10-1-56,17-4-53,17-2 31,15-3 14,11-6-6,-2 0-12,-3-1-12,-3 0-6,-9-1 0,-7-4-9,-7-5-37,-12-8-39,-4-9-116,13-106-269</inkml:trace>
  <inkml:trace contextRef="#ctx0" brushRef="#br0" timeOffset="12005.6867">10587 2395 616,'1'-7'102,"0"4"-68,1-8 29,0 9-13,-1 2-14,0 0-8,3 2-11,6-2 14,8 0 79,11 0 1,12-5-20,16-5 2,11-6-45,55-16-24,24-10-12,-4 4 5,-112 31-4,-7 1-11,-2 2-1,18-1 0,-13 1 0,-3 4 0,-6-3 0,3 3 5,-1-6-5,2 2 5,-2-4 0,-2-4 3,-5 0 9,-4-5-2,-4-5 13,-8 3-29,-8-7-2,-10 3 2,-9-5 2,-1 5 22,-1 0 0,8 1-14,0 8-9,14 1 13,4 7 4,2 2 1,6 4-19,1 0-6,2 0-51,5 6-27,6 8 71,8 3 13,5 12 15,4 4-11,-3 2-4,0 5-15,-4 5 15,-5 0 1,1 4 0,-6-2 10,0 2-3,-5-4-8,-6 4-22,-11-3 21,-17 6-35,-18 9-61,-63 48-130,-149 106-145</inkml:trace>
  <inkml:trace contextRef="#ctx0" brushRef="#br0" timeOffset="13005.7439">4616 8244 1025,'-2'0'170,"2"0"-122,-5 0-48,4 0-17,1 2 17,0-2 9,0 0 4,0-2 4,1 2-17,4 0-32,0 0-121,2 2 43,6 7-25,29 13-213</inkml:trace>
  <inkml:trace contextRef="#ctx0" brushRef="#br0" timeOffset="13750.7865">4935 7657 577,'0'-3'215,"0"-1"-70,2-2-145,9-6 6,16-10-6,13-14 38,15-7-2,11-4-5,1 6-7,-4 4-4,-8 14-8,-11 1-12,-8 11 12,-11 2-10,-11 6-2,-6 0-1,-6-1-35,-2 8-52,-2-1-5,-6-12-48</inkml:trace>
  <inkml:trace contextRef="#ctx0" brushRef="#br0" timeOffset="14010.8014">5248 7145 796,'-3'2'128,"1"2"-94,1 4-33,1 4 0,-1 11 1,1 8-1,1 5-1,-1 15 6,0 12 2,-1 8-7,-3 8 6,0-2-5,0-2 4,-1-11-5,2-3 0,3-7 0,0-6-1,6-3-54,0-10-99,36 5-182</inkml:trace>
  <inkml:trace contextRef="#ctx0" brushRef="#br0" timeOffset="14499.8293">5553 7361 640,'0'0'146,"4"2"-136,-1 8-10,4 6-34,1 7 34,0 10 10,3 9 31,-5 11 1,-1 7 0,-4 1-20,-1-8-8,0-11 2,1-18-16,4-15-4,0-9 4,5-6 33,6-14 5,7-13-7,8-16-7,2-10-13,-3-2 1,-8 0-2,-6 8 16,-7 8 4,-6 4-5,-6 6 5,-4 3 12,-5 9-13,-1-1-13,-8 5 22,2 7-17,-1 1-8,-4 10-13,2 5 0,0 4 1,0 6 0,2 9 1,-2 3-1,2 1 5,-2 6-6,4 3-14,3 0-111,0 4 10,9 5-56,6 2-95,16 51-88</inkml:trace>
  <inkml:trace contextRef="#ctx0" brushRef="#br0" timeOffset="14704.8411">5715 7577 737,'0'0'148,"0"0"-139,0 3 0,-4 0-4,4 0 31,4 6 21,5 2 15,3 11-6,6 5-6,7 7-35,3 6-5,2 5-10,5 3-8,1 1-2,-4 2-123,1-12-51,9 41-155</inkml:trace>
  <inkml:trace contextRef="#ctx0" brushRef="#br0" timeOffset="15571.8907">1645 7700 264,'-6'-11'367,"-1"2"-227,-1-8-23,4 4-30,4 4-11,0 7-1,0-1-3,0 3-21,0-1-48,3 1-3,-2 1-21,1-1 20,4 3 1,7-6 9,7 2 8,3-6 10,9-6-3,1 3-9,1-3-15,3 1 12,-4 1-3,-2-1-8,-2 1-1,-7 5-59,-4 2-127,-9 0-4,-5 4-16,-27 7 29</inkml:trace>
  <inkml:trace contextRef="#ctx0" brushRef="#br0" timeOffset="16059.9186">2091 7108 934,'-1'-2'186,"-1"2"-85,-1 0-101,2 2-11,-1 12-38,0 5 29,0 17 10,1 12 10,2 11 1,-1 11 6,6 4 0,1 0-7,5-9-1,6-10-11,-1-18 6,0-9-18,3-13 12,-4-6 12,3-9 34,1-11 28,8-18 16,4-17-29,-1-22-14,6-20-19,14-59-2,-38 99-14,7-47 9,-7 10-7,-16 20-1,-7 13 29,-6 14 17,-1 11 55,-4 10-27,-3 5-35,-2 6-20,-4 12-20,-3 6 0,1 11-12,-1 14-21,4 10-11,-1 11-68,6 11-71,3 3-11,5 7 4,-20 101-121</inkml:trace>
  <inkml:trace contextRef="#ctx0" brushRef="#br0" timeOffset="16354.9354">2279 7331 84,'0'-2'677,"0"2"-519,0 0-134,-1 2-12,1 5-9,0-2 40,4 2-2,5 4 38,6 5-22,5 1-3,2 4 15,9 2-15,-1-1-18,6 2-15,-3 0-7,-2-1-4,-4-4-4,-6 0-5,-5-4 0,-4-3 0,-6-3-1,-3-6 0,-1-1-15,-2-2-34,0-2-26,-5 0-107,-38-27-579</inkml:trace>
  <inkml:trace contextRef="#ctx0" brushRef="#br0" timeOffset="23045.3181">9800 5198 479,'-6'-8'144,"-2"2"-6,-8-11-60,2 7-13,-1-2-5,-2-1-23,2 2 22,-4-2 5,4 7-19,3 0 5,-3 2-22,5 2-16,0 1-1,0 1 1,1 0-11,1 0 0,2 1 0,1 1-1,-1 4 0,-3 4 2,-2 7-2,-2-1 1,3 7-1,3-3 0,-1 0 0,2 0 1,1 0-1,1-7 0,1 6 1,-1-1-1,0 0 0,1-1 1,-1 4-1,4-2 0,-2-4 0,1-1-1,-2 0-1,3-4 1,3-1-6,-3-3 7,1-4-1,-1 0 1,0 0 2,0-2-1,-1 0 1,1 0-1,0 0 11,0-2-6,0 2-4,0 0 8,0-2-1,0 2-8,1 0 0,-1 0 1,-1 2 7,1-2-2,0 0 1,0 0-2,1-10-5,-1 7 7,0 0-8,0 2 0,0-1-1,0 2-45,0 0-128,0 12-288</inkml:trace>
  <inkml:trace contextRef="#ctx0" brushRef="#br0" timeOffset="23460.3418">9654 5245 324,'-6'0'132,"2"0"-72,-4 0-3,4-1-17,-1-3-23,1-1-8,2 1-3,2 3-1,-1 1-5,2 1-107,1 2-95,5 13-10</inkml:trace>
  <inkml:trace contextRef="#ctx0" brushRef="#br0" timeOffset="24575.4056">9648 5222 267,'-3'-1'120,"2"-1"0,-3-2-6,2 1-45,-3-1-17,0 4 4,0 0-16,0 0-13,1 0-3,-1 0-16,1 4 1,-4 2 6,-2-2 3,1 4 1,0 3-8,0-3-1,3 0-9,-1-1-1,3 5-8,0 1 8,-1 0 0,1 0 0,1-4 0,0-2 6,0-1-6,2-2 0,1 0 1,-3 1 0,3 2-1,0-1 0,0 6 0,0 2 1,-2 3 0,2 1 0,2 4 5,-2 1-4,0 2-1,0-3 0,3 1 7,-2 1-8,2-2 1,-1 7 7,-2-2 1,1 8 4,-1 1-2,3 5-1,-3 1 2,4 2-1,1 1-6,1-1-4,-2-1 8,1-2-9,1 0 0,-2 0 2,1 4 13,-4-1-6,0 5 6,-1 3-6,0 0-3,0 1 1,0-8 13,-1-2-10,1-5 4,-1-6-8,-1-2 1,2-6 1,-3-3-7,1-4 8,2-6-8,-2-1 0,2-3 11,-4-1-1,2 0 19,2-2 4,-3-1-1,1 0 0,-1-2 8,2 3-5,-4-2-5,2 3-7,-4-1-3,-2-3-4,5 5-5,-2-6-2,4 0 2,0 0 3,-2 3-1,-2-3-4,2 0 2,4 0-6,-2 0-4,2 0-2,0 0 6,0 0-6,-1 0 1,1 0 5,1 0-5,-2 0 0,1 0 5,1 0 0,-2 0 2,-2-3-1,1-1 2,-4 1-8,2-1 0,0-3 0,-1 3 1,1-2-1,1 1 5,-1-1-6,2 0 0,0-1-33,0 0-60,6 0-93,28-24-280</inkml:trace>
  <inkml:trace contextRef="#ctx0" brushRef="#br0" timeOffset="25446.4554">9457 5490 250,'-10'35'107,"-4"3"-26,-5 36-3,-4 19 13,3 60-25,18 24-13,27 10-20,5-67-6,-9-83-27,-3-7-12,4-8 11,17 21 1,-1-20-20,-3-23 20,0-18 63,1-23 60,-2-32-52,24-81-34,-10-48-14,-26 5-8,-29 82-5,-17 1-10,-9 12 1,12 63 4,-2 6-4,1 7-1,-21-19 53,3 25-4,1 22-47,0 26 20,0 30-20,-2 23-2,-15 83 0,22 43 0,23 50 1,24-65 0,10-54 1,-5-96-1,0-10-1,3-15-30,15 18-3,4-31 33,0-24 12,-4-22 15,3-22-12,-3-25-15,12-86-19,-11-29-29,-31 23-27,-19 74-24,2 56 34,-9 12 23,0 2 41,-22-29 1,-7 17 39,-5 23 4,5 19 16,1 15-25,5 17-25,-2 11 2,5 11-10,4 6 8,11 2-8,9 8-1,15 3-70,18 5-68,51 90-219</inkml:trace>
  <inkml:trace contextRef="#ctx0" brushRef="#br0" timeOffset="28907.6534">7880 6892 99,'-3'-15'366,"0"5"-231,-3-14-41,3 5-31,1 3-21,2-1-21,2 3 17,3-6 23,3 6-7,1-1-12,4 2-24,6 0-12,5 1-4,7 1-1,2-5 0,4 9 5,-9 4-6,1 3 2,-5 10 7,-1 10 16,-4 9-4,0 12-13,-4 18-1,0 6 5,-5 19-3,-4 6 3,-1 0 0,-3 0-3,-2-6-3,0-13-4,-2-14 11,2-20-13,-2-17 6,2-12 12,0-10 115,-4-8 55,-2-9-122,-5-11-36,-2-15-18,7-16-12,7-13 0,11-10-1,9-5-10,11 1 10,9 7-9,4 7 4,3 14 4,-2 15-7,-7 14 9,-6 12-9,-8 9 1,-1 8-50,-3 7-31,-2 7-17,-1 3-43,0 8-7,-2 3-67,31 37-160</inkml:trace>
  <inkml:trace contextRef="#ctx0" brushRef="#br0" timeOffset="29263.6738">9114 6667 1034,'-16'-7'186,"1"4"-55,-20 2-85,-3 8-23,-3 14-22,-8 11 0,0 9-1,2 10 1,7 6-1,7-4 0,12-4-6,8-10-6,10-7-8,6-10-22,6-5 15,6-4 22,8-1 5,3 2 9,6 2-9,3 3 0,0 1-1,-3 5 0,0 1-1,2-3 1,-3-5 1,1-1 2,0-3 5,6-8-5,3-6-1,3-8-1,5-5-44,-4-9-182,65-56-113</inkml:trace>
  <inkml:trace contextRef="#ctx0" brushRef="#br0" timeOffset="29668.6969">9609 6653 619,'-3'-7'267,"3"6"-42,-3-3-75,3 2-73,0 2-40,9-1-31,15-9-6,18-3 0,28-8 0,67-22 1,26-23-1,-29 6 0,-99 47 1,-11 3 0,-8 7-1,21-7-1,-21 7-12,-11 7-5,-5 5-2,-8 4 20,-9 11 17,-13 10 30,-11 12-19,-9 5-5,-4 12-14,-3 1-3,1-1-6,-7 2 8,3-3-7,2-10-1,6-7-34,11-8-33,12-15-7,5-9-17,11-11-1,-1-7-35,-4-64-221</inkml:trace>
  <inkml:trace contextRef="#ctx0" brushRef="#br0" timeOffset="29909.7107">9709 6526 835,'0'2'234,"2"1"-178,-1 10-56,5 3-11,-2 14 11,0 14 8,-2 14 38,-6 19 22,-20 62-14,-29 20-18,33-108-9,-4-6-6,-15 39-11,9-23-9,10-20-1,13-21-24,4-12-80,7-8 19,5-14 53,11-10-85,75-121-216</inkml:trace>
  <inkml:trace contextRef="#ctx0" brushRef="#br0" timeOffset="30073.7201">9770 6965 361,'2'2'222,"5"1"-159,2 4-6,2 12 27,2 7-9,2 3-10,0 9-10,0-1 8,5 4-19,-1 0-19,6-2-10,1-6 0,0-1-3,-1-9-2,-3-5-10,4-11-110,37-41-166</inkml:trace>
  <inkml:trace contextRef="#ctx0" brushRef="#br0" timeOffset="30329.7348">10395 6812 222,'-2'0'786,"2"0"-668,-3 8-117,0 7 7,-2 3 2,-3 12 5,-5 5 9,0 12-4,-4 10-5,-5 6-2,-6 3-1,1 5-4,-2-9-2,3-1-5,7-11 7,8-10-8,6-15-61,8-11-117,5-14 61,38-50-78</inkml:trace>
  <inkml:trace contextRef="#ctx0" brushRef="#br0" timeOffset="30579.7491">10434 6767 742,'0'0'265,"0"2"-188,0 3-77,2 11-8,4 8 8,3 9 0,5 15 6,6 8 5,2 11 1,2 0 1,1 1-5,-3-5-1,1-8-7,-5-10 1,-4-12 1,-6-7 10,-12-9-12,-6-1-45,-8-4-167,-57-17-341</inkml:trace>
  <inkml:trace contextRef="#ctx0" brushRef="#br0" timeOffset="30735.758">10335 7212 773,'-10'-4'240,"7"1"-106,-3 3-41,5-1-45,2 1-48,4 0-15,9 0-45,11-3 60,17 2 4,15-3 29,10-3-33,4-3-13,99-16-368</inkml:trace>
  <inkml:trace contextRef="#ctx0" brushRef="#br0" timeOffset="30922.7687">11370 7284 707,'0'5'232,"0"0"-193,0 7-30,-3 4 15,-3 1 57,-8 1 27,-5 4-40,-3 1-34,-4-1-34,8 0-37,-4 9-257</inkml:trace>
  <inkml:trace contextRef="#ctx0" brushRef="#br0" timeOffset="32073.8345">4317 7494 66,'-5'-4'765,"4"1"-636,-2 2-95,1 1-23,2 0-2,-1 0 6,0 0-8,1-2-7,0 4-19,-2 2-217,-12 34 8</inkml:trace>
  <inkml:trace contextRef="#ctx0" brushRef="#br0" timeOffset="32258.8451">4125 7681 756,'-4'0'166,"3"0"-100,-2 0-44,3 4-22,-4 4-13,1 5-5,-5 10-39,3 3-87,-9 51-86</inkml:trace>
  <inkml:trace contextRef="#ctx0" brushRef="#br0" timeOffset="32417.8542">4080 8089 256,'-4'2'150,"1"6"-49,0 1-50,0 5-38,3 2-13,3 0-7,14 35-95</inkml:trace>
  <inkml:trace contextRef="#ctx0" brushRef="#br0" timeOffset="32596.8644">4043 8567 276,'0'0'114,"0"3"-60,0 0-33,0-1-11,3 4-4,-2 3 2,5 9-1,-2 2-7,6 5-49,13 28-276</inkml:trace>
  <inkml:trace contextRef="#ctx0" brushRef="#br0" timeOffset="32761.8739">4232 8886 66,'2'5'79,"-2"-3"29,5 5-51,-2-1-25,3 2-13,-2 0-8,2 5-11,18 11-9</inkml:trace>
  <inkml:trace contextRef="#ctx0" brushRef="#br0" timeOffset="32940.8841">4451 9084 488,'2'1'107,"2"3"-86,2 1-15,4 1-5,8 0-1,6-8-49,57-31-182</inkml:trace>
  <inkml:trace contextRef="#ctx0" brushRef="#br0" timeOffset="33151.8962">4923 8949 660,'0'2'219,"-2"-4"-116,2 2-13,2 0-27,-1-1-54,7-2-8,5-3-1,7-7-21,5-3-132,9-7-65,61-54-59</inkml:trace>
  <inkml:trace contextRef="#ctx0" brushRef="#br0" timeOffset="33323.906">5160 8626 758,'0'-2'121,"0"0"-70,4-2-4,-2 1-8,1-3-23,1-2-16,0 1-58,0-4-80,12-46-203</inkml:trace>
  <inkml:trace contextRef="#ctx0" brushRef="#br0" timeOffset="33514.9169">5112 8271 786,'-4'-4'162,"1"-2"-63,-2-8 0,0 3-32,2 3-19,0-6-33,3 2-15,0-3-10,1-2-97,1-2-49,-1-41-63</inkml:trace>
  <inkml:trace contextRef="#ctx0" brushRef="#br0" timeOffset="33713.9283">4975 7847 660,'-3'-9'204,"-1"1"-101,0-7-19,-2 0-27,1 1 15,-1 5-27,3-1-22,-1 3-16,-1 2-7,0 1-31,1 0-115,-2-2-64,-18-7-112</inkml:trace>
  <inkml:trace contextRef="#ctx0" brushRef="#br0" timeOffset="33913.9398">4756 7499 555,'-6'-9'184,"1"3"-65,-7-7-17,4 2-54,0 1 25,3 3 7,1 2-53,1-1-17,1 2-10,1 1-3,-1 0-87,-5 3-61,1 0-113,-20 3-83</inkml:trace>
  <inkml:trace contextRef="#ctx0" brushRef="#br0" timeOffset="34060.9482">4553 7454 521,'-6'0'117,"0"0"-34,-4-3 1,0 2-33,4 1-20,-1-3-31,3 6-16,-4 1-167,-21 7-365</inkml:trace>
  <inkml:trace contextRef="#ctx0" brushRef="#br0" timeOffset="37034.1182">12215 6715 156,'-1'0'300,"1"0"-275,1 1-25,-1 3-31,0-4 11,2 0 13,-2 0 7,1-2 33,-1 0 21,0 2-18,2 2-36,1 19-106</inkml:trace>
  <inkml:trace contextRef="#ctx0" brushRef="#br0" timeOffset="38593.2074">12496 6025 555,'-2'-3'171,"-2"-3"-48,-6-4-50,3 5-20,-1 0 11,-1 1-1,0 4-9,0 0-19,0 0-23,0 2-11,1 2-1,2 0-1,0 6-8,-1-2 8,1 7 1,0 1-1,-1 8-1,-4 3 1,0 8 0,1 4 1,-4 7 11,4 6-2,0 3-8,0-4 1,4-1 6,2-7-8,4-1 0,2-4 11,4 3 2,3 3-5,0-3-2,3 4 0,0 2 0,-2 0-5,-1 5 14,2 0 3,-4 3-3,-1 2-4,0 3 2,2 1-4,0-1 8,-2 2-10,-1-1 14,0-4 3,-1 2-6,-1-3-3,0-1 0,-3-2-1,0-4 2,-4 0 8,-1-6-1,-3-8 4,-1-4 6,-2-7 3,0-10-5,2-6 8,-7-4 9,-5-9-13,-6-6-17,-10-10-7,-7-6-11,-5-10-72,0-3-12,-1-7-96,4-5-24,9-6-41,-15-81-32</inkml:trace>
  <inkml:trace contextRef="#ctx0" brushRef="#br0" timeOffset="39077.2351">12104 6795 752,'0'0'219,"3"0"-174,-3 3-45,3 4-18,0 8 9,4 12 8,3 17 1,3 9 7,3 9 5,0-1 0,8-6-5,4-14 2,9-12-1,7-13 7,5-12 4,6-11 10,-2-6 10,-7-12 6,-4-4-9,-7-9 1,-3-7 1,-8-5-17,-2-5-9,-7 0-2,-4 0 2,-8 2 5,-6 5 7,-8 3 36,-5 4-14,-5 10 4,-5 3-5,-5 8-26,-8-1-11,-6 13-7,-7-2 5,4 10-5,2 3-1,14 6-4,1 4 3,1 7 1,3 5 0,2 1-1,2 3-41,3 1-63,8 2-39,-2 3-20,10 10-44,19 61-152</inkml:trace>
  <inkml:trace contextRef="#ctx0" brushRef="#br0" timeOffset="39586.2642">12942 7106 738,'-9'-2'233,"-4"4"-136,-13 0-59,-8 16-22,-5 5-2,-3 9 8,2 2-4,10-4-12,11-4-6,13-5-19,12-1 18,13-1 1,11 4 0,15-2 0,10-6 6,5-4-5,-1-1 0,-7-1 0,-11 2 0,-11 3-1,-9 1 0,-9 2-1,-8 5 1,-14 1 0,-13 6 33,-17 9 5,-14 4-17,-7-3-5,-5-3-10,8-12 1,14-16-7,12-17-44,17-20-80,26-108-337</inkml:trace>
  <inkml:trace contextRef="#ctx0" brushRef="#br0" timeOffset="39836.2785">13363 6526 962,'0'-4'240,"1"-3"-121,2-6-76,6 6-31,5-2-12,6 0 1,10-1-1,8 3 0,5 0 0,6-2 1,1 1-1,-4 2-8,-6 5-35,-9-2-109,2 11-127</inkml:trace>
  <inkml:trace contextRef="#ctx0" brushRef="#br0" timeOffset="40058.2912">13354 6619 647,'1'1'155,"-1"3"-142,3 2-13,2 8-9,1 2 9,1 14 17,2 14 60,-4 8 10,-4 13 19,-5 12-34,-5 0-28,-3-1-20,1-6-5,3-13-7,3-9-12,5-8-3,6-10-76,6-7-97,33-18-70</inkml:trace>
  <inkml:trace contextRef="#ctx0" brushRef="#br0" timeOffset="40233.3012">13503 7018 635,'4'-10'194,"2"1"-104,9-13-65,9 2-14,6-2-2,8-1-8,2 6-1,1 2 6,3 4-6,-4 5 0,-6 6-84,-8 7-99,-20 45-144</inkml:trace>
  <inkml:trace contextRef="#ctx0" brushRef="#br0" timeOffset="40430.3125">13294 7416 378,'-1'0'298,"1"0"-28,-3 2-270,13-2-43,7-2 43,11-2 55,11-3 73,6-6-14,5 1-39,3-5-23,0 3-28,5 0-10,-7-1-2,-6 1-12,-8-3-2,-9-5-56,-13 0-176,-10-70-281</inkml:trace>
  <inkml:trace contextRef="#ctx0" brushRef="#br0" timeOffset="41063.3487">12980 6322 784,'-19'-17'177,"1"4"28,-8-12-50,12 8-47,10 7-74,11 2-34,23-6-33,25-8 33,74-27 14,30 3-2,-23 25-3,-102 18 0,1 3-7,-3 0-1,31 3 5,-2 1-5,-3 2 0,-8 3 5,-2 0-4,-10-1-2,0 0 0,-6-3-6,-1-3-3,-6-4-12,-4-5 3,-11 0 9,-5-6 8,-6 0 1,-9-5-1,-12-4-7,-8-2-1,-13 4 9,-11 1 0,-4 0 1,4 1 0,6-1 6,15 5 17,16 6 5,12 4-29,10 8-14,8-4-26,8 7 33,9 0 7,8 5 1,-2 0 1,-4 5-1,-7 4 0,-4 1-1,-2 6 0,-1-2 0,1 3 1,4 0-1,1-1 0,-4-1 1,-1-5 1,-7-3-2,-5-2-2,-4-4-8,-5 2 10,-7 2 3,-10 12 28,-9 6-4,-11 5-12,-6 2-4,5-5-11,10-6-22,16 1-176,28 54-162</inkml:trace>
  <inkml:trace contextRef="#ctx0" brushRef="#br0" timeOffset="41264.3602">14409 6814 889,'0'0'262,"0"2"-194,-3 0-52,1 0 20,1-2 57,1 0-25,-3 4-40,0 6-17,1 2-11,-1 5-53,7 0-157,40 8-75</inkml:trace>
  <inkml:trace contextRef="#ctx0" brushRef="#br0" timeOffset="41650.3823">14835 6553 940,'-14'-18'220,"-2"2"-80,-13-17-83,-3 3-30,-2 4 16,-2 4-8,4 10-14,9 6-10,4 8-11,7 10-18,1 10 9,1 12 3,0 11 0,3 11 5,2 11-1,2 6 2,1 0 0,2-3 0,4-8-1,3-7 0,3-16 0,3-10 1,-2-17-2,5-9 2,3-11 6,3-10 0,3-15 0,2-12 6,-2-8-6,0-5 0,-1-8-5,-1-7-1,-1-5-81,33-138-208</inkml:trace>
  <inkml:trace contextRef="#ctx0" brushRef="#br0" timeOffset="41840.3931">14874 5808 784,'-1'4'261,"-1"6"-227,-2 17-28,-4 14 0,-2 18-5,-1 14 10,1 13 1,1 65 0,3-102-3,3 47 1,6-5-5,3-9-5,13-10-15,94 48-265</inkml:trace>
  <inkml:trace contextRef="#ctx0" brushRef="#br0" timeOffset="42192.4133">15470 6277 962,'-6'-10'240,"-2"0"-103,-8-8-25,-4 7-59,-5 11-37,-7 11-16,-2 19 0,2 13 0,3 8-6,11 8-6,12-8 1,14-2 4,8-4 6,9 0 1,7-1 0,-4-4-1,3-1 1,-3-3-1,-5-2 1,3 0 0,-7-3 0,-3-2-1,-4-10 1,-7-2 0,-4-8-1,-2-3 1,-7-1 1,-11-1 11,-9 2 3,-13 2-15,-8-1-60,-8 0-156,-79-21-111</inkml:trace>
  <inkml:trace contextRef="#ctx0" brushRef="#br0" timeOffset="42754.4454">15146 6116 933,'-8'-4'217,"5"0"-133,-3-3-42,3 5-13,3 1-22,6-3-7,11 0-13,17 0 6,13-5 7,16-1 0,-1 0 1,0-2 7,-9 1-8,-3-4 6,-3 2-4,0-3 5,-5-1-5,-5-3 13,-10 2-14,-10-1 11,-4-1 5,-8 1 13,-5-5-5,-5 1 4,-10-2-10,-6 3-14,-10 2-5,-8 1-1,-3 5 1,1 6 8,9 1 2,11 2-1,8 3-9,7 2 0,3 2-1,3 0-14,3-2-3,0 7-12,6 3 19,6 2-2,7 10 13,2 1 0,7-1 1,2 1 0,-3 1 1,-3-4-1,-5 0 0,-7 0-1,-4-1 0,-5 0 1,-6 7 0,-6 0 8,-9 10 14,-15 9-8,-12 12-5,-7 6-10,7 5-129,3 64-171</inkml:trace>
  <inkml:trace contextRef="#ctx0" brushRef="#br0" timeOffset="43309.4772">16056 6319 1008,'2'-7'271,"0"5"-131,6-8-97,11 2-41,8-1 5,13-5-5,2-4-2,3 6 2,0-5-1,9-3-1,2-2 8,4-1-8,4 5 1,-7-1-1,-5 11 0,-10 1-33,-8 4-115,-12 9-155,-31 23-333</inkml:trace>
  <inkml:trace contextRef="#ctx0" brushRef="#br0" timeOffset="43612.4945">16165 6840 330,'7'3'241,"1"-3"-145,11 0 8,10-4 29,5-1 4,9-9-41,5 2-6,2-5-18,4 3-23,3 2-17,-2-2-14,-6 6-11,-11 3 2,-9 2-8,-9 3 0,-11 0 0,-5 0 0,-1-1 0,-3 1-1,0-3 0,-3 0-21,6-1-100,5-40-551</inkml:trace>
  <inkml:trace contextRef="#ctx0" brushRef="#br0" timeOffset="45127.5811">17607 5983 915,'-4'-3'207,"1"2"-91,0-2-71,2 3-35,-2 0-10,3 3-1,-2 1-19,-2 7 10,-4 10 10,-2 9 1,-5 9-1,-1 12 1,1 6 0,1 12 0,2-1-1,6-2-1,5-2-7,4-7 8,7-6-1,12-3-5,6-10-4,10-7 9,8-7 1,2-12 9,7-8-3,-3-10 4,-7-7-2,-2-8 5,-5-10 1,-5-6-13,-1-5 7,-6-7-1,-7-6 4,-4-9-1,-11-6 7,-5-5-2,-7-6-5,-5 7-9,1 7 7,-1 7-8,-2 9 1,1 13 0,0 9 14,4 13-1,-4 5-14,5 8-10,-5 9 4,-8 14-27,-10 7-22,-2 13-17,-6 9-66,4 6-41,-39 78-281</inkml:trace>
  <inkml:trace contextRef="#ctx0" brushRef="#br0" timeOffset="46673.6696">12960 8277 298,'0'3'290,"-2"-3"-128,1 3-84,-1-3-23,1 1 20,-2-1 30,0 3 27,3-3-15,-1 0-63,2 0-34,2 0-20,10-4 0,22-8 0,20-4 0,18-7 0,5-4 1,-7 6 0,-10 6 0,-13 1 0,-12 9 0,-6 1 0,-3 0-1,-5 3-23,0-1-63,-2 1-38,-7-5-35,-7 6-27,-30 0-174</inkml:trace>
  <inkml:trace contextRef="#ctx0" brushRef="#br0" timeOffset="46952.6855">13041 8429 504,'-1'0'270,"1"3"-186,-5 6-80,2 10-3,0 10-1,-2 8 8,-1 10 7,-1 4 1,0 5-2,-1 2-4,-3-6-2,-1-1-1,2-6-5,-2 1 5,0-8 1,3-2-7,3-4 0,2-4-1,1-9-56,3-8-86,3-8-52,18-42 23</inkml:trace>
  <inkml:trace contextRef="#ctx0" brushRef="#br0" timeOffset="47171.6981">13045 8749 600,'3'-3'227,"-3"3"-92,1-1-114,4 1-21,3 0 0,11 1 0,5-5 2,5 1 7,13-7-8,2-3 1,5-1 4,1-4 0,-2-3-6,-7 8-1,-13 7-29,-15 6-67,-11 9-175,-13 11 152,-16 13 69,-92 93-201</inkml:trace>
  <inkml:trace contextRef="#ctx0" brushRef="#br0" timeOffset="47349.7082">12982 9118 37,'-13'14'78,"7"-7"59,-10 13-80,14-14-45,12-1 10,2-2 44,9 5 27,8-6 35,8-2-20,5-4-6,2-2-32,-2 0-8,-1 2-28,0 0-17,1-6 1,0-5-12,1-4-6,1-10-101,54-70-229</inkml:trace>
  <inkml:trace contextRef="#ctx0" brushRef="#br0" timeOffset="47541.7192">13695 8500 894,'-3'0'269,"1"0"-143,-1 4-117,1 4-9,0 5-5,2-3 5,4 8 0,3-4-30,2 0-117,5-2-28,23-9-139</inkml:trace>
  <inkml:trace contextRef="#ctx0" brushRef="#br0" timeOffset="49385.8247">13818 8639 674,'0'-1'217,"0"1"-91,-3 0-90,3 0-36,3 0 6,-3 1 2,1-1 2,-1-1-5,0 1-5,2 0-1,-2 0 1,3 1-1,1 1 1,2 1 0,-2-3 2,6 0 8,0-3-4,0-6 0,4-1 2,-2-7 1,-4-4 0,-6-2-3,-3-3 4,-4 3-2,-3 4 10,-3 3 54,0 9 24,1 4-51,3 6-45,-2 0-1,3 9-8,4 2 3,-2 5 6,2 8-1,5 3-6,2 0-34,7 3-97,1-4-120,17 5-500</inkml:trace>
  <inkml:trace contextRef="#ctx0" brushRef="#br0" timeOffset="54063.0922">14471 8626 654,'-1'-2'455,"-1"0"-242,-1-2-91,3 4-77,2 0-29,-2-2 8,3 2 3,-3 0-3,1 0-22,1-1 4,-1-2 3,2 3-8,-3-2 0,2 2 0,-2-1-1,1 1-13,1-1-19,-2 2-37,3 0-54,3 1-76,7 12-127</inkml:trace>
  <inkml:trace contextRef="#ctx0" brushRef="#br0" timeOffset="54836.1364">15211 7931 370,'-7'-9'562,"-5"2"-395,-5-7-79,-6 9-50,0 5-13,-8 4 23,-2 4-9,0 6-4,-1 8-25,-5 5 0,5 4-10,2 6-1,10 1 0,9-3-11,7 3 3,9-1 8,9 4 0,6-4 0,13-2-3,12-3 4,8-7 10,9-9-9,-1 1 7,1-5-8,-12 1 1,-6-2 0,-11 1 0,-7 1-1,-8-4-1,-6 1 0,-2 3-1,-5-3-7,-3 1 0,-3 7 5,-12 4 4,-7 7 9,-11 8 7,-10 6-5,-2-2-11,0-6 0,9-7-60,7-8-104,12-10-61,-1-30-129</inkml:trace>
  <inkml:trace contextRef="#ctx0" brushRef="#br0" timeOffset="55092.1511">15980 7926 1171,'7'-2'154,"11"-4"-133,16-2-6,21-6-9,10-5-5,4 1 0,-2-3 0,-5 9 1,-10 4-1,-8 6-1,-4 8-36,-11 6-132,6 40-173</inkml:trace>
  <inkml:trace contextRef="#ctx0" brushRef="#br0" timeOffset="55310.1636">16069 8567 737,'2'0'336,"2"-4"-239,11-2-97,12-4 15,17-12 24,17-4 14,-1-3-8,4 3-14,-7 7-14,-4 0-11,2 7-5,0 2-1,3-7-18,8 1-135,126-68-321</inkml:trace>
  <inkml:trace contextRef="#ctx0" brushRef="#br0" timeOffset="55654.1832">17314 7928 873,'-17'7'206,"4"5"-110,-14 8-81,10 9-15,7 4-12,6 9 1,11 3-1,5 8 8,6-4 4,4 0 1,2-8-1,0-8 0,1-7 0,3-16 26,8-16 14,8-18-1,11-21-12,5-17-13,-11-8-8,-11 1 0,-18 0 0,-11 0 1,-18 7 1,-8 6 4,-14 7 4,-12 16 17,-12 11 5,-12 19-17,4 15-11,13 12-10,13 18-8,20 17-133,29 111-224</inkml:trace>
  <inkml:trace contextRef="#ctx0" brushRef="#br0" timeOffset="58903.3691">7453 9645 584,'-9'-9'137,"2"1"-64,-8-10 16,-2 4-49,1 5 5,2-1 6,0 2 48,6 4-22,5 2-44,3 2-33,0 2-17,0-2 8,2 0-13,2 1-2,5 3 16,8-1 2,9-3 6,6 0 15,4-7-6,4-5 6,-3 0-14,-5-2 6,-10 4 5,-4 2-10,-12 2-2,-3 4 1,-3 2 9,-3 0 22,3 2 28,-2-2 10,1 0-2,1 0-17,-3 2-23,3-2-19,0 3-8,3-3-1,-3 0 0,0 0 0,1-3-8,-1 3 7,-1 0-5,1 0 0,0-2-3,0 2 8,0 0-10,0 0 4,0 2-23,-3-2 7,3 3 8,0-6-13,0 3-62,3 3-74,0 2-89,0 6 112,3 4 51,-2 44-213</inkml:trace>
  <inkml:trace contextRef="#ctx0" brushRef="#br0" timeOffset="60242.4457">7119 9654 306,'0'-9'370,"-3"5"-194,0-1-85,3 1-91,6 4-34,10-7 31,16-4 3,19-7 0,57-17 9,-72 22-7,38-7 4,-12 4 1,-13 6-7,-10 8 0,-9 6 0,-6 4-1,-9 0 0,-5 4-15,-5-2-17,-7 8 33,-12 9 13,-9 14 23,-13 16 6,-15 13-12,-10 7-3,-6 3-5,-2-5-2,4-8-7,11-15 2,12-12-7,17-13-1,8-10-6,11-10-1,6-5-43,3-6-35,0-4-14,3-2-14,17-74-191</inkml:trace>
  <inkml:trace contextRef="#ctx0" brushRef="#br0" timeOffset="60496.4602">7158 9760 721,'-3'-1'243,"1"1"-105,-2-2-77,4 4-61,0 2-27,6 4 9,0 14 12,3 10 6,-2 18-1,-1 16 2,-6 13 4,-15 65 9,2-96-5,-14 50 1,-4-8 4,4-9-8,0-17-6,6-15 0,11-19-5,3-15-13,7-9-15,2-9-12,4-11-24,8-9-162,38-105-241</inkml:trace>
  <inkml:trace contextRef="#ctx0" brushRef="#br0" timeOffset="60678.4706">7161 10257 367,'1'-9'248,"-1"5"-86,3-4-102,2 7-45,4 2-14,5 7 47,9 5 33,7 3-19,4 10 4,5 7-14,-2 2-17,1 6-16,-3 5-2,-5-4-16,0 0-1,-3-3-5,1-8-82,-2-11-66,44-9-87</inkml:trace>
  <inkml:trace contextRef="#ctx0" brushRef="#br0" timeOffset="60917.4843">7892 10145 1017,'-1'0'247,"-1"0"-148,-6 5-99,-5 10 0,-9 14 17,-11 13-5,-10 17-11,-4 9 7,0 5-8,0-1 1,6-1-1,8-16 0,7-10 1,14-15-1,8-13-30,4-1-97,3-4-91,19 3-62</inkml:trace>
  <inkml:trace contextRef="#ctx0" brushRef="#br0" timeOffset="61164.4984">7839 10177 948,'-2'0'264,"2"3"-201,0 4-63,3 6-16,7 12 14,3 13 1,13 9 1,4 10 1,4 8 10,4-1-10,-4-1 5,0-6-5,-8-8 5,-10-8-5,-4-8-1,-7-11-23,-5 0-54,-7-2-23,-9-3-20,-65 17-141</inkml:trace>
  <inkml:trace contextRef="#ctx0" brushRef="#br0" timeOffset="61353.5092">7728 10528 948,'0'-2'231,"0"2"-90,-2-4-90,4 2-28,-1 2 10,1 0-5,2-2-28,9-1-2,6-1 2,10 1 0,10 3-41,4 4-130,86 12-162</inkml:trace>
  <inkml:trace contextRef="#ctx0" brushRef="#br0" timeOffset="62065.5499">8442 9901 712,'-1'-2'164,"-1"2"-164,1 0-39,4 9-153,2 5 16,9 15-119</inkml:trace>
  <inkml:trace contextRef="#ctx0" brushRef="#br0" timeOffset="62823.5933">8824 9740 1003,'-7'1'219,"-1"7"-143,-9 6-58,-4 12-12,-9 10-4,-2 6 8,-7 7-8,-7 2 7,0 4-3,-6-2-5,7-7 5,5 0-5,7-13 5,11-8-6,7-10 0,9-6 0,4-4-18,2 1-8,4-1-1,3 3 8,6 3 8,4 4 4,8-2-2,3-3 9,8 3 0,3-4 10,4 2-3,2 0-1,-2 0-5,1-1 12,-4-1-11,3 1 17,0 0-7,-1-1-11,-4 0 6,-3-3-6,-8 2 11,-9-5-11,-6 1-1,-5-3 6,-5 2-5,-2-3 7,0 0-2,-2 0-6,0 0-45,4 0-170,-7-4-396</inkml:trace>
  <inkml:trace contextRef="#ctx0" brushRef="#br0" timeOffset="63658.6411">9288 9785 576,'12'-14'124,"3"3"-83,12-11-28,3 2 1,-3 2 38,-6 7 11,-5-1-15,-1 12-25,-3 4-23,0 9-5,-2 11 5,-2 9 17,-1 12 25,0 15 30,-3 12-14,2 6-7,-2 3-18,5-1-22,0-7 4,-1-7-14,1-6 8,-5-11-3,0-9-5,-4-12 13,0-12-13,0-11 19,0-9 39,0-7 124,-2-14-129,4-17-24,5-21-21,9-23-9,22-67 1,-21 104-1,13-47 0,3 15 0,-10 19 0,-2 19 0,-9 14 6,-6 13-5,-1 10-1,-5 6 0,-2 2-18,2 3-96,0 10 31,5 12 46,8 8-169,53 73-116</inkml:trace>
  <inkml:trace contextRef="#ctx0" brushRef="#br0" timeOffset="64040.6629">10533 9704 1165,'-9'-2'215,"1"4"-124,-10 2-68,-2 10-17,-3 9-6,-4 16 0,-1 3 0,1 11 1,0 0-1,3-1-27,6-10 2,1-8 2,7-13 5,3-8 6,7-6-1,3-2-19,5 1 4,11 2 10,2 4 9,9 2 3,3 1 6,1-3 5,-4 5-4,7-3 0,-7 2 7,-2-1-8,-2-2 2,-2-1-1,-2-6 11,4-3-1,6-9 2,8-9-13,8-12-25,98-79-319</inkml:trace>
  <inkml:trace contextRef="#ctx0" brushRef="#br0" timeOffset="64394.6832">11040 9577 917,'3'-4'193,"1"0"-109,4-4-67,1 4-11,4 1-6,2 3-8,3 3-1,7 3 9,5 4 0,3 0 1,1 2 0,2-3-1,-6 3 0,0-2 2,-3-1-2,-11-3 0,-3 2 0,-4 0-1,-9-2-9,-4 1-7,-8 4 17,-6 16 69,-18 10-9,-15 12-25,-13 8-17,-6 1-9,6-10-2,16-11-7,23-15-11,18-14-94,7-10-3,1-2 36,1-8-41,10-52-259</inkml:trace>
  <inkml:trace contextRef="#ctx0" brushRef="#br0" timeOffset="64618.696">11051 9657 532,'2'-2'187,"-2"1"-49,2-5-79,-2 7-34,0 4-1,1 0-12,2 9 27,2 17 2,-4 16 14,-4 13 50,-6 14-16,-8 8-31,-2 1-25,-4-1-19,6-14-4,7-11-2,4-14-8,4-8-30,2-11-90,0-12-63,2-6 12,10-47 69</inkml:trace>
  <inkml:trace contextRef="#ctx0" brushRef="#br0" timeOffset="64799.7063">11158 10105 378,'10'-3'286,"0"6"-173,4 1-58,2 7 28,1 8 10,-4 3-5,-1 4-20,3 1-5,-4 1-24,-2 3-17,1-5 1,2-3-1,4-4-10,1-1 2,8-10-14,7-2-39,3-6-186,64-33-279</inkml:trace>
  <inkml:trace contextRef="#ctx0" brushRef="#br0" timeOffset="65042.7202">11773 10024 1134,'0'0'264,"-2"2"-221,-2 4-43,0 11 0,-2 7 1,-4 13-1,4 14 1,4 6 0,2 5-1,1 6 0,0 2 8,-1-1-8,-1-5 1,-2-14-1,3-12-1,0-16-68,2-10-105,-1-12-102,6-64-444</inkml:trace>
  <inkml:trace contextRef="#ctx0" brushRef="#br0" timeOffset="65468.7446">11817 9980 983,'6'-5'201,"3"-5"-132,9-1-51,9-2-7,3 0-11,1 3 1,-1 3 0,-2 4-1,-7 4 0,-3 5-7,-9 7-6,-7 7-20,-10 11 33,-16 12 9,-15 15 15,-11 7-12,-1-4-5,8-10-7,19-17-18,20-16-123,20-12 107,7-3 27,13-7 7,8 0 1,2-2 0,-3 5 0,-2 2 0,-7 5 0,-4 6 1,-5 5 5,-3 3 20,-7 5 24,0-3 12,-9 4-10,-2-2-10,-6 1-11,-6-2 19,-18 7 19,-12 9-16,-19 6-22,-60 40-32,-45 22-176,-49 1-184</inkml:trace>
  <inkml:trace contextRef="#ctx0" brushRef="#br0" timeOffset="66421.7991">3261 6586 726,'-4'-3'234,"0"3"-85,-1-4-68,3 4-38,2 0-1,0 0 8,0 0 2,-1 0-11,1 0-16,0 1-11,-2-1-9,2 3-5,-1-2-15,-2 9-30,-5 11-37,-3 10-116,-43 92-147</inkml:trace>
  <inkml:trace contextRef="#ctx0" brushRef="#br0" timeOffset="66613.8101">3057 7145 721,'-3'0'276,"0"2"-171,-5-2-72,3 0-2,0 0 40,0 0-34,1 2-37,1 5-3,-2 8-84,0 13-54,-1 3-33,-10 63-61</inkml:trace>
  <inkml:trace contextRef="#ctx0" brushRef="#br0" timeOffset="66780.8196">2954 7600 150,'-4'5'204,"1"-2"-12,-4 11-50,-3-4-23,1 3-35,0 3-42,0 0-29,3 1-7,3 11-5,0 5-1,1 11-8,0 12-136,-22 94-183</inkml:trace>
  <inkml:trace contextRef="#ctx0" brushRef="#br0" timeOffset="66976.8308">2810 8422 213,'0'3'285,"0"-2"-189,0 5-68,-1 2 29,1 6 11,-3 2 1,1 10-38,-1 8-16,2 11-6,1 2-9,3 4-4,4-4-41,5 2-59,36 52-67</inkml:trace>
  <inkml:trace contextRef="#ctx0" brushRef="#br0" timeOffset="67143.8404">2970 9277 225,'0'6'228,"-3"-2"-32,0 9-118,3-1-39,-7-2-15,7 3-15,-2 1-7,2 4-2,2-1-71,5 8-52,12 39-54</inkml:trace>
  <inkml:trace contextRef="#ctx0" brushRef="#br0" timeOffset="67305.8497">3009 9610 177,'0'6'54,"1"0"-35,2 7 8,0-3 29,0 4 1,-1-7 7,1-3 2,-2 3-16,1-7-19,1 4-10,4 6-13,4-1 11,4 1 4,4 5-23,41 14-243</inkml:trace>
  <inkml:trace contextRef="#ctx0" brushRef="#br0" timeOffset="67474.8593">3388 9953 115,'1'1'87,"-1"-1"21,3 2-16,-1-1 2,1 2-26,4-3-22,5 1-8,10-1-16,16-4-2,11-2-20,9-11-8,109-50-477</inkml:trace>
  <inkml:trace contextRef="#ctx0" brushRef="#br0" timeOffset="67645.8691">4004 9934 270,'1'1'192,"3"3"-141,2-2-30,7 2 10,0 2 35,5-4 8,3-2 5,6-2-26,1-1-23,8-6-12,3 0-17,3 1-1,74-24-135</inkml:trace>
  <inkml:trace contextRef="#ctx0" brushRef="#br0" timeOffset="67834.8799">4793 9849 945,'0'0'261,"1"-1"-192,2 1-53,3-3-16,4-4-1,10 1-11,1-1-48,9-6-67,3 1-23,3-3-42,55-32-75</inkml:trace>
  <inkml:trace contextRef="#ctx0" brushRef="#br0" timeOffset="68003.8896">5348 9645 354,'0'0'304,"0"0"-202,0 0-69,1 0 38,-1-1 31,4-2-29,5 1-43,11-9-16,10 1-13,15-8-1,12-2-120,103-35-228</inkml:trace>
  <inkml:trace contextRef="#ctx0" brushRef="#br0" timeOffset="68163.8987">5982 9399 165,'6'-6'451,"3"0"-296,6-8-55,-2 1 5,-1 3-25,-1 4-46,-2 0-16,-6 0-7,0 4 4,0-2 3,5-6-18,7-12-56,63-83-179</inkml:trace>
  <inkml:trace contextRef="#ctx0" brushRef="#br0" timeOffset="68340.9089">6446 8549 1157,'-4'-5'169,"2"-5"-112,-4-6-37,3-2-19,2-5-1,2-5 0,4-6-42,3-4-104,-1-1-68,-3-67-241</inkml:trace>
  <inkml:trace contextRef="#ctx0" brushRef="#br0" timeOffset="68517.919">6330 7622 971,'-7'-12'255,"3"4"-138,-5-11-67,-1 1-22,5 0-8,-1 2-8,-2-3-11,3 3-1,5-3-90,8-50-275</inkml:trace>
  <inkml:trace contextRef="#ctx0" brushRef="#br0" timeOffset="68697.9293">5889 7115 1029,'-4'-11'135,"-2"1"-102,0-10-33,2-1-26,0-3 25,1 0-9,4-1-19,2 6-124,4-34-123</inkml:trace>
  <inkml:trace contextRef="#ctx0" brushRef="#br0" timeOffset="68892.9404">5470 6716 968,'-13'-14'144,"4"4"-66,-12-12-51,3 5-14,0 2 17,2-1-12,1 2-10,3 0-8,0 3-9,-1-2-55,0 0-98,-36-14-90</inkml:trace>
  <inkml:trace contextRef="#ctx0" brushRef="#br0" timeOffset="69088.9517">4859 6455 702,'-9'-8'175,"1"0"-34,-7-2-63,-1-3-15,2 1 35,-3 0-40,5 4-31,0-6-18,3 7-9,0 4-94,-4 3-133,-2 3-61,-53 14-324</inkml:trace>
  <inkml:trace contextRef="#ctx0" brushRef="#br0" timeOffset="69260.9615">4238 6426 843,'-6'-4'164,"0"-2"-100,-1-2-41,1 2-10,-2 0-1,1-1-10,-1 3-2,-1-1-56,-1 9-142,-34 12-112</inkml:trace>
  <inkml:trace contextRef="#ctx0" brushRef="#br0" timeOffset="69432.9713">3740 6544 724,'-9'0'188,"4"0"-121,-7 0-43,4 1-24,3 3-5,1 3-9,0 7-53,1 5-116,-3 23-51</inkml:trace>
  <inkml:trace contextRef="#ctx0" brushRef="#br0" timeOffset="69612.9816">3496 6628 1010,'-14'-6'174,"6"4"-105,-11-3-51,8 2-9,4 3-3,-2-4-5,3 4-1,3 0-10,2 4-194,1 3 10,-3 8-26,-17 41-115</inkml:trace>
  <inkml:trace contextRef="#ctx0" brushRef="#br0" timeOffset="70800.0495">12692 10812 621,'-3'-6'303,"2"4"-99,-6-1-91,7 3-62,0 0-35,-2 2-13,2 1-3,-1 0-1,1 3-13,0 7 9,-3 1 5,-1 11 1,-5 11-1,-12 10 0,-5 15-82,-9 6-151,-62 88-145</inkml:trace>
  <inkml:trace contextRef="#ctx0" brushRef="#br0" timeOffset="72323.1366">13154 11424 279,'-4'-9'252,"-1"0"-30,-6-10-89,-5 2-10,-4-1-6,-3-2-36,-1-2 32,-3 2-20,5-3 4,-2 8-29,4 1-23,1 2-18,7 6-11,-2 2-2,4 4-14,4 0 1,-5 3 4,0 3-4,-4 1-1,0 3 0,3 3-1,-1-4 0,5 2 0,2-3-6,3 5 1,-1 1-2,0 2 7,1 3-7,1 3 2,0-2-1,1 2 7,1 1 1,-1-1 0,1 0-1,0 3 0,2-2-6,2 3 5,-1 0-5,4 2-4,-1 0 8,3 1-5,3 1 7,-3 0 6,2 3-6,-4-4 1,1-1 1,1-1-1,-5-2 0,0-1 5,-2-2-6,2-1 0,-1 0 0,0 1 0,1-2 0,-4-3 1,2 1 0,2-4 0,-4-2 0,2-1 0,-1-6 5,-1-4-6,0-1 0,0-1 16,0 1 5,0 0 14,-1 0 23,1 0 14,0-3-16,0 3-22,1 0-13,-1-2-19,0 2 11,3 0-5,-3 0-7,0 0 0,0 0 0,0 0 0,0 0 5,0-4-4,0 4 4,2 0 0,-2-2 1,0-1-6,-5-3-1,2-2-72,-3-8-21,-4 0-4,3 0-73,-4 1-95,-17-15-201</inkml:trace>
  <inkml:trace contextRef="#ctx0" brushRef="#br0" timeOffset="73996.2323">12967 11518 325,'-6'-21'141,"0"4"-18,-8-17 17,2 8-25,-2 9 5,2 4 17,6 10-32,2 6-105,1 12-29,3 16 22,3 23 1,1 17 6,5 10 8,8 2-8,-1-14 0,6-15-16,-1-21 13,-3-17 3,-1-13 15,0-13 3,4-16 7,5-16-25,-5-17-21,-5-17 5,-7-5 16,-14-1 0,-9 12 25,-6 17 82,-6 16 5,2 22-34,3 11-49,0 8-17,-2 14-11,1 14 0,0 11-1,4 14 0,4 5 0,14 2-11,6-2-64,14-11-114,11-12-109,79-45-446</inkml:trace>
  <inkml:trace contextRef="#ctx0" brushRef="#br0" timeOffset="74507.2616">13623 10366 506,'-4'-1'66,"-3"-1"9,-5 0 21,1 6-24,-3 1-2,-3 10-29,2 4-11,-1 11-20,5 13 16,2 10-7,5 11 14,5 13-6,11-2-4,9 0-4,12-5 5,7-12-4,10-11 47,1-11 2,4-14-21,-2-19-9,0-16-10,10-21-2,2-21-11,11-23-8,37-61 5,-87 88-2,27-40-2,-21 10 9,-17 14-3,-21 12 34,-17 16-16,-14 6 5,-15 11-14,-9 10-2,-7 6 7,-4 14-11,7 3-8,9 7-10,11 5 0,11 3 0,5 1-1,7-1-17,5 2-106,6-9-71,3 4-44,10 9-53</inkml:trace>
  <inkml:trace contextRef="#ctx0" brushRef="#br0" timeOffset="74942.2864">13913 9956 899,'-1'-2'260,"1"2"-85,0-1-152,0 5-23,3 14-24,0 16 22,6 14 2,1 23 1,2 15 10,2 9-5,5 56 1,-12 13-1,-11 9 0,-2-58 5,-6-2-11,2-71-84,1-5-70,-2-3-25,-11 28-2,1-14-38,2-21 76,8-15 143,1-9 167,7-6 16,1-1-2,4 2-67,2 0-63,8 0-49,12 0 14,7-3 40,10-1 20,5-3 5,2-1 17,-4-3-44,0 0-26,-4-3-13,-4 2-4,-7 2-10,-6-1 10,-7 3-11,-4-6 0,0-4-74,-4-13-205,-7-127-463</inkml:trace>
  <inkml:trace contextRef="#ctx0" brushRef="#br0" timeOffset="75198.3011">13555 10028 268,'-13'-12'830,"8"5"-605,-8-9-69,11 7-156,12 5-9,16-5 9,20-8 22,62-15 2,38-9-3,-4 8 4,-55 19-11,-50 14-8,-4 1 1,-2 2-7,31 7-19,-2 2-56,-7 9-181,54 58-262</inkml:trace>
  <inkml:trace contextRef="#ctx0" brushRef="#br0" timeOffset="75418.3137">14545 10518 1108,'3'-2'168,"4"-2"-167,8-4 19,4-3 67,4-5-24,3-2-20,7 0-28,8 5-6,-1 0-8,7 2-1,-5 3-26,-6 3-47,-6 3-86,16 0-152</inkml:trace>
  <inkml:trace contextRef="#ctx0" brushRef="#br0" timeOffset="75656.3273">14649 10594 763,'0'2'273,"0"-2"-207,0 0-66,1 1-22,-1 7-20,3 3 42,0 12 13,-1 13 23,1 11 17,-5 14-5,-1 11-2,0 8-14,0-1-13,5-6-2,2-6-11,4-10-6,1-7-57,3-6-104,0-19-103,5-16-257</inkml:trace>
  <inkml:trace contextRef="#ctx0" brushRef="#br0" timeOffset="75806.3359">14686 11090 815,'-3'-19'231,"5"7"-45,-2-19-91,7 3-46,6 5-16,10-5-21,15-3-10,15 0-1,4-2-1,4 7-30,-5 13-103,-12 8-77,13 34-108</inkml:trace>
  <inkml:trace contextRef="#ctx0" brushRef="#br0" timeOffset="75997.3468">14664 11356 1178,'1'1'216,"-1"-1"-216,2 0-23,1 0-2,1 0 23,13 3 2,8-2 30,11-2-3,16-3-9,9-3-6,8-12-12,5-6-153,124-93-409</inkml:trace>
  <inkml:trace contextRef="#ctx0" brushRef="#br0" timeOffset="76177.3571">15531 10473 1099,'1'-6'196,"6"2"-110,7-11-62,11-1-15,10 0-8,8-4 8,8 4-9,2-1-1,0-1-79,-6 8-116,35-3-254</inkml:trace>
  <inkml:trace contextRef="#ctx0" brushRef="#br0" timeOffset="76408.3703">15486 10977 1010,'0'0'205,"4"3"-205,4 0-54,7 3 54,10-2 14,9-2 86,10-6 1,9-7-32,-2-3-29,0-1-17,-5 0-14,-5 1 1,-7 1-10,-4-1-9,-8 2-66,-6 9-178,-23-4-409</inkml:trace>
  <inkml:trace contextRef="#ctx0" brushRef="#br0" timeOffset="78884.5119">17032 9290 504,'0'3'247,"-2"-3"-110,1 1-46,-2-1-37,3 2-19,-2-2-8,2 1 12,-2 2-11,2-3 5,0 4-13,-3-2-20,0 8 1,-5 9 4,-2 13 20,-5 16 7,-2 6-10,-1 3-13,6 4-7,1-4-1,7-2-1,10 0 0,8-15-18,5-6 18,9-11 14,10-14-2,5-13 10,11-17 5,4-8-3,2-10-16,-3-3 4,-5-6 7,-10 6-11,-8 2 4,-8 5 1,-12 0 20,-8 5 21,-8 0-3,-6 0 9,-5 4-25,-10 0-15,-3-1-19,-5 3 10,-4 1 3,-1-2-13,3 4 5,5 7-6,-2 0 0,1 9-8,0 7-2,0 11-47,-3 13-95,-1 9-32,4 13-32,2 8-110,-22 66-297</inkml:trace>
  <inkml:trace contextRef="#ctx0" brushRef="#br0" timeOffset="79134.5262">17147 9546 882,'1'2'150,"0"0"-128,5 2-20,0 2 8,5-1 25,0 3 25,3 9-3,6-1 6,3 6-20,4 7-5,3 1-8,1 1-15,-1-5-5,-2 0 1,-2-3 1,-2-5-2,-4-3-10,-6 1-4,1-2-119,-9 1-132,-31 30-255</inkml:trace>
  <inkml:trace contextRef="#ctx0" brushRef="#br0" timeOffset="79456.5446">16500 10567 794,'-5'-3'212,"4"0"-62,-3-3-9,4 0-26,7-5-34,16-7-51,12-12-16,26-9 17,59-32 17,41 5 0,4 6-6,-43 24-9,11-5-1,8 5-13,-6 1-18,-30 13 11,-11 5-5,-13 4-7,-41 8 0,-4 1-34,-8 0-89,30 1-159,7 7-371</inkml:trace>
  <inkml:trace contextRef="#ctx0" brushRef="#br0" timeOffset="79967.5739">17569 10441 817,'-2'0'290,"-2"-1"-79,-2-1-98,-3 0-34,-9 0-41,-9 0-14,-10 8-23,-14 10 8,-4 10-2,-5 5 2,9 7-9,16-2-1,14-5-5,11 1-19,11-1 7,8 5 9,11 4-18,10 2 27,15-7 0,15-8 0,7-17-17,4-14-14,-14-11 10,-15-3 19,-16 1 2,-16 6 9,-10 4 39,-8 0-32,-14 4-14,-14 3-1,-17 16-1,-15 13 1,-3 12 11,5 11-3,14 3-9,18-3 0,16-1-12,9-6-3,9 0 10,3-2 4,3-7-4,8-7-20,-1-10 25,7-4 0,5-8 14,13-5-1,17-10-13,51-21-40,30-13-220,-26-20-534</inkml:trace>
  <inkml:trace contextRef="#ctx0" brushRef="#br0" timeOffset="80244.5897">17894 11177 751,'-1'2'462,"-1"0"-397,0 6-65,2-1-18,4 2 12,2 5-6,5-3 12,3 1 6,5-2 2,4-5-7,2-6 11,-1-6 19,-2-8 4,-5-4 1,-7-3-6,-7-1-2,-10 4-2,-7-2-8,-8 6 7,-2 0-19,-5 9 2,1 5-8,4 4 0,5 4-11,10 6-166,9 37-169</inkml:trace>
  <inkml:trace contextRef="#ctx0" brushRef="#br0" timeOffset="82302.7074">10042 12261 747,'-4'-2'216,"-4"1"-52,-4-6-94,2 6-31,-3 1-7,0-2-1,1 0 37,2 0 13,4 2-8,-1 0-34,1 0-6,2 0-7,-3 2-19,-2 2-6,-3 4-1,-4 7 0,0 7-2,-7 11 2,-1 12 0,0 14-1,4 3-5,3 8 5,6-3-1,7-1-5,4-8-4,6 0 10,4-2-14,8 1 13,0 4 2,6 0 0,-1 11 0,-1 5 1,-7 5 1,2 0-2,-9 2 6,1-5-5,-6-3 0,0-3 0,-3-4 0,0-4 0,0-3 5,-4-5 0,-2-2 2,-3-8 8,-5 4 14,-4 1-4,-10-3 2,-10 1-8,-5-6-8,-2-8 0,-2-10-2,2-10-1,-1-10-7,0-16 4,1-12-6,0-11-26,2-24-77,4-18-109,-1-67-154,26-84-332</inkml:trace>
  <inkml:trace contextRef="#ctx0" brushRef="#br0" timeOffset="82760.7336">9397 13110 789,'-6'-4'363,"5"2"-162,-3-2-168,3 8-33,4 8-70,0 12 56,6 17 14,5 13 1,4 18 5,9 4-5,7-4 0,7 1-1,9-20-1,5-9 1,6-14 14,0-15-13,5-12 11,-6-14 7,4-9-5,-7-16-5,-2-15 3,-3-13 7,-7-11-10,-14-3 0,-14 1 15,-15 9 45,-18 7 6,-12 6 8,-13 6-37,-12 4-22,-10 8-9,-11 11-4,-4 12 11,5 12-8,7 7-2,14 4-12,16 5 0,11 3-6,8 8-5,10 10-16,4 14-82,6 12-26,7 10-63,11 8-36,63 104-56</inkml:trace>
  <inkml:trace contextRef="#ctx0" brushRef="#br0" timeOffset="83150.7559">10603 13081 283,'-3'-10'504,"0"6"-384,-1-5-9,0 3 6,2-1 32,0 6-20,0 1-51,2 0-17,2 0-16,-2 0-16,3-2-29,9 0-9,13-8 9,13-5-1,18-3 1,3-5 0,1-2 8,-8 6-7,-5 2-1,-7 1 1,-8 2-7,-11 7-12,-11 5-96,-10 2-12,-14 3-47,-11 7-113,-76 29-169</inkml:trace>
  <inkml:trace contextRef="#ctx0" brushRef="#br0" timeOffset="83369.7685">10647 13067 372,'0'0'502,"0"3"-410,-3 4-92,6 5-14,-1 6 5,4 13 9,2 8 33,6 10 27,-6 12 12,1 6-32,-6 5-4,-2 3-7,-4-3-8,-3-7-2,2-6-2,-2-12-17,4-10 0,2-14-69,2-11-118,2-13-103,7-72 88</inkml:trace>
  <inkml:trace contextRef="#ctx0" brushRef="#br0" timeOffset="83521.7772">10740 13452 679,'4'-7'205,"6"-2"-97,6-5-64,5 1-11,6 1 21,3 2-26,4 3-17,-1 3-4,7 4 0,0 3-7,1 1-94,-7 3-137,-3 27-322</inkml:trace>
  <inkml:trace contextRef="#ctx0" brushRef="#br0" timeOffset="83735.7894">10537 14010 982,'8'-5'235,"6"-10"-199,18-11-4,13-9-13,11-9 29,7 4 11,0 1-2,8 3-21,-5 8-12,-1 7-11,-4 0 1,-7 8-10,-9-4-4,-10 5-13,-10-8-28,-12 0-47,-11-1-130,-49-56-324</inkml:trace>
  <inkml:trace contextRef="#ctx0" brushRef="#br0" timeOffset="84284.8208">10365 12989 852,'-17'-12'189,"4"1"-18,-12-9-21,11 4-7,8 2-25,6 7-58,10-3-46,20-2-13,24-8 26,74-26-12,34 5 2,-10 15-16,-56 22 9,-11 6-8,-45 1 4,-6 1 1,-1-2-7,31 6 0,-13-2-3,-10-6-25,-13-4-1,-4-6 29,-12-1 3,-9-4 30,-7-7-33,-10-8-26,-13-11 3,-13 0 16,-10 5 5,-14 3-3,-9 8 5,5 8 2,13 7 4,13 0 1,14 6 11,18 2 7,10 1-25,8 2-77,16 1 39,13 3 38,19 7 0,10 2 11,3 9-10,-3 8 8,-13 5-9,-11 2 0,-12-3-1,-8 2-11,-5 1 12,-12 0 0,-9 3 7,-12 9 13,-8 2 1,-9 9-5,-6 6-5,2-7-11,9-8-38,13-4-165,40 49-348</inkml:trace>
  <inkml:trace contextRef="#ctx0" brushRef="#br0" timeOffset="84472.8316">11685 13338 856,'0'4'300,"0"-4"-230,1 6-69,-1-2 14,3 5 30,0 5 0,1 2-1,4 9-22,5 4-22,11-1-18,18-4-174,113-41-73</inkml:trace>
  <inkml:trace contextRef="#ctx0" brushRef="#br0" timeOffset="84825.8518">12422 13030 1265,'-30'-9'180,"6"1"-100,-29-8-58,15 6-14,2 0 10,13 8-5,7 2-13,7 8-12,0 9-12,0 15 18,1 13 6,1 16 0,4 10 0,-4 3 0,3-3-1,1-3 1,6-11 0,5-15 0,1-9-9,1-14-9,10-12-6,-5-10 24,12-10 8,4-21 7,8-13-14,1-14-1,-4-12-27,-1-11-55,-10-7-149,7-184-412</inkml:trace>
  <inkml:trace contextRef="#ctx0" brushRef="#br0" timeOffset="85035.8638">12436 12136 1106,'-1'2'300,"-1"8"-245,-1 19-55,-1 26 1,1 23-1,2 75 0,15 35 1,10 9 6,-4-62-7,4-8 2,-1-17 4,-8-66-6,6-8-9,1-8-150,27 23-116,104-55-525</inkml:trace>
  <inkml:trace contextRef="#ctx0" brushRef="#br0" timeOffset="85382.8836">13178 12790 1167,'-9'-3'255,"-3"-1"-136,-12 2-59,-1 8-38,-8 12-20,0 5-2,6 8 0,8 5-14,10 4-2,10-1-4,10 6-23,7-2-10,5-1 29,3-1 0,8-5 12,0-2 0,5-4 11,-7-6-1,-3 4 1,-6-9 0,-5 0-9,-6-4 2,-5-4-1,-4-1 9,-10-2 2,-7 4 110,-9 7-20,-16 3-52,-13 4-20,-5-4-20,-3-5-28,2-13-92,-69-40-186</inkml:trace>
  <inkml:trace contextRef="#ctx0" brushRef="#br0" timeOffset="85912.9139">12819 12587 523,'-4'-4'725,"4"2"-490,-3-4-142,5 5-75,-1 2-18,10 1-25,10 2 17,22-2 8,58-8 6,41-19-6,-9-7 1,-100 24 0,-5 0 0,-3 1-1,19-7 1,-12 1 1,-15 3-2,-11 5 11,-6-2 52,-6-7 12,-5-5-47,-12-7-16,-1 0-12,-6-1 9,1 0 3,4 5-10,4-1 4,8 3-6,4 4-5,4 6 5,3 6 0,2 2-5,0 2 4,2 0-19,3 2-20,1 4 13,10 6 21,11-2 5,7 9 0,7 0 0,-1 4 1,0 2-1,-7 6 1,-3 1 0,-6 2-11,-8-1-4,-10-4 2,-4-1-8,-8 2 21,-14 6 4,-11 3 22,-15 6-26,-11 9-65,-111 91-453</inkml:trace>
  <inkml:trace contextRef="#ctx0" brushRef="#br0" timeOffset="86641.9556">10078 14125 800,'-2'-11'183,"1"6"-62,-2-11 5,1 10-34,0 6-22,-2 0-14,2 0-8,-2 3-8,2-3-7,-3 1-17,-1 7-16,-1 2 0,-8 6-1,0 11 1,-3 8 2,-1 6-1,3-4 6,6-5-7,6-8-12,10-9-39,7-3-42,11-2 78,17-7 15,12-2 12,9-1-3,6 4-8,-10 0 0,-8 11-1,-12 0-8,-13 6-22,-13 2-4,-10 3 31,-13 8 3,-13 10 33,-12 8-6,-9 3-14,-1-5-11,6-13-2,5-10-126,-23-5-326</inkml:trace>
  <inkml:trace contextRef="#ctx0" brushRef="#br0" timeOffset="87228.9892">14100 12719 1050,'0'0'244,"1"0"-151,4 0-92,7 0-1,12 1 14,9 1 49,10-2-23,11 0-14,1-3-7,3-2-11,0 1-1,-4-1 4,-7 1-10,-8 0-1,-10 4-10,-10 7-86,-10-1-173,-28 42-251</inkml:trace>
  <inkml:trace contextRef="#ctx0" brushRef="#br0" timeOffset="87485.0038">14113 13350 941,'0'0'344,"3"-1"-329,6 0 22,12-2-32,9-4 113,13-1-20,5-2-8,1 4-47,-4 5-10,-2 2-16,-4 7-8,-8 0-2,-1 4 1,-3-4-8,-3-2-5,-2-1-67,2-2-51,3-7-193,34-42-521</inkml:trace>
  <inkml:trace contextRef="#ctx0" brushRef="#br0" timeOffset="88991.09">15505 12449 1253,'-7'-7'177,"4"3"-24,-8-6-98,9 10-34,2 4-21,0-4 0,0 10-25,-2 15 13,-5 28 12,-5 17 6,-8 19 0,-1 5 0,-3-6-6,5-3 1,5-10-1,8-15 0,4-15-10,8-15-16,10-6 1,11-15 16,22-11 9,14-16 16,64-31-4,-87 26-10,40-16 10,-14 2-5,-11 9-7,-10 8 1,-12 6 1,-6 4-1,-5 5-1,-5 3-15,-6 0-90,-5 4-149,-4-2-40,-33-4-178</inkml:trace>
  <inkml:trace contextRef="#ctx0" brushRef="#br0" timeOffset="89517.1201">15769 12528 994,'-1'0'321,"1"2"-182,-3 2-128,3 0-11,0 13-30,3 15 24,-2 12 6,2 22 7,-1 10-7,-2 2 12,-2 9-6,-2 0 0,-4-2 0,0-2-4,-4-2 7,3-13-5,7-10-4,3-16-129,9-13-130,55-51-107</inkml:trace>
  <inkml:trace contextRef="#ctx0" brushRef="#br0" timeOffset="89729.1322">16228 12452 710,'0'-14'648,"0"8"-470,1-11-110,5 12-59,7 2-2,7-1 4,11-2 8,7 0-10,12-5 3,10-2-3,13-2-9,5-5-34,-1 0-99,-7-1-175,61-30-203</inkml:trace>
  <inkml:trace contextRef="#ctx0" brushRef="#br0" timeOffset="89937.1441">16583 12426 646,'-18'12'228,"1"1"-116,-11 7-31,9 6-40,8 3-29,2 10-5,-1 8 13,-1 5 22,1 0-18,-2-1-2,-6 2 7,-2 3-1,-7 0-4,2-5-7,-2-2-7,5-7-10,7-12-34,9-8-155,12-14-86,61-49-197</inkml:trace>
  <inkml:trace contextRef="#ctx0" brushRef="#br0" timeOffset="90136.1555">16557 12887 794,'-2'7'279,"1"-6"-264,-8 8 0,6 9 12,-3 8 78,1 9-25,5 8-17,4 1-30,5 0-8,7-6-17,1-1-2,6-6-3,3-6 4,3-10 19,7-14 2,8-13-28,11-17-178,106-91-316</inkml:trace>
  <inkml:trace contextRef="#ctx0" brushRef="#br0" timeOffset="90583.1811">17147 12493 864,'1'-10'230,"-1"7"-112,1-11-64,-1 12-37,2 4-17,2 2 1,6 9 14,4 1 30,10 9-12,3 6-11,-1 7 8,3 1-10,0 1 1,-4 7-21,-2-4-2,-9 3 1,-4 8 1,-7-7 7,-4 4-6,-9-2 0,-4-4 21,-2-7-7,4-9 4,4-13-5,5-11 14,3-5 49,-1-9 41,-5-8-92,-1-15-26,2-17-9,10-13 8,8-6 0,3 2 1,7 9 8,-5 10-8,3 1 6,-5 8 0,-2 4-6,3 1 1,0 4-1,3 0-26,3-1-118,4-1-141,37-60-347</inkml:trace>
  <inkml:trace contextRef="#ctx0" brushRef="#br0" timeOffset="90929.2008">17902 11994 894,'4'-4'228,"-2"1"-99,2-1-75,-1 4-52,0 4-2,3 6-23,1 3-1,-1 12-4,0 5 28,-9 10 0,-4 6 15,-5 7 2,-10 4-16,-1-4 10,-3-1-5,4-8-2,1-6 8,9-15-6,5-7-6,5-10-9,4-6-10,2 0-22,4 0 41,10 0 46,9-4 1,11-2-16,4-3-10,6 1-9,-4 5-12,3 3-33,66 11-268</inkml:trace>
  <inkml:trace contextRef="#ctx0" brushRef="#br0" timeOffset="91111.2113">18392 12745 1430,'0'0'274,"0"1"-185,-1 2-74,-1-2-15,2-1-10,0 2 4,0 1-6,0 7-72,3 1-177,24 0-351</inkml:trace>
  <inkml:trace contextRef="#ctx0" brushRef="#br0" timeOffset="92529.2924">18904 12281 1022,'0'2'270,"-2"-2"-141,2 0-74,0 4-20,2-4-22,2 0-13,10 4-42,11 2 42,20 0 42,9-3-6,9-3-12,2-2-6,-7 2-1,-4-4-17,-8 3-24,-9-1-72,-11 0-123,-26 7-317</inkml:trace>
  <inkml:trace contextRef="#ctx0" brushRef="#br0" timeOffset="92761.3056">18905 12526 1006,'0'0'216,"0"2"-153,-1-2-63,-1 10-34,2 12 23,-3 12 11,-1 17 33,4 8 9,-3 2-12,2 5-15,1-2-1,1-1-8,-1-8 0,3-6 3,-3-7 1,7-4-10,-1 0-46,4-12-106,6-7-124,22-35-33</inkml:trace>
  <inkml:trace contextRef="#ctx0" brushRef="#br0" timeOffset="92934.3155">18905 12909 997,'6'-6'162,"7"-2"-129,10-11-24,13-3 35,10-1 23,5-5-7,6 0-39,-2 2-1,-1 3-13,-5 3-7,-9 11-45,-10 2-143,-10 33-265</inkml:trace>
  <inkml:trace contextRef="#ctx0" brushRef="#br0" timeOffset="93143.3275">18844 13320 796,'2'0'188,"0"0"-188,0-1 24,4-2 19,11 1 128,9-3 41,15-4-59,9-1-68,5-1-46,3-1-21,0 4-6,-5 1-6,1 3-6,-8-2-27,-5 12-101,-11 1-181,-8 28-286</inkml:trace>
  <inkml:trace contextRef="#ctx0" brushRef="#br0" timeOffset="94487.4044">10890 15248 919,'-1'-2'202,"-2"2"-41,2-1-125,1 2-36,7 5-33,10-6 33,16 0 36,22-4 32,66-14-19,31-15-17,-19-4-16,-94 29-7,-6 1 0,-7 2-8,29-3-1,-19 6-10,-12 4-107,-17 7-186,-56 51-32</inkml:trace>
  <inkml:trace contextRef="#ctx0" brushRef="#br0" timeOffset="94735.4185">11059 15354 980,'-2'-2'211,"1"2"-56,-4 0-125,5 2-30,-1 5-32,-5 16 32,-2 17 8,-2 21 19,1 25 0,-2 5-15,5-1-6,3-8 1,3-5 1,4-5-7,2-7 8,1-3-9,-1-3-29,-1-11-134,-4-3-106,-10 7-182</inkml:trace>
  <inkml:trace contextRef="#ctx0" brushRef="#br0" timeOffset="94925.4294">11079 15810 815,'15'-17'165,"2"-2"-60,22-17-46,5 5 1,3 1-8,-3 12 5,-3 3-7,-2 9-34,-3 10-2,-2 2-14,-2 8-43,-5 5-120,-5 3-92,-10 49-60</inkml:trace>
  <inkml:trace contextRef="#ctx0" brushRef="#br0" timeOffset="95141.4418">11040 16256 775,'-4'0'314,"1"0"-104,-3-2-119,9 2-64,0-2-27,4 0-1,14-2 1,15-3 136,21-3-46,14-5-44,7-4-23,-5 0-9,-2 5-14,-10 4-72,-4 4-99,-5 0-39,2-3-51,85-53-257</inkml:trace>
  <inkml:trace contextRef="#ctx0" brushRef="#br0" timeOffset="95373.455">12137 15830 1232,'-2'0'261,"2"-1"-107,-2-4-86,4 5-25,2-1-43,7-5 9,11-4-1,18-8 4,14-5-5,18-5-1,2-3 3,1 1-9,-5 5-28,-19 3-80,-1 8-63,-14 5-185,8 2-260</inkml:trace>
  <inkml:trace contextRef="#ctx0" brushRef="#br0" timeOffset="95569.4663">12096 16326 1283,'0'0'291,"2"-1"-278,1 1-13,9-4 0,12-3 12,11-4 57,17-1-24,14-3-21,6 1-13,1 0-11,1 5-122,-3-2-46,121-42-296</inkml:trace>
  <inkml:trace contextRef="#ctx0" brushRef="#br0" timeOffset="95989.4903">13399 16062 1048,'-2'-2'201,"-1"0"6,0 0-151,2 4-56,-2 2-18,1 2-5,1 2 13,1 9 10,1 10 9,2 8-2,2 7-1,2-3 2,4-1-8,6-2 6,-3-6-6,5-1-4,2-7 4,4-10 0,7-5 0,8-10 18,14-11 3,7-14-3,5-11-6,-1-6-6,-2 0-6,-9 4-97,-12 0-152,-5-34-402</inkml:trace>
  <inkml:trace contextRef="#ctx0" brushRef="#br0" timeOffset="96225.5038">13681 16042 1277,'-2'0'227,"2"0"-166,-4 4-61,4 8-46,-2 13 26,-1 16 20,-1 20 11,-2 16 4,3 0-14,3-5 7,6-2-7,4-11 5,2-9-6,4-9-45,7-8-109,-4-13-113,34-21-181</inkml:trace>
  <inkml:trace contextRef="#ctx0" brushRef="#br0" timeOffset="96613.526">14140 16016 1109,'5'-7'176,"5"-2"-100,10-8-55,9-2-9,9 1 11,6 1-5,1 1-11,0 0-5,0 4-2,-8 2-6,-7 3-65,-9 3-50,-8 2-46,-8 4-86,-10 5-89,-11 12 193,-5 4 7,-6 5 142,-2-1 109,0 2 88,-1 0 16,2 5-53,-2 6-46,-5 6-31,-4 13-7,-2 6 2,3 4-19,3-8-13,5-5-22,9-16-13,10-10-11,7-8 0,6-11-37,5-6-152,5-7-29,13-8 109,7-22-40,81-109-344</inkml:trace>
  <inkml:trace contextRef="#ctx0" brushRef="#br0" timeOffset="96773.5351">14373 16193 349,'-3'2'348,"1"0"-141,-1 4-207,-2 7 6,2 10 52,-2 12 71,-1 14-13,4 3-38,4 3-36,7 0-12,6-8-21,4-4-9,8-9-6,6-13-113,4-13-107,98-77-2</inkml:trace>
  <inkml:trace contextRef="#ctx0" brushRef="#br0" timeOffset="97234.5615">15310 15860 1008,'-11'-8'231,"0"1"-48,-14-6-87,-1 10-62,-3 8-34,-5 13 8,-8 15 1,-4 8-8,-5 14 0,6 4 5,6 2-6,13-7 0,11-2-8,14-7-2,8-6-8,8-5 0,12-4 17,4-8 1,5-4 0,6-14-14,4-10-10,-3-12-6,0-9-12,-8-4 8,-7 4 11,-13 2 15,-7 14 7,-14 11-33,-10 15 33,-13 13 1,-13 15 24,-6 17 19,1 4 10,9-5-14,14-13-11,12-8-22,9-7-6,6-9 0,5 2-7,3-3-7,3-3 13,7-1 0,3-3-71,11-10-67,9-8-124,81-63-321</inkml:trace>
  <inkml:trace contextRef="#ctx0" brushRef="#br0" timeOffset="97539.5789">15461 16623 829,'-14'18'191,"4"1"-74,-5 14-44,3 0-28,7-7-22,10-4-11,2-9-12,4 3 0,4-6 0,4-6 22,1-1 22,1-10-4,1-9 8,1-10-15,-4-6-1,-3-4-5,-7 2 3,-8 4 16,-5 6 23,-4 9-19,-1 5-11,-1 6 3,-2 4-17,0 3-17,-7 3-8,-2 6-1,0 4-66,2 0-116,-1-3-128,-28-1-329</inkml:trace>
  <inkml:trace contextRef="#ctx0" brushRef="#br0" timeOffset="98150.6139">13285 15823 691,'0'-3'468,"0"3"-317,2-1-151,8 1 12,5-4-12,15-4 93,21-2 32,63-22-32,67-26-33,34-42-29,-48 22-4,31-20-7,2 5 19,-16 10-11,-17 25-8,-19 25-11,-39 17 0,-78 14-8,-3 2-1,-4 2 0,17 2-8,-13-1 8,-9 0 0,-10-2 0,-6-1-13,0 0 6,-6 0 6,2-1-4,-2-5-61,-3-6-279,-44-31-270</inkml:trace>
  <inkml:trace contextRef="#ctx0" brushRef="#br0" timeOffset="98512.6346">14097 14519 731,'-5'-12'480,"1"9"-312,-2-8-29,5 8-70,-1 3-40,2 3-29,0-3-11,3 11-28,2 5 12,6 10 19,4 14 8,2 12 6,-1 3 11,-3 11-17,-5 4-23,-5 1-97,-1 3-130,0 104-86</inkml:trace>
  <inkml:trace contextRef="#ctx0" brushRef="#br0" timeOffset="99241.6763">16320 14152 1018,'-6'-10'188,"2"4"-17,-5-6-50,7 10-25,-2 2-67,1 7-29,1 10-36,-4 14 36,-7 21 7,-2 14-6,0 4 10,6-3-11,9-13-8,11-14-20,12-14-2,10-22 30,10-8 24,8-19 5,6-9-11,-2-7-9,-3-8 1,-13 10-1,-7-2 3,-6 1 0,-11 0-3,-5-7 6,-17 4 5,-5-3-20,-12 0 0,-4 13 24,-3 7 3,1 8 15,0 11-18,-1 6-9,-5 13-9,-9 12-5,-9 15 0,-11 13 0,1 2-1,1 2-33,11-4-81,16-6-72,21-5-98,21-3 44,71 19-99</inkml:trace>
  <inkml:trace contextRef="#ctx0" brushRef="#br0" timeOffset="99436.6874">16432 14474 908,'0'1'200,"5"7"-175,2 2-5,6 8 80,10 3 13,3 7-4,10 2-32,5 4-34,5 2-20,0 1-1,2 2-20,-6 0 4,-4-4-6,-4 0-78,-14-6-135,-13 4-96,-69 64-42</inkml:trace>
  <inkml:trace contextRef="#ctx0" brushRef="#br0" timeOffset="99669.7008">15905 15529 336,'-3'-8'922,"3"6"-680,0-10-178,12 2-52,16-8 3,20-11 44,72-34 17,55-8-14,7 7-20,-57 28-20,-2 0-11,-8 11-2,-18 4-9,-58 16-30,-6 2-57,-3 3-63,21 4-183,4 30-313</inkml:trace>
  <inkml:trace contextRef="#ctx0" brushRef="#br0" timeOffset="100075.724">16377 15823 1332,'1'-3'211,"4"2"-211,5-4 18,11-2-18,12 3 12,10 2 14,2 8 11,0 10-14,-3 2-23,-10 10-1,-11 4-7,-8 8 8,-10 4 10,-9 2 10,-8 9-5,-2-1-5,2-7-4,1-9 0,5-19-4,5-9 4,3-10 12,0-6 16,0-12 5,5-15-38,2-16-1,9-12 6,5 0-6,7 0 1,4 7-1,-2 3 9,1 6-8,2 1 0,-8 9 9,-1 2-4,1 4-6,-2 3-2,5 2-61,2-1-75,-3 0-105,32-29-291</inkml:trace>
  <inkml:trace contextRef="#ctx0" brushRef="#br0" timeOffset="100397.7424">17213 15452 1032,'-2'0'545,"4"0"-494,-1 2-51,5 3-33,4 5 33,1 0 8,2 6-6,0 3-2,-1 5-81,-9 3-42,-6 7 67,-9 3 56,-4 4 2,-2 5 8,0-10-2,7-11-7,4-12-1,6-10 6,1-2-6,5-1-36,1 2 27,7 2 9,12-4 45,11-7-9,4 0-15,5-11-4,-6 1-17,-10-6-87,-7-5-144,-17-62-233</inkml:trace>
  <inkml:trace contextRef="#ctx0" brushRef="#br0" timeOffset="100944.7737">16542 14326 1125,'-3'-4'198,"3"3"-72,-3-10-30,3 4-30,-1-5-16,-1-3 7,2 0-18,-2 2-6,2 7-15,0 2-2,0 4 10,-1 4-26,1-4-3,-1 6-33,2 7 3,4 9 32,1 12 1,8 10 1,0 2 5,4-1 4,3 0-8,3 0 4,0-1-6,5-1 7,-5-8-6,0-2 0,-1-4-1,-4-7 0,-4-5 0,-3-6 6,-3-4 0,-5-3-6,-2 0-60,-2 2-101,-3-4-104,-24-8-325</inkml:trace>
  <inkml:trace contextRef="#ctx0" brushRef="#br0" timeOffset="102538.8649">21424 4434 577,'9'26'128,"6"12"-92,34 90-26,26 74-9,2 11 1,-31-46 7,-5 11 0,-17 16 60,-5 16 13,-4 25 7,-5 59 17,-1-23-10,1 16-55,3 22-13,8 37-17,-5 57 0,5-47-10,3 16 9,3-13-10,1 6 6,-1-27-6,-3-18 0,-10 1 0,-8 7 22,-12 65 10,-11-61 8,-12 15-10,-7-1-6,-1 25 2,6-22-10,0-21-2,1-21-13,7-42 11,4-4-11,5-18 8,3-55-7,0-5 4,1-11 4,1-16-1,1-23 6,5-20-13,0-68-2,-1-3-2,4-10-77,0 28-86,4-33-131,26-129-79</inkml:trace>
  <inkml:trace contextRef="#ctx0" brushRef="#br0" timeOffset="103430.9159">23059 4170 1015,'-2'-6'165,"2"-1"-84,0-4-36,0 8-45,6 3 0,7-3-1,9-2 0,11-5 1,9 6 1,5 7-1,1 12 6,-6 11 2,-3 11 1,-5 20-9,-4 15 8,3 70-2,-19 54 4,-28 15-8,-2-102 11,10-69-4,2-12 8,0-15-16,-1 19 0,4-19 18,1-20 56,-5-9 113,1-19-139,1-24-34,2-29-15,11-88 2,16-56-1,16 26-1,-9 101-1,-15 64 1,-1 11 0,-4 8 0,14-23-1,-9 21-20,-1 16-15,3 12-81,-1 12 0,7 4-18,2 10-27,0 4-80,36 20-509</inkml:trace>
  <inkml:trace contextRef="#ctx0" brushRef="#br0" timeOffset="103790.9365">24426 3779 1477,'-5'-9'219,"4"6"-150,-3-5-69,9 8-125,6 0 22,13 0 85,16 0 18,20-2 10,8 4-10,1 3 0,-8 7 0,-12 8-1,-7 5 0,-12 7-1,-9 4-7,-7 3-6,-9 8 3,-10-1 12,-9 4 1,-12-1 7,-12 1 4,-9-1 1,-6-1-2,-1 4-11,-3-4 0,3 4-1,-6 2-18,2-1-47,9 1-69,15-10-33,16-15-84,45-37-99</inkml:trace>
  <inkml:trace contextRef="#ctx0" brushRef="#br0" timeOffset="104136.9563">25095 3415 1130,'10'-3'210,"7"3"-210,19-3-1,16 6-1,15 1 1,1 5 1,3 5-6,5-2 6,-7 10 0,-1-3 0,-11 3 0,-11 4-1,-10 3-13,-13 0-19,-10 6-30,-8 2 30,-10 5 33,-8 9 5,-11 1 13,-11 0-6,-12 5 16,-11-1-2,-13-1-11,-46 16 0,78-53-6,-40 15-9,7-10-68,11-11-122,11-12-68,-3-58-12</inkml:trace>
  <inkml:trace contextRef="#ctx0" brushRef="#br0" timeOffset="104526.9786">25237 3596 569,'6'-11'295,"-4"8"-100,2-6-130,0 15-65,0 11-45,0 16-5,2 16 50,1 23 44,-7 63 38,-11 37 4,2 16-43,-2-53-10,-5 3-9,7-19-6,6-77 2,0-9-19,1-6-1,-2 20-129,1-21-28,2-22 43,-1-25 55,2-23-133,2-18 14,5-21 77,11-60 37,0 92 64,14-42 6,6 15 207,-2 28-17,-3 23-82,-5 27-78,-4 16-9,2 18 9,-4 19-6,4 14-15,-2 11 3,-3 8 14,-1 6 1,-1 4-7,3-8-25,-1-12 16,3-18-17,0-25-54,46-34-106</inkml:trace>
  <inkml:trace contextRef="#ctx0" brushRef="#br0" timeOffset="104760.992">26114 3912 870,'-1'8'448,"-1"15"-447,-2 24 0,-6 20 0,-1 16 0,-2 10-1,-5 60 0,6 31 0,12-7 0,4-133 17,-2-14-17,2-8-8,4 17-55,-2-20-63,0-18-28,6-81-34</inkml:trace>
  <inkml:trace contextRef="#ctx0" brushRef="#br0" timeOffset="105196.0169">26306 3896 1057,'1'-4'225,"0"2"-108,3-2-117,-1 7-15,4 2 4,8 5 1,9 8 10,12 5 0,7 5 6,3 1-5,-6-2 0,-8-3-1,-11-1-6,-12-5-89,-12 0-7,-17 10 102,-21 6 38,-24 10-17,-63 33-3,87-57-17,-33 18 16,28-15-1,25-13-16,22-4-3,19 0-4,14 4 7,20 3 13,58 3-4,-69-8 5,36 6-13,-10 6-1,-16 3 1,-15 5-1,-12 2 9,-11 0-1,-9-4-7,-7-2 9,-12-3 68,-22 10 75,-20 14-45,-79 36-65,-51 7-20,138-63-14,13-9-9,-26 25-92,30-7-379,52 18-273</inkml:trace>
  <inkml:trace contextRef="#ctx0" brushRef="#br0" timeOffset="105347.0255">27319 5118 1759,'-2'0'217,"4"1"-217,-10 10-630,-55 55 165</inkml:trace>
  <inkml:trace contextRef="#ctx0" brushRef="#br0" timeOffset="106608.0976">24800 6639 1113,'-21'-5'180,"0"9"-111,-19 3-54,0 19-5,1 15-9,-3 18-1,-8 5-2,11 1 1,10 2 1,20-3-12,15-9-8,21-6-8,17-7 28,23-18 43,57-3 7,31-51-17,16-46-5,-74 11-10,-62 28-17,-12 0 11,-2 0 3,13-40 0,-18-2-3,-15 0-10,-15 2 11,-10 5-11,-17 12-1,-11 14 37,-10 15-17,-5 18-5,3 15-8,4 15-8,7 9 0,8 8 0,6 6-1,7-2-1,8 4-8,10-6-71,7-6-62,4-7-83,7-5-2,34-32-418</inkml:trace>
  <inkml:trace contextRef="#ctx0" brushRef="#br0" timeOffset="107019.1211">24903 6183 1148,'-6'-3'192,"2"6"-75,-4 9-116,6 21-1,-2 15-1,3 16 0,2 6 1,4 9-1,4 7-6,8 59 7,-1 22 1,-11 13 9,-13-62-4,-2-9 0,-6 3-6,-6 0-16,1 2-109,-3-10-61,15-60-7,3-18-13,1-10 55,-6 17 134,4-28 17,3-10 150,-2-6 15,-3-1-1,4 6-35,4 2-12,4-2-92,5 2-25,6-4 0,18-10 32,17-12 2,17-8-2,7-6-4,4 1-10,-6 3-4,-15 6-13,-13 2-1,-15 3-31,-12 0-23,-12-3-104,-12-2-88,-60-73-321</inkml:trace>
  <inkml:trace contextRef="#ctx0" brushRef="#br0" timeOffset="107278.136">24481 6384 1137,'-11'-10'191,"6"6"-67,-3-7-124,16 11-60,18 4 27,17-4 33,20 0 45,54-8 8,32-13-14,-3 6-24,-63 10 1,-47 6-8,-8 6-8,-4 0-9,27 4-85,-8 8-157,-4-2-73,45 17-322</inkml:trace>
  <inkml:trace contextRef="#ctx0" brushRef="#br0" timeOffset="107561.1521">25615 6869 899,'1'-2'278,"4"2"-227,7-2-51,12-3 9,10-4 6,15 1 4,2-6 14,2 1-22,-5 2-4,-11 1 2,-5 1-9,-10 0-73,-5 6-89,-10 0-89,-19-17-80</inkml:trace>
  <inkml:trace contextRef="#ctx0" brushRef="#br0" timeOffset="107765.1638">25809 6945 292,'-8'18'213,"2"-1"-103,-7 21-26,2 7-26,5 8-2,1-2-13,5 7-16,0 1-6,0 6-13,-2 1 2,-2-1-2,-1-5-5,-1-9-3,-2-13-72,5-20-75,1-11 75,2-55-191</inkml:trace>
  <inkml:trace contextRef="#ctx0" brushRef="#br0" timeOffset="107904.1718">25794 7322 460,'7'-20'200,"2"7"-14,9-19-75,-1 14-42,0 5-27,-1 9-9,4-2-12,1 6-8,-3 6 1,7-3-14,-1 0-6,3 3-110,17 7-151</inkml:trace>
  <inkml:trace contextRef="#ctx0" brushRef="#br0" timeOffset="108103.1831">25553 7736 892,'2'0'476,"2"0"-459,12-2-16,9-2 25,12-8 27,15-6 34,10-5-21,5-7-33,9 1-21,-5 3-12,0-1-63,-7 1-125,1-3-337,102-79-28</inkml:trace>
  <inkml:trace contextRef="#ctx0" brushRef="#br0" timeOffset="108327.196">26889 6522 1137,'1'-6'326,"-1"5"-172,8-9-154,11 7 0,18-4 6,14-5 3,15-4 5,6-1-8,-1-1 4,-2 5-10,-13 2-13,-11 7-79,-13 8-146,-13 35-217</inkml:trace>
  <inkml:trace contextRef="#ctx0" brushRef="#br0" timeOffset="108554.2089">26826 7222 766,'1'4'146,"4"0"-146,10 5 0,3-1 112,12-2 134,10-6-13,11-8-55,15-9-62,6-7-47,3-3-36,-9 1-15,-11 4-17,-10 1-1,-5 12-15,-6 2-98,-4 7-146,21 16-384</inkml:trace>
  <inkml:trace contextRef="#ctx0" brushRef="#br0" timeOffset="109836.2823">1944 5647 1123,'-10'-7'171,"6"2"-73,-8-2-61,6 1-12,3 9-25,-1 1-27,-8 4 27,-5 16 7,-11 7-1,-5 11 6,2 7-12,-2 2 0,5 7-71,2 7-74,0 3-70,-40 139-70</inkml:trace>
  <inkml:trace contextRef="#ctx0" brushRef="#br0" timeOffset="110010.2922">1495 6615 857,'-2'0'188,"-1"4"-160,-1 5-28,-4 8 0,-3 8 6,-2 10-5,-10 11-1,-1 19-61,-4 11-119,-39 118-168</inkml:trace>
  <inkml:trace contextRef="#ctx0" brushRef="#br0" timeOffset="110549.3231">2297 10803 168,'-2'0'154,"2"0"-32,0 1-34,0 4-56,3 2-25,1 12 7,0 10-2,1 7-12,-2 10-62,1 71-175</inkml:trace>
  <inkml:trace contextRef="#ctx0" brushRef="#br0" timeOffset="110894.3428">1193 7740 270,'-13'-63'0</inkml:trace>
  <inkml:trace contextRef="#ctx0" brushRef="#br0" timeOffset="111027.3504">1162 7644 495,'1'0'101,"-1"3"-82,0 4-10,0-4 17,-1 1 25,1-2-9,1 5-29,2 10 1,3 6-8,7 14-6,31 76-129</inkml:trace>
  <inkml:trace contextRef="#ctx0" brushRef="#br0" timeOffset="111241.3626">1460 8553 1538,'-3'-2'231,"2"4"-231,-1 8-34,8 20-124,-1 15 95,1 15 24,-2 11-13,-4 4 5,0 10-49,3 0-40,5 7 13,9 2-81,55 144-253</inkml:trace>
  <inkml:trace contextRef="#ctx0" brushRef="#br0" timeOffset="111405.372">1873 10361 298,'3'4'102,"0"1"-18,6 5-16,5 6-19,5 6-11,2 9-8,3 9-8,4 5-22,-4 11-42,21 93-309</inkml:trace>
  <inkml:trace contextRef="#ctx0" brushRef="#br0" timeOffset="111617.3841">2551 11416 249,'3'4'154,"0"-2"-16,4 8-36,-1-6-40,5 5-35,5 0-8,5 1-7,10-3 2,11-2-14,9-1-1,16-4 1,49-3-19,17 7-31,1-4-7,-50-1-126</inkml:trace>
  <inkml:trace contextRef="#ctx0" brushRef="#br0" timeOffset="111789.394">3762 11593 367,'15'2'266,"-4"-1"-107,14 2-26,-1-6 28,0-2 11,1-6-43,6-3-55,5-2-44,9-2-30,6-2-11,17 5-184,5-2-102,123-14-433</inkml:trace>
  <inkml:trace contextRef="#ctx0" brushRef="#br0" timeOffset="111960.4038">4989 11442 1213,'0'0'222,"7"0"-185,9 4-37,16-1-6,11-2-46,11-1-143,2-1-6,4-6 106,-3-3-7,-3-10-49,77-68-85</inkml:trace>
  <inkml:trace contextRef="#ctx0" brushRef="#br0" timeOffset="112166.4155">5977 10712 752,'-4'-19'898,"4"5"-776,-3-17-122,14-1-14,11 1-80,9-5 8,7-1 10,1 5-13,2 1-68,-2 0-53,2 0 0,61-69-266</inkml:trace>
  <inkml:trace contextRef="#ctx0" brushRef="#br0" timeOffset="112352.4262">6667 9415 1018,'3'-28'225,"3"-5"-88,9-34-85,4 2-26,3-2-7,1 5 14,2 9-22,2 13-11,2 9-29,3 7-185,49-15-149</inkml:trace>
  <inkml:trace contextRef="#ctx0" brushRef="#br0" timeOffset="112549.4375">7313 7944 1263,'-7'-28'251,"2"8"-122,-5-25-77,8 6-30,2-2-22,2-8-29,5-6-32,3-7-50,10-4-83,1-6-136,30-120-326</inkml:trace>
  <inkml:trace contextRef="#ctx0" brushRef="#br0" timeOffset="112705.4464">7335 6467 966,'-7'-11'250,"2"5"-119,-10-12-41,5 5-38,-3-2-29,-1-3-23,-2-1-12,1-4-150,-42-52-299</inkml:trace>
  <inkml:trace contextRef="#ctx0" brushRef="#br0" timeOffset="112894.4572">6612 5830 1421,'-15'-15'186,"7"2"-126,-8-15-51,7 9-9,-3-4-71,-2-3-7,0-4 39,-10-1-22,-4 0-194,-8-3-220,-85-56 124</inkml:trace>
  <inkml:trace contextRef="#ctx0" brushRef="#br0" timeOffset="113074.4675">5414 5361 962,'-32'-8'221,"1"4"-113,-32-8-71,8 3-22,1 0 8,1-4 11,7-1 13,-2-3-22,5 2-11,-1 4-14,-5 7-96,-11 6-180,-137 18-107</inkml:trace>
  <inkml:trace contextRef="#ctx0" brushRef="#br0" timeOffset="113228.4763">3934 5201 85,'-18'-9'951,"4"1"-776,-16-6-89,10 8-63,-4 6-23,-3 7-13,-4 11-67,-13 11-92,-93 75-97</inkml:trace>
  <inkml:trace contextRef="#ctx0" brushRef="#br0" timeOffset="113456.4893">2901 5415 1330,'-23'-13'127,"3"5"-76,-16-3-40,9 8-11,4 9-6,-3 3-20,-4 4-5,-2 1-32,-3 1 21,-1-1-35,2 5-56,-2-1-26,-4 4-41,-3 3-28,-115 54-232</inkml:trace>
  <inkml:trace contextRef="#ctx0" brushRef="#br0" timeOffset="113557.4951">1864 5753 451,'-10'0'225,"4"0"-111,-3 2-114,11 3-82,14 5 8,82 39-19</inkml:trace>
  <inkml:trace contextRef="#ctx0" brushRef="#br0" timeOffset="114767.5643">28645 6557 1284,'-9'-4'176,"5"4"-115,-11 7-61,0 13-1,-6 15-6,-9 11 7,-3 11 1,-6 5-1,8 5 9,2 4-9,10 11-9,12 4 1,8 2 7,16-1 0,5-5 0,20-17-8,11-13 9,19-17 0,58-16 18,25-56 10,-6-41-2,-110 40-5,-5 1 6,-1-4-15,30-48 3,23-61-15,-18-20 1,-37-2 1,-33 123 4,-4 4 0,-7 4 4,-11-34 55,-12 15-31,-7 13-19,-6 19-15,-8 15 0,-3 26-6,-4 16 6,3 17-1,4 11-2,8 7-31,20 7-74,9 11-59,10 11-121,-15 144-279</inkml:trace>
  <inkml:trace contextRef="#ctx0" brushRef="#br0" timeOffset="115554.6093">24349 10010 1242,'9'-20'159,"12"1"-129,27-20-22,62-12 4,41-2-11,-15 9 0,-100 31 6,-7 5 1,-3 4-8,23-10 0,-12 9-1,-8-1-47,-13 4-160,-5 8-116</inkml:trace>
  <inkml:trace contextRef="#ctx0" brushRef="#br0" timeOffset="115766.6215">24465 9942 354,'-3'3'877,"1"3"-747,1 14-130,5 18-7,6 22 5,0 22 2,3 70 6,-4 26-5,-7 20 13,-9-61-7,-2-9-5,3-21-2,5-81-39,1-3-87,1-8-54,4 10-78,31-57-343</inkml:trace>
  <inkml:trace contextRef="#ctx0" brushRef="#br0" timeOffset="115950.632">24511 10477 1041,'-8'-13'260,"7"8"-73,-5-13-65,10 13-71,16-3-50,23-9-1,62-17 0,56-11 0,16 19 0,-75 20-7,-18 9-59,-61 3-77,-8 3-95,-12 9-118,-57 101-349</inkml:trace>
  <inkml:trace contextRef="#ctx0" brushRef="#br0" timeOffset="116120.6417">24573 11394 1249,'15'-15'213,"4"6"-159,19-19-25,9 10-28,-1 3 13,2-4 4,1 4-18,0 1 0,4 2-1,0-3-110,117-55-197</inkml:trace>
  <inkml:trace contextRef="#ctx0" brushRef="#br0" timeOffset="116317.653">25670 10380 1314,'0'-3'234,"7"-3"-161,19-6-72,14-3 7,18-4 1,12-6-1,2 2-8,-1 6-7,-2-1-39,-6 8-80,-11 6-200,0 25-272</inkml:trace>
  <inkml:trace contextRef="#ctx0" brushRef="#br0" timeOffset="116488.6628">25800 11003 1064,'8'-3'211,"0"3"-161,16-3-38,6 1 22,2-2 47,9-4-28,10-2-19,8-4-32,61-17-2,50-27-93,27-51-396</inkml:trace>
  <inkml:trace contextRef="#ctx0" brushRef="#br0" timeOffset="116825.682">27018 10359 1451,'0'6'109,"0"9"-109,4 21-21,-1 15 15,2 20 0,1 6 6,4 2 0,9 2-6,5-14-3,7-10 9,8-20 1,5-29 14,15-32 5,5-27-8,3-31-12,25-66-4,-44-10 4,-57-8 18,-21 54-9,-17 8 8,20 62-8,0 13 52,-1 6 5,-28-22-37,3 24-28,7 17-1,9 23-11,11 23-179,3 27-100,-20 150-273</inkml:trace>
  <inkml:trace contextRef="#ctx0" brushRef="#br0" timeOffset="786322.9751">2772 14340 1066,'-24'-14'55,"6"9"-55,-25-6-51,2 26-21,-5 19-19,-6 10 80,-3 5 11,4-4 11,5-12 23,12-4 38,4-11-4,0 2-2,-2 5-39,-4 14-26,-13 28 6,-40 76-1,-15 48 0,-1 16 0,52-69-5,15 0 5,12-2-6,10-20 0,15-13 6,8 0-6,11 8 1,12 17-1,3 30 1,-1 11 19,4 4-3,17 24-8,-4-6-1,3 5-7,4-68-1,6-11 2,17-14-2,3-2-12,-49-61 5,1-5 0,6 4 7,88 81 1,31-2-1,-6-58 0,-48-40-20,17-2 20,-2-32 33,-1-17-26,14-13-6,7-1 14,-31-8 0,-16-27-3,-6-12-3,-3-12 8,-12-6-8,-5-13 10,-2-5-8,-14-13 5,-8-28-1,-13 12-7,-9 9 5,-8-8 14,-8-12-12,-2-25-3,-6 0-12,-2 10 6,4 30 2,-9-13-1,2 34 5,-10 28-4,6 59-7,0 8-1,-4 0-14,-15-36 2,-8 7 11,-7 2 1,-4 0 23,-5-3-8,-1 1 0,0-3-7,5 2 4,-2 3-11,5 4 10,4 8-11,4 4 0,-4 8-5,5 6 5,-5 7 0,-5 5 10,-4 7-9,-7 1 11,-4 2-11,-3-2 20,12 3 2,3-1-22,11-2 8,4 5-3,5 2-6,3-1-8,-6 5-7,-4 6-1,-8 2 2,-11 0-8,-4 7-31,-6 4 17,4 2 9,-1 6-25,7 1-22,8-5 20,6 4-144,9 4-139,-9 64-192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3:11:41.9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10 3792 728,'0'0'373,"-2"0"-191,1 0-124,1 3-35,0-3 13,0 0 18,1 0-16,9 1-37,12 3 27,16 0 48,12 0-35,5 0-20,7 3-6,-4-1-5,-2-1-2,-1-1-7,-3 2 6,-6-1-5,-3-1-1,-8-2 11,-10 0-10,-6 2-2,-10-4-19,-3 0-45,-2 3-65,-3-3-77,-2 3-88,-6 1 38,-56 23-34</inkml:trace>
  <inkml:trace contextRef="#ctx0" brushRef="#br0" timeOffset="258.0148">3555 4012 1104,'-3'0'245,"1"3"-202,-2 6-42,-2 12-1,-2 10 8,-6 13-8,1 10 9,-1 11 13,1 15 8,-13 61-3,-2 19-4,20-107-10,2-10 5,-6 37-7,6-19-11,5-20-7,1-11-74,3-14-73,3-5-119,2-11-101,22-67 205</inkml:trace>
  <inkml:trace contextRef="#ctx0" brushRef="#br0" timeOffset="452.0259">3516 4460 316,'0'0'756,"0"0"-603,2 3-148,2-2-4,8 2-1,6 4 45,10 1 35,12-1-25,4 0-25,5-3-4,0 1-16,-1 2-9,-10-1-1,-6 1-24,-6 2-85,-7 10-151,-15 5-190,-61 74 126</inkml:trace>
  <inkml:trace contextRef="#ctx0" brushRef="#br0" timeOffset="664.038">3317 5040 894,'0'-3'566,"0"3"-418,0-3-148,4 3-31,9 0 31,14 3 42,13 0 0,17 2-20,10 1 5,0-4-13,0-4-8,-9-5-6,-5-1-11,-9-3-25,-9-6-36,-5-1-64,-7-5-80,0-60-250</inkml:trace>
  <inkml:trace contextRef="#ctx0" brushRef="#br0" timeOffset="1254.0718">2930 3431 1437,'-6'-7'208,"3"3"-125,-6-4-83,12 11-33,9-2-75,16 3 49,33 0 59,85-3 78,92-14 3,55 3-25,-114 13-28,-24 7-16,-38 9-10,-17-6 5,-62-9-7,-3 2 18,-8 1-6,28 2-11,-17-3 1,-16-5-2,-12-1 15,-10 0-7,-4-6 43,-4-7 9,-14-13-60,-3-18-26,-8-4 18,-4-10 8,-1-3 0,-6 1-1,6 1-6,1 13 6,2 8-6,6 9 6,5 13 1,9 6 11,8 8-11,7 2 0,10 10-41,12 11 8,18 13 33,22 11 21,53 36 20,-75-55-17,33 23-2,-9-4-13,-13-8-8,-17-4-1,-13 1-9,-10 2-6,-18 13 7,-16 8 8,-26 17 0,-59 56-22,65-89-67,-31 40-95,20-13-100,44 37-279</inkml:trace>
  <inkml:trace contextRef="#ctx0" brushRef="#br0" timeOffset="4110.2351">4803 5018 702,'0'-4'237,"0"4"-123,0 0-92,0 0-1,0 4 45,0-1-9,2 4-19,3-1 10,1 10-14,1-2-11,0 7-17,-4 2 1,-9 4-7,-10 5-4,-5 2-88,-13 5-215,-72 33-339</inkml:trace>
  <inkml:trace contextRef="#ctx0" brushRef="#br0" timeOffset="5031.2878">3498 6329 912,'-2'0'301,"2"0"-142,0 0-114,0 2-45,3 1-12,0 4 12,4 11 11,0 8 19,2 11 13,1 14-7,-3 10-10,-3 17-2,-6 8-11,-8 63-1,-6 26 12,14 18-10,4-151 4,1 3-9,1-6-9,5 32 0,6-6-3,2-14 2,0-12-8,3-14 7,-3-9 2,4-10 63,1-12 8,5-11-2,8-14-23,4-17-17,13-10-7,0-6-13,0-2 2,-1-1-10,-6 4 5,-2-2-5,-6-4 9,-4 0-10,-3-4-17,-9-1 17,-6 4 3,-9 2 38,-6 7-31,-6 2-10,-5 7 11,-2 4-8,1 9-2,-2 4 11,4 12-11,2 8 0,6 8-1,0 3 0,2 4-1,2 0-17,-2 4-8,1 6-44,-1 8 41,3 9-29,2 14-22,-1 4-68,8 4-109,22 64-341</inkml:trace>
  <inkml:trace contextRef="#ctx0" brushRef="#br0" timeOffset="5279.302">4803 6741 1529,'1'0'224,"6"0"-178,11 0-46,3 2 7,13 0 2,5-2 14,10 0-8,17-4 4,49-9 1,25-10-20,-99 16 9,-9 1 4,35-3-13,-19 5-75,-18 5-87,-21 9-325,-75 55-5</inkml:trace>
  <inkml:trace contextRef="#ctx0" brushRef="#br0" timeOffset="5483.3137">4768 7508 896,'1'-2'808,"5"4"-697,13-4-103,10 1-7,17-4 11,13-1 10,9-5 8,9-1-15,49-5-15,11 9-25,12 31-72,-57-21-221,6-10 148,-9-16-283</inkml:trace>
  <inkml:trace contextRef="#ctx0" brushRef="#br0" timeOffset="6051.3461">7022 5957 1430,'-10'-13'226,"-2"-1"-158,-13-15-59,0 12-2,-5 0-7,-1 7-1,0 6-8,0 4 7,4 7 2,4 4 1,3 7 0,6 1 0,-2 4-1,8 9-1,-5 11 0,4 8 1,1 16 1,-2 14 8,-2 59 9,10-86 12,-4 47-3,2-7 0,4-8-8,6-6 4,3-1 7,1-3-14,3 1 16,0 12 7,4 46-5,3 33-16,-10 11-10,-8-49 2,-5-8 1,0-7-1,0-68-8,0-8 7,0-5-4,-5 32-4,-3-9 7,3-18 1,-2-5-3,0-9 8,-9-1-2,-9-4 15,-24 6-11,-57 18-5,-43-7-11,-17-21-12,53-25-35,14-18-32,64 2-55,-48-81-220</inkml:trace>
  <inkml:trace contextRef="#ctx0" brushRef="#br0" timeOffset="6653.3806">7870 6605 1508,'0'0'261,"5"0"-178,7 7-77,11 1-5,10 2 7,4 5-1,-1-4-6,-2 0 11,-2-1-12,-1-3-36,-3-1-85,-7 0-104,1-4-135,-17-16-237</inkml:trace>
  <inkml:trace contextRef="#ctx0" brushRef="#br0" timeOffset="6880.3936">7825 6722 1333,'0'0'254,"-3"9"-207,3 10-47,0 17 0,0 21 23,3 15 13,-3 12 21,-3 3-14,1-2-14,-2-3-19,-2-4-9,-1-7 5,0-4-6,3-11 0,4-11-82,-2-9-88,1-10-304,-5-22-114</inkml:trace>
  <inkml:trace contextRef="#ctx0" brushRef="#br0" timeOffset="7047.4031">7943 7205 1171,'9'-4'235,"6"2"-154,11-5-42,3 4 8,6 0-1,-2 6-7,-1 0-13,2 6-26,0 5-23,-1 1-109,-10 6-184,-4 40-348</inkml:trace>
  <inkml:trace contextRef="#ctx0" brushRef="#br0" timeOffset="7264.4155">7668 7696 1465,'0'3'330,"3"-3"-330,6 5-17,10 2 17,11 4 62,9 1 7,12-5-8,10-1-29,6-12-13,0-3-14,-5-5-5,-9-8-42,-15-4-20,-9-8-35,-5-7-58,-13-14-101,-23-114-423</inkml:trace>
  <inkml:trace contextRef="#ctx0" brushRef="#br0" timeOffset="7811.4468">7517 6053 1421,'-4'-10'192,"2"2"-42,-2-8-80,4 9-70,4 7-7,10 4 7,16 4 25,22 9 20,73 18 9,60 13-16,35 4-11,-95-18-15,-16-1 1,-11-3-7,-14 2-5,-48-15 5,-2-7-6,-6-1 1,29 13 5,-15-8-4,-15-2-1,-10-9 0,-14 0 0,-6-8 7,-7-8 17,-9-13-25,-11-15-39,-15-10 0,-10-6 8,-8-1-5,4 4 12,3 5 23,13 4 1,10 10 2,14 13 13,7 7 12,9 7 3,3 7-30,3 1-36,9 4 4,7 5 32,11 12 6,14 9 3,2 7-1,1 12 2,0 4-1,-7 5 24,-7 6-19,0 2 2,-11-2-14,-4-5-2,-8-5 0,-7-9-7,-6 2-5,-9-2-41,-12 10-20,-10 5-125,-95 104-534</inkml:trace>
  <inkml:trace contextRef="#ctx0" brushRef="#br0" timeOffset="8035.4596">9147 7355 1874,'0'2'300,"0"-2"-282,4 6-18,-1 0-19,-3 0 19,0 2-9,2-1 9,2 4 10,0 0-10,3 8-69,3-3-70,6 2-61,2-6-167,59-16-305</inkml:trace>
  <inkml:trace contextRef="#ctx0" brushRef="#br0" timeOffset="8380.4794">10006 7189 1731,'-4'-33'262,"0"6"-262,-7-35-37,0 0-134,-7-3 48,-10-1 123,-6 10 19,-5 15 29,6 17-24,2 16-24,1 13-1,-1 14-17,4 20 17,-3 27 1,-18 78 1,-9 60-1,11 6 13,36-92-13,13-72-1,6-1-8,2-9 8,6 31-44,2-22 11,-1-26 34,8-23 13,5-23 28,15-32-41,44-76-118,17-64-134,-16-47-265</inkml:trace>
  <inkml:trace contextRef="#ctx0" brushRef="#br0" timeOffset="8612.4926">10111 5957 1276,'0'6'229,"1"15"-220,-1 29-8,-3 77-1,-10 82 2,-2 33 37,2-71 9,-4 3-9,-1-5-18,-6-9-8,8-1 2,1-31-14,18-86-1,3-2-53,7-10-61,8 25-110,14-14-112,9-29 111,97-112-415</inkml:trace>
  <inkml:trace contextRef="#ctx0" brushRef="#br0" timeOffset="8911.5097">10838 6771 1480,'0'-6'314,"0"4"-175,0-6-113,-4 8-26,-1 12-66,-3 12 66,-7 25 4,-11 26 16,-16 80-2,-9 31 0,0 5-11,18-71-5,8-10-2,19-65 0,3-4 1,1-10-1,2 30 0,8-26-18,8-15 18,6-15 69,15-20 0,10-14-45,10-13-24,1-13-45,-8-3-50,-8 3-22,-9 0-63,-6 0-91,6-91-417</inkml:trace>
  <inkml:trace contextRef="#ctx0" brushRef="#br0" timeOffset="9424.5391">10510 6322 1657,'0'0'252,"2"3"-252,1 0-81,6 5 11,4 9 70,14 4 15,16 4 31,20-2 4,51 10-23,18-15-21,-92-17 10,-1 2-7,40-6-8,-9-1 6,-12-3-1,-12-3 2,-14 1-7,-14 1 9,-12-2 7,-7-1-10,-10-9 4,-4-8-11,-12-2 0,-5-2 0,-7 1 1,-2 4 11,10 9-4,9 1-1,14 10 5,5 1-12,8 3-37,7 2 11,10 1 26,9 4 2,7 7-1,1 11 7,-8 11-8,-3 12 21,-5 5 2,-3 2 7,-2-1 10,-1-10-20,-5-7-11,-9-9-9,1-5 0,-8-7-21,-10 3 21,-22 0-8,-62 17-58,-94 14-172,-71-2-413</inkml:trace>
  <inkml:trace contextRef="#ctx0" brushRef="#br0" timeOffset="10101.5778">6965 7967 1232,'0'4'228,"-1"2"-182,1 11-44,-3 13 5,-2 13 13,-2 8 11,-8 8 17,-2 13-6,-9 8-19,-1 1-11,-4-1-3,4-10 6,4-12-15,8-15-2,9-17-46,3-11-85,9-12-179,24-58-168</inkml:trace>
  <inkml:trace contextRef="#ctx0" brushRef="#br0" timeOffset="10333.5911">7049 8005 172,'-3'-3'1143,"3"3"-934,0 0-209,7 10-3,-1 6 0,5 11 3,2 17 58,1 7-13,5 13-4,0 6-20,1 3-5,-4-5-8,-4-7-7,-3-9-1,-1-7-43,-7-10-36,-1-4-89,-8-9-129,-39 1 48</inkml:trace>
  <inkml:trace contextRef="#ctx0" brushRef="#br0" timeOffset="10522.6019">6900 8340 1174,'-2'-2'264,"2"4"-171,-3-1-93,3 3-6,3 6-1,3-2 7,0 0 1,8 5 53,0-3-2,10 2-43,5-7-9,1-5-25,4-7-62,2-10-189,41-74-256</inkml:trace>
  <inkml:trace contextRef="#ctx0" brushRef="#br0" timeOffset="11286.6456">6924 5698 786,'-4'4'166,"-1"4"-137,-2 7-13,0 0-15,0 2 0,4-7 12,3 6 32,0 3 41,3 8-5,1 4-35,2 9 19,-2 6-20,1 2 21,4 3-17,-1-6-22,4-6-10,-1-11-17,1-8 4,3-9-4,6-11 30,8-15 30,11-19-31,6-21-17,5-13 3,-2-7-5,-4-3 1,-6 11-3,-11 8-7,-7 18 5,-11 12 8,-4 12 14,-3 8 2,-3 8-30,5 1-10,4 7-19,4 9-14,6 11 31,-2 13 12,-2 9 12,-2 3-12,-10 3 0,-2-6 7,-3-8-6,-4-5 1,-3-14 11,0-7 1,-3-7 22,-8-8 16,-8-6-10,-9-6-25,-3-15 7,-5-9-17,4-10 2,3-9 3,2-8-6,3 4-5,5 1-1,2 7 1,4 9 11,4 14 20,6 11-10,5 6 8,4 8-29,1 3-1,1 0-6,1 0-4,0 4-7,-2 10 2,1 5-21,-2 9-49,3 8-116,3 1-165,4 39-375</inkml:trace>
  <inkml:trace contextRef="#ctx0" brushRef="#br0" timeOffset="13994.8005">13961 2070 854,'-6'-9'238,"0"2"-137,-4-8-56,-1 1-24,-1 1 18,0-1 30,2 2 36,-4-2-29,4 6-23,1 1-34,-1 7-13,1 3-6,-5 6-7,-9 2 7,-8 11 5,-7-3-5,-1 7 1,-1 1-1,4 1 1,5-5 5,-1 3-4,4 3 4,1 1-5,3 3 5,0 4-4,4 2 4,0-1-5,2 1 1,5 12 5,-4-8 4,4 10-1,1-2-2,1 5-8,5 5 6,3 1 11,6 4-4,3 1 5,5 7-1,4 3 4,0 1 9,3 2-18,-2-9-3,3-4 4,-2-4-11,-1-3 8,1 3 5,-2 0-1,-2-2 4,0 1-10,1-1-7,2 0 7,1-6-2,4 0-5,1-6 8,2-5-9,-1-3 0,5-3-6,0-3 5,3-4 1,5 3 15,0 0-8,3-1 2,-2 0-1,-1-3-8,5-5 0,7-5 0,3-3 19,9-5 13,7-5-19,9-6 1,1-5-13,2-3 21,2-4-21,0-10 14,-4-1-4,4-7 1,-5 1-3,-4-7 1,-8 1 2,-7-1 12,-7-1-10,-5-3 8,-3-3-11,2-9 7,4-2-12,-1-10 1,0-4 1,0-5-7,-1-5 7,-4-4-1,-2 0 5,-8 2-4,-5 7 2,-4-3 8,-7 1-4,-4 2-13,-4-5 11,-3 6-3,-3 4-3,-4 3 13,-2 5 2,-2 2-6,0-2-4,-1 3-4,-1-3-6,-2 4-1,1 0 1,-4 4 0,4 0-1,-2 6-1,-1 1 0,-4 5-1,4 3-4,-2 6-1,0 4 6,0 3-1,0 2-4,-2 1 6,3 0 0,-2 0 1,0 1 0,0 1 1,-2-2-1,1 3-1,0-3 1,-1 2-1,2 1 0,-1 1-12,0 4 6,-1 1 1,-1-1 4,-1 1 1,-2-3-9,3 6 8,-1-1 1,2 4 0,-1-4 1,-1 2-1,1 0 1,-3 0 0,2-4 0,-4-1 11,1 1-10,-2 0-2,-3 1-6,-2 1 5,-1 3-8,0-2 1,-1 7 8,3-4 0,5 3 1,-1-1 0,9 2 6,-3-3-6,2 0 7,2 1-3,-4-6-5,3 2 0,-4 0 0,2-2 1,1 1-1,1 4 0,0 0-10,2 3 10,0 1-11,-1 0 11,-5 1-8,-2 3 8,-8 2 0,-4 2-5,-2-1 5,-1 2 1,-1-4-1,2 4-6,4-6 1,3 1 4,2-3-6,-2 3 7,5-1-9,0 4 2,-1-4 1,1 5 5,5-4-7,2 0 8,6 0-2,1-3-8,4 1-11,-1 1-51,0 0-53,-3 6-26,3-2 2,-5 7 4,-3 9-13,-4 1-82,-39 51-109</inkml:trace>
  <inkml:trace contextRef="#ctx0" brushRef="#br0" timeOffset="16819.9621">13263 660 695,'-7'-6'187,"1"2"-104,-8-5-41,1-1-6,-1 4 34,-4 1 44,5 0 24,-3 2-64,2 2-22,-2 1-23,-1 4-19,-4 1-2,-5 2 4,3 9-5,-7-2 5,0 7-3,0 0-1,-1 0-7,-3 2 13,0 4-5,-2 2 10,0 2-8,0-2 4,0 0 3,2 0-17,1 4 11,-2 2 5,3 4-16,-1 0 8,-2 6-8,-1 7 1,-3 7-1,1 4 0,1 5 1,3 6-2,2 4 9,3-1-9,4 1-1,2-6 1,3-3 0,1-1 1,8 7 1,3 3 9,-1 5-10,2 1-1,4 4 1,0-2 10,-1 1-11,4-8 1,0 3-1,0-8 0,0 1 0,-3-3 6,3 1-6,-1-1 0,-1 7-2,-2-1 1,-2 3 1,2-5 1,0-4 0,-4 2 5,3-3 3,-4 3-9,5 2 0,0-2 7,-1-3-7,3-5 6,2-2-6,0-2 8,2-3 2,-1-2 2,3 2-3,-2-2 0,4-1-3,2 5 3,1 4-3,4 6 3,3 3 0,1 3 0,-1 1 3,5-4 0,-3-8 5,1-7-4,2-11-1,-2-5-11,1-3 10,1 0-1,0 2 7,5-1-17,4 4-7,8 4 7,4 3 19,3 0-10,5 6 8,0 0-16,8-3-1,-2-9 12,2-6-12,-1-9 11,-3-2-10,-2-7 9,2 0-8,-1-4 16,3 1-5,6-1-7,4-5 0,7-3-4,49-2 5,15 0 3,-7-1-10,-92-4 0,-2 4 1,-1-5 9,29 12-10,1-4 0,-3 2 0,1 2 0,6-3 1,5-3 4,53-8-5,25-19 2,8-9-1,-56 9 0,-7 7-1,-7 2 1,-51 13-1,-5-3-15,-1-3 13,31-4 2,0-3 0,-4-6 0,8-6 1,0-6 17,9-6-9,44-30-1,6-16-7,-86 49 0,-2-1 0,41-31-1,-10-5 1,-3-3-1,-6 0 1,-6-9 1,-7 2-2,-2-6 8,-7-13-8,18-63 0,-11-25 8,-4 9 20,-21 76-27,-16 53 12,0 4 1,0-4 2,2-46-20,1 5 16,-5-4-6,-6 0 1,-4-2 5,3 1-12,-4 3 6,1 2 5,-3-4-4,-4-53-5,2-16-1,8 114 5,-1 2 6,-4-44-10,-2 4 4,3 8-5,-1 4 0,-2 1-1,-3 3 1,1 0 10,-7 1-3,1 1-7,0-2 5,-3-1-6,-2 1 6,1 5-6,1-1-1,-4 4 1,3 5 0,-3-4 1,1-4-1,0-3 9,-2-2-7,0 4-1,2 3-1,-5 1 1,-1 6-1,3 0 1,-4 4-1,-2 4-1,0 2-7,1 7 8,3 4 0,-1 4 0,-1-1-8,4 4 6,-3-3 1,-2 0-6,0 3 6,0-1-1,-4-2-5,-2 4-1,-4-1 2,-1 1-4,-5 5 4,2 1 0,-1 1 5,0 1 1,5 2 0,-5 2 0,-1 2-6,-2-1 4,-6 5 1,4 0-4,3 0 4,0 5 2,2 0-2,-3 2 1,7 1-1,-1 1-1,3-1 2,1 4 0,1-2 0,3 2 1,-2-4-1,-2 6 0,0-2 0,-1-1-1,-1 3 1,1 1-1,5-2 1,4-1 0,5 0 1,6-2-1,-1-2 0,5 0 1,-1 0 1,2 0-1,-2 0-1,-3 0 1,1 2-1,-3 0 1,0 1 0,-1-2-1,-1 3 0,2-2 0,-4 0 0,3-2 0,2-2 5,2 0-5,2-2-1,-2 0 1,5 0 0,-4 1 0,1-2 0,-1 3-1,-2 0 0,1 0 1,-1 2-1,-2 0-1,-1 0 2,-4 0-1,4-1 1,-4-5 0,1 5 1,3-2-1,-5-1 0,8 0 0,-1 0 0,7 0-1,-3 4 1,3 0 0,6 0-1,0 4 0,1-2-7,2-2 1,3 2-19,0 0-7,-1 1-16,-5 3-28,1 2-19,-6 6 5,-2 6-4,-2 5-5,-3 1-8,1 3-23,4 4-40,3 3-70,3-1 28,8 44-409</inkml:trace>
  <inkml:trace contextRef="#ctx0" brushRef="#br0" timeOffset="22751.3013">21612 1275 514,'-2'0'760,"2"0"-640,-5 5-120,0 10-23,-1 11-3,-5 10 19,0 12 7,3 4 9,-1 12 0,2 7 11,-1-3 5,8-7-2,0-8 11,8-6 8,-1-5-10,4-7-4,0-6 7,3-3-5,2-8 15,4-13 52,16-9 17,13-15-34,58-34-44,29-32-18,25-22-6,-49-5-5,-4 0-6,-6 13 0,-10 9 7,-52 55-8,-11 5 0,0 8 1,23-29 1,-17 21 4,-13 12 3,-12 11-9,-4 7-13,-1 12-18,1 5-1,5 16 13,-4 12 7,-5 0 1,-2 3 4,-4-3-1,-9 0 8,-5-2 0,-11-6 11,-11-4 7,-9-5 7,-5-8-1,-7-7 0,-3-9-10,3-9-5,4-13 0,0-11 6,9-10 0,-2-15-5,3-4-8,0-10 8,0-1-1,4 3-1,6 2 2,7 7 8,3 13 8,4 4-7,4 12 7,3 5-19,3 10-7,5 6 0,1 4-6,-1 10-14,-11 7-17,-7 17-14,-15 12-39,-4 13-107,6 8-56,-43 112-297</inkml:trace>
  <inkml:trace contextRef="#ctx0" brushRef="#br0" timeOffset="23149.3241">23177 1876 1183,'-3'3'282,"3"-3"-189,-1 1-93,-1 1-24,1 2-8,-2 2 13,-2 4 11,-4 3 8,-4 2 0,-4 2 11,-10 0 4,-6 4 5,-7-1-20,-1-4-183,6 2-138,14-24-416</inkml:trace>
  <inkml:trace contextRef="#ctx0" brushRef="#br0" timeOffset="23735.3576">23968 1250 1330,'0'-3'234,"-2"1"-77,2-8-104,-1 15-53,1-2-44,-3 7-14,3 13 35,-6 16 23,-2 18-1,-4 18 1,0 17 0,-4 0 2,2-2-1,0-7 1,-3-8 5,4-4-5,2-6-1,1-6 8,4-12-8,3-5 6,3-13-1,3-11 6,1-4 5,5-9 14,5-5 43,7-5 35,13-10-22,11-10-43,10-9-23,2-6-6,4-9-14,6 3 8,-9-6-8,-1 0 8,-10-2 3,-8 1 12,-9-2-2,-3-8-2,-6-8-1,-7-3-5,-4 3-2,-1 3-2,-4 5-4,1 6-4,-2 10-1,-1 12 7,0 6-8,0 9 1,-2 0-1,-1 8 0,-1 1-11,1 7 4,0 2-5,0 2-23,0 2-37,1 2-93,-2 9-36,-4 6 39,1 16-132,-17 78-63</inkml:trace>
  <inkml:trace contextRef="#ctx0" brushRef="#br0" timeOffset="24224.3856">24946 1647 1342,'0'0'300,"0"0"-180,1 0-73,1 0-5,0 0 24,0 0-26,8 7-32,11-1 1,10 4 1,12 5-1,7-2 2,-2-2-11,-2 1-6,-5-4-64,-7-2-88,-15 6-82,-16 1-255,-69 27-34</inkml:trace>
  <inkml:trace contextRef="#ctx0" brushRef="#br0" timeOffset="24419.3967">24756 2130 570,'4'3'150,"2"0"-100,6 4 131,1 0 124,8-3-38,2 2-69,12-5-108,8 4-59,8-1-19,10 2-12,6 0-12,5-4-94,55-4-131,77-30-376</inkml:trace>
  <inkml:trace contextRef="#ctx0" brushRef="#br0" timeOffset="24853.4216">25812 1975 1141,'-2'0'229,"1"0"-194,-2 4-35,0 3-30,-3 9 10,-3 6 20,-3 8 21,3 8 10,0 3 1,3-2-7,5-2 11,4-6-3,3-7-1,7-4 14,5-2 29,9-9 9,7-5-12,9-5-28,2-11-19,1-10-4,-3-8-9,-7-8-6,-3-4 1,-4-7-6,-10-3-2,-7-5-6,-3-1 7,-11 2 12,-7 3 6,0 3 0,-1 8 3,-4 4 10,2 8-13,3 5-7,0 8-10,3 7-1,2 10-8,-6 7-12,-4 8 10,-5 8 1,-8 7 0,2 3-24,2 1-63,3 3-60,1 2-23,-30 64-197</inkml:trace>
  <inkml:trace contextRef="#ctx0" brushRef="#br0" timeOffset="27795.5898">2303 9740 803,'-5'-14'333,"0"2"-148,-3-9-65,5-1-27,6 5-33,5-2-21,7-2-11,7 3-5,5 2-10,5 2-4,5 8 3,6-3-6,5 9-4,-1 6 5,-4 6-7,-2 9 0,-7 3-1,-4 10-10,-6 7 5,-5 6 6,-5 7 22,-8 7 11,-9 6-7,-4 5 5,-7 5-10,-9 1-6,-5-5 0,0-2-4,-1-12 1,5-11-5,8-14-6,7-15 5,2-12-5,5-4 23,2-8 17,-4-9 19,0-10-60,-3-19 0,7-18 0,7-16 5,13-12-5,8 3-5,8 5 5,5 10 0,-4 8 2,-4 12-1,-4 12 5,-10 9-5,-3 9 1,-7 11-2,-2 5 0,-4 1-6,3 0 5,0 3-15,6-2-13,2 6-31,-4-2 5,8 7-56,-2-1-20,-2 3-91,15 38-277</inkml:trace>
  <inkml:trace contextRef="#ctx0" brushRef="#br0" timeOffset="35634.0382">3622 9512 1122,'-6'-2'240,"5"2"-83,-5-4-64,4 4-36,1 0 27,1 0 27,0 0-6,1 0-15,1 0-46,-1-2-43,1 2-1,1 0 0,0 2-11,7 2-6,12 6 17,11 8 11,10 1-1,9 4-4,1 6-5,2 1 0,-1 1-1,-5 5 0,-5 2 0,-10 2 0,-8-2-14,-5-4-2,-10 4-5,-10-2 6,-8 1 13,-16 5-13,-8-1 15,-18 6 16,-12-2-10,-9 0 11,-1-6-5,1-8-5,13-11-5,7-4 5,14-9-6,9-3-1,12-4-15,5-1-36,10-2-63,11-2-147,49-51-456</inkml:trace>
  <inkml:trace contextRef="#ctx0" brushRef="#br0" timeOffset="36008.0596">4417 9490 1169,'3'-6'178,"1"5"-106,5-5-57,-1 6-13,8 6 10,0-2 18,16 0 6,16 5 7,8 0-14,11-2-5,-2 3-17,-9 3-1,-11-1 9,-10 6-10,-13 3-5,-3-5-6,-8 6 0,-5 4-4,-6-3 10,-6 6 39,-9 3 33,-12 7 7,-14 2-31,-15 2-21,-8 4-9,-1-6-6,0-6-12,10-7-24,9-5-51,8-9-47,8-9-65,7-6-134,-12-52-301</inkml:trace>
  <inkml:trace contextRef="#ctx0" brushRef="#br0" timeOffset="36250.0734">4501 9518 1076,'-2'2'215,"2"4"-215,0 8-17,0 12 17,2 10 85,-6 17 17,-3 10-4,-3 8-28,-4 7-35,2 4-16,-5-5 1,3-2-8,0-9-3,2-8-9,0-10 0,4-7-42,5-14-99,2-9-168,2-14-63,10-58 139</inkml:trace>
  <inkml:trace contextRef="#ctx0" brushRef="#br0" timeOffset="36438.0842">4531 9987 1045,'0'3'210,"4"1"-174,5 8-29,3 4 55,9 11 40,-3 5-15,7 8-5,0 10-11,4-3-41,2 1-6,-3-2-18,2-1-6,1-8-24,-2 1-6,-2-3-170,-4-2-127,38 1-42</inkml:trace>
  <inkml:trace contextRef="#ctx0" brushRef="#br0" timeOffset="36664.0971">5160 10061 1293,'0'4'254,"0"-2"-244,0 6-9,0 7-1,0 13 63,0 11 15,-4 16-18,-1 6-12,-2 6-18,-5 4-15,-5 5 3,1-4-9,-2-1-7,4-7-2,5-13-77,8-17-115,13-10-347</inkml:trace>
  <inkml:trace contextRef="#ctx0" brushRef="#br0" timeOffset="37172.1262">5296 10077 1333,'1'0'209,"2"0"-161,2 0-39,4 3 1,3 4 20,4 3 12,8 2 2,4 3-25,4 3-1,-7 1-10,-1-3-7,-10-3-1,-4 1-2,-9-2-19,-8 4-36,-13 3 57,-21 14 14,-23 8-14,-8 1 0,-7-1-15,15-11 15,26-13 0,23-12 9,14-5 22,7-1-25,8-3-4,10-2-1,10-5 14,13 1-8,6 2 11,0 4-3,-1 4 6,-8 4-9,-8 6 8,-9 2-19,-5 6 0,-10 2 8,-5-4-9,-3 4 0,-8 2 20,-12 4 52,-11 3-9,-9 0-33,-11 3 1,-1-3-16,-4-3-1,2-9-2,5-5-5,11-8-7,9-7-18,14 2-54,8-2-58,10 7-247,49 16-407</inkml:trace>
  <inkml:trace contextRef="#ctx0" brushRef="#br0" timeOffset="37392.1387">5930 10844 1179,'6'10'141,"3"3"-87,6 7 21,-2-1 15,-5-3-18,-7-3-1,-4-4-28,-6 4 44,-12 7-12,-14 13-39,-13 2-36,-4 1-45,2-13-85,14-12-89,-18-49-614</inkml:trace>
  <inkml:trace contextRef="#ctx0" brushRef="#br0" timeOffset="38966.2288">7547 9885 1003,'-3'-2'294,"3"2"-78,-3-2-114,2 4-65,1 0-25,-2 0-12,2 5-18,0 7 18,0 3 0,0 11 12,0 6 8,2 11-11,-2 4 15,-2 11 3,-4 2-2,-1 8-1,-1 2-9,1 9 0,-3 4-14,-1 5 7,1 59 14,10-98-13,-3 44-8,10-10-1,2-11 0,7-15 0,3-14 0,6-11 20,7-5 2,5-9 23,7-10 9,8-10-1,6-10-25,-1-13-11,0-9-4,-3-6-1,-6-14-3,-5-9-1,-8-5-7,-6-9 8,-7-4-8,-5-2 7,-4-6-1,-4-6-7,2-3 1,1 2 0,-5 9 7,0 14-8,-2 10-5,-1 15 5,-4 13 0,0 3 24,0 6-10,0 2-5,-3 2 4,2 3-4,1 2-7,0 0-1,0 7-1,0 2-1,1 5-8,-1 1-32,3 0-35,-3 4-85,4 3-64,7 6 44,2 12-182,29 47-241</inkml:trace>
  <inkml:trace contextRef="#ctx0" brushRef="#br0" timeOffset="39225.2436">8680 10206 1323,'1'0'198,"1"0"-108,2-2-72,10 1-5,8-5 44,15-4 36,17 3-19,4 0-35,9 5-18,-5 4-14,-4 2-1,-8 0-4,-5 2-2,-9 2-36,-8-4-60,-7 3-101,2 22-342</inkml:trace>
  <inkml:trace contextRef="#ctx0" brushRef="#br0" timeOffset="39455.2567">8609 10816 1220,'1'4'189,"4"0"-180,4 10-3,9-4 96,6 7 79,12-5-19,9 2-40,9-6-52,11-3-22,1 0-21,3 0-16,-1 1-2,-4 0-9,-2 4 0,-3 0-89,2 5-118,83 5-505</inkml:trace>
  <inkml:trace contextRef="#ctx0" brushRef="#br0" timeOffset="40926.3409">10559 9687 1213,'-4'-10'181,"-2"3"-34,-10-8-85,3 1-17,-3 5 6,0-1 4,-2-2-19,3 8-19,5 0-11,3 4-6,2 0-7,2 0 7,-3 4-15,0 2 9,-3 4 5,-3 4 0,-3 7 1,-3 3 0,0 5-1,0 5 0,1 7 1,2 4-1,0 10 1,4 5 21,2 5-2,2 4-7,4-2-3,0-1 6,3-1 2,0-6-4,1-1 14,1 3-15,0-1-3,0 2 14,0 3-5,1-1-8,-2 5-4,1 2-4,1 19 7,-2 0-8,-1-6 8,0-7-9,-4-16 8,4-9-2,-6 0-6,4-5-1,-2-7 1,0-8 7,-2-6 10,-2-7 4,2-3-9,0-6 18,2-6-8,-5 1 13,-6 5 4,-8-2-17,-10-1-5,-9-3-16,-5-3 1,3-2-2,-2-6-21,4-5 1,3-3-31,0-3-10,6-6-41,7-3-26,5 0-103,8-1-51,23-46-371</inkml:trace>
  <inkml:trace contextRef="#ctx0" brushRef="#br0" timeOffset="41744.3877">10784 11042 1153,'-4'0'164,"3"0"-100,-2-2-64,1 6-13,0 6-15,-5 3 23,-4 16 5,-6 7 42,-3 11-10,-2 4-2,1 2 9,-3 6 1,4-8-7,-1-2-15,9-10-16,2-2 10,-1-7-11,5-8 9,3-5-10,0-8-38,5-2-79,-1-6-79,2-1-103,2-1 13,3-6 164,12-28-172</inkml:trace>
  <inkml:trace contextRef="#ctx0" brushRef="#br0" timeOffset="43442.4848">10556 11085 621,'0'-4'150,"0"-4"-28,0-2 34,0-2 10,2-1-1,-2 3-37,0 4-25,0 2-26,0 0-22,0 4-28,1 0-13,1-3-14,0 3 0,4-2 0,5-7 8,9 0-7,5-5-1,0 6 1,-2 2-1,-9 2 0,-6 4 0,-3 0-14,-1 0 7,-3 4 6,1-2 1,2 3 0,0 5-8,-2 3-2,2 5 10,0 11 14,1 2 19,0 8-5,-2 2 4,-1 2-11,-4 1-6,1 1 9,-5-2-2,0 4 4,-3-4-8,-3 0 15,-1 2-18,1-7-2,0-3-5,0-6 2,4-9-4,2-6-5,-2-9 8,8-2 15,0-6-3,-2 2 18,-2-4-16,0-8-14,-2-1-8,-2-3-2,2-2 0,6 1-23,4-5-12,6-9 27,6-12 9,8-9 9,14-11-3,11-11-5,9 1 0,-5-4-1,1 1 0,-8 9 0,-10 12 1,-7 15-1,-9 14 1,-5 9 0,-6 8-1,-5 4-13,-2 4-37,-2 2-47,0 0-37,1 2-59,2-2-104,2 0-68,1-37-141</inkml:trace>
  <inkml:trace contextRef="#ctx0" brushRef="#br0" timeOffset="44187.5274">10815 9670 997,'-3'0'206,"3"1"-121,0-1-85,0 2-13,0 5-14,0 7 27,4 10 10,1 13 52,0 8-1,1 8-11,-4 3-20,2-5-14,-2-6 1,3-12-17,1-16 1,2-3 15,3-12 31,9-13 31,15-11-5,13-20-37,22-15-19,6-15-10,-1-1-5,1 1 7,-13 7-9,-6 8 2,-7 11-1,-7 8 6,-7 9 7,-7 7-2,-8 8-12,-4 13 0,-1 14-16,-6 11 15,1 9-14,0 12 15,-10 2 19,-7 4-4,-6-3-6,-3 0 22,-9-11-2,2-8 13,-2-6 15,0-12-6,-3-9-12,-4-3-11,0-10-7,-1-13 6,2-8-26,-1-10-1,4-10-18,4-8 0,0-6-30,4 2 23,-3 0 25,-2 6 1,-3 15 13,1 5-13,1 15 17,0 5-2,1 14-11,-4 14-5,2 6 0,-5 19-1,-3 14-4,2 12 4,4 2 0,5 3-11,9-2-26,7-2-113,3 2-94,32 94-264</inkml:trace>
  <inkml:trace contextRef="#ctx0" brushRef="#br0" timeOffset="44830.5642">12201 10099 1398,'-2'-2'245,"0"2"-134,2 0-107,2 0 13,1 0 7,3 2 46,9-2-40,13 0-7,17 2-5,15-6 0,13 0-11,-2-8 1,-2 4-1,-6-4-7,-14 5-20,-6-1-61,-11 3-129,-13-1-145,-37-20-330</inkml:trace>
  <inkml:trace contextRef="#ctx0" brushRef="#br0" timeOffset="45057.5772">12205 10165 1279,'0'4'180,"-2"0"-180,1 13-6,0 11 6,-3 11 48,2 8 46,-4 14-16,1 6-25,-2 9 10,-4 3-33,2-1-11,-5-5-8,4-12-11,-3-10-5,0-2-89,-1-9-71,0-6-134,-21 19-207</inkml:trace>
  <inkml:trace contextRef="#ctx0" brushRef="#br0" timeOffset="45230.5871">12169 10597 313,'15'-10'1028,"4"0"-860,25-11-105,7 7-9,13 2-2,3 0-19,-2 2-4,-5 5-18,-9 5-11,-6 1-9,-6 10-83,-13 8-182,-33 56-397</inkml:trace>
  <inkml:trace contextRef="#ctx0" brushRef="#br0" timeOffset="45446.5994">11763 11183 1431,'4'-4'233,"8"-2"-163,22-1-46,15 0 6,17-3 59,61-5 11,15 9-32,5 8-28,-61 0-20,-48-2-11,-3 2-9,-5-2-33,25-2-74,-8 0-64,-10-8-51,-7-4-151,13-66-194</inkml:trace>
  <inkml:trace contextRef="#ctx0" brushRef="#br0" timeOffset="46083.6359">12080 9859 1309,'-1'-10'198,"1"6"-8,-4-11-73,6 11-57,0 3-1,-1-2 2,4-3-23,5-4-32,8-3 0,8-3-5,7-2 4,12-1-4,6 1 8,9 0-8,4 5 0,3 2 0,-2 8 0,1 7 0,3 6-1,-4 1 1,3 5-1,-9 2 1,-5 1-1,-12-3-7,-9-2-2,-13-6-21,-12-5 1,-6-3 11,-8-2 18,-8-7 0,-9-10-15,-11-6-51,-16-5 42,-4 4 15,-3-4 9,6 1 0,11 2 6,7 1-5,9 4 0,5 9 17,10 1 21,7 8-7,4 2-32,3 2-14,4 6-73,13 6 87,11 7 3,17 7 14,11 3-16,8 4 5,-2-1 9,-7 5-15,-11 0 9,-11-1-9,-12 2-12,-13-2 12,-9 3 0,-12-4 1,-14 7 22,-16-1 2,-16 10-25,-6 0-4,-5 2-80,10 6-135,-24 63-362</inkml:trace>
  <inkml:trace contextRef="#ctx0" brushRef="#br0" timeOffset="46281.6472">13337 10642 1678,'0'6'167,"-1"-2"-155,-4 8-3,1 7-9,-5 7 0,2 4 13,2 0-13,4 2-29,5 2-167,11-4-336,52-8-315</inkml:trace>
  <inkml:trace contextRef="#ctx0" brushRef="#br0" timeOffset="46639.6677">14085 10581 1396,'-4'-21'198,"-1"3"-85,-4-28-65,-5 1-24,-3-6-9,-3 2 37,-3 2-20,-3 9-19,1 12-13,-5 11-10,-3 10-6,2 17 8,-7 10 1,0 17 5,-1 16-4,-2 17 5,1 12-1,-14 62 1,11 10 1,36-112-7,2-3-4,1 33-28,8-18 24,7-20 5,2-16 10,4-14 3,8-18 22,11-17-25,13-22-25,9-26-82,5-16-82,92-177-315</inkml:trace>
  <inkml:trace contextRef="#ctx0" brushRef="#br0" timeOffset="46850.6797">14266 9580 502,'-5'-3'1017,"4"3"-869,-7 7-148,-2 21 0,-8 25 7,-12 23-7,-28 83 40,-3 57 4,5 22-10,28-93-20,10-10-5,12-30-9,12-67-22,3-6-97,4-6-38,14 20-31,76-23-145</inkml:trace>
  <inkml:trace contextRef="#ctx0" brushRef="#br0" timeOffset="47135.696">14776 10142 1473,'0'0'188,"-6"6"-187,-3 13-1,-6 14 0,-15 21 44,-4 17 22,-8 14-21,-21 64-2,-1 20-19,8 15-1,28-71-4,21-74-8,6-10-11,3-8-9,4 20 9,14-19 54,5-12 21,17-14-32,16-15-22,8-9-21,6-12-22,-8-7-52,-12-5-64,-9 1-70,32-80-289</inkml:trace>
  <inkml:trace contextRef="#ctx0" brushRef="#br0" timeOffset="47713.7291">14443 9932 1444,'2'-4'226,"2"2"-85,2-6-64,9 2-47,10-5-18,11 0 3,16 0 3,5-7-9,10 5-8,0-3 7,-3 6-7,-1-1 0,-6 2-1,-8 6-1,-6 3-14,-7 0-13,-6 3-5,-6 3-32,-5-2 8,-9 0 6,-5-2 2,-5-2 49,-4-2 16,-1-3 52,-5-10-68,-7-8-12,-7-1 12,-4-7 0,-5 0 8,0-2 16,3 1 13,1 1 1,5 5 1,9 3 10,3 7 5,6 6-3,3 4-4,3 5-13,5 1-34,-1 1-6,6 7-42,7 9 45,11 8 3,8 10 1,3 9 1,-1 4-1,-9 3 3,-7 5-2,-5 1-3,-7-4 2,-7-3 18,-6-8-18,-7-3 15,-7-9 0,-7-8-16,-3 1-1,-6-5-73,3-4-95,-26-1-314</inkml:trace>
  <inkml:trace contextRef="#ctx0" brushRef="#br0" timeOffset="48464.7721">15644 10269 1421,'0'-3'285,"2"3"-146,2-3-109,13 1-16,9-2-7,11-4 13,10 1 8,8-3 5,2-4 14,2 2-4,4 1-19,-3-3-18,0 6 3,-1 2-8,-2 0-1,-2-1 0,-6 3-41,-8 2-29,-12 4-61,-6-1-109,-17 9-346,-53 16-209</inkml:trace>
  <inkml:trace contextRef="#ctx0" brushRef="#br0" timeOffset="48750.7884">15492 10969 1297,'3'0'171,"3"4"-162,9 0 48,14-1 96,13-3 40,10-3-52,7-5-55,4 0-49,2-2-14,1 3-11,4-1-5,-6 4 1,-4-6-7,-16 6 6,-11 0-7,-9 4-42,-9 2-30,0 2-54,-4 1-18,-1 2-59,8 0-166,18-4-221</inkml:trace>
  <inkml:trace contextRef="#ctx0" brushRef="#br0" timeOffset="51439.9422">17223 10266 1041,'0'-3'267,"-2"0"-73,-2-8-44,1 8-30,0 1-8,1 2-59,0 2-26,-1 0-27,0 10-20,-8 8 20,-4 15 8,-3 20-2,-1 15-5,2 16 0,-8 71 0,4 27 5,12 8-5,10-154 0,7-5-1,2-8-19,14 23 7,12-17 12,12-14 21,10-16-2,12-19-1,50-35-4,-81 17-4,44-45-2,32-69 1,-23-32 1,-31 10-8,-55 123 10,-7 4-12,-3 5-9,-6-41 9,-14 16 1,-6 11 8,-6 9-6,-5 12-3,7 10-1,0 13 1,7 10-15,0 13 13,6 16-49,-2 17-73,0 14-95,0 9-278,-37 107-184</inkml:trace>
  <inkml:trace contextRef="#ctx0" brushRef="#br0" timeOffset="53504.0603">2080 12169 202,'4'-15'450,"-1"3"-318,4-14-25,2 3 2,5-3 34,-4-3-1,4 0-50,-1-3 19,3 3-5,-1 0-49,-3 4-27,2 8-7,-5 3-11,-5 7-11,-1 3 5,-3 4-5,0 0-1,0 3 0,0-3-1,-1 0 0,1 1-10,0-1 4,-2 3-1,4 1 2,-2-3-1,1 2-5,2 1-3,1 6 4,2 3 2,3 2 3,0 6 6,3 3 11,3 2-5,3 6 0,-3 2-5,5 3 5,-5 5-6,-2 6 0,0 7-20,-4 12 2,-7 11 18,-2 12 28,-5-1-14,-1-3 14,-7-14-20,2-11-2,2-13-5,2-12 5,2-14-5,4-5 7,0-14 4,1-1 1,1-4 11,-1 0 12,-3-10 8,-4-2-35,-1-13-9,-1-12-15,1-10 15,3-1 27,5-12-20,4-1 1,3 0-7,3-1 6,4 5-7,0 4 0,2 0 0,2 7 0,1 0 0,3 9 0,-3 7 0,0 3 1,-4 12-1,0-1-2,2 4 1,0 2 1,0 0-7,7 2 6,0-4 0,-1 3 0,-2-3 1,-1 7 0,-5 0 0,-2 1 0,-5 3 0,-2-1-1,-3 1 0,-2 6-1,-1-3-4,0 0 6,-1 0-9,1 0 3,0 4-6,4-1-38,2 1-2,6 1-59,5 5-155,23 26-217</inkml:trace>
  <inkml:trace contextRef="#ctx0" brushRef="#br0" timeOffset="57361.2809">3340 12000 884,'0'0'271,"-3"0"-116,0-3-104,3 6-50,0-3-1,0 5-8,6 0 8,5 5 16,12 6 14,13 2-3,9 7-9,10 1-4,1 1-4,1 5-4,-7 3-6,-2 2 12,-2 7-5,-8 2-1,-6-2 2,-8-3-8,-7-8-1,-13-7-11,-4-3 7,-10-1 5,-18 5 56,-9 8-14,-15 2-24,-10 1-6,-13-3-5,-1-6 2,7-3-7,6-13 5,17-3-5,13-8-2,12-4-66,14-5-123,18-35-361</inkml:trace>
  <inkml:trace contextRef="#ctx0" brushRef="#br0" timeOffset="57759.3037">4171 12014 1038,'4'0'145,"4"2"-116,7-2-28,6 4 8,4-2-7,-3 2 7,3 0 3,3 2-2,2 0 8,6 1-9,3-2-3,0 0 2,-6 1-7,-3-1 0,-6-4-1,-10 3 1,-4-3-1,-10 3 1,-8 3 11,0 3 39,-10 9 38,-11 11-29,-10 11-23,-6 0-17,-3 4-13,4-6-1,4-7-6,7-5-16,5-1-73,2-4-68,-1-7-85,4-1-31,-25-28-103</inkml:trace>
  <inkml:trace contextRef="#ctx0" brushRef="#br0" timeOffset="58008.3179">4252 11915 864,'-2'0'278,"2"1"-229,0 3-49,0 6-37,2 11 37,-4 7 82,2 13-1,-2 12 3,-4 9-21,-8 9-33,4 4-6,-8 5-23,-2-5 20,-1 1-15,-1-7-6,2-8 11,-4-16-11,7-8-68,5-9-44,5-11-127,7-15-34,19-45 102</inkml:trace>
  <inkml:trace contextRef="#ctx0" brushRef="#br0" timeOffset="58182.3279">4194 12467 509,'4'-4'245,"1"0"-58,8 0-104,-1 8-28,9 7 23,2 13 17,0 7 23,2 8-22,-1 8-54,1-4-9,-1 0-9,-1-4-24,-4-4-4,3-3-107,-8-7-114,5-2-56,36 7 112</inkml:trace>
  <inkml:trace contextRef="#ctx0" brushRef="#br0" timeOffset="58437.3425">4986 12273 1340,'-7'3'249,"3"2"-159,-9 11-78,1 9-12,-3 12-1,3 15 0,-6 17 1,4 6 1,-2-2 0,0-4 7,-4-11-7,-2-3 0,2-6 5,-4-8-6,2-6-36,7-9-80,5-13-121,1-14-136</inkml:trace>
  <inkml:trace contextRef="#ctx0" brushRef="#br0" timeOffset="58678.3562">4944 12309 1172,'4'12'116,"4"3"-97,4 20 2,6 16 27,4 12 56,1 7-40,4 0-28,5 2 0,0-8-15,-4 3-7,-1-8-6,-7-6-8,-5-6-45,-10-9-70,-6-5-76,-12-14 22,-61-5-28</inkml:trace>
  <inkml:trace contextRef="#ctx0" brushRef="#br0" timeOffset="58827.3648">4918 12746 1267,'0'3'232,"3"0"-215,4 4-10,2 10-4,7 1 24,-1 2-6,9 2-7,2-3-14,0-1 0,-1-8-111,35-22-170</inkml:trace>
  <inkml:trace contextRef="#ctx0" brushRef="#br0" timeOffset="59659.4124">1745 11704 821,'0'0'364,"-2"0"-170,1 0-95,1 0-30,-1 0 12,1 0 7,-3 0-23,3 2-53,3-2-12,1 5-27,8 6 27,12 5 1,4 9 0,11 5 0,1 3 1,5 5 5,0 1-6,1 0 0,-4 2 0,-2-2-1,-5-3 0,-9 3-17,-8-4-13,-7-3 8,-10 1-16,-4 2 23,-12 2 15,-13 6 15,-10 8-3,-12 5 5,-7-1-10,-2 1 4,-1-9-10,7-12 6,6-9-2,13-12-5,5-6-49,8-7-58,4-1-98,-9-16-137</inkml:trace>
  <inkml:trace contextRef="#ctx0" brushRef="#br0" timeOffset="60199.4432">1217 11645 1025,'-2'-1'246,"0"-1"-102,-2-1-54,2 0-3,0-1-1,4 4-20,0-6-66,6-2-5,11-1-17,11-9-8,18 0 24,4-1-2,-1 9 2,-4 10-6,-11 7-19,-11 11-28,-11 4 11,-8 8 29,-9 10 10,-10 10 9,-13 12 33,-12 7-17,-6 1 4,-4-3-8,1-11 3,1-8 1,5-7-5,6-4-2,0-1 0,5-5-9,8-1-38,2-8-49,7-7-43,7-11 32,2-13-82,8-91-663</inkml:trace>
  <inkml:trace contextRef="#ctx0" brushRef="#br0" timeOffset="60433.4566">1236 11710 1024,'-1'0'292,"-2"1"-193,1 2-99,-2 8-73,1 4 36,-3 15 37,-2 11 41,-5 13-17,-2 13-6,-1 10-6,-7 7 1,-3 4-2,-4 8 1,-2-2-2,4-2-10,2-17-48,7-16-91,3-25-73,10-16 5,9-22 59,27-93-439</inkml:trace>
  <inkml:trace contextRef="#ctx0" brushRef="#br0" timeOffset="60599.4661">1114 12276 677,'0'0'294,"0"1"-198,8 3-87,5 10-1,9 5 38,6 12 79,0 15-2,4 5-48,-5 10-47,0-3-13,-5 0-7,-4-7-8,-1-11-21,-8-1-191,-9 3-35,-35 77-67</inkml:trace>
  <inkml:trace contextRef="#ctx0" brushRef="#br0" timeOffset="60839.4798">1360 12661 1227,'-1'0'223,"2"3"-197,1 3-26,4 4-29,3 7 17,1 14-3,5 14 15,-6 6 9,4 8 3,-6 6-3,-3 2-1,2-1 1,-3-11-9,0-4-56,-3-12-99,3-10-127,-6-5 11</inkml:trace>
  <inkml:trace contextRef="#ctx0" brushRef="#br0" timeOffset="61273.5047">1527 12583 1018,'0'-8'254,"-2"3"-127,2-5-79,0 9-36,2 1-12,4 0-11,6 0 11,11 0 0,5 2 0,0 4 8,-2 4-8,-7 0-7,-8 4-5,-7 5-45,-11 6 10,-7 9 47,-17 11 38,-9 7-20,-7 0-8,8-9-8,11-17 7,10-13-8,15-9 17,6-5-18,4 1-46,7-3 32,7 6 14,9 0 1,9 6 5,2 2 9,3 4 13,-6 7-10,-8 0 3,-5 4 6,-11-2-1,-4 2-14,-8-4-11,-4 0 17,-9-5 84,-10 7 9,-18 7-48,-18 2-38,-7-1-25,-5-9-32,7-13-77,-58-57-145</inkml:trace>
  <inkml:trace contextRef="#ctx0" brushRef="#br0" timeOffset="62557.5781">15671 4996 609,'-4'-4'309,"0"1"-152,-4-6-83,0 5-34,4 1-19,-2-3 47,1 6-10,-1 0-22,3 0-6,2 0-15,-1 0 2,2 0 2,0 0 16,2 0 13,-1 0-9,2-2-39,0 0-8,5 0 8,-2-6 34,0-6-34,1-10-10,0 1 10,-5 0 9,-9 0-8,-1 6 50,-4 0-5,-3 7-28,-6 6-18,-6 8-2,0 6 2,-5 7-2,8 1 2,7 5-6,9-2-6,6-6-15,4-2-8,4-1 5,1-7 30,2-1 21,0-4 0,6-1 2,-2-3 1,1-3-3,-4-6-8,-4 4 7,-3-1 34,-7 5-23,-1-2 8,0 5 8,0 0-26,3 2-14,2 2 16,0-4-7,1 2-16,0 0-10,3 4-182,2 7-182,3 23-328</inkml:trace>
  <inkml:trace contextRef="#ctx0" brushRef="#br0" timeOffset="63783.6482">6291 13006 460,'-1'-2'984,"0"2"-786,-1 0-138,0 2-60,1 1 0,0-2-8,-1 2-9,0-1 5,-1 8 12,-3 7 8,-5 8 10,-5 11-3,-9 6-15,-3 0-24,-8 3-60,-7 6-78,-85 75-331</inkml:trace>
  <inkml:trace contextRef="#ctx0" brushRef="#br0" timeOffset="65056.7211">7479 12691 689,'-3'0'383,"3"3"-199,0-3-133,0 0-37,-2 3-1,2-3 25,-2 0-2,2 4-27,-2 4-9,1 9 24,-3 9 12,0 12 14,-4 10 1,-5 9-18,-1-1-11,0 7-8,-4 4-7,2 0-5,0 1 7,6 1-8,4-2 0,0-5 10,8-3-10,3-8-1,4-5-7,5-6 5,2-4-11,1-2 13,2-3 2,5-2 5,6-3 4,-1-2-10,4-7 0,-3 1 13,1-11-5,-2-5 1,-2-6 7,0-6 8,-2-6 2,-3-1 8,1-8 1,-2-2-12,1-8-6,2-6 4,3-8-5,1-2-2,-2-5 9,0 3 6,-5 4-6,0-2-3,-5 2 0,-2 4-9,-1 2 9,-4-1-6,0 3-5,-4 0 2,-1-2-11,-4-1 14,0-5-14,0-2-1,0-1 6,0 3-6,2 9 1,2 13 0,-4 11 5,0 10-6,-4 5-1,2-2-5,2 6-1,0-3-2,-3 1-6,3-1 0,-1 3 0,1-3-54,0 0-51,0 3-68,0 5-17,0 10-154,-3 41-444</inkml:trace>
  <inkml:trace contextRef="#ctx0" brushRef="#br0" timeOffset="65387.74">8642 13128 1400,'-2'0'243,"4"0"-159,-2 0-84,3 0-1,3 0 1,5 0 12,8 0 18,11 0 0,6 0 9,9-2-6,1 2-12,-6 2-8,-5 0-5,-6 2-8,-5-2 0,0 2 11,2-2-11,0 1-11,4-3-37,1 0-49,-4-3-53,-3 3-110,6 10-300</inkml:trace>
  <inkml:trace contextRef="#ctx0" brushRef="#br0" timeOffset="65624.7536">8654 13729 1013,'2'0'357,"-1"0"-313,4 0-7,3 1-37,5 1 146,2-2-13,7 3-23,5-6-32,3 1-39,11 1-21,6-2-8,6 2-1,7 1-9,-3 1-102,3 3-172,81-4-516</inkml:trace>
  <inkml:trace contextRef="#ctx0" brushRef="#br0" timeOffset="66088.7801">10205 12859 591,'1'-4'2,"8"0"-2</inkml:trace>
  <inkml:trace contextRef="#ctx0" brushRef="#br0" timeOffset="66875.8251">10561 12466 560,'-9'-18'654,"-1"2"-517,-10-12-58,2 7-43,-1 1 11,0 1-19,-2 3 26,0 4-18,5 6-1,-2 2-7,4 4-16,-1 0-11,5 4 7,2 2-7,0 3-1,-2 4 0,1 8-2,0 7-5,-2 4 6,2 4 0,1 6 0,3-1 1,1 4 5,1-3 1,2-6 6,1 0-3,0-7 5,1 3 10,2 0 1,-3-1-13,7-1 2,-4 6-1,4-1 2,0 2 6,-1 1-10,1 0-1,-3-3 1,2 1-11,1 0 9,0-1 5,-1 3-1,-3-1 10,-2 2 13,1 5-18,-2 0-9,0 1 0,0 4 3,2-2-5,-2 0 1,0-4-8,0 6 6,0 2-4,0 0-2,-2-2 11,0-3-5,-2-5-6,1-7 11,-6 0-1,3-2 5,0-5 2,2-2-4,-2-10 2,3-3-7,0-3-1,0-3-6,3 0 4,-4-2-4,-3 1 4,1-1 15,-8 2-1,-2-2-1,-7-4-10,-4-4 1,-1-7-3,-4-4-6,4-7-6,0-4-48,5-3-18,4-1-51,3 5-59,5 2-104,-1-22-512</inkml:trace>
  <inkml:trace contextRef="#ctx0" brushRef="#br0" timeOffset="68947.9436">10717 13766 486,'0'-2'383,"0"2"-193,2-2-124,0 2-25,-1-3 38,1 2 34,1-2-1,-3 0-32,1 3-35,-1 0-14,0 0-2,0-3 2,0 3 7,0 3-5,0-3-6,0 0-6,0 0-5,0 0-7,0 0-3,-1 0-4,2 0-1,-1 0 1,0 0-1,0 0 10,0 0-11,0 0 2,0 0 5,0 0-6,2-12 5,-2 4-5,4 2-1,-3 1 0,1 2 1,-1-4-1,-1 6 0,0 1 0,2 0 0,-2 0-1,0 0-1,0 0-4,0 0 5,0 0 1,0 0 0,0 0 0,0 0-1,1 0 0,2-3 0,1 2 0,5-2 1,-3 0 0,1 0 0,-3 1-1,0 2-1,0 0-5,0 0 6,5 2-5,-2 1 5,0 1 0,0 2-6,3 3 6,-2-2 0,3 5-6,-4 2 5,3 1-4,-6 3 6,1 0-1,0-1-5,-1-1 5,-2 0 0,-2-2 0,0-3 1,0-2 0,0-4 0,0 1 1,0-3 5,0 0 0,-2-2-5,2-1 0,0 0-1,0 0 6,0 0-6,2 3 1,-2-1-2,-2 0 1,2 2 0,-1 1 0,-2 1 0,3 2 1,-2 0-1,2-4 1,-2 2-1,2-3 1,0 2 0,0-1 1,0-1-1,0 4 0,-1-6 0,1 3-1,-1-2 0,1 0 0,-2 2 0,2 0 1,-2 2-1,2-3 1,-1 2-1,0-1 0,1 0 0,-2 3 1,2 1 0,-3 6 0,-1 2 0,0 9-1,-1-2 1,0 3-1,2-4 1,-3-1-1,0-3 1,2-7-1,0 1 0,2 0 1,-2-4-1,2 2 0,-2-2 1,1 2-1,0-1 1,-2-2-1,5 4 0,-7-3 0,7-3 1,-2-2-1,2-3 2,0 0-1,0-3 6,2 3 7,-2-4 1,0-3 1,0-12-14,0-11-4,7-19-4,2-17 6,2-11 0,2 6 0,4 10 1,0 16-1,1 8-1,2 6 1,3 5-1,-1 3 0,4-3 1,-2 4 0,4 3 0,0 1 0,2-3-1,3 5 1,-1 1 0,-6 4-1,-7 4 0,-6 3 0,-7 2 1,-1 2-8,-2 0 7,-3 2 0,0-2 0,0 0 0,0 0-7,0 1 8,-3-2-1,3 1-6,-3 0-50,3 0-54,-4 1-122,-22 3-322</inkml:trace>
  <inkml:trace contextRef="#ctx0" brushRef="#br0" timeOffset="70405.027">10868 12273 542,'0'-3'534,"0"2"-348,0-4-57,0 2-43,0 3-7,4-2-14,13-7-34,13-6-14,16-6 7,14-3 16,6 5-13,-7 3-9,-4 9-7,-10 4-4,-5 3 2,-10 5-8,-10 6-1,-3 1-8,-10 2 7,-6 8-7,-3 5 2,-8 7 6,-8 6 29,-4 8-13,-6-6-5,-4 2-1,-3-1-8,-1-5-2,-3-4-1,-6-3-29,0-5-41,1-4-40,5-11-54,8-11-6,8-15-46,13-14-158,2-101-133</inkml:trace>
  <inkml:trace contextRef="#ctx0" brushRef="#br0" timeOffset="70794.0492">10923 12306 97,'2'-7'335,"-1"-1"-85,2-7-35,-1 9-31,-2 5-32,0 1-53,0 1-36,0 2-41,2 1-22,1 10 27,0 7 45,1 7-15,-1 7-20,-4 10-26,-5 5 1,-8 5-2,-9 5 5,-3-3 2,1-9-17,0-10-64,7-7-29,5-10-54,9-11-43,8-9-1,5-5 109,5-14 52,9-9-69,4-6 46,1-1 53,-2 1 101,-5 10 77,-3 9-32,1 9-32,-2 10-18,6 9 24,1 5-14,0 4 1,2 3-34,-4 3-23,-1 1-28,-4-1-8,-1 2-5,-1-2-9,-6-3-15,2-4-74,-1 4-119,0-7-116,12 2-198</inkml:trace>
  <inkml:trace contextRef="#ctx0" brushRef="#br0" timeOffset="71013.0617">11426 12487 1307,'3'2'209,"-1"6"-198,-1 14-10,0 11-1,3 12 18,-1 7 4,-1 5-2,0 2-11,-4-3-2,-2 4 2,-1-5-9,-2-8-66,2-8-159,3-16-78,-4-13-10</inkml:trace>
  <inkml:trace contextRef="#ctx0" brushRef="#br0" timeOffset="71410.0845">11524 12583 274,'2'-13'702,"0"2"-472,7-10-119,-3 11-47,-1 4 8,1 6-39,1 6-25,4 4-1,-1 8 2,4 5-9,-5 3-13,-6 0-13,-7 3 26,-9-2 0,-3 0-3,-1-3-45,3-7 23,7-5 4,2-6 10,5-4 11,3-4-2,0 4-25,7-1 27,3 3 9,4 6 6,10 5 15,2 0 2,2 3 43,-1 5-17,-8-4-17,-2 4 14,-11-1-23,-5-1-20,-8 6 24,-9-1 24,-16 7 1,-13 5-17,-12 2-16,-2-1-28,11-7-24,16-10-136,16-6-365,35-9-399</inkml:trace>
  <inkml:trace contextRef="#ctx0" brushRef="#br0" timeOffset="71720.1022">12135 13167 1333,'0'0'263,"4"0"-223,7 0-13,6 0-27,15 2 53,13 0 14,9 1-10,17-3-21,-2 0-9,0-7-15,-9 4-1,-9-2-11,-15-2-18,-9 0-69,-12-2-80,-13 1-37,-62-13-443</inkml:trace>
  <inkml:trace contextRef="#ctx0" brushRef="#br0" timeOffset="71938.1147">12171 13228 1162,'0'2'225,"0"0"-213,0 8-12,2 4 0,0 11 63,4 10 78,0 9-39,0 6-33,-4 5-36,-2 4 19,-2-2-28,-2 0-12,-1-6 0,-1-8-12,3-11-26,1-7-71,1-14-104,4-7-146,6-25-124</inkml:trace>
  <inkml:trace contextRef="#ctx0" brushRef="#br0" timeOffset="72117.1249">12245 13465 1185,'8'-10'259,"3"5"-143,11-9-70,6 6 31,9 0 14,7 2-22,3 5-34,5 1-22,-4 3-8,-5 5-5,-8 3-84,-14 4-102,-12 4-118,-19 3-65,-114 60 16</inkml:trace>
  <inkml:trace contextRef="#ctx0" brushRef="#br0" timeOffset="72305.1356">11935 13885 894,'0'-2'639,"7"0"-484,3 1-154,16-8 22,13 2 55,18-5 21,9-2-26,51-5-28,14 0-22,-89 16-10,-6-1-6,34-2-7,-13 0-44,-14-1-65,-13-1-68,-15 1-111,-17-41-194</inkml:trace>
  <inkml:trace contextRef="#ctx0" brushRef="#br0" timeOffset="72874.1682">12086 12846 282,'-3'-4'1118,"1"-2"-857,0-2-147,2 4-54,1 4-25,2 4-17,9-4-18,13 4 35,15 0 8,21 2-2,60-2-11,36-2-9,-11-2-12,-64-2 0,-46 4-8,-7 0 5,-6 2-6,25 3 0,-14-3 1,-16 0-1,-6-2 0,-10 0 0,-4-2 12,-2-4 12,-10-1 18,-9-11-42,-10-1-30,-12-5-5,-3-4 4,2 1 13,4 3 17,11 5 0,10 3 1,6 6 1,9 2 0,4 5-1,6 1 0,7 4-44,11 6 44,14 2 0,14 8 11,11 5 1,3 8 1,-6 4-7,-7 1 1,-18 2-6,-12-3 5,-11-2-6,-13 3 1,-13-2-1,-19 2 42,-14 5-16,-15 4-2,-3-5-24,7-7-11,15-5-74,17-6-118,9 26-408</inkml:trace>
  <inkml:trace contextRef="#ctx0" brushRef="#br0" timeOffset="73079.1799">13339 13428 1662,'0'7'161,"0"0"-151,-2 6-4,0 5 33,-5-1 29,3-3-5,-1-2-27,5 0-36,5-2-6,2 4-125,10 3-56,8-3-95,87 3-429</inkml:trace>
  <inkml:trace contextRef="#ctx0" brushRef="#br0" timeOffset="73401.1983">13940 13364 1346,'-5'-22'235,"-2"-1"-74,-5-22-82,-4-4 7,-2-2-26,0 7-17,-1 7-29,-2 10-14,5 16-6,-4 14-6,-5 14-2,-7 27 14,-5 22-1,-21 71-1,12 28 2,26-8 1,17-108-1,3-6 0,2-8-10,2 36-19,7-20 13,5-18-13,1-21 17,9-21 11,12-27 1,11-23-63,6-23-49,27-79-2,-9-39-72,-24-42-324</inkml:trace>
  <inkml:trace contextRef="#ctx0" brushRef="#br0" timeOffset="73596.2095">14077 12452 975,'-2'-10'313,"-2"6"-155,1-6-52,3 14-106,0 15-24,-1 20 24,1 30 60,-5 73 0,-2 44-10,-5 33-20,-1-70-2,2-21-11,1-24-1,14-63-16,-2-5-12,5-10-84,7 20-112,14-20-17,77-62-72</inkml:trace>
  <inkml:trace contextRef="#ctx0" brushRef="#br0" timeOffset="73874.2254">14614 12936 1125,'0'-1'529,"0"1"-420,-2 0-109,-2 11-10,-3 13 10,-3 16 61,-7 17 7,-9 21-19,1 11-19,-4 7-6,2 2-6,3 2-6,2-12 2,7-4-5,9-13-9,10-8-2,5-14 2,7-17 3,8-16 33,8-16 3,10-12-13,7-21-26,9-11-49,2-11-7,-4-7-98,-9-5-52,14-108-279</inkml:trace>
  <inkml:trace contextRef="#ctx0" brushRef="#br0" timeOffset="74368.2537">14312 12838 1251,'1'-3'245,"2"-4"-82,3-8-44,7-1-26,6-1-18,6 4-26,9 1-17,10 9-17,8 3 1,6 3-2,3 9-1,0-3-4,-4 5-7,-4-3-1,-11-2 10,-10-5-11,-14 1 6,-11-4-5,-7-2 11,-1-2 17,-5-4 17,-5-8-41,-5-6-5,-10-7-17,-2-1 7,1 0 10,3 12 0,7-4 0,0 10 0,11 1 0,3 4 0,3 4-9,6 4-6,3 2-31,4 4 37,9 7 9,9 1 6,7 10 0,0 5 3,-4 2-8,-7 9 13,-6-1 1,-12 1-5,-8-2 4,-8 1-13,-16-2 14,-8 1 15,-14 5-6,-1-4-24,7-3-38,8-5-142,-9 22-352</inkml:trace>
  <inkml:trace contextRef="#ctx0" brushRef="#br0" timeOffset="74935.2861">15553 13291 1407,'0'-4'280,"6"0"-127,9-12-99,19 8-34,21-9 13,60-10 27,36-3 0,-9 9-18,-102 17-17,-4 0-10,-5 3-9,27-2-5,-12 0-1,-16 6-12,-15-3-65,-7 0-77,-11 0-68,-45-4-135</inkml:trace>
  <inkml:trace contextRef="#ctx0" brushRef="#br0" timeOffset="75172.2996">15951 12651 1589,'0'1'220,"0"1"-199,2 8-21,1 13-15,1 18 15,-4 22 24,-7 76 32,-14 57 2,-16 20-20,4-78-17,11-19-8,2-11-13,10-1-31,10-65-61,5-1-142,21 82-319</inkml:trace>
  <inkml:trace contextRef="#ctx0" brushRef="#br0" timeOffset="76374.3684">17133 12605 138,'-3'-14'779,"0"4"-545,-3-12-96,0 1-8,-3-1 10,0 3-34,0 3-20,0-1-7,-1 5-20,1 4-25,-2 0-2,0 4-2,-3 4-5,-2-4-16,2 8-7,-4-2 10,-1 4-11,0 5 6,-5 2-6,4 8-1,-3-2-1,8 7-8,-1 4 8,3 4-7,3 6 8,0 5 0,-2-2-6,4 2 6,4-2 6,-1 6-5,0-2 1,2 5 4,-2-4-6,0 5 1,4-2 1,-1 5-2,1 3 6,-1-3-5,1-1-1,-2-1 0,1 1 1,-3-3 9,1-1 5,-3 1-4,1 3 5,-4-3-5,3 2-2,-3-5-8,1 1 6,-2-3 7,-2-2-8,1-4 6,-1-3-5,-2-1 1,-3-8 1,4-6 15,-6-1-3,1-9-5,0-3-5,0-4-4,1-6 8,-4-2-8,-2-6-7,-1-3-27,-3 3-28,3-3-29,6-1-51,7 2-72,12-30-248</inkml:trace>
  <inkml:trace contextRef="#ctx0" brushRef="#br0" timeOffset="76756.3902">17024 13635 581,'8'-10'689,"-2"3"-573,16-8-83,0 2-23,8-1-8,3 3 13,-3 0 0,2 7 0,0 2 19,-4 4 5,0 3-24,-8 9-13,-7-2-2,-5 6 0,-5 4 10,-6 3 15,-6 4 25,-9 6 17,-6 4-7,-10 2-9,-4 1 2,-9-5-29,1 3-8,-2-11-16,6-6-1,5-5-61,4-14-77,9-4-74,-6-49-298</inkml:trace>
  <inkml:trace contextRef="#ctx0" brushRef="#br0" timeOffset="76996.404">17032 13658 931,'0'0'262,"3"1"-175,0 1-54,0 3 20,4 6 65,0 9-19,2 5 3,-1 12-18,-2 4-13,-4 14-28,-7 3-7,-3 4-22,-7 1-14,-2 2 12,-2-10 0,-1-6-9,0-10-3,6-12-79,5-10-58,4-12 5,5-7 59,9-11-92,36-77-479</inkml:trace>
  <inkml:trace contextRef="#ctx0" brushRef="#br0" timeOffset="77156.4131">17129 13934 541,'6'-5'303,"-1"2"-33,6 3-167,-3 9 41,-2 14 45,4 6-63,-1 12-25,0 6-26,1 3-41,0 0-16,-2-5 0,8-6 5,-7-13-23,1-4-45,-1-8-87,1-6-110,23-21-121</inkml:trace>
  <inkml:trace contextRef="#ctx0" brushRef="#br0" timeOffset="77396.4269">17475 14019 1081,'-2'1'326,"4"3"-236,3 8-90,1 10 33,4 11 34,-1 11 53,1 2-57,-2 2-39,-4-7-1,-4-4-10,-8-6-12,-2-3-1,-6-1 0,-4-3-40,3-11-55,6-5-44,-2-10 26,9-12-79,4-11-106,33-87-7</inkml:trace>
  <inkml:trace contextRef="#ctx0" brushRef="#br0" timeOffset="77995.4611">17610 14019 565,'0'-3'308,"0"3"-46,0 0-151,-3 3-54,3-2 29,0-1 26,0 2-16,0-2-55,0 2-29,0 2-6,0 3-5,0 4-1,-3 1 2,-1 5 7,1-7-9,2-2 2,-2-2 7,3-4 9,0-4-2,3 2 7,1-2-22,6-5 0,6 0 11,5-2-2,11-5-9,-1 4 1,-1 2-2,-6 2 0,-2 6 0,-12 2-6,1 5 4,-3 2-4,1-2 6,-5 6-2,-2-4 1,-2-1-5,-4 4 6,0 1 11,-10 3 28,0 4 15,-12 3-12,-9-1-20,-8-2-8,-1 1-5,5-7-8,11-1 0,10-8 0,12-2-1,8-3-24,2 1-87,8-1 59,2 3 52,12 1 9,4 0-3,5 2 0,-4-2-5,-6 1-1,-7 2 0,-2 2 0,-9 4 9,0 0 9,-3 10 41,-4 1-17,-4 2-12,-6-1 4,-4-1 17,-6 1-4,-6-3-11,-4-4-17,-3-9-19,1-2-3,0-14-88,0-2-88,-28-82-163</inkml:trace>
  <inkml:trace contextRef="#ctx0" brushRef="#br0" timeOffset="78822.5084">17405 12132 887,'0'3'560,"0"4"-531,1 12-29,-1 14-2,-4 8 2,1 7 8,-4 5 7,1 0-1,-2-10 2,5-8-4,0-13-4,3-14-7,4-5 22,6-9 22,16-5 16,18-13-16,18-13-33,13-5 6,8-2-12,-7 7-5,-9 11 5,-17 11 4,-17 7 2,-12 8-12,-11 2-1,-3 7 0,-3 3 1,3-2 0,-5 7 7,-2-1 19,-2 4 13,-5 2 9,-1-7-6,-1 5-5,-6-6 22,-6-1 2,-4-1-16,-5-10-7,-2-4-19,0-11-7,6-9-11,0-8-1,6-5-1,1-14-31,3-2 5,0-8-1,6 6 27,-3 4 1,2 6 6,0 9-6,0 11 1,8 10 5,-2 7 5,4 6-11,1 2-18,-3 4-3,-1 5 12,-10 8 9,5 7-1,-5 4-7,-1-3 8,2-6 8,3-5-8,2-6 0,2-2 3,1-4-3,-2-1 1,6-2 7,-1 5-8,-1-3-31,2 6-132,1 10-116,1 44-336</inkml:trace>
  <inkml:trace contextRef="#ctx0" brushRef="#br0" timeOffset="79815.5652">18314 12846 1101,'0'-4'291,"0"-3"-81,0-4-71,0 3-29,5-2-22,7-2-56,7-2-31,14 1 7,9-2-8,6 5 0,-3 3-1,-1 0-16,-10 7-80,-7 4-32,-5 6-158,-11 27-259</inkml:trace>
  <inkml:trace contextRef="#ctx0" brushRef="#br0" timeOffset="80018.5768">18393 12871 1225,'-1'2'258,"1"-2"-162,-1 0-80,1 1-16,-2 12 0,0 10 45,-2 16 65,-2 16-31,-8 8-43,4 6-18,-4-2-6,0-6-12,2-3-43,0-9-80,5-10-139,-5 16-276</inkml:trace>
  <inkml:trace contextRef="#ctx0" brushRef="#br0" timeOffset="80190.5867">18393 13189 908,'17'-8'206,"1"1"-91,18-7-10,3 6 24,-1 1-33,1 4-34,3 3-31,0 6-25,-3 1-5,1 4-1,-15 6-121,-16 6-359,-83 61 29</inkml:trace>
  <inkml:trace contextRef="#ctx0" brushRef="#br0" timeOffset="80390.5981">18219 13546 665,'0'-2'961,"3"0"-786,5 2-169,11 0 9,11-6 62,12 2 20,11 0-8,7-4-40,5 2-35,6-1-5,-1 3-1,-4-2-8,-5-1-28,-11-2-44,-9 1-69,-7-1-98,-15-5-92,-20-43-392</inkml:trace>
  <inkml:trace contextRef="#ctx0" brushRef="#br0" timeOffset="81027.6345">18219 12783 1169,'0'-12'255,"0"-5"-104,1-15-62,4 0-26,1 0 19,3-1 19,1 5-7,-2 5-43,-2 5-12,-3 7-6,0 4-3,2 4-30,11 0-4,14-4-1,22-3 5,57-11 1,28 2 8,-7 10-8,-94 9 0,-4 0-1,-1 1 1,25 3 2,-14 6-3,-9-2 0,-13 0-15,-7 1 1,-5 0-1,-6-8 8,-2 2-10,0-3 17,-2 0 2,-3-3-2,-3-6 9,-6-4-9,-8-7 0,-5-2-13,-5-2 7,4 0 6,-2 3 0,1-1 1,8 3 0,2 3 7,9 6-7,7 4 7,3 5-8,8 2-51,7 5 6,10 10 45,13 7 0,12 11 6,-6 5-6,-1 4 1,-9 2 4,-5 3-5,-10-7 0,-3-4-1,-6-8-15,-7-6 16,-6-1 0,-7 0 0,-13 5 36,-7-1-6,-6 7-12,3-3-18,2 3-24,7 5-129,12 3-211,16 48-721</inkml:trace>
  <inkml:trace contextRef="#ctx0" brushRef="#br0" timeOffset="81218.6455">19553 13185 1547,'0'0'328,"-2"2"-224,1 0-70,1-1-17,-2 2-17,1 7-7,-1 7 7,2 11 0,5 3-36,9 3-106,8 1-112,89 22-369</inkml:trace>
  <inkml:trace contextRef="#ctx0" brushRef="#br0" timeOffset="81515.6625">20092 13107 1318,'-10'-26'214,"3"-3"-77,-14-26-52,-1 2-7,-2 4 11,2 8-17,0 11-27,8 12-24,4 11-21,2 11-33,-1 14-21,-7 22 45,-9 21 9,-7 17 1,6 9 5,3-5-6,7-2-1,6-15 0,9-15-41,6-9-35,4-15 14,6-12 41,5-10 7,7-15 6,8-13-71,9-15-113,5-14-145,61-133-168</inkml:trace>
  <inkml:trace contextRef="#ctx0" brushRef="#br0" timeOffset="81734.675">20388 12105 1438,'0'7'126,"-3"9"-126,-3 21-13,-7 24 13,-10 27 43,-24 85-2,-10 37 41,-2-20-44,24-63-19,13-15-5,21-71-14,2-5-102,8-11-40,9 28-58,13-25-124,105-50-483</inkml:trace>
  <inkml:trace contextRef="#ctx0" brushRef="#br0" timeOffset="82019.6913">20884 12776 1256,'-2'-3'342,"2"3"-148,-1-4-112,-4 10-82,-8 13 0,-7 22 3,-14 21 48,-10 18-12,-3 17-16,-2 3-10,4 0 1,6-10-5,7-12-9,12-14 0,10-15 0,10-9 0,10-10 0,10-11 24,13-5 3,14-14-5,13-14-22,7-9-18,0-8-45,-6-9-25,-9 0-50,-9-5-17,22-94-212</inkml:trace>
  <inkml:trace contextRef="#ctx0" brushRef="#br0" timeOffset="82560.7222">20618 12645 1312,'-1'-7'281,"1"-3"-94,-2-6-37,4 4-36,3-1-55,2 3-32,5-3-21,11 0 0,15-3 0,11 6-5,5 5 1,4 5 5,2 10-7,-2 2-6,3 6 6,-4 1 0,-5-1-8,-7-3-20,-9-2-35,-10-4 36,-9-5 6,-11 0 1,-5-4 20,-4 0 9,-3-11 29,-6-4-5,-6-11-32,-6-9 0,-4-4 5,3-2-6,2 0 12,1 0-6,5 0-5,3 5 1,2 7 5,7 11 22,4 7 5,2 3-14,2 8-20,3 2-28,0 10 10,6 4 18,9 14 5,7 12-4,2 10-1,-6 8 12,-1 4-11,-9-5 1,-3-4-1,-7-7-1,-5-6-6,-10-1-4,-11-1-62,-18 2-18,-28 9-120,-202 81-506</inkml:trace>
  <inkml:trace contextRef="#ctx0" brushRef="#br0" timeOffset="85705.9021">22314 12719 1139,'-2'-3'236,"2"3"-74,-2-2-74,4 2-10,0 0-19,1 0-20,-1 0-3,5 0-5,12-1 2,19-3 42,23-1-1,63-16-26,20 2-26,-13 6-2,-92 11-13,2 2 7,3 0-14,36 0 0,-4 2 1,-13-1-1,-18 3-57,-15 4-99,-19 7-173,-52 48-247</inkml:trace>
  <inkml:trace contextRef="#ctx0" brushRef="#br0" timeOffset="85939.9155">22258 13614 570,'0'0'1189,"1"0"-1041,11 2-136,14 0 6,22 1 63,62-6-15,34-5-10,-5 4-22,-99 4-14,-4 1-10,-1 2-8,33 3-2,-10 3 0,-6-2-44,-16 7-121,-12 6-157,-52 63-361</inkml:trace>
  <inkml:trace contextRef="#ctx0" brushRef="#br0" timeOffset="87614.0113">24137 13538 577,'-2'-3'602,"0"0"-392,-2-1-82,4 4-88,0 0-19,-3 0 5,3 0 7,-3 2 3,3-2-14,0 2-22,0 4-11,-3 8 11,-3 11 1,-3 12 17,-3 10 3,-3 2-8,0 2-1,5-6-11,3-5-1,6-5-1,6-5-16,4-6 11,5 2 6,5 3 14,3-5 1,7-2-6,-1-4 0,6-4 1,2-7 8,1-7-18,3-4-9,0-7-16,1-4-17,2-6-50,0-6-80,-1-5-97,-2-2-41,21-45-28</inkml:trace>
  <inkml:trace contextRef="#ctx0" brushRef="#br0" timeOffset="87877.0263">24352 13719 947,'0'0'304,"0"0"-185,0 0-88,-3 0-14,2 2-7,-1 3 2,-2 13 11,-2 13 50,-2 20 13,-5 20-38,-6 11-23,-3 8-13,-2-5-1,4-9-11,4-13-6,5-20-68,8-9-26,4-7-62,5-9-153,34-9-62</inkml:trace>
  <inkml:trace contextRef="#ctx0" brushRef="#br0" timeOffset="88290.0499">24690 13820 1223,'0'-1'281,"0"-2"-160,2 2-89,0 0-25,6-3-5,12 0 14,10 1-8,6-3-2,11 2-6,7 0 1,4-2-1,4-3-20,-5 1-46,-15 3-85,-13 2-56,-14 0-110,-15 3 19,-46 12-254,14 4 511,13-10 41,3 2 285,-2-2-18,-15 11-50,2 3-17,0 6-35,1 8-53,-3 11 25,-1 10-31,-3 9-65,-1 4-13,-2-3-5,8-8-10,5-8-7,10-14-6,6-8-91,12-17-100,9-2-130,3-11 170,12-3 2,66-51-425</inkml:trace>
  <inkml:trace contextRef="#ctx0" brushRef="#br0" timeOffset="88473.0604">24907 14079 696,'-4'-3'459,"4"3"-273,-3 0-108,3 4-78,0 13-15,0 10 15,0 14 87,0 8-39,3 1-20,1-7-11,-1-6-10,4-7-7,3-7-25,6-9-21,8-6-29,9-12-69,101-53-197</inkml:trace>
  <inkml:trace contextRef="#ctx0" brushRef="#br0" timeOffset="88911.0855">25609 13767 826,'-8'-12'342,"4"-1"-99,-7-8-72,-2 4-30,-1 8-36,-2 3-39,-3 8-36,-4 10-30,-6 14 0,-1 16-14,-2 16 8,6 3 0,6 4-3,7-4-10,7-8 10,6-8-26,6-9-26,8-6-29,8-9 75,12-9 7,13-11-20,4-5-52,2-7 13,-9-5 47,-13 2 20,-11 3 13,-10 5 61,-10 4 47,-7 2-19,-4 4 5,-11 6-46,-10 6-43,-11 10-5,-6 10-13,4-1 0,10 5 1,14 2-1,10-4-31,11-3 7,8-1 24,4-3 7,6-4 20,5-5-16,-1-4-11,4-11-23,2-3-11,4-11-104,-1-5-116,57-37-339</inkml:trace>
  <inkml:trace contextRef="#ctx0" brushRef="#br0" timeOffset="89228.1036">25812 14559 646,'0'10'166,"0"2"4,3 7-55,4 1-16,2-2-12,6-8-9,4-2-25,2-4-14,8-8-17,2-4 28,5-10-2,-8-3-17,-2-7 25,-12-5 20,-7 0-10,-5-1-16,-8 1-19,-7 4 4,-8 5 25,-5 3-20,-11 12-34,-2 5-5,-6 5-1,4 8 0,1 3-66,6-2-56,4 0-62,1-6-71,-44-20-293</inkml:trace>
  <inkml:trace contextRef="#ctx0" brushRef="#br0" timeOffset="89663.1285">24092 13180 936,'-13'-9'195,"6"7"-64,-9-3-43,8 3 4,8 0-5,5 2-72,7 4 27,21 3-12,26 9 70,99 8 5,98-13-45,34-13-13,-121 2-35,-24-4 1,-35 1-2,-72 1-11,4 0 7,-4-1-1,34-3-6,-7-1 2,-14-1-2,-15 0-5,-16-2 5,-12 2-1,-8-6-37,-8-5-74,-6-3-65,-10-1-50,-87-37-134</inkml:trace>
  <inkml:trace contextRef="#ctx0" brushRef="#br0" timeOffset="89948.1448">24947 12169 1146,'-4'-15'180,"0"6"-21,-4-12-48,3 16-51,2 2-46,3 9-14,3 8-18,-2 14 18,3 17 42,-4 16 6,-4 14-10,0 14-23,-4-1-3,0-5-6,-2-9 1,2-15-7,3-10-25,4-1-91,1-10-104,17 37-262</inkml:trace>
  <inkml:trace contextRef="#ctx0" brushRef="#br0" timeOffset="90995.2047">26622 12336 1409,'-4'-1'196,"4"1"-110,-1-3-86,1 3-27,1 0-47,-1 3-55,0 0-169,2 4-35,10 23 16</inkml:trace>
  <inkml:trace contextRef="#ctx0" brushRef="#br0" timeOffset="92238.2758">27060 12028 695,'0'-2'207,"0"0"-66,0-2-15,-1 3-18,1-2 10,-2 1-22,2 2-21,0-2-10,-1 4-23,-2-2-3,2 0 1,-4 0-14,4 0 1,-1 2 3,-1-2-3,2 3-8,-1-3-5,0 1-13,1-1 0,-1 0 0,1 0 0,-2 0 0,1 0 5,-2 0-5,1 2 5,0-2-6,0 0 0,0 2 1,-3-2 0,3 2-1,-1 0 0,-6 2 0,0 6-1,-7-2 0,0 7 0,-3 3 0,1 2 1,1 2-12,2 11 6,0 8 0,0 8-3,2 13 8,3 5-8,4 5 2,3-5-7,4-6-10,4-13 23,3-13-1,2-8-10,6-5 4,8-7 8,9-4 12,10-10 5,11-9-7,5-1 1,-3-9-2,-6-3-3,-6-5 1,-10-3-7,-5-9 9,-2-11-1,-6 4-7,-6-8 18,-8 2 26,-7-3-25,-9-1-19,-5 3 6,-5 4 8,-6 3 16,-1 4-16,1 6 13,0 6-27,2 8 7,-1 5-8,1 6-6,-3 6-12,-2 5 3,-7 6-7,-6 11-11,0 1-18,3 7-15,0 7-68,7 0-109,5 5-308,-17 40-205</inkml:trace>
  <inkml:trace contextRef="#ctx0" brushRef="#br0" timeOffset="92518.2918">27029 12383 975,'0'4'135,"3"3"-122,3 9 19,8 8 112,6 9 30,10 7-54,7 5-44,1 0-28,5-4-15,-1-5-12,-6-9-6,-3-6-7,-7-1-7,-5-8 7,-9 1-7,-3-7-1,-9-3-33,-4 0-60,-3-1-54,-6 7 39,-8 2 1,-58 19-409</inkml:trace>
  <inkml:trace contextRef="#ctx0" brushRef="#br0" timeOffset="94003.3767">26647 13219 361,'0'-3'707,"0"3"-518,-1 0-109,1 0-35,0 0 39,1 0 19,-1 0-8,1 0-44,1 0-12,0 0-23,-2 0 4,0 0-1,0 0 4,1 0-13,-1-1-9,1 2 7,-1-1-8,0-1 0,0 1 7,0 0-6,0 0 11,-1 0-4,1 0 4,-1 1 7,1-1-8,0 0 5,1-1 10,-1 1-20,0 0-5,0 0 0,0 0 0,0 0-1,0 0-11,0 0-3,0 0-5,7 4 8,4-1 11,0 3 14,5 0-7,5 2-6,1-1 14,10-1-15,9-1 6,13-1 11,13-1-10,3 4-5,2-6 6,-2 5-8,-2-2-1,0-2 1,-1 2 1,-3 2 5,-7-6-5,-2 0 5,-9 3-4,0-6 7,1 3 4,2-7-2,2 4 4,6-3-3,-4 2-11,1 1 8,-6-4-1,-5 5-8,-7 2 2,-11 0-2,-9 2 1,-8-2-1,-4 2-1,-4-2-1,0 0 2,-4 0-1,4 5 1,-2-5 0,2 0 0,-2 0 6,2 0 1,-1 0 2,1 0-9,-3 0-10,2 0 2,-1 0 7,-1 0-16,-1 0-2,2-5-14,-2 5-12,0-2-47,-7 0-89,-4 2-274,-37-4-391</inkml:trace>
  <inkml:trace contextRef="#ctx0" brushRef="#br0" timeOffset="95116.4404">27101 13789 731,'0'0'249,"0"-2"-249,-2 2-117,1 2-85,-1-1-13,-13 15 25</inkml:trace>
  <inkml:trace contextRef="#ctx0" brushRef="#br0" timeOffset="96420.515">27171 13793 542,'0'0'137,"0"0"-76,0 0-26,-2 0 10,2 0-36,2 0-9,-2 0-152,1 0-226</inkml:trace>
  <inkml:trace contextRef="#ctx0" brushRef="#br0" timeOffset="100617.755">27095 13742 745,'0'-2'201,"0"2"-87,-2-2-45,4 2 47,1-2 47,1-2-55,5-3-106,6 0 7,6-5-10,5 3 2,4 1-1,-2 0 9,-8 7 0,-1-2-3,-6 3-5,-4 0 5,4 3 3,-7-3 5,3 1 2,-3 5-7,1-6-8,-2 4-1,-2 2-5,4 1-1,-4 7 6,2 3 13,0 9 12,-1 10 11,-4 7 9,0 10-3,-3 10 3,-3 3-3,-2 5-19,-5-3-11,-2-8-2,0-4-1,-4-4 2,-1-7-2,2-4-8,5-8 11,4-13-10,4-7-1,4-8 0,1-5 14,1-1 14,3-4 5,0-13-34,9-12-6,10-13 5,7-17 1,10-10-1,5-9-1,-1 2-32,1 0 18,-4 12 16,-5 13 0,-5 9-6,-6 11 6,-7 8 6,-6 7-5,-3 1 5,-2 6-4,-4 7-2,0 1-8,-3 2-119,3 2-89,2 1-36,1 4-20,15 19-62</inkml:trace>
  <inkml:trace contextRef="#ctx0" brushRef="#br0" timeOffset="101864.8264">28821 12297 681,'-2'-4'228,"0"-2"-95,0-1-4,0 0-1,2 7-1,2 0-86,0 0-41,0 4-53,3 12 14,5 12 33,1 17 5,1 21 1,-2 18 9,2 12 9,-3 8-3,-1 57-14,-2 23 11,-11 24-2,-1-68-1,-6-7 3,-3-5-6,-4 12-6,4-4-1,2 3 0,1-3-25,-5 2-61,4-29-148,13-64 100,4 64-180</inkml:trace>
  <inkml:trace contextRef="#ctx0" brushRef="#br0" timeOffset="102915.8865">29148 13991 721,'4'-5'273,"-1"0"-167,6-5-68,3-3 14,0 7 41,-3 0-15,4 5-46,-5 5-19,-1 5-4,2 12-9,4 9 6,-3 7 4,-3 7-2,-7 8 2,-4-4 10,-7-2 11,-2-5-4,-2-2-18,-5-3 2,4-8-11,-2-5 6,6-11-6,2-5 0,5-5 0,5-5 9,0-8 0,5-8-9,7-13-23,9-13 14,13-17 4,5-13 5,7-5 1,1-3 7,-5 11-7,-3 19 8,-9 10 0,-5 11-8,1 3-1,-4 3-13,-1 3-76,-5 6-68,10-33-158</inkml:trace>
  <inkml:trace contextRef="#ctx0" brushRef="#br0" timeOffset="103297.9083">29395 12065 831,'0'0'207,"3"0"-207,2 5-12,4 0-7,4 3 19,1 8 5,-1-1 10,0 6-3,-4 5 9,-4 0-9,-4 12 16,-4 1 11,-4 3-13,-5 3-2,-4-2-10,2 3-14,-2-3-9,4-1-90,0-7-44,3-5-91,-3 14-58</inkml:trace>
  <inkml:trace contextRef="#ctx0" brushRef="#br0" timeOffset="103833.939">29496 12065 488,'0'0'246,"2"-4"-132,0 1-52,1-1 1,4 0-11,3-1-29,6-4-2,7 1 1,5 0 14,-1 0-6,2 2-1,-7 0 5,-1 0 13,-6 2 10,-3-3-11,-4 7-8,-5-3 4,-2 3-2,-2 0-5,2 0-14,-2 0-14,1 0-7,1 0-1,-1 3-16,3-3 1,2 4 15,0-4 1,1 6 0,0-5 0,-4 2 0,1 0-6,-2 1-2,-1-4 1,0 0 7,4 0 0,-3 1 6,4 0 0,1 3-6,-2-2-3,0 0-24,-2 0 5,1-2 22,-2-4-1,1-2 1,5-3-80,-3-5-100,3-21-153</inkml:trace>
  <inkml:trace contextRef="#ctx0" brushRef="#br0" timeOffset="104694.9882">29274 11983 903,'-2'-4'198,"0"0"-99,2-6-6,0 3 34,0-3 4,2-4-31,3 2-38,1 1-34,2 0-28,6 0 6,3 1 0,7 1 2,-2 3-8,-2 5-8,-2 2 8,-2 6-2,-2 9-5,2 6 2,0 7 5,-5 10 9,-3 6-1,-5 12 1,-4 9 3,-8 9 27,-5 9-23,-3-1-5,-3-7-2,3-14-8,7-23 1,1-13 5,4-16-5,3-5 10,1-9 10,1 0 23,-3-6 20,3-10-65,0-9 0,6-12-6,3-7-3,3-7 1,4 1 16,5 1-16,4 2 7,-2 5-2,-2 6 3,-3 9 0,-8 6 6,0 10-4,-4 3 3,-1 3-5,-2 1-9,3 0-6,6 1-5,4-6 4,3 1 16,5-1 1,-1-4 10,1 2-10,-2 4-1,-2-1 6,-1 2-6,1 3 1,-4-2-1,8 2-1,2-2 1,4 2 0,2 1 0,1 4 0,-5 2 0,5 2-1,-2 1-7,-3 1 8,-4 5-1,-7-1-22,-8 3-5,-5 1-13,-6 5 20,-8 3 21,-5 6 18,-15 3 21,-14 4-6,-16 5-18,-9-3 0,-3-2-6,1-8-7,9-1-2,7-6-38,8 0-35,7-4-58,5-5-31,11-9-16,8-4 28,16-15-125,22-67-392</inkml:trace>
  <inkml:trace contextRef="#ctx0" brushRef="#br0" timeOffset="105078.0101">29537 11977 542,'0'-2'305,"-1"0"-22,1-4-142,-2 10-141,1 0-42,-2 8 6,-4 10 36,-1 15 92,-6 18-4,-7 13-2,-4 7-26,-5 6-27,-7-2-8,-2 2-10,-5-10-3,-4-8-12,8-18-30,6-15-46,15-15-19,16-14 67,12-10-23,12-12-147,18-17 6,12-14 111,12-10 1,-3 1 80,-9 19 66,-17 14 96,-13 20-55,-6 12-64,-1 9 38,8 13 48,4 12 2,0 8-29,1 3-44,-5 0-17,1-5-14,-7-5-17,2-10 2,-6-5-12,0-3-6,-6-9-70,-3-5-64,1-3-98,1-11 68,22-45-337</inkml:trace>
  <inkml:trace contextRef="#ctx0" brushRef="#br0" timeOffset="105281.0218">30062 12403 831,'0'3'300,"-1"6"-271,-1 12-29,-1 14 52,-4 14 56,-2 6 6,-2-2-43,1 2-35,-5-3-8,-2-4-10,-3 1-18,-1-7-35,2-7-47,4-16-43,6-7-59,4-12-4,2-41-73</inkml:trace>
  <inkml:trace contextRef="#ctx0" brushRef="#br0" timeOffset="105685.0449">30185 12387 731,'7'-10'209,"3"6"-26,5-6-59,3 6 7,-6 3 13,-3 1-71,-2 1-44,-2 5-28,1 6 1,0 5-2,-1 8 0,-4 5-10,-4 2-10,-9 3-28,-9 5 48,0-2-1,0-7-20,8-14 14,10-10-25,6-5-46,4-1-13,-1 1 88,3 2 3,4 3 0,1 5 8,-2-2 17,3 0 10,-3 6-5,0-1 4,-2 7 37,3 3 10,-3 3-18,-4 1-5,-3-2-7,-3-5-13,-4 0-20,-6-7 13,-14 3 56,-19 1-28,-55 6-59,-46-6-41,4-12-151,106-9-279,-51-21-539</inkml:trace>
  <inkml:trace contextRef="#ctx0" brushRef="#br0" timeOffset="106896.1141">26178 13309 497,'-2'-2'288,"0"2"-111,1-6-17,-1 5-1,1-2 17,-1 3-43,1-4-29,-1 4-28,1-2-25,1 2-16,0 0-11,1 0-2,1 0 7,-1 0-13,2 0-16,0 0-15,1-1 7,2 2 7,5-1 1,10 2 18,4 2-8,2-4 1,-2 3-11,-8-3 1,-4 1 6,-5 3-7,-4-2 1,1-2-1,-2 0 2,3 2 4,-3-2-6,0 1 1,0-1 0,-2 0 5,-1 0-5,2 0 0,-2 0 5,-2 0 1,2 0-6,-1 0-1,1 3 0,0-3-1,-2 0-1,2 0 1,2 0-8,-2-3-8,7 7 17,1-4 0,2 0 2,-3 0-1,0 0 0,-3 0 5,-2-1-6,1 1 0,-3 0-18,0 1-9,0-2-31,0 1-61,1 1-17,2-1 37,4-1-114,-4 1-116,0-26-327</inkml:trace>
  <inkml:trace contextRef="#ctx0" brushRef="#br0" timeOffset="107676.1588">26535 13114 479,'-1'1'618,"-2"-1"-501,2 4-114,-3 2-3,3 3 0,-4 6 22,2 3 20,-1 8 15,1 3 0,-2 4-21,0 3-10,-2 4-8,1 3-3,2-4-5,-1 0 8,1-1-18,-2-4 2,3-3 7,-1-3-9,0-5-30,0-7-27,4-8-50,-3-3-28,2-5-34,-19-29-92</inkml:trace>
  <inkml:trace contextRef="#ctx0" brushRef="#br0" timeOffset="108006.1776">26195 12930 975,'-3'0'190,"1"2"-128,-6 2-61,0 6-1,-5 9-1,-2 9 1,-3 11 28,0 12-4,0 6-9,0 6 3,1 1-12,4 0 2,-1-5-2,7-7-6,0-4 0,7-8-30,3-3-47,7-9-77,8-5-23,69-9 3</inkml:trace>
  <inkml:trace contextRef="#ctx0" brushRef="#br0" timeOffset="108291.1939">26719 13062 1160,'0'0'242,"1"3"-218,2-2-24,3 4-10,6 9 10,6 4 12,0 7 6,6 11 22,-5 13 4,0 2-11,-7 9 6,-8 3 4,-9-4 5,-10-1-21,-6-7-9,-9-2-18,-6-4-6,-3-1-52,-4-7-86,-52 30-213</inkml:trace>
  <inkml:trace contextRef="#ctx0" brushRef="#br0" timeOffset="110018.2927">24995 9367 919,'-1'0'337,"1"0"-203,0-4-107,0 11-27,-3-6-24,2 7 24,-5 14 16,-5 16 71,-4 14-15,-3 17-21,-7 3-24,1 4-15,5 0-12,10-9-3,18-9-19,15-10 22,17-8 84,13-9-32,7-9-23,9-17-8,0-7-5,-1-13-16,3-14-35,-2-9-109,-5-8-188,47-112-335</inkml:trace>
  <inkml:trace contextRef="#ctx0" brushRef="#br0" timeOffset="110245.3057">25225 9602 933,'0'10'316,"0"10"-284,0 14-25,0 18 2,-1 11 23,-2 4 34,-3 0-14,-6 2-19,-3 2-9,-7-1-9,-8 4-4,-1-8-7,-2-9-4,7-14-81,13-15-87,11-21-177,52-48 122</inkml:trace>
  <inkml:trace contextRef="#ctx0" brushRef="#br0" timeOffset="110605.3263">25562 9659 1228,'7'-10'257,"-1"5"-148,11-7-80,4 2-19,6 2 17,6 0 12,3 4 0,4 1-18,8 3-13,0 1-2,1 1-6,-6 2-18,-9-1-30,-8-2-29,-13 3-64,-13-2-36,-4 0-138,-13 6 141,-10 5 174,-10 5 28,-11 2 78,-1 9 41,-2 1-25,1 11-25,0 4 8,0 10-24,-2 3-25,3 1-23,4-4-20,10-7-1,9-13-10,10-10-2,12-9-52,7-9-188,10-7-75,17-7 247,107-69-289</inkml:trace>
  <inkml:trace contextRef="#ctx0" brushRef="#br0" timeOffset="110771.3358">25801 9870 111,'-4'0'1064,"1"0"-800,-3 1-172,-2 11-91,-2 9 5,-5 16 9,1 9 0,0 12-7,9 3 1,8-2-9,10-10-6,7-6-1,8-11-16,8-17-41,12-13-136,105-73-363</inkml:trace>
  <inkml:trace contextRef="#ctx0" brushRef="#br0" timeOffset="111145.3572">26492 9593 623,'-9'-10'780,"-2"4"-559,-11-8-145,1 8-55,-7 10-10,-8 12-10,-7 13 6,-1 13-7,7 10-8,14 3-12,13-2 5,7-2-37,10-9-4,2-8 13,5-8 22,1-4 1,5-12-13,5-9-12,6-11-57,5-9-112,-3-4 71,-8-1 143,-14 7 32,-13 9 241,-7 2-47,-10 12-154,-7 5-63,-14 15 11,-6 9 41,-5 9-8,8 0-25,15-4-1,10-8-6,10-2-1,7-4 20,5-3-40,7-2-25,13 0-14,11-4-90,104-7-219</inkml:trace>
  <inkml:trace contextRef="#ctx0" brushRef="#br0" timeOffset="111452.3747">26453 10273 962,'0'8'126,"2"7"-90,4 10 66,4 2 18,2-2-46,0 1-5,3-7-14,-5-3-16,1-8-4,1 1 2,-8-6 20,-1-8 57,2-8 26,0-5-83,0-11-30,1-5-21,-6-3-5,-3 6-1,-4 5-1,-4 5-2,-2 7 3,-2 6 0,-3 6-2,-8 4-5,-3 8-17,-7 6-54,-2 3-81,-2-2-60,5-4-233,-40-40-446</inkml:trace>
  <inkml:trace contextRef="#ctx0" brushRef="#br0" timeOffset="111918.4014">24779 9256 801,'3'-2'576,"-3"1"-481,3-1-89,3 0-6,6-2 24,11 0 40,10-7 25,11-1-28,17-4-14,57-9-11,42 1-2,26 10-1,-41 11-12,9 6-6,5 9-7,-25 0-7,-11-4 5,-12 4 0,0-14-6,-8 2 6,-61 0-6,-8-2-1,-7 0-5,31-4 5,-22 2-1,-14 0-10,-13 4 6,-7-3 5,1-2-17,-2-5-61,1-5-19,-5-3-83,-6-5-83,-9-6-75,-57-65-14</inkml:trace>
  <inkml:trace contextRef="#ctx0" brushRef="#br0" timeOffset="112159.4152">26140 8239 969,'-2'0'267,"2"0"-129,-4 1-138,-3 10-7,-6 11 7,-1 13 118,-3 16-25,-4 6-30,3 8-25,-1 3-16,4-1-13,2 1-7,2-2-2,7 2-78,7 5-231,59 68-418</inkml:trace>
  <inkml:trace contextRef="#ctx0" brushRef="#br0" timeOffset="112965.4613">27582 8202 264,'-5'-7'947,"1"-1"-715,-3-6-115,1 6-63,0 0 12,2 5 33,4-1-22,-3 4-34,2 0-26,1 0-16,0 0-1,0 0 1,-1 0-1,1 0-1,0 0 0,0 0-6,1 0 6,-1 1-6,1-1 6,-1-1-16,-1 1-2,1 0 7,0 0 0,7 0-23,-7 0-28,1 0-61,-1 1-95,0 3-261,2 11 221</inkml:trace>
  <inkml:trace contextRef="#ctx0" brushRef="#br0" timeOffset="113757.5066">27695 8099 945,'-3'-1'247,"0"-3"-119,-5 1-73,5 3-19,-3 0-12,-3 7-7,-1-3-16,-8 10 6,0 2-7,-4 7-1,-1 2 1,1 3 1,5 6 14,-3 1 32,3 10-13,1 0-8,2 4-10,7 2-8,3-7-2,6-2 16,4-9 2,10-3-13,4-5 4,10-9 4,10-2 1,11-12 1,7-8-2,5-12 2,-2-9-6,-5-5-4,-5-5 1,-10-4-6,-7 0 7,-10-1 32,-3-2 2,-8-9-19,-6-2-4,-5-8-7,-4-1-7,-2 0-9,-3 4 9,-1 5-10,-1 6-4,2 11 4,-4 13 24,-1 5-12,-4 13-12,-9 5-1,-14 11 1,-14 12 0,-12 9 7,2 4-6,3-1 1,16-4-2,13-3-10,11 0-53,10-4-26,4 7-41,1-3-28,10 1-52,5 0-156,51 12-101</inkml:trace>
  <inkml:trace contextRef="#ctx0" brushRef="#br0" timeOffset="113999.5204">27890 8195 987,'0'4'228,"0"-1"-204,3 9-18,0 6 82,3 7 65,1 5-3,0 8-16,1 4-64,1-1-23,3 5-17,-2-4-8,-2 0-5,0-3-7,-1-8-8,2-7 5,-3-6-1,-2-1-6,-1-7-44,-1-4-27,-2-2-62,-2 2-113,-26 2-395</inkml:trace>
  <inkml:trace contextRef="#ctx0" brushRef="#br0" timeOffset="115093.583">27447 9063 535,'0'0'321,"1"0"-189,-1 0-132,2 0-43,1 3 43,-1-2 50,0 3 14,0-2 44,2 6 8,2-3-2,6 2 3,9-1 13,18-5-23,22-5-22,61-19-31,23-10-31,-12 4-14,-41 13-2,-1-8-5,-51 18-1,-2 0 5,-7-2-5,29 1 0,-17 2-1,-16 1-6,-13 4-34,-9 0-52,1 4-62,0 1 19,5 6-138,25 33-238</inkml:trace>
  <inkml:trace contextRef="#ctx0" brushRef="#br0" timeOffset="115800.6234">27717 9570 871,'0'-1'288,"3"1"-117,1-3-55,10-2-19,4-6-52,12-4-12,10-6 21,0 6 6,3-1-10,-10 6-16,-10 8-11,-4 4-17,-10 9-6,-3 4-13,-2 8 10,-2 9 3,-4 14 28,-2 15 14,-5 10-7,-4 12-17,2 1-9,-1 0-8,0-10 8,0-6-7,2-13-2,-1-15-7,1-14 6,1-12-8,2-11 9,-2-12 48,-2-10-18,-2-16-30,4-14-31,6-9-5,9-13 11,12 2 25,5 3 12,15 7-10,8 11-1,9 0 0,2 10 0,2 7 6,-5 3-7,-7 5 2,-9 6 5,-14 5-6,-5 6-1,-8 2 0,-8 1-8,0 2-37,-7 1-55,-1-4-103,-29-22-495</inkml:trace>
  <inkml:trace contextRef="#ctx0" brushRef="#br0" timeOffset="116197.6462">27292 8005 1125,'-3'-7'216,"0"3"-78,0-1-55,0 2-41,1 6-42,-2 6-23,-7 15 23,-5 21 6,-6 20 19,-23 70 1,-11 52-4,-12 42-1,17-65 0,6 7 2,9 7-17,12 10-6,26-9-1,26-49-73,28-11-124,41-15-66,27-20-36</inkml:trace>
  <inkml:trace contextRef="#ctx0" brushRef="#br0" timeOffset="116550.6663">28924 9132 919,'1'-6'576,"-1"5"-441,5-6-86,-5 5-17,2 2 82,-1-1 24,-1-2-42,4 1-56,2 0-29,9 0-10,6-2 9,10 2-9,5 2-2,7 2-27,7 0-77,5-4-57,5 2-146,66-36-490</inkml:trace>
  <inkml:trace contextRef="#ctx0" brushRef="#br0" timeOffset="117066.6959">30373 7756 1137,'-6'-6'200,"3"-3"-128,-8 0-47,-5 7-25,1 8 0,-9 13 3,-6 16 6,-4 22 15,-5 14-9,0 13 0,2 5 0,4 3 2,12-8-4,15-11-11,14-11 37,13-10 18,13-13 19,9-10-1,11-10-21,7-16-18,2-18-15,4-14-7,-2-11 1,-1-9-14,-5-5 7,-5-7-1,-9-3-7,-15-3-19,-14-4-17,-16 3 8,-16 2 28,-13 4 16,-17 9-8,-11 8-4,-6 12-2,-5 13 4,1 13-6,4 17 1,6 7-1,9 16 0,5 18-19,7 8-193,-26 100-372</inkml:trace>
  <inkml:trace contextRef="#ctx0" brushRef="#br0" timeOffset="117288.7086">30536 8167 370,'0'0'1040,"0"2"-874,2 2-137,2 10 5,3 9 64,5 9-28,8 9-14,5 8-23,2 4-17,5-2-1,0-1-9,-5-4-5,-1-5-1,-5-9-48,-5-7-100,-12-5-160,-38 5-509</inkml:trace>
  <inkml:trace contextRef="#ctx0" brushRef="#br0" timeOffset="117518.7217">29680 8886 1585,'9'0'237,"12"1"-217,25-1 8,75 4-5,64-4 38,36 2 2,-78 0-21,-23 5-22,-23-3 1,-61 0-14,-2-2-1,-4 2-6,29-2-9,-8 6-46,-12-2-62,-5 1-120,-1 11-343</inkml:trace>
  <inkml:trace contextRef="#ctx0" brushRef="#br0" timeOffset="118059.7527">30130 9420 1083,'3'0'243,"6"0"-183,4 2-40,6-2-19,5 0 26,-5 0 38,0-2 4,-5 0-12,-2 0-20,0 1-1,-4 1-9,-2 0-6,-1 1 2,-1 1-11,-3-2-2,2 2-9,1 2 0,6 0 8,0 0-8,2 2 11,-2-3 0,0 1-10,-6-3 5,-1 1-7,-2 0-1,-1 2-1,2 2 2,2 3 9,-2 5 4,5 0-4,-4-2 0,3-1-7,0 1 4,-2-4-6,1 3 0,-2 3-14,-3 1 9,-1 1 5,-3 2 7,-3 8-7,-4 1 0,-3 8 24,-3 3-13,-7 7-4,-1-2 1,-2 0-7,-3-2 8,0-2-9,2-10-1,-3-3-25,4-10-22,6-10-21,-1-8-19,8-14-65,-1-82-309</inkml:trace>
  <inkml:trace contextRef="#ctx0" brushRef="#br0" timeOffset="118480.7767">30148 9283 1241,'1'0'195,"0"0"-156,1 4-39,2 5 0,1 7 10,-4 13 37,2 14 29,-6 15 5,-7 10-9,-6 9-34,-17 1-10,-9 2 4,-13 3-5,-6 0-14,-4-7 4,7-10-17,10-9-6,8-13-90,18-14-54,8-14-81,13-10 67,11-13 115,11-15-127,17-10 2,11-14 135,10 0 39,8 5 174,-4 12-4,-3 13-22,-8 14-35,-6 16-23,-4 7-29,-6 14 29,-6 5-24,-8 1 14,-9 4-22,0-3-31,-6-9-10,-5-4-11,-1-14-6,-2-4-68,-3-7-50,3-6-32,10-45-128</inkml:trace>
  <inkml:trace contextRef="#ctx0" brushRef="#br0" timeOffset="119057.8097">30727 9763 1325,'2'0'232,"0"8"-223,2 14 17,-2 10 16,-5 18 21,-8 10 13,-8 17-7,-11 5-27,-6 5-22,-4-2-4,0-11-4,10-15-12,10-22-7,10-14-52,7-16-68,6-10 67,6-18-59,6-11-464,9-17 250,4-17 36,-3-15 204,-1-1 93,-3-1 195,2 9 132,-5 14 11,4 15-80,5 14-95,-2 10-65,5 9-52,1 8-19,-3 6-7,1 9-5,-8 2-6,-1 8-8,-10-3-1,-3 5-16,-10-1 15,-7 1-28,-8 6 29,-2 1 21,0 2-21,4-3-43,6-4-10,9-4 2,2-6 5,2 1 46,4-6 8,-2 5 12,0 5 37,3 2 10,-3 4-5,2-2 10,-1 7-11,-4-1-23,0 0-17,-4-5-14,-2-3-6,-7-9 5,-9-3 3,-20-4 27,-21-7-36,-66-15-15,85 1-179,-31-18-83,12-123-315</inkml:trace>
  <inkml:trace contextRef="#ctx0" brushRef="#br0" timeOffset="119352.8266">31708 8610 1538,'0'2'275,"1"12"-260,5 10-9,0 19-3,2 10-2,2 11-1,1 10 19,1 15 37,5 77-10,-15 52-8,-31 16-22,-8-111-4,-7-5-3,-10-5 3,-6-9-1,26-56-4,-6-4-7,-91 84 0,-36-26-120,25-41-117,-23-16-454</inkml:trace>
  <inkml:trace contextRef="#ctx0" brushRef="#br0" timeOffset="121644.9577">2554 16155 817,'-3'-13'225,"3"2"-93,0-15-48,6 0-52,14-3-22,6-7 2,10 1 27,3-3 20,1 0-19,4 10-8,-6 8-8,-5 5-12,-3 13-3,-4 9-4,-2 4-4,-4 12-1,-3 9 0,-3 9 1,-12 4 0,-8 10 20,-7 3-8,-10 3 7,-10-2-4,-10 8-4,-10-2 3,-12 8-15,-8-1-4,-3 0-28,3-9-47,7-15-43,13-18-1,12-16-64,-12-74-98</inkml:trace>
  <inkml:trace contextRef="#ctx0" brushRef="#br0" timeOffset="121870.9707">2564 15866 1158,'0'-2'236,"0"4"-190,0 0-46,0 11-42,0 7-16,2 14 58,-2 16 60,-2 13-4,-2 12-23,-5 9-6,-9 8-11,-2 5-2,-5 0 5,0-1-19,-2-4-33,6-13-81,6-8-112,4-15-71,11 9-8</inkml:trace>
  <inkml:trace contextRef="#ctx0" brushRef="#br0" timeOffset="122059.9815">2712 16474 700,'13'1'144,"1"9"-89,17 5-5,3 14 77,1 8 10,-2 6-22,-4 0-53,-3-4-11,-4 4-29,-1-8-5,-2-3-17,-1-8-18,-4-3-102,-4-9-120,2-8 6,5-46-3</inkml:trace>
  <inkml:trace contextRef="#ctx0" brushRef="#br0" timeOffset="122293.9948">3210 16396 1066,'2'5'91,"2"9"-89,3 6-2,4 11 42,0 10 19,1 4-22,1 4 3,-1 5-3,-1 0-21,2-1-4,-2 1-1,-3-8-13,1-7-47,-7-13-49,2-13-120,-4-11 114,0-14 65,-13-70-317</inkml:trace>
  <inkml:trace contextRef="#ctx0" brushRef="#br0" timeOffset="122660.0158">3307 16362 724,'12'-23'176,"3"0"-61,13-21-29,8 2 25,1 9 3,-4 7-18,-5 9-44,-6 11-49,-8 8-3,-8 10-42,-3 7-21,-8 13 63,-9 7 41,-9 9-19,-9 7-4,-4-3-12,2-7 0,10-10-6,10-11-18,14-12-132,15-5-39,12-1 189,12 4 10,7 0 1,4 0-4,0 5 7,-2-3 16,-11 2 4,-5 2 7,-10-1-20,-13-1 13,-6-4 5,-6 3 47,-10-1 82,-8 8-9,-15 3-83,-16 12-47,-14-1-29,-4 3-94,-2-4-118,-54 8-290</inkml:trace>
  <inkml:trace contextRef="#ctx0" brushRef="#br0" timeOffset="124995.1493">2715 16007 906,'-6'6'249,"1"5"-175,1 17-74,8 17-20,13 16 20,17 16 18,11 9 29,13 0-22,11-3 4,55 17-8,10-42-3,8-50-3,-48-26 13,-3-23-1,-53 15 3,-6-5 6,-7-2-10,23-36-1,-19-7-7,-16-5-3,-17 1-15,-24 3-15,-24 7-19,-73-7 14,-57 64 20,-31 94 2,63 24 5,-4 22-5,23 11 13,39-8-3,34-19 13,49-66-1,10-4-24,12-7 9,19 30-9,32-23 9,79-21 15,59-85 3,15-87-18,-75 23-9,-13-16-4,-30 3-8,-31 9 0,-46 22 3,-33 70 3,-16 6 0,-16 7-93,-89-40 57,-79 71 28,-26 76 14,55 4 0,13 26 15,28 0-6,35-4-3,-4 3-5,25-14 0,71-68-1,14-11-13,12-8-355,13 6-218,126-86 235</inkml:trace>
  <inkml:trace contextRef="#ctx0" brushRef="#br0" timeOffset="125656.1872">2039 14532 1190,'0'-2'243,"0"2"-179,0-1-64,2 1-6,2-3-1,5 3 6,7-4 1,11-2 6,9 1-5,6 1 7,0 1 1,1 10 7,-1 6-10,-5 9 9,-4 17 12,-7 10 24,-2 22-22,-9 14-2,-3 71-6,-18 18-3,0-123 4,0-6-8,-3 39 1,-1-23-8,4-21-7,2-22 10,4-14 2,3-7 15,-3-1 11,0-7-38,-3-10-6,-3-15-18,0-15-5,5-10 28,4-7-6,7 0 1,7 4 5,1 8-1,8 5-5,5 2 6,5 0 0,4 1 1,1 7 0,-6 8-6,-5 7 6,-12 14 0,0 5-7,-9 4-9,0 6-67,1 2-32,2 1-23,5-1-59,3 5-94,43-9-61</inkml:trace>
  <inkml:trace contextRef="#ctx0" brushRef="#br0" timeOffset="125859.1988">3317 14704 168,'-7'-7'1410,"3"3"-1195,-7-2-140,7 5-35,0-2-13,0 3-1,0-4-26,4 0-1,4 0-101,1 2-208,17-9-515</inkml:trace>
  <inkml:trace contextRef="#ctx0" brushRef="#br0" timeOffset="126473.2339">3687 14424 1344,'-6'5'232,"-5"4"-155,-11 14-65,-11 9 6,-11 11-18,-11 10 9,-9 4-7,-5 7-1,-4 5 9,3-3-9,6-4-1,10-11 1,18-18 0,17-14-1,10-7-11,8-8-20,5 0-41,5 4-17,6 6 58,10 5 30,7 7 1,8 1 2,6 7 5,-1-2 2,9 4 17,-2-2-2,2-3-8,-2-3-5,-2-9 2,-5-9 2,-3-4-15,-7-8-4,-5-5-26,-7-4-47,2-4-100,44-56-339</inkml:trace>
  <inkml:trace contextRef="#ctx0" brushRef="#br0" timeOffset="126826.2541">4268 14362 1309,'1'-3'213,"5"-1"-167,7-3-46,10 3 0,8 2-9,12 0 9,6-3 0,8-1 0,3 2 0,-6 1 0,-8 7 1,-11 5-1,-11 1-9,-12 6 9,-9 3 14,-8 8-2,-9 4 33,-11 12 6,-11 5-4,-8 6-25,-9 1-8,-5 4-2,-3-2-12,5-4-3,5-14-63,13-11-53,12-15-98,12-13-118,-2-56-535</inkml:trace>
  <inkml:trace contextRef="#ctx0" brushRef="#br0" timeOffset="127061.2675">4282 14375 211,'-2'2'1131,"0"-2"-933,-4 6-198,6 8-14,0 18 14,0 10 23,0 21 43,0 16-37,-4 12-7,-9 60 4,2-99-8,-11 48-6,-4-7-12,1-13-9,5-22-54,6-15-86,8-13-32,6-17-82,4-13-20,31-63 107</inkml:trace>
  <inkml:trace contextRef="#ctx0" brushRef="#br0" timeOffset="127234.2774">4349 14973 668,'1'0'272,"2"3"-190,9 1-50,-2 9 32,7 4 40,2 5 44,3 7-34,2 1-46,-1 3-37,4 2-5,1-4-8,1-1-18,-1-2-2,0-7-62,-3 1-97,33 18-212</inkml:trace>
  <inkml:trace contextRef="#ctx0" brushRef="#br0" timeOffset="127482.2916">4888 14935 1323,'-1'1'301,"1"1"-230,-3 2-71,-1 9-45,-1 9 45,-1 22 34,-6 19 1,-10 13-8,-6 19-9,-26 57-8,-6 12 1,45-118-11,6-5-42,-12 27-63,15-24-89,6-23-128,6-19-144,26-59 279</inkml:trace>
  <inkml:trace contextRef="#ctx0" brushRef="#br0" timeOffset="127700.3041">4885 14935 919,'0'1'324,"3"7"-324,2 9 42,3 15-42,5 15 105,-1 10-18,2 16-11,4 9-47,-4 4-4,6-1-16,0-3-1,-6-7-8,2-7-70,-7-9-47,-6-11-6,-6-12-229,-50 19 5</inkml:trace>
  <inkml:trace contextRef="#ctx0" brushRef="#br0" timeOffset="127871.3139">4857 15410 1298,'0'0'284,"0"0"-197,0 0-60,0 0-6,2-1 6,2 1-8,5 0-8,4 1-10,6 2-1,6-3-57,6 0-132,60-33-439</inkml:trace>
  <inkml:trace contextRef="#ctx0" brushRef="#br0" timeOffset="128936.3748">14510 3492 668,'5'-4'96,"0"4"-67,2-4-17,-6 6 3,-2 4 51,-1 4-2,2 6 35,2 5-9,2 1-19,2 1-31,2-2 20,0-5-25,6-6-1,0-5 19,3-5 8,8-5-31,2-5-6,0-9-18,-4-1 2,-9-3 10,-6-3-5,-8 3-7,-6 1 53,0 7-1,-3 3-26,3 2 7,2 6-39,2 4-12,-1 6-8,-1 6 7,-5 11 4,-3 16-110,-7 16-131,-70 149-247</inkml:trace>
  <inkml:trace contextRef="#ctx0" brushRef="#br0" timeOffset="130146.444">7476 15732 348,'-6'-9'899,"1"0"-713,-5-8-94,1 5-29,6 1 16,0 7 17,3 3-19,-3 4-67,2-1-10,0 5-34,-3 15 26,2 13 8,-5 16 14,4 12 2,0 8-10,6 6-5,4 9 8,13 57-7,-11-92 4,6 54-6,4-6 14,0-17-14,2-14-8,2-21-26,-1-19-16,2-14 28,-1-13 10,2-18 12,6-21 11,11-24-10,28-64-1,4-38 0,3 9-10,-57 110 1,-5 7 9,0 5 1,11-30 0,-8 12 16,-8 12 7,-7 14 22,-6 9 10,-3 2-10,2 10-10,1 2 17,-3 2-12,5 2-41,-3 4-34,0 14 22,-2 17 12,-3 21 8,-1 11-7,3 12 0,0-5 0,5 2 0,4-8 0,2-10-1,8-9-60,2-7-30,4-12-56,5-8-122,5-9-205,52-46 25</inkml:trace>
  <inkml:trace contextRef="#ctx0" brushRef="#br0" timeOffset="130381.4574">8917 15909 1272,'-2'0'515,"2"0"-395,-2 2-84,2-2-36,2 2-2,1-2 1,5 6-3,8 1 4,13 2 10,16 2-8,7-2-2,3-5-33,0-4-44,-8 0-82,-9-3-108,-5 15-449</inkml:trace>
  <inkml:trace contextRef="#ctx0" brushRef="#br0" timeOffset="130580.4688">8792 16615 1657,'0'0'294,"0"0"-294,7 1-24,8 0-24,10 2 48,16-3 9,14-3 0,15-1-4,55 0-5,33 11-27,9 15-91,-55-18-122,-1-7-310,-1-21-232</inkml:trace>
  <inkml:trace contextRef="#ctx0" brushRef="#br0" timeOffset="131107.4989">10782 15471 1596,'-12'-36'187,"0"8"-163,-9-27-24,1 17-54,1 11 54,2 8 5,-4 7 43,-2 4-9,-1 8-29,-1 7-1,-4 2-8,0 10-1,3 3 6,4 4-6,5 7-8,7 8-3,3 9 11,1 23 0,6 6 0,-2 11 6,4-3-6,2-7-1,2-6 1,4-1 13,-4-4-3,2 1 11,1 1-7,0 8-2,3 0-3,1 4 3,-1 0 9,3-4 3,0 6-9,-3-1 7,4 3-7,-4-5-6,0-4-8,-4-11 8,-2-6 4,-6-9-12,-8-3 7,-4-3-2,-7-3 7,-16 2 2,-11 0 0,-13-2 2,-7-2-17,-5-11-8,-4-11-82,3-16-70,-97-58-341</inkml:trace>
  <inkml:trace contextRef="#ctx0" brushRef="#br0" timeOffset="132158.5591">10949 17100 1151,'-3'-3'228,"3"3"-112,0-1-82,3 1-26,1 1 4,7 2 25,2 4 34,10 10 7,4 7-9,8 14-30,1 10 0,1 4-9,-5 3-8,-7-9-5,-5 2-4,-4-3-7,-10-1-5,-5 1 0,-4-4 4,-8 1 14,-5-3-5,2-7 1,1-11-15,2-9 8,6-10 1,1-4 3,1-3-12,-3-10-2,0-11-82,3-15 27,7-21 33,10-6 15,14-13 3,4 6 6,-2 1 0,1 6 1,-4 5 5,-5 6 12,-3 10-10,-2 9 11,-5 9-11,-4 13 4,-2 6-12,-3 9-7,-3 1 7,4 1-6,6 2-6,3 3-22,4-5-68,1-1-44,1-7-40,-4-7-147,3-59-558</inkml:trace>
  <inkml:trace contextRef="#ctx0" brushRef="#br0" timeOffset="132639.5866">11104 15390 1340,'1'-4'212,"4"1"-136,12-3-61,14-2-9,15-3-6,7-2 5,2-4-4,-2 3-1,-1 1 6,-5 5-5,-6 6-1,-9 8 0,-11 2 0,-7 6-1,-11 5-14,-3 1 10,-7 13 5,-13 12 60,-8 9-13,-9 6-22,-11 0-2,0 0-20,-4-5-3,6-12-15,1-10-30,3-8-41,7-10-59,6-4-118,-12-40-68</inkml:trace>
  <inkml:trace contextRef="#ctx0" brushRef="#br0" timeOffset="132867.5996">11212 15311 1286,'-2'2'251,"2"-1"-170,-2 5-81,2 12-5,0 12 5,-4 11 57,-6 15 15,2 8-10,-6 10-31,-3 2-10,-3 0-12,-5-5 0,-2-7-9,1-9-48,5-14-44,10-11-34,9-16-111,12-14-106,61-59 127</inkml:trace>
  <inkml:trace contextRef="#ctx0" brushRef="#br0" timeOffset="133043.6097">11299 15755 632,'7'-3'297,"-4"6"-95,7-3-116,0 10 43,4 0 40,6 8-43,-4 3-45,6-3-24,-3 6-30,1 3-15,-1-1 0,2 0-1,-4 1-11,4-3-18,-7-1-87,6-6-110,0-3-137,28-16-221</inkml:trace>
  <inkml:trace contextRef="#ctx0" brushRef="#br0" timeOffset="133294.624">11900 15577 1354,'-4'0'255,"4"3"-157,-4-3-92,4 4-6,-3 5-21,-2 11 21,-1 15 27,-4 12-3,1 10-14,-6 1-2,0 1-2,-1 1 1,-7 1-6,-2-3-1,0-1-47,1-12-42,6-11-91,5-13-117,8-45 65</inkml:trace>
  <inkml:trace contextRef="#ctx0" brushRef="#br0" timeOffset="133509.6363">11928 15599 467,'0'0'903,"0"4"-748,0 3-140,0 13-14,7 9 13,0 9 31,3 5-9,2 4 6,11 4-9,4 4-16,3 8-7,0 1-4,-5-4-6,-8-4-48,-6-7-49,-14 1-106,-11-11-148,-64 16-183</inkml:trace>
  <inkml:trace contextRef="#ctx0" brushRef="#br0" timeOffset="133691.6468">11810 16005 1349,'0'0'272,"0"0"-193,0 0-79,0 2-9,3-2 9,1 4 12,2 1 7,5 3 1,9 3-4,6-1-16,5-5-81,6 1-164,71-14-535</inkml:trace>
  <inkml:trace contextRef="#ctx0" brushRef="#br0" timeOffset="134862.7137">13961 16248 1316,'24'-9'169,"4"0"-97,27-4-46,16 9-14,1 4-2,0 0-1,-9 1 3,-9 1-11,-11 2-1,-12-3 0,-4 6-39,-5-5-72,-3 3-129,16-11-225</inkml:trace>
  <inkml:trace contextRef="#ctx0" brushRef="#br0" timeOffset="135087.7266">14415 15875 1400,'0'4'210,"-2"10"-204,2 23 0,-3 20-5,-3 25 5,-12 62-6,-7 22 2,-1 15-1,10-66 4,6-7-5,4 0-78,19 0-96,11-18-182</inkml:trace>
  <inkml:trace contextRef="#ctx0" brushRef="#br0" timeOffset="135755.7648">16188 15755 1311,'-22'-17'210,"1"5"-102,-20-14-69,-3 11-20,-3 2-8,-4 6-10,1 4-1,6 0 0,8 6-1,8 1-10,6 5 11,8 3-8,1 1 7,2 6-13,2 2 2,1 5 5,1 5 6,1 4 0,-1 8 1,-3 2 1,-1 3 0,2 8-1,0 4 0,-1 4 1,2 5-1,2 9 1,3-1 11,1 6-2,2 0 10,0 3 2,2 6 19,1 1-11,0 5-14,3-2-15,2 2 17,-1 2-6,-4-8 1,1-5 10,-2-9-2,1-9-3,-2-5-9,1-9-3,-4-5-5,-2-4 8,-2-1 6,-9-3 8,-8 0-8,-15 7 10,-12-5-20,-13-1-5,-7-10-48,2-15-32,7-12-70,12-20-132,-33-84-584</inkml:trace>
  <inkml:trace contextRef="#ctx0" brushRef="#br0" timeOffset="136152.7875">16407 17275 992,'7'-3'170,"5"-1"-125,12-2-30,10 0 7,2 2 28,5 4 5,0 0-5,-2 4-16,2 2-11,-9 7-8,-3 1-6,-6 2-8,-8 5-1,-9 5 0,-6 0 5,-8 3 33,-15 4-7,-12 6-4,-17-1-27,-11 7-3,-8-8-60,-4-7-60,7-7-100,3-13-47,-48-38-45</inkml:trace>
  <inkml:trace contextRef="#ctx0" brushRef="#br0" timeOffset="136378.8005">16453 17168 728,'0'0'486,"4"2"-402,2 7-70,-2 8 46,3 13 37,-4 8 2,1 7 3,-4 2-40,-4 4-14,-4 0-9,-8 8-9,0 0-14,-12 1-2,-4 3-9,-8-6-5,4-3-82,1-8-61,7-13-88,18-19-133,23-39 53</inkml:trace>
  <inkml:trace contextRef="#ctx0" brushRef="#br0" timeOffset="136533.8093">16611 17642 831,'6'10'177,"-3"3"-45,5 13-24,0 9-1,1 5 35,-2 4-73,1-4-33,-3-1-19,2-8-17,3-3-62,2-5-158,30 1-290</inkml:trace>
  <inkml:trace contextRef="#ctx0" brushRef="#br0" timeOffset="136794.8242">17154 17495 1477,'-1'2'277,"1"0"-202,-2 2-69,-1 10-6,-3 14 0,-1 8 6,-1 15-5,1 8 1,0 1 5,-1 6 1,-5 1-7,0-3 14,-10 2-15,-1-8-9,-3-4-49,2-11-100,2-13-82,7-19-114,8-52-117</inkml:trace>
  <inkml:trace contextRef="#ctx0" brushRef="#br0" timeOffset="137180.8463">17178 17524 885,'0'-1'576,"0"1"-423,3 1-138,6 10-14,2 6-1,5 5 18,6 7 18,2 2 24,3 4-21,1-1-16,-2 3-16,-1 4 1,-8 1-1,-7 3 0,-10 6-7,-8 2-15,-8 5-80,-8-4-40,0-5-52,-2-14-124,5-18 52,4-15 77,-2-17-268,-2-15 450,-2-12 170,-1-10 85,2 4 58,1 10 2,11 15-34,5 13-88,5 5-107,6 5-71,8 5-9,8-1 3,12-3 1,9-5 1,2-6-2,3-9-9,-5-4-34,-7-7-92,-6-4-96,1-77-523</inkml:trace>
  <inkml:trace contextRef="#ctx0" brushRef="#br0" timeOffset="137608.8708">16672 15555 1332,'10'-9'198,"4"-1"-126,17-10-50,15 1-14,11-2 1,12 0 13,0 6-5,-2 6-5,-8 6-6,-8 7-6,-15 9 0,-6 4-1,-15 6-11,-4 11-9,-18 9 15,-14 11 6,-16 9 29,-15 2-10,-14-6-7,-7-7-12,0-14-8,4-7-28,9-9-35,13-9-64,12-12-52,13-6-98,12-50-275</inkml:trace>
  <inkml:trace contextRef="#ctx0" brushRef="#br0" timeOffset="137984.8923">16821 15540 831,'2'0'291,"-2"0"-168,0 5-108,4 5-9,3 9 53,-2 7 46,1 12 0,-4 9-38,-5 3-20,-4 2 8,-13 1-10,-7 0-13,-10 2 1,-7 4-20,-5-4-13,5-7-34,8-12-65,19-14-39,11-15-20,12-13-28,12-13 39,12-8-54,11-10 83,6 1 94,-1 6 24,-6 13 99,-8 11 61,-8 14-19,-2 10 14,-6 11-10,4 6-26,-2 10-37,3-1-25,-2 1 5,0-4-22,1-4-20,-5-11-10,0-9-10,-3-3-80,2-8-78,28-29-154</inkml:trace>
  <inkml:trace contextRef="#ctx0" brushRef="#br0" timeOffset="138221.9059">17445 15871 1416,'0'8'229,"0"6"-211,-4 16-9,-1 11 29,0 15 4,0 8 0,1 4-17,4 0-8,-4 3-11,1-10 1,-1-6-2,-2-10-5,0-12-30,-1-11-43,1-10-52,1-11-20,-8-40-40</inkml:trace>
  <inkml:trace contextRef="#ctx0" brushRef="#br0" timeOffset="138640.9298">17512 15932 1076,'3'-6'272,"1"0"-134,7-5-89,4 2-1,0 2 26,6 4-14,2 3-18,6 3-14,2 7-8,-4 3-10,0 5-10,-6 3 0,-12-1-23,-6 2 2,-12 5-13,-13 3 16,-11 2 9,-8-2 9,2-6-1,5-6 0,10-7 1,11-8 5,10-3 19,6 0 0,6 3-24,3-2 0,14 4 0,6 4 7,7 4-1,-2 0-4,-3 3 7,-8 2 4,-8-3-1,-11-3-1,-2-4-5,-10 4-5,-7-2 86,-12 12 18,-15 1-45,-15 9-32,-3-9-12,3-1-16,14-11-42,13-7-57,16-8-123,14-45-765</inkml:trace>
  <inkml:trace contextRef="#ctx0" brushRef="#br0" timeOffset="140103.0135">19833 16717 1335,'10'-1'240,"13"-1"-186,28-2-39,67-3 17,32-1 17,-18 14 8,-96-2-9,-8 0-24,-1-3-13,21 6-10,-11 0-1,-10-1-30,-5 3-87,-8-3-72,-1-3-301</inkml:trace>
  <inkml:trace contextRef="#ctx0" brushRef="#br0" timeOffset="140313.0255">20181 16356 597,'-2'9'922,"-5"11"-839,-5 21-67,-4 22-15,2 10 5,2 4-5,5 4-1,1 8-1,6 64 0,7 33-20,-1 18-51,-4-88-131,10 1-71,11-32-302</inkml:trace>
  <inkml:trace contextRef="#ctx0" brushRef="#br0" timeOffset="140958.0624">22489 16199 1125,'-16'-18'159,"-1"5"-70,-15-19-38,-1 6 13,3 3-4,0 5 8,5 3-20,4 6-20,3 4-13,3 7 5,0 1-7,0 2-12,0 3-1,2 2 1,-4 1-1,5 1 0,-1 6 0,-4 5 2,1 7 8,1 9-8,-4 10 23,4 11 11,0 7 2,2 12-2,2 7 9,7 3-8,2 7-8,8 53-5,9 9 3,2 11-17,-6-55 5,-5-71-4,-1 4-4,-1 0 16,5 47-10,-3 54-1,-10 20-3,-11-5 2,9-115-10,-1-6 10,-4-7-10,-10 38 6,-4-13-7,-7-6 13,-2-14 2,-11-4-13,-2-12 10,-13-12-12,-1-15-59,-5-20-91,8-24-150,-49-183-1085</inkml:trace>
  <inkml:trace contextRef="#ctx0" brushRef="#br0" timeOffset="141573.0975">22696 17568 1204,'14'-13'147,"2"8"-146,22-9-1,8 7-33,3 2 11,-2 8 21,-6 9-1,-13 7-8,-8 10 10,-12 13 16,-12 8 32,-15 10 18,-11 8 7,-15 4-2,-11-5-32,-4 0-18,-1-12-12,9-13-9,7-10-69,13-12-95,12-14-139,-1-41-78</inkml:trace>
  <inkml:trace contextRef="#ctx0" brushRef="#br0" timeOffset="141779.1093">22670 17666 1309,'-3'25'145,"0"5"-103,-7 20-15,-7 15-9,1-4 26,-8-2 29,-3 2-17,-7 0-31,2-8-7,0-5-18,3-10-36,8-7-108,9-7-216,15-12-268</inkml:trace>
  <inkml:trace contextRef="#ctx0" brushRef="#br0" timeOffset="141949.1191">22852 18117 1174,'0'25'158,"0"2"-2,-2 29-50,4 8 11,1-5-58,1 0-40,-2-8-2,2-12-17,0-6-2,2-5-100,1-8-97,27-8-335</inkml:trace>
  <inkml:trace contextRef="#ctx0" brushRef="#br0" timeOffset="142160.1311">23219 18205 546,'0'2'1174,"-3"8"-1060,1 15-91,-7 17-8,-1 14-9,-1 5-5,-2 0 6,4-3-7,3-3-16,2-7-58,2-7-62,4-8-103,2-6-226,11-21 115</inkml:trace>
  <inkml:trace contextRef="#ctx0" brushRef="#br0" timeOffset="142527.1521">23352 18179 1344,'4'-3'247,"8"6"-187,7-3-43,11 6-11,6 8-6,0-6 0,-2 5 1,-7-2 0,-9-2-1,-6-3-20,-12 2-91,-12 6 23,-13 2 59,-13 11-26,-8 4-73,-2-1 70,12-3 40,13-9 18,15-8-22,8 2 2,8 0 20,2 3 45,5 6 27,5-1 19,3 6 14,-2 1-51,1-1 17,-8 3-2,-2-5-29,-6-3 11,-3-3-10,-5-9-25,-5-2 4,-8-4 37,-13-6-57,-17-9-26,-23-10-197,-158-82-428</inkml:trace>
  <inkml:trace contextRef="#ctx0" brushRef="#br0" timeOffset="143219.1917">22960 15658 1298,'0'-3'270,"0"7"-192,0 7-78,3 20-1,-1 16 1,-2 12 2,-2 2 17,1 3-7,-1-5 8,4-8-14,1-13 6,0-15-11,2-12 10,-1-9-5,12-8 6,11-13 10,18-14-8,21-11-7,51-38-1,-75 53-4,37-18 5,-12 10-7,-8 15 11,-17 16-11,-11 8 0,-7 15-1,-2 7-2,-4 11 3,-2 11 14,-5 3-5,-4 3 19,-4-6-5,-7-5-17,-7-12-5,-3-9 32,-8-4 27,-10-9 3,-13-10-28,-6-11-13,-3-9-16,9-15-6,1-11-7,8-9-40,1-8 2,5-6 21,-3-10 17,-3 7 7,-3 6 21,2 15 0,1 24 2,0 20-10,-2 18-13,-3 20 0,2 17 0,4 17-10,11 18 10,18 5-45,19 10-108,102 165-191</inkml:trace>
  <inkml:trace contextRef="#ctx0" brushRef="#br0" timeOffset="144436.2613">25576 17065 1099,'4'-17'228,"-4"3"-104,3-13-11,-4-2-32,-2 1 6,-4-2-18,-7 5-8,-2 1-19,-8 7-10,-6 8-32,-10 9-9,0 9 9,-4 12-1,1 11-5,5 23-5,6 15 5,-10 68-1,35-88-7,-6 45 5,9-17-37,8-15-28,4-16 25,5-14 26,1-14 13,4-5-8,1-14 10,10-11-2,6-11-38,5-13-77,4-8-4,-1-5-102,0-4-13,41-103-82</inkml:trace>
  <inkml:trace contextRef="#ctx0" brushRef="#br0" timeOffset="145382.3154">25922 16285 1157,'-7'14'198,"-1"8"-165,-11 22-23,-7 15 8,-1 17 24,1 9 18,1 8-6,-12 58-21,5 11-7,3-8-8,26-109-6,-3-3-2,2-6 4,-6 35-2,7-15 6,2-6-18,5-10 0,3-1-23,6-5 2,-1-7-27,3-5-43,-2-5-28,5-11-4,-2-6-12,3-6-85,23-42-59</inkml:trace>
  <inkml:trace contextRef="#ctx0" brushRef="#br0" timeOffset="145661.3314">26047 16974 1253,'0'-2'247,"2"0"-148,4 0-73,4-4-20,12 0-5,7-2 10,10 0-1,5 0-4,5 1-6,-1-4 0,-3 0-59,-6 5-92,-12-6-170,9-2-62</inkml:trace>
  <inkml:trace contextRef="#ctx0" brushRef="#br0" timeOffset="145864.343">26188 16962 775,'-3'7'132,"-2"8"-73,-2 14 92,-5 13-17,-2 6 13,2 11-26,0 5-46,2-1-19,2-6-22,1 0-14,1-8-10,3-2-4,0-6-4,4-9-2,1-10-65,0-9-38,0-6-95,3-1-153,7-26-346</inkml:trace>
  <inkml:trace contextRef="#ctx0" brushRef="#br0" timeOffset="146575.3837">26214 17087 917,'0'0'276,"-2"2"-201,0 2-75,-3 4 0,-5 15 13,-1 15 50,-5 17 11,-5 11-1,2 6 5,2 4-24,3-10 2,3-1-5,5-7-21,5-6 30,1-3-24,4-8-12,0-12-8,2-5-14,5-9 7,4-5-8,9-5 24,11-10 10,12-11-35,11-12-20,2-6-95,-4-9-91,-12-7-68,17-92-288</inkml:trace>
  <inkml:trace contextRef="#ctx0" brushRef="#br0" timeOffset="147324.4265">25962 16723 298,'-7'3'105,"-5"-3"-57,-3 4 113,4 0 7,2-3 25,8-1-34,1 1-40,3-1 26,0 0-11,3 0-64,1 0-46,10 0 41,13-1 58,13-4-26,10 1-26,13-2-19,4 0-1,51-1-27,25-5-3,-8 3-4,-102 7-17,-8 2 6,-6-1 5,22-1-10,-14 0-1,-16 1 6,-9 1 2,-4-3-8,-5 3 9,4 0 0,-6-4 27,-1-7 8,-3-3-31,-10-6-13,0-3-9,-5 3 3,-1-3-2,0 1 2,-4 0 5,2-1-19,-2 1 8,-2 3 12,8-4-1,0 5 2,9 7 4,7 6-5,8 3-1,4 2-23,2 2-25,9 2 10,10 4 39,13 9 1,10 7 7,1 3-8,-7 5 1,-5 1-1,-10 2-1,-3 1 1,-8-1 0,-3 0-12,-10-3 3,-3-3 9,-9 0 6,-4-1 8,-11 4 4,-1 5-18,-2 2-26,6 6-91,9 10-160,11 9-297,35 111-331</inkml:trace>
  <inkml:trace contextRef="#ctx0" brushRef="#br0" timeOffset="147775.4523">28081 17331 1403,'0'0'285,"6"3"-240,8 4-45,11-3 26,14 3 40,19-7 10,58 3-29,42-2-26,1-2-6,-61 4-15,-4 1-2,-9 6-44,-51-4-62,-8-1-119,47 22-419</inkml:trace>
  <inkml:trace contextRef="#ctx0" brushRef="#br0" timeOffset="147996.4649">28285 18014 1536,'3'3'212,"5"7"-212,5 5 0,11 3 55,1 1 6,13-7-2,6 2-17,13-9-18,3-2-6,4-6-18,-6 0-14,-4-4-49,0-2-79,-7 2-164,76-13-370</inkml:trace>
  <inkml:trace contextRef="#ctx0" brushRef="#br0" timeOffset="148596.4993">30148 17552 1549,'0'-2'322,"0"2"-193,0-2-73,-2 2 5,2 0-11,0 0-40,3 0-10,4 4-91,9 2 40,14 5-6,18-2-84,153-15-407</inkml:trace>
  <inkml:trace contextRef="#ctx0" brushRef="#br0" timeOffset="148749.508">31110 17833 1883,'3'-3'249,"11"6"-249,9-2-56,17 6-145,17 4-75,8-5-287,139-26-321</inkml:trace>
  <inkml:trace contextRef="#ctx0" brushRef="#br0" timeOffset="148878.5154">32576 17866 1790,'0'-2'62,"-6"-2"-62,-49-60-1089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3:15:55.4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584 796 735,'0'-1'574,"0"1"-522,2 4-52,5 7-61,4 9 44,1 0 10,1 6-4,1 0-2,-5 1 1,4-2 11,-4 1 1,-2-2 1,4 1 0,-4-3 8,5-3-2,4 3-7,12-6-9,16-3-246,131-52-314</inkml:trace>
  <inkml:trace contextRef="#ctx0" brushRef="#br0" timeOffset="182.0104">16340 799 754,'-8'0'639,"2"0"-525,-8 3-103,-9 5-10,-6 12 0,-11 3 1,-9 8 8,-6 2-4,-5 4-6,-4-3-18,-3-1-130,-5-3-181,-128 24-17</inkml:trace>
  <inkml:trace contextRef="#ctx0" brushRef="#br0" timeOffset="391.0224">15434 1102 549,'-2'12'159,"1"4"-135,-2 22 9,0 20 36,0 14 23,1 9 17,1 1-26,-1-2-38,2-6-14,2-11-13,1-16 2,-2-19-5,4-17-2,-4-6-13,5-8-76,3-10 32,14-17-134,54-157-172</inkml:trace>
  <inkml:trace contextRef="#ctx0" brushRef="#br0" timeOffset="901.0516">15604 1156 635,'0'-13'213,"0"3"74,1-4-106,1 9-97,1 5-81,9 1-3,15 5-9,23 0 9,69 14 0,46 3 1,-6 9 7,-73-8-7,-54-15-1,-3 1 0,-6-2 1,22 10-1,-10-3 0,-13-2-9,-5 3-2,-10-7-13,-6-2-45,-3 7 18,-7 1 51,-6 11 89,-11 9 55,-10 13-65,-10 2-26,-11 7-26,-3 0-9,-3-8 1,6-6-7,2-8-6,2-9-4,5-1-2,2-9-92,8-6-55,2-4-30,1-16-67,5-8-38,2-15-42,-24-112 22,51 74 302,4 41 146,1 4 132,1 2-110,8-19-59,6 11 20,5 7-63,6 10 12,4 1-13,10 11-20,2 6-18,6 11-6,-5 1-6,-6 8-10,-10 3-5,-7 0-1,-10 1-9,-7 6-104,-14 3-60,-17 3-56,-20 2 59,-142 55-156</inkml:trace>
  <inkml:trace contextRef="#ctx0" brushRef="#br0" timeOffset="1072.0614">15623 1786 253,'-1'0'257,"2"0"-43,-1 2-82,3-2-78,3 4-53,0-4 11,6 4 72,9 4 75,9 3-36,19-3-25,5-4-32,7-5-33,3-4-15,-6-11-3,-6-1-15,-10-5-3,-7-7-86,-10-4-89,-5-97-316</inkml:trace>
  <inkml:trace contextRef="#ctx0" brushRef="#br0" timeOffset="1336.0765">15890 1224 831,'0'0'344,"2"0"-320,-2 3-24,4 11-65,-1 9 40,3 21 25,1 15 79,-5 21-19,0 65 8,-6-101-14,-3 49-15,1-10-6,-4-10-12,-2-1-8,-3-5-5,6-3 4,-6-5-2,1-4 7,1-7 2,1-6-19,-2-9-22,1-11-61,0-10-8,-9-7-41,-1-9-74,-75-48-118</inkml:trace>
  <inkml:trace contextRef="#ctx0" brushRef="#br0" timeOffset="1583.0906">15353 1979 791,'-7'-4'298,"5"0"-77,-2-3-61,5 7-160,2 2-3,3 4-60,7 4 63,11 10 96,15 2 20,21 4-13,62 8-7,36-16-40,1-11-25,-68-8-13,-54-2-4,0 0-4,-10 3-1,36 0-8,-11 0-1,-9 0-6,-10 3-84,-12-3-102,-6 0-46,-6-9-67,16-48-636</inkml:trace>
  <inkml:trace contextRef="#ctx0" brushRef="#br0" timeOffset="1780.1019">17035 1461 1120,'-3'-4'262,"3"4"-187,0 0-58,0 0-17,0 0 0,0 0-1,0 4-74,4 1-375,8 11 99</inkml:trace>
  <inkml:trace contextRef="#ctx0" brushRef="#br0" timeOffset="2493.1426">16994 1064 1017,'0'0'294,"-1"0"-215,1 0-61,0 2-17,1-2 0,-1 0-1,0 0-10,2 3-154,1 2-82,0 6 66,11 12-186</inkml:trace>
  <inkml:trace contextRef="#ctx0" brushRef="#br0" timeOffset="4244.2428">17328 847 696,'3'-4'267,"-3"4"-94,3-4-91,-3 4-55,-1 1-27,-2 2-22,-3 8-17,-9 5 39,-9 13 126,-15 5-1,-17 13-44,-55 24-33,-18-3-21,93-54-11,6 2-4,-24 10-12,14-3-40,16-4-143,9-5-150,10 0 28,40-26-213</inkml:trace>
  <inkml:trace contextRef="#ctx0" brushRef="#br0" timeOffset="4444.2542">17052 1186 535,'0'16'35,"0"8"49,-7 26 91,0 21-8,-2 17 16,-18 62-68,18-99-22,-16 46-40,-1-7-17,1-13-11,7-5-5,3-7-4,7-18-16,8-13-63,3-16-34,12-18 10,11-20 78,18-22-263,134-168-382</inkml:trace>
  <inkml:trace contextRef="#ctx0" brushRef="#br0" timeOffset="4768.2728">17772 947 1127,'4'3'208,"2"4"-208,4 6-4,0 5-8,0 2-8,-7-2-14,-3 3-11,-15 2 45,-19 7-33,-26 5-53,-69 28-229,81-47-154,-36 11 469,21-12 59,32-7 215,22-6 31,12-2-199,2 2-67,9 5-37,10 3 92,14 3 38,22 1-54,50 11-19,-69-17-32,37 7-15,-7 1-12,-21 0-15,-17 0-120,-19 0-185,-22 0 20,-98 36 81</inkml:trace>
  <inkml:trace contextRef="#ctx0" brushRef="#br0" timeOffset="5134.2937">17424 1561 632,'2'2'339,"2"4"-339,0 5-8,7 7 8,4 8 23,5 4 61,13-4 30,9 0-53,10-7-20,1-11-22,-5 0-4,-10 2-6,-12-2-9,-6 2-11,-12 3-33,-12 9-8,-10 7 52,-23 9 30,-26 11 37,-68 26-26,-38-1-17,28-31-8,111-37-4,9-3 0,9 1 5,-12 2 47,19-4 19,9-2-52,3 0-29,11 0 16,18 0 12,25 2 16,66 2-7,28 0-9,-6 14-16,-60-13-5,-48-5 6,-2 0-9,-2-1 4,34-7-10,-7-6-70,-5-11-166,54-78-289</inkml:trace>
  <inkml:trace contextRef="#ctx0" brushRef="#br0" timeOffset="5333.3051">18411 1505 1230,'10'0'225,"4"1"-178,19 3-35,11 4 1,12 3 44,5-4-7,5 4-22,4-5-17,5 2 2,-3-3-13,3-2-9,-3-3-87,-8-10-123,48-54-297</inkml:trace>
  <inkml:trace contextRef="#ctx0" brushRef="#br0" timeOffset="5630.3221">18768 1033 672,'-1'0'577,"1"8"-577,-2 7-48,-2 11 25,-4 13 13,-4 11 10,-6 22 73,-17 65 2,-18 62 0,-17 17-21,27-106 48,30-61-21,3-5-49,2-5-16,-3 33-5,10-18-4,6-15 4,6-14 10,4-12 7,9-10 23,14-13-3,19-21-48,55-55-22,31-54-173,-8-51-301</inkml:trace>
  <inkml:trace contextRef="#ctx0" brushRef="#br0" timeOffset="5953.3405">19281 1047 703,'-1'4'774,"-5"5"-774,-6 13-50,-11 13 22,-9 8 28,-14 6-3,-8-1 9,-3 7 1,-1 4 0,10-9-6,15-5-2,17-15-30,9-12 4,11-3 6,6-1 11,6 8 10,8 5 40,5 6 5,-2 5 18,0 3 11,-6 4-20,0-6-20,-8 0-17,0 0-1,-7-5 1,2-4-4,2-6 10,2-2 8,12-6-31,13-6-21,19-4-153,157-35-379</inkml:trace>
  <inkml:trace contextRef="#ctx0" brushRef="#br0" timeOffset="6704.3835">20241 910 1015,'0'-2'283,"0"0"-149,0 1-128,0 2-6,-2 7-62,2 5 4,0 10 26,-4 8 32,-5 9 22,0-1 6,-3 1 11,-3-3-9,-1-3-16,-2 3 7,0-2-5,-2 4-4,1 0 5,0 4-17,-3-2-23,9-9-79,6-8-36,4-13 12,3-4 54,4-7 47,2-7 25,5-4 0,11-13-14,3-8 1,4-2 13,-1-2 0,-7 6 7,3 5 38,-5 8 9,2 3-9,-3 0 15,-2 3 24,-1 4-4,-4-1-8,-4 3-8,-2-1-4,-1 4-3,-2 0-1,-2 0-16,1 2-17,-2 0-23,1 0 0,0 0-9,-2 0 4,2 0 5,-1 0 0,1 0-19,1 0-50,-1 0-29,2 0-17,-2-4-20,-2-2-143,-5-31-532</inkml:trace>
  <inkml:trace contextRef="#ctx0" brushRef="#br0" timeOffset="7096.4059">20473 839 668,'-1'-2'275,"1"2"-166,-3-2-74,1 0-22,-1 0-1,2 2 23,1-1-35,0 1-98,-3 1-278</inkml:trace>
  <inkml:trace contextRef="#ctx0" brushRef="#br0" timeOffset="7814.447">20521 866 1172,'-1'3'186,"-1"-2"-166,-4 9-20,-6 12-10,-13 5 10,-11 8 13,-13 7 4,-11 3 1,-13 3 4,-54 24-4,83-47-9,-34 20-3,18-6-5,23-10-1,19-14-49,15-8-12,6-3 29,0-9 4,8-1-31,9-6-20,9-2-4,1 1 56,-7 4 17,-4 13 9,-5 11-3,-6 21 4,0 23 76,-1 23 17,-10 73 2,-15 14 23,-28-8-43,-1-53 18,23-64 0,8-10-52,1-5-19,-12 24-7,8-27 2,12-13 2,7-14 20,7-12-39,8-18-72,13-18-132,12-25-141,107-192-208</inkml:trace>
  <inkml:trace contextRef="#ctx0" brushRef="#br0" timeOffset="8392.4801">20216 1420 840,'1'0'369,"2"-2"-233,1 2-117,5 3-19,3 6 0,9-2 21,4 3 11,4 0-7,-1 3-11,-3 1-7,-7 4-7,-1 7-15,-7 11-17,-10 11 32,-7 17 3,-10 15 57,-12 11 27,-29 55-10,36-96-32,-21 45-23,6-13-2,6-19-8,7-15-12,3-21 6,0-7 0,-7-9 37,-8-6-43,-6-8-45,5-9-12,7-16 56,18-13-10,13-14-79,19-14-6,7-4 25,13 2 53,6 9 18,0 14 17,-5 7 25,-6 11-6,-8 15 22,-7 2-4,-3 11-19,-3 3-28,-2 3-7,3 10-18,-8 0-4,-1 10-17,-9 9-5,-14 8-17,-21 9-53,-22 9-8,-68 40-64,82-68 32,-33 27 32,22-11 94,28-15 7,22-16 21,7-4 19,6-5 109,-2 0 82,10-3 42,2 1-47,14-4-56,12-6-55,9-7-44,10-10-29,9-5-21,2-7-65,2-8-176,134-99-370</inkml:trace>
  <inkml:trace contextRef="#ctx0" brushRef="#br0" timeOffset="8768.5016">21003 1263 1337,'-4'3'189,"-10"11"-189,-13 17-44,-23 15 43,-13 15 0,-1-3 1,13-3-1,23-16-57,17-13-68,13-11 61,8-5 40,11-6 25,12-8 14,17-7 8,9-4-11,1-6-10,-7 8 5,-15 5-6,-13 9 0,-7 11-17,-9 10-2,-5 17 19,-5 10 49,-11 15 64,-12 7-1,-9 4-22,-10 5-7,-8-3-38,0-8-17,4-7-8,4-7 4,5-14-14,5-7-10,9-9-31,3-11-128,2-10-168,-8-59-366</inkml:trace>
  <inkml:trace contextRef="#ctx0" brushRef="#br0" timeOffset="8913.5099">20672 1919 1479,'1'0'228,"-1"0"-183,2 1-39,-2-1-5,2 3-1,2-2-22,3 2 22,7 10-6,5 1-88,50 34-414</inkml:trace>
  <inkml:trace contextRef="#ctx0" brushRef="#br0" timeOffset="9555.5466">21646 1175 1365,'0'-7'232,"0"3"-80,0-3-143,0 14-9,-1 9-48,-2 19 1,-2 21 37,-10 23 10,-10 77 1,-17 38 5,-16-23-5,19-57 8,5-13-8,16-54 7,6-8 5,1-6-13,-6 28-3,8-17-79,7-20-32,4-11-74,5-20 4,51-98-175</inkml:trace>
  <inkml:trace contextRef="#ctx0" brushRef="#br0" timeOffset="9940.5686">21779 969 1451,'2'-6'229,"2"2"-122,20-8-107,22 12-1,69-6 1,56 12 1,-2 7-1,-72 1-2,-60-7 1,-1 4 0,-10-4 0,32 11-8,-19 2-10,-14 6-5,-10 3-12,-4 4 12,-8 8 10,-7 13 13,-9 12 0,-6 20 1,-26 73 7,-17 36 19,-15-10 11,15-55 1,-1-6-4,8-11-8,29-64-10,4-10-5,7-5-10,-15 30 0,10-16 11,8-17-10,5-11-2,7-13-71,-3-10 17,2-10 2,-14-94-533</inkml:trace>
  <inkml:trace contextRef="#ctx0" brushRef="#br0" timeOffset="10145.5803">21827 1357 1444,'3'-7'262,"-2"2"-152,8-5-100,12 12-10,18 8 0,16 4 1,17 11 13,4 3-14,-5 1 9,-5-3-9,-15-9-30,-8-1-96,-10-9-132,13-24-311</inkml:trace>
  <inkml:trace contextRef="#ctx0" brushRef="#br0" timeOffset="10772.6162">21988 1435 1095,'-2'5'281,"-1"11"-281,-3 20-5,-7 22 5,-4 17 1,-5 0 8,1-3 0,4-14 6,0-17-8,8-14-7,7-13-24,1-10 24,0-8 8,-1-6-8,0-10-63,-1-8-48,1-3 78,2-4 33,0 4 15,2 4 18,1 6 45,2 4-12,4-1-50,11 1-16,6-7-9,10 1 9,4-2 5,-1 3 4,-4-1-8,-13 8 7,-7 4-2,-9 7 30,-3 3 12,-3 1-18,0 0-23,0 1-7,3 1-15,12 1 14,10 7 1,15 1 0,5 6 6,-5-4-4,-7 1-1,-15 1-1,-9-4-35,-6 1 26,-5 3 9,1-1 9,-5 3 6,-4 1 11,-5-2 16,-6-3 9,-5 2-11,-6-6-13,-9 5-9,4-4-18,-6 0-24,4-4-91,-1-2-101,2-8-54,-38-14-26</inkml:trace>
  <inkml:trace contextRef="#ctx0" brushRef="#br0" timeOffset="11778.6737">21914 1725 175,'1'4'131,"2"2"-67,0 14 29,-3 4-1,-2 5-52,-3 8-22,-5 0 36,-5 5 5,-4 0 35,1 3-7,-6-6 0,2-5-37,3-8-22,8-12 1,6-7 10,5-5 108,2-10 18,4-3-71,3-9-93,9-9-1,3-9-33,7 1 16,-1 4 17,1 3 1,-7 15-1,-2 8-15,-3 10 0,3 5-9,-1 7 7,1 8 7,-4 5-11,-6-1 0,0-3 10,-7-4-2,-4-4-5,-7-5 10,0-3 8,-9 0 47,-10-2-1,-7 0-13,0-5-28,3-2-5,8-5-15,12-2 15,11 2-18,6 0-55,5-2-22,11 3 1,1 1 55,5 4 37,-6 4 1,-6 3-5,-8 7-25,-4 6 31,-3 9 47,-3 8 31,-5 2 30,-6 5-25,-4-5-28,-4-4 13,-5-5-16,-3-7-13,-4-7-1,-6-6-5,-4-7-33,-3-10-74,6-6-55,11-10 37,17-8-5,14 1 10,14 3 74,14 6 12,12 9 1,6 12-1,5 10 0,-3 3 0,-6 8 1,-11 3 14,-6 0 13,-9 3-9,-6-2-10,-6-8 4,-2-3-11,-1-7 1,-4-5 7,-1-3 24,0 0-6,-10-6-21,-4 4-6,-15-2-182,-11-1-100,-13 3-25,-5 9-19,1 0 149,2 3 177,4 2 33,15 5 96,13-3-10,13-2 7,8-6 1,7-3-7,4 2 0,1 0-13,5 2 89,5 1-22,6 2-36,4-3-24,1 1-19,7-1-29,6 2-18,6-3-14,11 2-23,3-1 4,3-2-14,-4 4 7,-8-3-2,-7 1-11,-9 2 5,-6-2 0,-11 2 0,-7-7-6,-6 2-20,-6-3-16,-2 0-24,2-1-28,2-1-79,26-32-366</inkml:trace>
  <inkml:trace contextRef="#ctx0" brushRef="#br0" timeOffset="13100.7494">21852 1747 948,'1'-6'291,"1"5"-115,1-6-100,-2 7-52,-1 0-24,-1 4-33,2 8-39,-1 5 33,0 13 39,-2 11 6,-9 8 22,-1 2-10,-3-6-6,3-7-4,0-8 5,2-8-4,1-6 3,3-2 3,0-6-15,2-4-28,3 0-56,-3-4-21,8-2 51,-3-5 53,3-6-168,3-7-14,4-9 69,2 1 114,4-1 15,-2 5 51,3 7-20,2 1-4,10 9 29,5 1 26,1 5 22,-1-2-16,-5 6-43,-4-2-1,-7 3-11,-4-2-6,0-2-5,-5 1-7,1-1-10,-2 3-10,4 0-8,-9 4-2,1-4-8,-3 7-37,-2 8-4,-5 5 25,-1 13 24,-11 4 26,-3 2 2,-6 0-5,3-8-11,-2-8-2,6-7 8,3-9 5,1-2 7,-3-2-30,-3-4-26,-3-4-110,0-5-121,3-7-88,-6-59-266</inkml:trace>
  <inkml:trace contextRef="#ctx0" brushRef="#br0" timeOffset="13305.7611">21947 2009 667,'0'0'253,"-2"2"-169,2-1-84,2 7-15,-2 5 15,-2 8 101,-3 7 1,-1 8-2,-10 6-1,-5 0-43,-1-3-28,-7 4-7,-4-3 0,-1-5 13,-2-8-34,5-7-146,14-7-40,7-9 53,15-9 80,51-54-293</inkml:trace>
  <inkml:trace contextRef="#ctx0" brushRef="#br0" timeOffset="13460.7699">21975 2227 525,'8'2'232,"-3"5"-115,8 7-78,-1 8 53,-3 8 64,0 4-33,0 0-15,-3-4-42,0-4-39,3-3 3,2-3 6,6-8 4,15-7-40,20-10-13,63-25-310,79-66-561</inkml:trace>
  <inkml:trace contextRef="#ctx0" brushRef="#br0" timeOffset="13740.786">23461 1074 1323,'-1'0'309,"1"2"-234,-1 0-75,-3 12-50,-4 3 22,-4 19 28,-3 11 6,-10 11 6,-2 4-5,-4 6 4,-6-5 2,-2 0-1,-6-8-12,0-10-112,0-11-137,8-11-69,8-16 33,22-48-15</inkml:trace>
  <inkml:trace contextRef="#ctx0" brushRef="#br0" timeOffset="13885.7943">23265 1456 307,'25'-9'252,"-1"2"-63,25-8-54,-1 8 18,-5 1-15,-6 3-40,1 3 1,-5-1-29,0 1-43,-7 0-6,-7 0-21,-7 1-7,-5 2-184,-31 6-400</inkml:trace>
  <inkml:trace contextRef="#ctx0" brushRef="#br0" timeOffset="14055.804">23286 1561 1038,'3'4'151,"3"3"-139,4 5-6,4 6 72,5-2 42,-2-1-52,5-1-8,0-1-26,3-3-7,1-4-27,2-4-19,4-10-191,67-44-173</inkml:trace>
  <inkml:trace contextRef="#ctx0" brushRef="#br0" timeOffset="14526.8309">23982 1179 1059,'0'-1'375,"0"2"-261,2 0-114,-1 5-27,2 6-15,0 5 10,-2 3 26,2 8 6,-3 1 0,-5 3 6,-6 5 8,-12 10 22,-7-1 1,-9 2-8,0 0-11,11-14-18,11-10-40,13-11-51,6-9-31,11-5 25,10-9 25,11-9-74,10-15 26,3-9 29,-4-3 34,-9 7 57,-7 8 43,-4 8 38,-5 11-4,-5 9-11,2 8-66,-7 8-11,-4 7-37,-6 8 48,-2-2 6,-5 4 69,-8-4 14,4-2 14,1-6-10,5-3-52,5-5-41,5-1-11,9 9 11,9 5 50,18 7-1,16-3-14,11-4-22,3-6-13,-16-8-105,-17-4-102,-29-15-28</inkml:trace>
  <inkml:trace contextRef="#ctx0" brushRef="#br0" timeOffset="14785.8457">23261 1769 696,'4'10'135,"1"6"-66,3 15-18,4 13 90,-2 12-21,-5 10-24,-6 3-30,-4 5-25,-7-4-22,-6 1-2,-6-6 1,-2-2 24,-1-14-15,13-17-24,6-15-3,5-10-99,6-12-29,25-59-200</inkml:trace>
  <inkml:trace contextRef="#ctx0" brushRef="#br0" timeOffset="15150.8666">23562 1902 1158,'6'-4'215,"10"-2"-157,8-1-32,13-2-8,8 4 1,15 1 11,4 4-19,2 3 5,-5 2-15,-7 2 6,-10 1-1,-5 2-6,-6 2-1,-6 2-1,-12 3-16,-1 0-28,-10 3-23,-6 9 21,-6 3 48,-6 9 33,-10 10 19,-4 8 4,-8-1 4,-5 3-5,-2 4-1,0-1-21,4-4 14,5-3-20,8-9-17,7-6 2,2-4 3,3-7-15,5-6-31,3-9-73,1-9-22,-1-14-67,-16-62-493</inkml:trace>
  <inkml:trace contextRef="#ctx0" brushRef="#br0" timeOffset="15331.877">23580 2143 204,'2'-4'1150,"2"1"-978,8 0-137,12 3-22,10-2 53,12 1-6,5-5-12,3 2-21,0 0-16,-4 0-11,1 2-55,-15 2-188,-7-2-536</inkml:trace>
  <inkml:trace contextRef="#ctx0" brushRef="#br0" timeOffset="15691.8976">23589 2347 1118,'0'0'347,"0"0"-229,0 0-52,1 0 50,-1 0 8,2 0-43,2-6-39,5-1-34,11-8-8,5-2-23,8-9-13,0 7 17,-4 1 2,-3 6 8,-7 4-4,-9 7 11,-4 7-28,-1-1-1,-2 7-13,3 6 19,-3 3 17,-2 1 2,-1-5 6,-1-6 6,1-4 12,-3-4 21,0-3 38,0-3 31,-8 2-27,-9-6-23,-10-1-34,-6-7-23,0 1-1,7-4-25,12 3-86,7-3-179,1-25-991</inkml:trace>
  <inkml:trace contextRef="#ctx0" brushRef="#br0" timeOffset="17110.9787">25502 1204 987,'-1'-4'360,"1"4"-216,1-4-90,1 4-41,2 0 34,6-2 10,10 2-8,21-2-32,13 2-5,20 0 6,-4 2 6,-5 4 9,-15 3-27,-14-1-6,-6 1 1,-8 0-1,-3 5 0,-5-6 1,0 3-1,-1-4-10,0-2-25,-3-3-20,1-4-58,1-2-106,6-31-229</inkml:trace>
  <inkml:trace contextRef="#ctx0" brushRef="#br0" timeOffset="17371.9937">25980 899 175,'0'-3'1073,"-1"3"-872,-2 0-201,0 6-42,-3 9 8,-3 9 31,-9 13 3,0 10 54,-4 9-5,-2 8-16,3 6-13,-3 0-10,3-1-1,5-5 2,2-3 4,4-9-2,5-9-13,4-3-106,4-7-92,10-4-116,62-25-407</inkml:trace>
  <inkml:trace contextRef="#ctx0" brushRef="#br0" timeOffset="17718.0134">26313 1224 1337,'0'-4'244,"2"3"-98,0-3-122,1 4-24,5 2-15,9 1 15,14 4 18,16 7-8,5 1 4,1 4-13,-10 1-1,-9 6 0,-10 0-18,-11 3-9,-3 4 6,-5 1 5,-3 11 8,-7 7 8,-1 6 30,-1 3-3,-2-1-5,-5-4-14,4-5-2,1-6 0,-2-4 1,2-10 5,1-8 3,-2-9-15,-1-4-31,-5-8-58,-5-4-106,-31-39-356</inkml:trace>
  <inkml:trace contextRef="#ctx0" brushRef="#br0" timeOffset="17919.0249">26601 1559 1132,'0'-5'454,"-2"1"-318,-2-3-53,4 7-49,-4 4-33,-7 3 20,-11 5-2,-17 10 8,-15 8-6,-10 9-12,3 0-1,10 2-8,9 4-165,13 3-165,15 71-463</inkml:trace>
  <inkml:trace contextRef="#ctx0" brushRef="#br0" timeOffset="18908.0815">27784 2705 702,'0'0'172,"-3"3"-121,2-3-45,-1 1 47,-1 1 73,1-1-2,-4-1-20,-1 3-40,-3 0 25,-10 3-5,-12 4-33,-6-1-51,4 2-12,5 4-264,1 11-372</inkml:trace>
  <inkml:trace contextRef="#ctx0" brushRef="#br0" timeOffset="19694.1265">28778 2088 1197,'-2'-6'301,"2"4"-155,-1 1-86,2 1-35,1 0 29,2 1-7,2-1-23,6 2-12,12 2 1,16 0 11,14 2-12,2 0 3,0-3-14,-13 1 12,-7-4-12,-3 0-1,0 1 12,2 1-11,-1 4-1,-3-3-4,-9 6 4,-8-6 6,-7-1-6,-6-2 0,-1 0 6,0 0-5,-1 0-1,-1-2-6,2 0-9,-1 2-13,1-1-32,4-5-108,31-13-643</inkml:trace>
  <inkml:trace contextRef="#ctx0" brushRef="#br0" timeOffset="20109.1502">29689 1888 1251,'2'2'188,"2"0"-169,6 0-17,6 4 10,5 2-11,7-4 14,1 4-1,6 2-13,1 0 8,0-1-7,-1-1 4,-3 6-5,-4 0-1,-8 3-3,-9 2-27,-3 7 3,-4 11 27,-6 3 25,-5 6 32,-3 3-25,-5 2-10,-4 0-2,-1-3-5,-3-2-6,-2-4 4,-1-3 8,-3-4-1,-3-6-1,6-7-19,4-6-84,7-5-76,8-12-116,17-62-557</inkml:trace>
  <inkml:trace contextRef="#ctx0" brushRef="#br0" timeOffset="20302.1613">29971 2161 805,'-4'-1'644,"4"1"-491,-2-3-108,-2 7-45,-9 0 26,-12 3 46,-12 5 13,-14 6-49,-10 4-15,-12 4-9,-50 26-12,-16 12-102,4 19-379,52-42-359</inkml:trace>
  <inkml:trace contextRef="#ctx0" brushRef="#br0" timeOffset="21963.2563">26586 4839 689,'-1'-3'294,"1"3"-70,-3-2-49,1-1-14,4 1-19,-2 2-37,3 0-82,0 5-23,7 1-30,2 5 30,10 8 2,-1 3 4,9 4-6,2-4 1,-4-3-1,2-5 1,-4-7 9,0-6-8,0-2-2,4-6-10,-1-7-5,-1-6 7,-10-4 8,-5 4 0,-11-5-7,-8 2 6,-5 5 1,-8-1 14,-9 4-7,-12 6-7,-4 11-10,-6 12 8,6 4-5,7 8-14,10 7 4,10-4 10,11-1 6,10-1 1,4-9 16,15 1 2,15-9 18,16-6-9,58-14-27,32-21-14,8-20-5,-117 35 13,-9 2 6,-10 2 1,13-11 14,-22 2 32,-16 3-37,-13 2 4,-11 0-9,-21 4-5,-11 11 0,-55 4 0,82 3 0,-36 8-6,16 4-1,17 4-17,15 5-18,15-4 21,9 6 15,6 3 6,11 1 9,9-3 15,6-6-14,8-8 5,1-13-3,-1-11-1,-8-7-1,-5-11-1,-7-11 2,-6-5-11,-11-10-11,-10-11 11,-9-1-6,-10 2 0,-3 7 6,-8 18 19,-12 12-19,0 15 0,-2 16-10,4 15-5,7 19-24,13 18 6,13 5 18,16 0 15,19-2 14,15-15 11,20-6-2,13-15 7,2-10-9,1-18-12,-10-8 1,-12-5-8,-11-9 11,-13-5-4,-6-7-9,-12-5-6,-9-5-16,-12 2 21,-9 8 1,-18 8 8,-15 9-8,-8 12 0,-4 8-1,8 5-5,15 6 0,10 7-2,15 1-11,7 3 1,7 3 10,4 4-2,3 3-17,8 8-80,6 9-116,52 66-388</inkml:trace>
  <inkml:trace contextRef="#ctx0" brushRef="#br0" timeOffset="22592.2922">26491 5510 770,'0'0'476,"0"0"-280,1 0-115,0 0-49,1 2 2,0 0 34,3 0-13,9 7-5,14 0 37,14 1-9,10 3-29,6-3-20,0-3-7,-2-4-5,-3 3-17,-3-5 2,-8-1 4,-10 1 4,-9-1-8,-13 0-2,-5 0-11,-7-1-28,1 0-28,-4-6-50,-7 0-114,-6-9-259,-44-35-163</inkml:trace>
  <inkml:trace contextRef="#ctx0" brushRef="#br0" timeOffset="22869.3081">26826 5367 1034,'0'0'236,"0"0"-80,0 0-48,0 0-8,0 2-11,0-2-23,0 2-57,0 3-9,-1 9-23,-4 12 23,-2 11 11,-5 16 11,-3 6 2,-1-2-12,0-5-12,-1-4 2,2-7-1,2-6 8,5-4-3,3-5-6,4-10-18,2 3-50,7-9-73,8-2-66,65-21-118</inkml:trace>
  <inkml:trace contextRef="#ctx0" brushRef="#br0" timeOffset="23252.33">27214 5510 1003,'1'-2'309,"1"0"-95,2-4-86,2 1-49,5-2-40,10-2-22,9 0-1,5 4 1,2 1-2,2 6-8,-4 0 7,-7 6-10,-8 2-4,-7 3-13,-4 7 0,2 7 13,-1 4 0,0 9 8,1 5-3,-2-2-5,-2 6-1,-7-5 0,-3 0 0,-7-2 0,-1-4 0,-8 0 1,-5-6 5,-7-2 21,1-6-8,0-10-18,6-6-30,11-12-65,7-7-100,24-69-545</inkml:trace>
  <inkml:trace contextRef="#ctx0" brushRef="#br0" timeOffset="23449.3413">27597 5657 1176,'-1'0'349,"1"2"-292,-3 2-51,-6 0-6,-10 10 128,-13 5-34,-9 3-38,-10 6-26,-6-4-12,-1 2-6,4 0-12,9-3-69,19-5-174,37 16-365</inkml:trace>
  <inkml:trace contextRef="#ctx0" brushRef="#br0" timeOffset="24709.4133">29522 4582 696,'-2'7'497,"-3"9"-462,-4 19-35,-3 9 0,-2 11 0,7-6 1,2-8-1,3-10 0,6-17 1,2-4 4,7-6 30,7-8 13,7-6-5,4-7-20,6-9-8,-4-10 7,-6-9-10,-8-3-11,-8-1 8,-8 8-3,-9 4 45,-10 11-20,-14 8-21,-14 18-10,-8 12-11,-7 12 10,8 14-5,9 2 5,12 4-17,15 1 1,15-3 17,16 0 15,16-7 8,17-6 11,12-10 2,9-12-12,3-9-7,-5-9-16,-9-10 9,-11-9 2,-14-8 11,-16-8 4,-8-2 4,-14-4-11,-12 7 17,-14 7-11,-15 10-26,-19 16-6,-9 20 4,-2 14 1,7 19-14,18 12-9,17 10 3,17-1 21,19-5 3,14-12 7,17-8-1,11-15 17,11-8-5,9-10-6,0-14-14,1-9-1,-14-7 6,-16-8-6,-14-7 0,-13-6 0,-15 0 29,-10 1-9,-16 8-4,-12 7-2,-11 11-8,-8 10-6,-3 12 0,5 12-1,14 8-13,16 8 1,8 8-38,16 10-89,11 4-76,51 52-235</inkml:trace>
  <inkml:trace contextRef="#ctx0" brushRef="#br0" timeOffset="26075.4915">30232 4935 382,'0'0'714,"0"0"-451,0-2-73,2 2-32,-1 0-40,2 0-44,3 2-35,3-2-14,9 4-4,-1-3 9,2 3-7,-3 2-11,-4-3-6,-4 1 10,8 0-8,1 2-7,4 0 5,5-2-5,2 7 0,7-4-1,1-2 0,0-1-31,-3-2-43,-5-4-71,16-29-218</inkml:trace>
  <inkml:trace contextRef="#ctx0" brushRef="#br0" timeOffset="26473.5142">30810 4606 1160,'0'-1'333,"0"-2"-166,1 3-115,2 0-28,-2 3 20,2-3-4,5 7-39,10 0 16,9 3-2,10 7 1,1 1-5,3 7-4,-3 1-6,-5 2-1,-8 2-1,-7-5-9,-9-1-11,-6 5 6,-3 4 15,-6 5 12,2 7 2,-10 10 2,0 8 10,-3 7-10,0 3-5,-4 4 19,3-2-11,-3-8-4,5-9-9,2-19 2,5-13-1,2-13-7,3-13-27,-5-9-42,-1-12-174,-31-69-385</inkml:trace>
  <inkml:trace contextRef="#ctx0" brushRef="#br0" timeOffset="26663.5251">31081 5045 1228,'-1'0'291,"-2"0"-165,-7 5-99,-7 2-7,-11 6 26,-5 7-1,-6 5-13,-7 1-20,0 7 1,-5 1-13,-2 2-28,-3 0-190,-103 57-335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3:16:57.81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09-29T03:17:36.268"/>
    </inkml:context>
  </inkml:definitions>
  <inkml:trace contextRef="#ctx0" brushRef="#br0">11340 3536 667,'-1'-9'259,"-3"-2"-35,2-3-104,0 4-33,0 8-15,2 2-29,0 0-13,0 0-15,2 2-15,0 1-12,4 7-11,8 4 13,4 14 9,8 10 0,0 11-7,1 7 8,0 5 1,-4 0-1,1-6 1,0 2 1,6-5 4,4-3-5,16-1 15,11-9-15,53 6 7,21-26-1,2-34-1,-45-12 0,2-13 2,-3-3-8,4-2 1,-10 2 1,-48 26 4,-5 5-6,-5 6 1,25-4-1,-14 7-8,-9 10 2,-1 8 5,1 5-6,-1 5 6,9 5-5,3 4 5,10 2 1,8-2 1,13-7 0,52 9 6,23-24-5,20-23 5,-53 0 1,4-7-2,-13 4-5,-4 1 0,-3-3 5,-2 6-5,-11 10-1,-53 4 0,-4 6 0,-6-2-2,19 15-7,-7 7-1,-9 7 2,-5 10-2,4 2 9,2 4 1,9-4 6,5 3-5,9-7-1,12-7 6,8-11 0,52-8 12,14-41-7,9-33-10,-44 7 18,1-12-7,7 1-6,-8 10-5,-14 12 0,-54 25 0,-7 8 1,-2 2-1,18 0-1,-7 6-1,-3 8-1,4 3 1,5 6-1,4 3-7,5 6 9,9-1 1,10-3 0,11-5-1,51-5 1,21-19 9,15-23-8,-55 2 4,1-3-6,1 3 1,-11-4 0,-5 2 0,-55 17 0,-9 2 0,-7 5 0,25-4-1,-19 8 0,-8 6-8,-10 3-1,0 8-1,1 0 9,3 3 0,6 1 1,1-5 0,7-3 0,9-5 13,8-10 1,15-12-8,52-21-5,35-32 10,34-12-10,-50 26 0,0-1 1,-26 5-1,-25 6 0,-53 29 1,-10 5-2,-3 0 1,15-2-1,-10 9-1,-5 9-12,3 12 4,4 7 7,6 11 1,4 4 1,2-3 0,4-4 0,-6-8-6,5-4 6,-1-8 10,4-9-1,14-7-8,4-10 10,13-5-11,0-5 1,-4-3 0,-14 3 0,-18 7 0,-13 4 6,-12 6-7,-6 1 0,7 4 0,3 0-6,12 2 6,8 2 0,10-3 1,3 1-2,3-2 1,-6 2 0,-8-1 1,-5 0-1,-8 1 1,-4-1 0,-3 0-1,-3-1-4,-3 0 4,-3 0 1,-3-4 0,0 0 1,-2-3 5,-1-2-2,-3 1-5,-3-4-78,-8-2-114,-71-53-532</inkml:trace>
  <inkml:trace contextRef="#ctx1" brushRef="#br0">5887 3671,'0'0,"33"33,33 0,-66-33,33 0,-33 0,66 0,-33 0,67 33,-67-33,33 0,-33 0,33 0,33 0,-99 0,67 0,-1 0,-33 0,33 0,33 0,0 0,-33 0,-32 0,-1 0,0 0,-33 0,33 0,0 0,33 0,-33 0,66 0,34 0,-67 0,66 0,-66 0,0 0,-66 0,100 0,-67 0,0 0,66 0,-33 0,0 0,33-33,-99 33,67-33,-1 33,33 0,0 0,-99 0,33 0,66 0,1 0,-34 0,33 0,0 0,-33-33,0 33,1 0,-1 0,66-66,0 33,-32 33,-34 0,0 0,33 0,-66 0,0 0,33 0,-33 0,67 0,-67 0,0 0,33-33,-66 0</inkml:trace>
  <inkml:trace contextRef="#ctx0" brushRef="#br0" timeOffset="43523.4894">24588 5896 490,'3'-13'195,"3"5"18,-4-10-66,-2 12-60,-2 6-36,2 2-20,0-2 13,-6 0 25,5 2-23,-1 0-40,2-2-6,0 6-24,9 6 2,-1 8 22,8 9 0,8 7 7,0 2 1,5 1-8,1-3 2,-4-4 7,2-3-8,-1-12 0,-3-1 13,4-10-2,7-6 4,6-10-2,-1-9-7,3 0-1,-8 2-4,-12 8-1,-7 1-1,-12 8-11,-2 10-22,-2 5-24,5 9 12,-2 9 35,1 6 10,2 4 22,0-6-5,2-1-17,8-17 7,0-3-1,8-6 57,6-16 2,11-14-17,9-13-14,6-11-4,-1-7-22,-3 5 11,-8 2-18,-11 9 8,-12 16-3,-11 9-6,-8 6-10,-5 12-152,-7 12-119,-61 101-7</inkml:trace>
  <inkml:trace contextRef="#ctx0" brushRef="#br0" timeOffset="56635.2394">27361 8512 450,'0'0'187,"-3"-1"-79,2-2-52,0 3-4,1 0 34,0-3 20,-2 0-20,2 0-38,0-3-14,0-1-4,-3 4 11,3-1-10,0-2-13,0 4-7,0 2-11,-1 0-9,1 0-8,0 2-53,0 2-55,0 0-2,-2 0 43,2 1 31,0 1-25,-4 3-64,-12 12-140</inkml:trace>
  <inkml:trace contextRef="#ctx0" brushRef="#br0" timeOffset="60805.4779">27046 7096 316,'0'-2'150,"0"2"-105,0 0-30,0 0 35,-2-2 44,0 0-23,0 1-31,-2-3-11,0 3-8,1-2 1,-1-1 14,1 4-7,1 0-8,2 0-8,-2 0-2,2 0-1,0 0 11,0 0-12,0 0-1,0 0-8,0 0 0,-2 7-15,-4-1 13,-5 6 2,-2 8-1,-2 3 1,-4 6 0,2 5-1,-4 5 1,2 0 1,1 1-1,2 1-1,2-7-5,2-3-4,4 0-2,4 0 0,0 0 12,2 5 1,-5 2 5,2 3-6,1 0 0,-1 6 0,-2-5 0,1 3 0,-1-1 0,1-5 0,0-3 0,-2-7 0,-2-3 0,3-5 0,-3-2 0,3 1 0,-2 0-1,0 0 0,1-1 1,2 5-1,1-6-5,2 5-11,4 0-2,3-1 5,2 2 14,0-1 1,0-4 8,0 2-8,-2-4 0,0 2-1,-1 3 0,0 4 1,0 1 8,3 4-9,3 5 0,4-1-1,1 4-9,5 0 9,2-1-20,0-2 15,1-5 0,-3-3 5,2 3 0,-3-4 0,-1-2 1,-1-5-12,0-2-7,-1-3-1,0-3 19,3-2-6,-1 2 7,4-2 8,2-5-2,1-1 0,-2-4 3,-2 4-3,-2-4 1,-2-4-1,8 2 20,-2-5-5,7-6-5,2 1-7,2-2 0,-2 4-8,1-4 5,2 0-6,-1 2 1,-2-6 0,-1 0 8,0-9-8,-3-5 14,1-7-9,-3-6 15,-2-3-6,-2-4 5,-8-3-7,0 1-4,-3-5 3,-4 0 8,-1 0-7,0-6-5,-2-1-7,0-1 8,1-4-3,1-3-5,2-3 1,-2 2 5,1 5 1,-3 9 7,0 1-6,-3 5-9,-3 6 2,-6 2 16,-3 6-11,0 3-6,-4 4 6,-1 4-7,4 2 27,1 6-7,0 2-8,1 7-6,4 0-6,-1 1 0,-1 1 0,2 4 0,-1-4-42,-3 2-28,-1 2-1,-7 0-38,-4 4-31,-10 7-52,-73 14-94</inkml:trace>
  <inkml:trace contextRef="#ctx0" brushRef="#br0" timeOffset="62475.5734">24036 8463 196,'-1'-3'12,"1"3"-12,-2-4 0,4 2 3,-2-3 77,1 0 29,2 1-5,-3-2-11,0 4 9,-3 0 3,0 1-15,2 1 1,-1 0-19,2 0-28,0 0-14,0 0-20,-1 1-4,1 1-5,0-2-1,0 0 1,-2 0 0,2 0 0,0 2 0,0-2 0,-1 0 8,1 2 5,0-2 14,0 0 10,0 0 2,0-2-4,0 2-10,0 0-11,0 0-8,0 0-5,0 0-1,0 0 0,0 0 0,0 0-1,0 0 1,0 0-1,0 0 2,0 0 4,0 0-5,0 0 5,0 0-5,0 0-1,0 0-28,0 0-63,0 0-155,20 45-216</inkml:trace>
  <inkml:trace contextRef="#ctx0" brushRef="#br0" timeOffset="63721.6447">27244 8499 590,'-2'-9'150,"1"4"-35,-3-7-38,0 2-13,3 6-11,0 0 16,1 3-26,0-2-31,1 3-12,-1 3-16,0-3-31,0 1-44,1 0-13,-1 6 49,2 7-2,0 2-54,-8 35-110</inkml:trace>
  <inkml:trace contextRef="#ctx0" brushRef="#br0" timeOffset="63990.6601">27278 8541 507,'0'-6'119,"0"5"-76,-1-4-32,1 2-5,0 2 2,0 1-8,0 1-81,0 3-129,0 19 19</inkml:trace>
  <inkml:trace contextRef="#ctx0" brushRef="#br0" timeOffset="66257.7897">27494 3050 745,'0'-7'155,"0"4"-67,0-3-49,0 6-21,0 0 6,-1 0 53,1 0 20,0 0-26,0 0-31,0 0-28,-1 2 24,-1-2-4,2 1-16,-2 2-16,2-3 0,0 1-1,-1-1 0,1 0-1,0 2 1,0-2 0,0 0 0,0 0 1,0 0 0,0 0 1,-2 0-1,2 0 1,0 0-1,0 0 1,0 0 0,0 0-1,0 0 1,2 0 0,-4 0 0,2 0 5,0 4-5,0-8 1,0 4-2,0 0 0,0 0 0,0 0-8,0 0 1,0 0-4,0 0 4,0 0 5,0 0 2,0 0 1,0 0 1,0 0 5,0 0-7,0 0 0,0 0 0,0 0-7,-2 14-16,4-1 8,-2 7 9,2 9 0,-1 5 1,-1 1 5,0 3 0,0-1 6,0-8-5,0-2 7,2-1-8,1 0 1,0 8-1,10 4 0,1 3 6,2 2-6,4-4-1,-1-7 1,4-6 10,0-13 1,7-3 20,6-2 5,4-6-9,0-4-3,-1-6-1,-4 1 2,-4-2 1,-4-4 2,-3 0-4,0-3-3,-2-4-4,0-2 1,-1-4 4,-3 7-2,-2-7-2,1 1-6,-2-1-3,-2-1 0,-2-2-2,2-3 4,-5-3-10,1-4 5,-3-5-5,1-4 8,-1 6-7,0 1-1,3 4 1,-3 0 4,3 3-6,4 1 0,-4 1 1,0 8-1,-1 3 1,-1 4 0,-4 7-1,0 7 0,-3 2-10,0 2-44,-3-1-54,2 3-53,-1 5-10,0 7 72,1 4 14,-3 14-119,-2 6-62,-9 47-276</inkml:trace>
  <inkml:trace contextRef="#ctx0" brushRef="#br0" timeOffset="66544.8062">28348 3443 457,'0'0'528,"-1"4"-478,-3 2-50,0 7-14,-2 5 9,-5 3 5,-2 7 1,-6 4 17,-5 8 6,2 5-6,-4 5-10,5 1 2,0-7-9,10-8-1,4-4-1,5-15 1,2-5 0,1-8-12,2-4-7,4-7 18,7-11-29,10-8-138,64-95-125</inkml:trace>
  <inkml:trace contextRef="#ctx0" brushRef="#br0" timeOffset="67065.836">28375 3439 579,'0'-8'186,"2"-2"-43,-1 1-41,5-5-23,0 6-35,10 3-34,7-1-8,12 3-2,1 3 6,3 4-5,-8 2 0,-4 2-1,-7 3-6,-7 0-2,-7 2 7,0-2-10,-3 2-4,-2 3-13,-2-3 17,-5 7 11,-6 3 26,-13 3-1,-10 3 1,-8 0-8,-6-5 4,0-4-8,8-7-5,10-3-3,12-6-6,8-4 1,7 4 8,1-8-3,8 4-6,-1 0-65,9 4 8,11-3 57,12 3 10,13 2-9,-1 1 8,-5 3-7,-10 3 4,-8-2-6,-10 3-1,-2-1 1,-8-2 15,-2 1-15,-4 2-4,-8 4 4,-6-1 66,-8 8 39,-7 1-30,-5 0-34,-1-1-20,1-5-11,3-2 1,0-7-2,2-3-2,3-4 1,-2-4-8,2-4-36,10-6-86,4-1-58,22-64-195</inkml:trace>
  <inkml:trace contextRef="#ctx0" brushRef="#br0" timeOffset="67385.8543">29183 3195 1055,'0'-3'189,"2"1"-96,0-2-69,-1 6-16,0-2-7,5 4 14,5 0-2,10 2-7,1 4 6,4 2-3,-1-1-3,-4 4 6,-2-5-10,-5 1-1,-5-6 0,1 1 5,-3 0-6,-2 2-24,-2 4-133,-3 2-134,-31 37-180</inkml:trace>
  <inkml:trace contextRef="#ctx0" brushRef="#br0" timeOffset="67643.869">29042 3657 150,'4'2'348,"2"-1"-236,11 5 2,3-2 44,4 2 23,2-4 4,-4-2-68,2 2-36,-6-2-29,6 4-10,-4-3-16,0 0-13,-4 2-5,1-2-7,-1 4 0,5-2-1,2 3-9,10 2-37,6-1-53,2-2-74,8-5-151,87-32-266</inkml:trace>
  <inkml:trace contextRef="#ctx0" brushRef="#br0" timeOffset="68112.8958">30021 3386 1078,'-1'-1'222,"0"-2"-126,-1 1-77,2 4-19,0 1-13,-7 6-26,1 12 26,-7 14 11,-5 13 2,0 13 1,-2 5 5,3-1-6,8-4-5,6-10 4,6-8 0,4-9 1,8-9 7,5-5 19,9-10 53,18-10 16,52-22-32,37-33-26,-97 29-14,-5-1-2,33-24 0,-14-7 10,-18 0 4,-13 5-1,-16 4 31,-11 2-43,-13 6 2,-13 6-15,-10 2-3,-11 7-5,-4 14-1,-3 6 0,5 6-12,2 8-32,7 0-32,4 5-44,4-1 9,5 0-47,-2 2-73,-57-1-144</inkml:trace>
  <inkml:trace contextRef="#ctx0" brushRef="#br0" timeOffset="68651.9267">29178 3190 632,'-6'-2'111,"-2"2"-85,-1 0-26,0 2 0,6 0 0,2 1-23,1-3-7,1 1-1,1-1 13,-2 2-8,3-2-2,-1 0 28,1 2 1,2 0 83,6 4 99,5-2 32,11 2-67,6-3-53,11 0-31,9 3-19,-2-2-25,-2 2-7,3-1-1,-6 0-10,1 2 4,-10 0 0,-8 0-5,-10-3 5,-6-3-6,-7 2 0,-3-3-5,-3 0-16,-2 1-36,1-1-87,-2 5-200,0 2 121,-15 17-77</inkml:trace>
  <inkml:trace contextRef="#ctx0" brushRef="#br0" timeOffset="69139.9546">29148 3712 710,'0'-2'195,"0"2"-73,2-4-28,-2 4 25,0-2-2,0 2-33,0 0-50,0 0-22,0 2-12,2-2-25,4 2-31,8 5 43,9-1 13,16 2 10,10 0 9,1-2-8,2 2 4,-8-2-3,-8-4 1,-6 2-5,-2-3-1,-6-1-5,-3 0 7,-5-1-3,-5 1 0,-5-3 0,0 2 4,-2 1 4,-2 0-1,-2 0-1,1 0-12,-2 0 0,3 0-34,-4 0-112,-10 1-232,-69-25-404</inkml:trace>
  <inkml:trace contextRef="#ctx0" brushRef="#br0" timeOffset="71070.065">27647 2505 754,'-2'-1'144,"2"1"-40,-1-2-38,-2 0 25,0 2 11,1 0-21,2 2-28,0-2-31,-1 0-16,1 2-6,0-2-9,0 1-10,0-1 8,0 4-4,0-2-3,0-1 3,-3 6 14,1-2 0,-2 2-7,1 5 8,-2-5 0,2 3 0,-3 0 1,4-1 0,-2 0-1,-2 1 1,4 1-1,-3-1 0,2 1 0,0 0 0,-3 2 1,3 0-1,0-1 0,0 0 0,-1 2 0,-1 1 6,-1 0-5,2-3 4,-1 5-5,1-2 1,-1-3-1,2 6-1,0 0-9,-1-2 9,4 6 1,-3-2 1,0 4 0,3 0 5,-2 4-5,-3-1-1,3 4 1,1-3 0,1 1-1,-3 0 1,3 3 0,-2 1-1,-1 1 2,2-3-2,-4 5 1,3-9 1,0 2 4,-2 1-1,4-2-5,0-1-1,2-2-5,1-5 6,0 2 0,0-3 0,2-1 1,-2 2 0,1-3 0,5 4 0,-3-3 0,1 2 0,2 1 7,3 1-8,3-3 0,1 3 2,2 0 4,2-6-6,1 1 1,-3-5 1,-1-5-1,2-1 11,-2-1-1,3-7 16,-1-1-6,5-6-8,1 1-1,2-4-3,0-5 0,-4 2-1,-1-2-2,2 3 1,-3-4-5,1 2 7,-1 0-9,-3 3 1,4-3 0,-3 3 0,2 1-1,-6 1 6,0-5-5,-1 6 1,-4-4 5,0 1 19,-4-1 5,2 0-10,-2 0-12,-3-3 5,2 3-5,0-4 3,-2 5-6,2-8 1,-1 6-6,1-1 0,1 5 5,1-3-6,-2 1 1,-2 3 5,0 0 3,0 0 0,0 3 5,0-5 1,0-1 1,0 0 7,-1-7-7,1 5 2,-1-5 2,-2 3-8,2-3 0,-2-4 0,0 2-12,0-1 1,1 0 5,-1-3-4,3 3 4,-3 1-5,3 0 5,-1-1-5,-1 3-1,1-1 0,-2 3 0,1 0 1,-1-1 0,2 2 5,-2-3-5,0 2 8,1-2-8,-1-2 1,2 2-1,-1-5 0,1 1 0,0-4 0,-2 5 0,2-2 8,-2-2-9,-2-1-15,0 0 15,-1-2 6,-2 3-4,1-2 16,-1 7-18,-1 0-14,3 6 14,1 5 1,0 2 17,0 6-18,2 1 9,0 1-9,0 1 0,0 0-1,-1 0-4,1 0-33,0 0-32,0 0-32,-2 1-53,2 3-67,-3 6 12,-1 6 42,-25 33-211</inkml:trace>
  <inkml:trace contextRef="#ctx0" brushRef="#br0" timeOffset="97772.5923">4531 4357 355,'-34'38'137,"2"4"-86,-28 47-51,5 1-54,9 0-104,-53 112-74</inkml:trace>
  <inkml:trace contextRef="#ctx0" brushRef="#br0" timeOffset="98569.6379">2782 5663 192,'0'0'178,"-1"0"-65,1 0-34,0 0-5,0 0 31,0 0 54,0 0 24,1 0-26,2 0-43,1 0-70,14-6-10,14-7 8,14-3 14,6-10-13,3 4-19,-3 3-6,-5 4-4,-9 5-13,-5 5-1,-6 3 5,-6 2-4,-1 0 0,-5 2 6,-1-2-6,-2 3 5,-1-2-6,-5 0-35,-1-1-38,-4 3-70,-2-2-175,-44 2-195</inkml:trace>
  <inkml:trace contextRef="#ctx0" brushRef="#br0" timeOffset="98870.6551">2810 5551 950,'-3'-7'224,"2"3"-44,-4-2-66,4 3-44,-1 6-28,0-2-42,1 3-6,0 3-19,-3 16 25,3 18 11,-3 23 10,0 17 10,-1 8-19,1-2 3,1-3-7,0-9-2,2-12 1,1-6-1,0-10-6,0-13-12,0-11-47,1-9-22,2-11-39,0-5-24,-3-5-69,3-71-130</inkml:trace>
  <inkml:trace contextRef="#ctx0" brushRef="#br0" timeOffset="99091.6677">2798 6041 821,'0'0'289,"2"0"-209,1 0-73,6-4 5,12-4 63,13-2 36,17-8-34,10-3-29,1-2-20,0 1-14,-10 9-5,-11 3-2,-6 2-7,-9 8-32,-10 4-91,-2 7-90,-10 5-99,-12 10 90,-62 63-102</inkml:trace>
  <inkml:trace contextRef="#ctx0" brushRef="#br0" timeOffset="99345.6823">2668 6489 868,'0'0'339,"2"0"-197,0-3-142,2 3-17,8-1 17,10 1 46,10-2 14,11 2-13,8 0-2,6 0 4,-1-2-13,-3-2-7,-3 0-11,-5-2-9,-10 2 3,-5 4-12,-5-4-39,-6 1-59,-3 0-55,-7-6-93,-10-40-240</inkml:trace>
  <inkml:trace contextRef="#ctx0" brushRef="#br0" timeOffset="100041.7221">2340 5316 1129,'-6'-10'210,"5"4"-72,-4-8-108,5 8-30,6 2-30,6-1 30,12-2 27,12-4 15,16 2 0,8-4-8,9 4-4,1 5 2,7-2-5,48 2 3,25 4 4,12 4 5,-46-1-13,-17 0-10,-11 0-8,-2 2-7,-57-5 10,-5 0-2,-3 0 1,16 0-8,-11 0 4,-13 0-5,-6-2 8,-4 0 8,-3 1 4,-3-1 36,0-9-20,-8-7-37,-3-12-35,-11-8 2,-8-7 12,-6 2 6,-7 1 5,2 9 9,0 7 1,10 7 1,7 7 7,5 5 7,8 3-14,8-1 11,1 5 0,5 0-12,1 0-5,1 0-28,2 0-12,9 6-15,8 4 60,9 7 6,12 8 0,1 1 0,1-1 0,-4 1-5,-3-2 0,-5 4 0,-1-1 5,-4 2-4,-4-1 4,-6-1-5,-6 1 0,-4-5 6,-11 9 1,-8 1 7,-12 12 4,-11 11 5,-10 0-24,-3 3-4,9-8-70,7-8-79,17-6-172,19 35-403</inkml:trace>
  <inkml:trace contextRef="#ctx0" brushRef="#br0" timeOffset="100300.7369">4174 5767 1109,'0'0'179,"4"3"-173,8 3-6,8 1 0,12-1 15,12-5 54,14-2 23,55-14-31,-74 8-22,42-10-13,-10-4-16,-8 2 2,-18 5-3,-11 7-3,-19 3-6,-9 4-100,-12 7-354,-77 41 91</inkml:trace>
  <inkml:trace contextRef="#ctx0" brushRef="#br0" timeOffset="100582.753">4023 6473 324,'0'-6'1172,"5"2"-1040,8-4-132,16 6 0,14-4 5,11-7-4,7 1 43,13-8 5,-5 7-1,-5-2-19,-8 4 1,-13 7-11,-12 2-5,-7 4-4,-8 2-8,-1 0-1,-4 2 0,0-2 12,-2 4-13,2-4-16,1 2-52,0-1-49,4-1-84,23 11-296</inkml:trace>
  <inkml:trace contextRef="#ctx0" brushRef="#br0" timeOffset="113860.5125">29594 8516 132,'1'2'96,"-1"-2"-57,2 4 24,1-4 49,-3 0 49,0-4 11,0 4 11,-3 0-7,3-2-16,-2 2-16,1-1-42,-2 1-43,3-3-28,0 3-7,0 0-24,0 0-1,0-1-29,3 1-20,0 0 41,0-6-18,3 1-30,1-1 18,-3 1 38,0 1-9,0 0 10,-2 2 0,7-6 0,0 4 0,2-3-8,3 2 7,-3-1-5,-3-2 5,-3 7 0,-5 1 1,0 0-9,-2 0-24,-1 1-66,2 2 27,-1-3 54,-1 3 18,1-1 17,1 0 4,0-2 1,2 0 2,-1 0-1,1-2-7,1 0-16,0-1-37,5-26-161</inkml:trace>
  <inkml:trace contextRef="#ctx0" brushRef="#br0" timeOffset="116897.6862">23244 6534 45,'-2'-4'118,"2"4"7,-4-4-44,1 4-21,3 0 18,0-1-3,3 1-6,-3-3-5,0 3 7,4 0-2,-8 3-3,4-3-26,0 0-14,-3 0-26,3 1-10,0 3-5,-3 4-2,2 7 17,-1 2-6,-2 3 6,-2 5 9,0 4-2,-2-2 8,-5 4-3,5 6-4,-3 1-1,0 5 10,-3 2-11,4 0-5,1-4 5,0 4 2,-1-7-7,2 1 0,2-4 0,0 2 0,-1-1 1,0 1-1,-3-2 5,4 4-6,-1-2 6,1-3-6,3-2 0,-1-2 0,1-1 1,1 0 9,-2-2-10,-2 3 1,1 3 11,-2 0-12,-1 5 0,2 5 1,-1 0 5,-2 7-6,3-4 6,2 3-6,-1-2 0,2-8 8,1-2-8,-1-7-1,1-4 1,-1-3 4,1 2-3,-1-2-1,-1 2 1,-1 2-1,2 1 0,1 2 1,1-2-1,0 0-15,1 3 14,1-8-5,0 2 6,1-5 2,0-2 4,-1 0-5,2-3 1,-3 0-1,0-1 1,2-1-1,-2-2 1,1 3-2,1 3 0,-1-1 0,2-1-11,2 4 10,0-7-1,1 2 2,-1 0 0,0-5-1,-1 5 1,4-5 1,-4 4-1,-1 0 0,0 0 1,0 3 5,0-3-5,-3-3 0,3 3 0,-2-9 0,1 0 5,-2-4 3,0 0 5,0-4 4,3-6-18,4-16-78,5-13-155,33-139-46</inkml:trace>
  <inkml:trace contextRef="#ctx0" brushRef="#br0" timeOffset="117634.7283">23269 6777 247,'-1'-4'140,"-2"0"-83,-1-8-3,2 2-15,2-2 40,-4-3 47,1 1-21,1 4-4,0 3-2,0 2 25,1 4-34,0 1-43,1 1-28,-2-1-10,2 2-8,0-2 10,0 3-11,-4-3-2,1 7-14,-3 9 10,-7 15 6,-11 12 17,0 14-2,-6 8-5,0 7 5,2 3 5,2 0-7,3-1 2,2 2 2,6-1-5,-1 5 1,4 1-7,0 8 0,-3 57 3,1 19-3,11-121 6,0 2-1,-1 42-5,-1-9 3,2-5-8,0-3 10,0-5-10,0-12 4,1-3-4,0-8 0,2-5 0,2-3-1,-2-1 0,5 0-1,-3-1 1,0 0 1,2-5 5,-1-8-5,-2-5-1,2-8 12,-3-6-2,0-2 1,2-9 1,1-12-12,5-26-209,27-173-279</inkml:trace>
  <inkml:trace contextRef="#ctx0" brushRef="#br0" timeOffset="121388.9431">23186 6589 343,'6'0'48,"3"1"-48,3 3-88,-3 3 43,-5 0 45,-1 0 27,-3-2 37,0-1-2,0 2-17,0-2-11,0 0 11,0-3 29,0-1 37,0 0 6,-3 0-9,6 0-42,-3 0-44,0 0-22,0 0-18,2 2-28,2 3 25,3 2-20,-3 0-59,5 4 47,-2-5-17,0 0 26,-1-5 10,-3 1 34,2-2 0,-2 0 1,1 0 9,-1 0-9,0 3 0,-3-3 0,0 1 17,-1-1 48,-1 0 15,2 0 14,0-1 14,0 1 5,0 0-1,-1-5-7,1 0-22,-2-4-42,1-5 2,-1-1-16,1-2 5,1 1-10,0-3-22,3-3 5,0 0 13,4-7-5,0 2-13,3-3 16,4-4-5,0-5-2,0-3 2,2 3 14,-7 4-10,5 5 10,-6 4-7,4 2-7,1-3-11,1 1 0,3 1-1,0 3 2,1 5-2,-3 4 0,4 2-6,5 3 0,4 1 4,2 2 1,0 4 1,3 2-1,0 5 0,-3 0 0,6-1 0,0 0 1,4 5 0,3 0 0,-4-1 0,0 1 0,-5 2 0,-7 2-1,3 4 1,0-2 0,-1 7 0,3 3 0,-4 0 0,-3 0-2,0 6 1,-2-3 0,-2 3 0,3-2 1,-1-4-1,1-1 0,-2-3 1,0-2-1,-2 3 1,0-1-6,-1-6 4,2 5 1,-2-3-1,-1-1 2,-4-1 0,-2-4 0,-5-2-11,-4-1 1,1 4-8,-1-4 6,0 8 3,0-3 0,1 8 3,-4 3 6,0 1-1,0 4 0,-3-3 1,-1-1 3,-2-3-3,-1-6-9,-4-1 9,3 0 0,-5 0 1,-4-3 11,1 7-6,-5-4-5,2 3 5,-2-1 0,1 0-6,-2 0 1,2-5 0,-3 5 1,-2-3 4,-4 1-6,-1-2 1,-1-1 5,-3-1-4,-1-4 4,5 0-6,7-4 2,0-1 5,0 0-1,1-6-4,3 0 5,-2-1-6,2-2 7,-5 1-8,1-2 0,-4-1 1,-3 1 7,-2-1 2,-3 0-4,2-2-4,-3 4 7,4-2-2,8-1 1,-1-2-2,2 0 1,0-1 5,5-1-3,-3-3-3,3 2 2,1-2-7,1-2 10,3 3-5,-5-4-6,2 4 1,2-2 1,2 0-1,4 0-1,-6-2 1,5 2 5,0-5-5,0 4-1,0-7 0,1 3 1,-2 5 0,4 1 5,2 3-6,0 2 0,2 1 1,-2 3-1,3-3-9,-2 0 8,1 2 1,1 3 5,-1-1-4,2 2 1,0 1-2,0 3 0,0 0-6,0 0 5,0 0-5,0 0-4,-2 3-7,4-3-74,0 7-62,3 5-74,5 12-47,70 52-31</inkml:trace>
  <inkml:trace contextRef="#ctx0" brushRef="#br0" timeOffset="122296.995">24668 6973 319,'-2'-6'156,"0"0"-42,-2-10-28,2 6-7,-1-3 2,2 1 20,-2 4-2,2 1 6,-1 3-27,1-1-15,1 3 4,-2-2-13,1 1-18,-1 0-10,-1 2-4,2-3-1,-4 4-1,3-2-8,2 4-12,0-1-15,0 3-14,-1 8 1,-2 8 20,-4 13 8,-1 8-1,-1 7 1,-3 1 2,5-1-1,0-3 9,1 0-10,2 0 0,0 7 0,1 3-1,-1 9 1,-2 5 0,1 1 1,-1 4 0,0 0 9,-4 4 2,4 1-3,-4-9 0,0-7 0,3-10-9,0-2 6,0-2 2,3-5-8,1-3 1,3 0 0,0-3 1,0 0-1,1-2 8,-1-3-8,2 2-1,-2-6 1,-2 1-1,-3 1 6,2 5-5,-2-3 0,-1 2 0,1 10 0,-1 3-1,1 3 0,-1-5 0,3 2-1,-2-7 0,0-1 1,3-6 0,-3-4 0,2-4 0,-1-2 1,2-3-1,1-4 1,-1-4 1,2-5-1,0-5 13,-1-3-7,1-1-1,0-1 17,-4-2-23,-2-13-78,-39-75-395</inkml:trace>
  <inkml:trace contextRef="#ctx0" brushRef="#br0" timeOffset="122922.0308">23031 8638 472,'0'-4'27,"3"0"-27,10-4-274</inkml:trace>
  <inkml:trace contextRef="#ctx0" brushRef="#br0" timeOffset="124513.1218">23050 8638 144,'-3'0'259,"3"0"-62,-1-4-61,1 4-43,-2-2 0,2 2-4,0 0-31,0 2-13,0-2-27,0 0-3,0 0 5,0 0-19,0 0 15,0 4-15,0-4 8,0 1-9,0-1 0,0 5-16,0 1-2,-3 7 17,3 7-8,0-2 7,3-1-5,-1 0-1,2-7-1,3-1 2,-1-3 6,5 1 1,0-3 28,8-2 43,9-6 7,10-8-15,5-3-36,5-3-9,-1-1-17,-2-3 13,0 0-14,-3 6 1,-2-3 1,-2 5-1,-3 3 0,-4 4 5,-3 3-5,0 0-1,2 1-1,2 1 1,7-2 2,3 2-2,11 0-1,1-4 1,-2 2 0,-2 2 0,-3 1 1,-5 2 0,-6-1 0,-3 0 0,-6 6 5,-4-6-6,-3 6-9,-4-2 9,-2 2-1,0-2 0,0 5 0,1 3-4,0-2 5,3 4 0,2 1 0,-1 1 0,2 4 1,-1-2-1,4-1 1,-1 3-1,-3-7 0,-4 3 0,-2-3 0,-2-2-2,-4 3-10,-2-1-3,-1 1 5,-2-4 10,-3 3 0,0 2-5,0 2 5,-3 2 6,2 1-6,-3-4 1,1 3 0,0-3 8,0-2-8,0 0 1,0-5-2,0 2 0,-1-1 1,-1 4-1,-4 0 2,1 4 7,-2 3-2,-5 6 1,3-1-1,0-2 1,2-3-7,-1 1 8,2-10 0,5-1 2,-2-3 1,0-4 9,-6 6 10,-6 7-11,-6 4-4,-4 0-7,-5 3-7,0-1 7,2-6-8,3-1 5,1-2 5,4-2-4,-2-5 7,-2-4 2,3 0-4,-3-6-3,-1 0-1,-3-4-2,-4-1-5,0 0 1,-5 2-2,-1 2 8,-2 0-7,4 3 5,3-4-5,8-1 0,2 0 5,4-5-4,-3-2 5,0-2-1,-3-8 5,-5-3-1,2-7-9,0 0 0,-2 2 0,6-1 11,-1 6-1,4 3-1,-1 4 4,4-3-2,1 4 9,4-1-5,2 4 1,0-4-11,2 4 7,3-3-7,0 4 8,-2-1-8,4 0-6,-2-4 11,0 0-11,0-2 2,-4 2-1,4 3 1,1-1-1,2 5-1,1 1 0,0 2-9,2 0 9,1 1 0,-1-1 1,3 0 0,-1 4 5,-1 1 4,1 1-4,1-1-4,-2-2-1,2 1 8,-1-1-1,-3 0-8,2 0 0,0 5 1,0-3 5,1 1-6,0 3 0,-2-2-1,3 2-1,0 2-4,0-2 5,0 0 0,0 0 0,0 0-1,0 0 2,0 0 0,0 0 0,0-2 0,0 2 1,0 0 0,0 0-1,0 0 0,0 0 0,0 0-2,0 0-8,0 0-10,0 0-11,0 0-14,0 0-47,0 0-89,0 0-160,10-6-667</inkml:trace>
  <inkml:trace contextRef="#ctx0" brushRef="#br0" timeOffset="127455.29">22210 7244 478,'2'-9'162,"-2"4"-68,3-3 5,-2 2 3,-1 5 20,0 1 31,0 0-38,-1 1-41,1-1-44,-2 2-30,2 2 0,0-4-6,-1 3-1,1-2-2,-2-1-6,1 4-11,-1 1-6,-1 9 32,0 8 18,-3 9 6,-4 10 4,-4 6-2,-4 6 4,-1-1-9,1-1-6,2-6-14,2-7 13,4-6-8,2-4 0,0-7 0,0-2-5,5-7 0,0 1 8,1-11-9,4 1 0,2-3-27,6 4 12,4 10 15,15 2 36,8 6 13,15-3-7,8 0-3,3-9-1,1 2-16,-10-4-1,-11-2-1,-13-1-11,-9-1-8,-10 2 0,-5-2 5,-4-4-6,-1 2 1,-1-2 0,-1 5-1,-1-5 1,1 1 0,-1-1-1,1 0 0,-1 0-1,0 2-16,-2-2-110,-1 6-112,-12 5-70,-73 29-520</inkml:trace>
  <inkml:trace contextRef="#ctx0" brushRef="#br0" timeOffset="128830.3687">24035 6784 217,'-2'-1'128,"2"1"-31,0-3-47,0 3-32,0 0 19,0 0 20,0 0-1,-1 0 17,1 0 23,0 3 2,0-3-31,0 1-17,-2-1-40,1 6-10,1 6 1,0 2-1,3 5 0,1-1-5,2-1 5,3-7-17,-4-3 17,-1-3 12,-2-4 75,-1-5 35,2-4-11,3-15-60,0-5-29,0-12-22,-3 1 0,-7 9 0,-4 5 0,2 13 28,0 10-12,3 0-9,3 3-7,0 3-12,0-2-9,-1 5 6,-2 3 15,1 1 0,-1 2 0,2-4 1,1-2 0,0-6 0,0 0-1,1 0 0,1 0-1,-1-2-25,5 4-2,4 0 28,7 2 9,4 2 4,0-5-4,-3 2 6,2-6-13,-7 2 8,0-2 5,-3 0-4,2 0-2,3 3-3,0-1 1,9 1 11,3-2-16,9 0 11,4 2-12,3 0 1,-1 2 5,-6-4 7,-6 2-13,-6 0 4,-8 0-5,-10 0 0,-2 0 0,-6 0 12,1 0 15,0 0 12,-1 0 2,2 2-5,-3-4-18,3 2-8,0 2-10,0-2-25,0 0-60,0 0-47,0 2-87,0 5-128,-7 13 17</inkml:trace>
  <inkml:trace contextRef="#ctx0" brushRef="#br0" timeOffset="129503.4072">25140 6612 633,'2'-4'218,"1"1"-37,1-6-92,2 3-35,0-1-2,5 3-5,-1 2-26,0 4-21,1 5-5,-1 5-12,-2 5 17,-5 6 3,-2 2 15,-5 8 11,-4 2 1,-5 5-12,-4 1 7,-2 0-17,0 2 7,2-3-6,0-6-3,6-8-5,6-10 6,2-6-7,3-7 0,0-6 14,0 3 7,2-8 9,-1-4-8,6-9-15,3-9-7,8-3-10,7-2 1,3-1 0,5 7 3,-3 9 5,1-1 0,-5 4-4,-2 3 5,1 2 0,2-4 1,2 3-1,-4 2 2,-3 1 5,-9 5-5,-5 1-1,-6 2 1,-2 2-2,-2 2-8,1-2-64,-4 4-105,-3 3-9,-10 8-12,-61 15-525</inkml:trace>
  <inkml:trace contextRef="#ctx0" brushRef="#br0" timeOffset="132776.5944">3837 7367 18,'-15'-47'0</inkml:trace>
  <inkml:trace contextRef="#ctx0" brushRef="#br0" timeOffset="133569.6398">2585 8006 740,'-1'-1'129,"-2"-3"-28,3-3-13,0 6-44,4-3-44,-2 1 58,1 1 7,-2 1-29,2-2-14,-3 3-13,2-1-3,-1 1 6,-1 0 2,0 0 1,0 0 4,-1 0 14,1 0 2,-2 0-20,2 0-8,0 0-7,0 0-55,3 0-67,4 0-47,2 0 23,10 0-74,37-8-82</inkml:trace>
  <inkml:trace contextRef="#ctx0" brushRef="#br0" timeOffset="134737.7066">2878 7671 37,'-5'-4'236,"2"0"-109,0-9-40,0-1-12,2 0 15,-3 2 12,2 1 5,-5 1 2,0 4-49,-5-3-18,0 4-4,-6 1-28,-7 2-8,-9 6-1,1 6-1,-6 5 0,3 3 0,7 1 1,8-7-1,7 4-6,4-6 4,5-6-10,4 2-1,-2 2 2,3 1 1,0 1 1,0 4-5,3 4 7,0 2 7,0 9 0,1-2 0,-2 10 1,-1 0-1,2 3-1,0 1 1,-3-6 1,1 1 6,2-5-6,-1 2 11,4 3-10,-4-1 7,5 6-2,-1 2 1,-1 0 4,0 1-11,0 2 5,-2 2 7,-2 0-1,1-2 2,-2 1 1,-3-4 0,-2-5-2,-1-2 2,-1-7 8,-2-3 1,-3-2 7,-1-9-4,-2 4 5,-5-4-14,2-1 7,-6-5-2,1-1-7,-3-3 4,1-5-7,-5-6-4,-2-2-1,-3-6-8,-7-8-39,-4-5-16,-3-6 4,9-7-147,7-9-102,-5-112-367</inkml:trace>
  <inkml:trace contextRef="#ctx0" brushRef="#br0" timeOffset="135234.735">2170 8046 534,'2'4'94,"3"6"-94,-1 7-24,6 8 15,2 5 9,-2 5 18,4 0 8,7 5 17,4 5-8,5 0 4,3-4-5,1 1 2,1-10 30,0-12-22,3-4-2,2-9 12,-3-8 1,-1-5 5,-2-10 17,-1-10 1,0-5-33,-1-12-15,-3-10-14,-2-4-1,-10-4-3,-6 4 0,-8 2 17,-7 12 7,-6 7 3,-4 8-39,-2 1 1,-4 5 11,-1 2 7,-4 1-7,-1 5 2,-2 2-13,0 9 0,4 3-1,-4 7 0,7 5-8,-1 3-23,4 3-20,2 1-11,3 3 17,1 2-22,-2 1-34,0 11-5,0 3-47,-3 2-6,4 4 3,9-8-45,22 33-47</inkml:trace>
  <inkml:trace contextRef="#ctx0" brushRef="#br0" timeOffset="135579.7547">3250 8054 712,'-8'-4'186,"2"0"-105,-7-3-9,2-3 48,5 7-12,3-3-9,1 4-18,4 0-51,-2 1-30,1 1-19,2 0-22,3 0 13,9 0 28,3 1 12,14 1-5,3 0 8,3-4-4,2 0 4,-3 1-15,-7-2-11,3-1-53,-6 2-85,-7 1-29,-3-2-10,-8 3-5,-11-1 58,-45 5-203</inkml:trace>
  <inkml:trace contextRef="#ctx0" brushRef="#br0" timeOffset="135795.7671">3231 8132 220,'-9'3'219,"3"-3"-43,-6 3-35,8-2-57,2 1-78,2 4-6,0 14-8,0 9 2,2 15 6,-2 11 6,-4 7 12,-2 6-7,-5 0-1,-6-5 7,0-7-7,-3-11-1,4-9-1,5-13-8,4-11-11,2-5-34,4-14 3,16-58-453</inkml:trace>
  <inkml:trace contextRef="#ctx0" brushRef="#br0" timeOffset="135933.775">3226 8425 220,'11'-10'161,"2"1"-70,15-4-34,1-3-6,1 9 36,-2 0-40,-5 5-1,-7 0-20,-4 6-26,-3 0-91,-1 14-73,-41 51-85</inkml:trace>
  <inkml:trace contextRef="#ctx0" brushRef="#br0" timeOffset="136135.7865">3041 8841 789,'10'-6'195,"0"3"-160,15-7-14,10 3-20,6-2 14,0 2 13,2-5 4,2 2-11,1 2-5,0-4-16,-1 4-10,-6-3-74,-8-7-38,12-48-83</inkml:trace>
  <inkml:trace contextRef="#ctx0" brushRef="#br0" timeOffset="136698.8187">2891 7944 798,'2'-9'184,"-2"4"-184,7-7-10,14 4 1,15-4 9,23-3 36,61-21 34,37-9 2,-1 13-7,-71 21-17,-54 6-12,-7 2-15,-3 2-3,19-5-3,-17 3-8,-9 3-7,-8 0-13,-6 0 13,-4 3 24,2-6 43,-9-4 25,0-11-61,-4-8-31,-6-7-1,-1-6-7,-5-2-11,5 4 4,-4 2 9,3 4 5,6 7 1,5 6-1,5 6 1,1 8-1,3 3-7,3 2-4,8 5-25,-1 4 11,10 9 19,5 10 7,6 3 1,6 6-1,1 3 1,-4-1 1,-4-1-2,-5 2-2,-7 2-16,-6-4 12,-7 2 6,-3 8 1,-9-2 8,-3 6-9,-8 2-14,0-2-118,-3 3-105,5 2-27,-11 43-320</inkml:trace>
  <inkml:trace contextRef="#ctx0" brushRef="#br0" timeOffset="136880.8292">3861 8447 574,'0'0'240,"0"2"-182,0 0-41,0 2 11,1-3 35,-1 2-13,4 1-25,2 0-11,4 8 1,14 2-15,73 11-185</inkml:trace>
  <inkml:trace contextRef="#ctx0" brushRef="#br0" timeOffset="137223.8488">4403 8075 1090,'-17'-14'165,"6"7"-120,-15-9-37,6 4-8,-1 10-9,0 6 8,0 9-1,-3 6-4,2 11-1,5 12-1,4 6-7,4 11 8,8 4 6,2 2-11,6 0 1,5-7 10,2-10-15,0-11 15,6-12 0,-10-10-19,4-8-17,-2-13 31,2-9 6,-1-13 0,8-16-2,0-18-113,6-11-76,39-154-441</inkml:trace>
  <inkml:trace contextRef="#ctx0" brushRef="#br0" timeOffset="137426.8604">4510 7477 651,'-2'3'321,"-1"4"-221,-1 16-100,-1 17-13,0 20 13,5 26 0,-1 74 15,7 22-14,-1-131 10,1-1-11,8 43 0,5-7-48,7-14-71,6-21-91,70 1-341</inkml:trace>
  <inkml:trace contextRef="#ctx0" brushRef="#br0" timeOffset="137748.8788">5032 8032 892,'-6'-3'249,"0"6"-172,-10 3-52,-4 5-14,-2 9-5,-3 2 6,6 9-12,6-2-7,12 4-24,14 3 8,10-1 7,9 1-11,10-5-35,0-2-11,1-7 41,-3 5 11,-2-2 8,-4-1 12,-8-3 0,-5-1 0,-12 2-7,-11-2 8,-13 4 8,-14 3 68,-13-1-31,-12 3-39,-4-11-6,3-4-33,3-13-72,-51-44-142</inkml:trace>
  <inkml:trace contextRef="#ctx0" brushRef="#br0" timeOffset="138298.9103">4787 7794 821,'14'-11'156,"1"2"-107,15-9-43,4 9 5,3 2 29,-1 5 10,0 4-14,2 2-2,4 6-10,-2-4-12,1 1-3,-5-4-3,-5-3 3,-5-7 0,-4 3 2,-10-5-2,-4-7 7,-5-2 5,-7-5-21,-6-3-10,-6-5-5,-9 1 15,-2 1 15,-5-4-14,1 5 22,2 2-8,7 7 3,6 3 6,9 11 9,5 1-21,2 4-12,2 0-32,2 1-28,9 9 6,4 6 48,12 7 6,7 3 9,3 3-3,2 4 0,-1-3-5,-2 1 0,-2 4 1,-4-1-1,-2 3 6,-4-5-1,-4 0-6,-9-3 6,-5-6 0,-5 3-4,-9-1 10,-8 6 1,-12 3 9,-9 3-22,-1 3-105,5-2-130,-2 25-257</inkml:trace>
  <inkml:trace contextRef="#ctx0" brushRef="#br0" timeOffset="138515.9227">6076 8124 618,'9'0'100,"2"1"-70,4 6-4,-2-4 34,-3 0-2,1-2-1,2-2-16,6-5-19,14-2-5,11-6-17,11 2-17,1-3-137,59-8-350</inkml:trace>
  <inkml:trace contextRef="#ctx0" brushRef="#br0" timeOffset="138719.9343">6054 8440 681,'0'1'240,"0"5"-234,1 2-6,5 4-32,3 0-26,9-2 58,9 0 45,3-5 49,10-1-49,2-1-19,5-6-26,2-3-23,95-26-250</inkml:trace>
  <inkml:trace contextRef="#ctx0" brushRef="#br0" timeOffset="139020.9516">7053 7789 1003,'-4'-6'162,"-1"4"-110,-1-5-22,3 3 53,1 1 29,2 3-44,5 0-68,10 4 0,12-1 0,18 3 7,15-6 2,10-3-3,-2-4-5,-8 0-1,-10 3-4,-13 1-64,-7 3-112,13-6-160</inkml:trace>
  <inkml:trace contextRef="#ctx0" brushRef="#br0" timeOffset="139303.9677">7079 7896 997,'0'0'216,"0"0"-153,0-2-63,0 4-33,1 3-6,2 9 17,0 6 22,0 12 6,-1 7 0,-4 8 0,-4 6-5,-3 8 26,-9 7 8,2 5-11,-3 4-12,1-2-3,6-1 4,0-7-5,6-7-8,5-6-23,6-14-120,6-11-145,28-26-12</inkml:trace>
  <inkml:trace contextRef="#ctx0" brushRef="#br0" timeOffset="139507.9794">7129 8341 948,'6'-3'155,"0"1"-113,8-6-35,5-2-1,10-3 5,3-3-10,9-2 8,2 4-3,-1 3-6,-4 7-1,-6 8-19,-4 7-58,-11 3-37,-1 8-32,-8-1-81,-32 35-229</inkml:trace>
  <inkml:trace contextRef="#ctx0" brushRef="#br0" timeOffset="139695.9902">7022 8698 852,'0'0'252,"5"3"-219,1 2-33,5 4 0,4 0 1,5-5 25,5 0 28,11-4 0,9-4-18,5-2-15,9-4-21,-1-4-9,2-4-144,75-44-329</inkml:trace>
  <inkml:trace contextRef="#ctx0" brushRef="#br0" timeOffset="139898.0017">7844 8287 654,'-2'2'539,"2"0"-498,-2 2-41,-1 3 0,1 5 15,-1 3 34,2 0-10,-1-2-19,4-3-7,-1 0-4,2 0-9,-3-4-22,2-3-163,-10-9-303</inkml:trace>
  <inkml:trace contextRef="#ctx0" brushRef="#br0" timeOffset="141481.0923">8231 7889 919,'0'0'268,"0"-3"-170,0 1-65,0 2-21,0 0-11,0 0 0,0 0 0,1 0-1,-1 0-1,0 0-1,1 0-4,-1 0 6,2 0-1,0 0 0,0 2 1,-1-2 1,1 0 5,-2 0 0,0 0 0,0 0-6,0 0 1,0-2 5,0 2-5,2 0-1,-1 0 0,2-1 0,5-1 0,-1 0 1,2 2-1,-3-2 1,-1 2-1,-1 0 0,-2 0 0,-2 0 0,1 0 7,-1 0-7,0 0-1,0 0 1,0 0 0,0 0 0,2 0 0,2 2-1,2 0 1,0 0 0,0-1 0,-1 1-1,-1 1 1,-1-2 0,1 2 0,1 0-1,4 2 1,-1 4-1,2 3 1,-1 1 0,4 5-1,-2 0 0,-1-3 0,-1 4-14,-3-4-5,-1 3-7,-3-6-3,-2 5 12,-2-4 17,-6 5 0,2 0 1,-4 4 0,-5-3 11,0 7-5,0-3 3,0 3-9,2-7 6,1 1-5,-1-2 1,0-7-1,3 0 0,-3 0 6,0-1-2,-4-1-4,3 4-2,-7-6-4,5-1-5,0 4 9,-1-3 0,4-4 1,2 0 0,2-3 1,2 3 0,2-3 0,4 0 1,1 0 4,0 1-6,0-1-1,1 0-6,1-1 5,-2 1-29,1-3 31,4 3-1,2 0 1,7 3 6,5-2 1,11-1 4,3 0 7,-2 0-6,2 0 10,-2 0-2,-1 2-10,-5 2-4,1-2 3,-1 2-7,1 0-1,-3-3 5,-4 4-6,-3-3 6,-3 2-5,-6-4-1,-2 0 1,-2 0 0,-3 0 5,0 0 3,-2 0 0,2 0-4,2-6-5,3-6-135,20-52-536</inkml:trace>
  <inkml:trace contextRef="#ctx0" brushRef="#br0" timeOffset="141736.1069">8777 7855 88,'0'-2'1101,"0"2"-921,3-2-147,1 2-33,6 0 0,10-2 2,8-2-2,20-2 1,11-1 0,12 0 5,-1 0-6,-9 5-30,-12 2-48,-17 6-87,-14-3-60,-11 2-40,-35 16-232</inkml:trace>
  <inkml:trace contextRef="#ctx0" brushRef="#br0" timeOffset="141949.119">8993 7922 467,'-3'2'167,"1"4"-114,-4 9-52,-1 1 4,-2 9 31,-1 4 30,2 2 9,-5 3-1,-2 2 7,-3 2-30,-7 2-15,-1-5-2,2 1-2,2-6-26,3-3-5,10-13-1,3-3-9,10-3-93,5-6-88,15-5 76,75-52-101</inkml:trace>
  <inkml:trace contextRef="#ctx0" brushRef="#br0" timeOffset="142202.1335">9077 8098 537,'-2'0'204,"2"0"-63,-2 0-82,2 3-59,0 1-20,4 7 20,-2 11 0,4 7 53,2 10 31,4 6-12,-3 6-26,-2-6-14,2 1-8,-1-7 40,-2-4-13,0-6-24,0-9-18,1-2-7,1-5 19,7-5-15,4-7 18,8-6-5,7-12-19,8-12-36,5-13-94,63-113-203</inkml:trace>
  <inkml:trace contextRef="#ctx0" brushRef="#br0" timeOffset="142608.1567">9682 7957 642,'3'4'122,"4"2"-104,1 4-18,7 7 20,-2 4 28,4 5 6,-6 4 58,2 1-32,0 6-28,-5 1-19,-1 1-7,-4 0-7,0-1 1,-4-2-11,-4-2 6,-4-4 3,-6-1 7,2-10-13,-2 0 3,6-9-13,1-7 32,6-6 28,2-8 19,0-12-65,10-14-16,4-18 0,15-16-22,9-6-16,5-3 17,6 5 14,-9 5 6,-5 11 1,-5 8 1,-5 15-1,-2 7-6,-3 13-2,-2 3 2,0 13-3,-5 3-112,-2 8-107,8 42-60</inkml:trace>
  <inkml:trace contextRef="#ctx0" brushRef="#br0" timeOffset="142843.1702">10274 8260 840,'0'1'366,"0"1"-254,-1 2-106,-2 6-6,0 4 12,2 1 0,-2 7-2,3-5-2,0 1 2,4-1-1,-1-4-9,1-7-55,1-9-236,16-52-600</inkml:trace>
  <inkml:trace contextRef="#ctx0" brushRef="#br0" timeOffset="143336.1984">10780 7608 1216,'2'2'0,"-2"0"-60,-2 0-39,2-1 99,-1 2 66,0 7-21,-1 6-9,-1 14-3,-3 18-6,-1 11-4,-4 13-8,2-3-6,-1 3 0,-1-6-3,-1-4-5,-4 2 1,2-1 5,-7-2-6,8-4 5,1-9-6,6-12 7,6-8-6,6-7-1,7-5 9,13-6 6,17-6 27,11-9 19,7-8-23,3 0-4,-7-1 32,-12 6-7,-12 1-16,-9 4-17,-11 3-8,-7 0-9,-2 0 1,-1 0-9,-3 0 5,0 0 2,-3 0-7,3 0 8,0-4-9,3 1-17,-1-3-80,11-61-371</inkml:trace>
  <inkml:trace contextRef="#ctx0" brushRef="#br0" timeOffset="146158.3598">11610 8090 294,'1'-1'141,"2"-2"-99,0 0-32,2-3-1,-2 6 15,0-2 30,-3 2-25,0 0-11,-3 0-8,3 0 44,-2 0 26,2 0-23,-1 2-14,1-4 20,1 4-6,-1-2-22,0 0-23,2 0-6,-2 0-6,0 0 1,0 0 1,3 0 4,-3 0 4,4 0-8,6 0 23,10 6 32,11-5 6,11 1-10,12-4-25,5-2-13,1 1-7,-6-3-2,-8 2 0,-7 4-5,-9-6 0,-8 5 0,-8 1 0,0 1 0,-4 5-1,3-6 0,4 4-39,9 2-88,-1 3-70,55 4-65</inkml:trace>
  <inkml:trace contextRef="#ctx0" brushRef="#br0" timeOffset="146692.3903">11717 8622 639,'-4'0'223,"1"-4"-103,-4 2-43,2 1 2,3 1 23,2 0-15,0 0-15,0 0-22,0 0-13,0 0-7,0-3-6,0 3 9,2 0-1,-2 0-8,1 0-8,3-2 1,4 2-11,21-2-5,20-8 8,57-9-1,-66 10-1,37-6 0,-6 4-7,-13 1-1,-10 5 1,-13 2 7,-6 3-6,-8 0 1,-5 3-1,-5-2-1,-4 1-1,-6 0 1,1-2 0,-4 0 0,2 1-1,0-1-11,2 6-9,5-3-17,-1 2-64,-2 1-84,6-4-145,6-14-264</inkml:trace>
  <inkml:trace contextRef="#ctx0" brushRef="#br0" timeOffset="149192.5333">13303 7316 97,'-3'-1'522,"3"1"-354,0 0-74,0-3 28,0 3 40,0-4-45,0 1-45,0 0-6,0-1-8,0 4-17,3 0-13,-3-2-11,0 2-7,2 0 11,0-2-4,8-3 1,10-7-11,9-5-7,7 2 1,7-2-2,-3 5 2,-3 0 6,-5 4-7,-8 2-4,-6 5 2,-5 1-4,-5 1-1,-2 1-2,4 5 8,0-1-16,4 11 16,5 2-5,2 7 6,-1 13-7,-1 5 6,-1 7 1,-2 2 0,-5 1 0,-3 5 1,-6-1 7,-2-2 5,-3 4-13,-7 1 9,-2-3-9,-6-6 10,3-7-2,0-8 1,2-11-9,3-7-39,3-5-60,2-10-90,3-6-18,-6-57-555</inkml:trace>
  <inkml:trace contextRef="#ctx0" brushRef="#br0" timeOffset="149421.5464">13734 7469 723,'0'-2'295,"0"2"-97,-1-2-76,-1 2 1,1 0-5,-2 2-49,1 0-43,-6 0-17,-11 10 1,-13 7 1,-14 14-10,-7 9 8,-2 3-9,4 3-3,9 4-93,10-3-132,-24 81-154</inkml:trace>
  <inkml:trace contextRef="#ctx0" brushRef="#br0" timeOffset="150514.609">14236 7167 791,'-2'0'238,"2"0"-172,0 3-65,0-2-1,0-1 25,-3 6 1,2 2-25,-1 8 8,-2 14 24,-2 13 16,-1 5 17,0 7-21,-3 6-4,1-3-19,-2-3 1,3 0-5,3-4-9,1-4-2,0 3-1,4-5-6,2-6 0,2-6 9,3-3-8,2-5 6,7-6 1,3-7-2,8-2 6,8-10 12,6 0 16,1-6 1,0-2-16,-1-1-5,-8-4-7,-3 4 2,-6 5-6,-10 1 2,-8 0-10,-5 3 0,-1 3 0,-1-3 0,1 0 1,-1 0-2,1-3-21,0 3-83,0 3-203,-13-17-532</inkml:trace>
  <inkml:trace contextRef="#ctx0" brushRef="#br0" timeOffset="151046.6394">12869 8440 6,'-6'1'518,"3"-2"-389,0 1-15,3 0-21,3 0-33,0 0-8,4 0-29,9 0 41,13 0 73,20-2-11,16-2-38,54-5-5,12-1-22,5-3 1,-35 10-19,8-6-14,5 6-2,2 0-15,13-8 3,-3 5 1,-11-2-5,-15 6-4,-60 4-6,-8-2 0,-6 2 5,30 4-6,-19-3 1,-7 0 0,-9 1-1,-11-4-23,-6 3-20,-4-3-26,-4 0-20,-2-3-89,-45-11-361</inkml:trace>
  <inkml:trace contextRef="#ctx0" brushRef="#br0" timeOffset="151639.6733">13931 8590 144,'6'-13'693,"-1"-3"-510,1-10-56,-2 6 22,-2-1-13,-4 6 13,-2-1-26,-2 9-77,-3 2-20,-6 3-26,-6 4 9,-10 6-9,-10 10-7,-8 9 7,0 10 0,1 6 0,5 3-6,11 4-5,9-2 5,11 1 5,6-2-15,10-5-4,4-3 10,8-8 10,7-4 0,6-7 6,7-10-5,2-8 0,-1-8 0,-2-6 0,-5-6 0,-11-1 0,-3 5 7,-12 6 31,-4 4 28,-4 6-16,-5-2-33,-17 6-10,-15 8-2,-19 9-6,-9 11 5,-1 8-5,17 0 0,17-4-18,16 0-1,14-1 1,6-1 3,6-2 0,8 2 8,5-4 7,8-3 0,13-3 14,9-10-1,11-10-13,6-10-62,4-10-145,-3 0-123,-3-6-149,61-40 327</inkml:trace>
  <inkml:trace contextRef="#ctx0" brushRef="#br0" timeOffset="151924.6896">14088 9309 511,'-1'11'162,"1"7"-113,0 14 1,1 7-2,5-2 6,4-6 6,1-6 40,2-9-2,4-8 17,2-6 29,5-12 12,3-17-61,5-13-53,0-15-21,-5-6-5,-8-1 4,-11 11-8,-10 2 0,-8 14 39,-10 12-15,-6 2-18,-7 11 0,-3-1-8,0 8-8,6 3 7,5 1-8,10-1 0,7-1-1,5-6-59,6-11-163,32-91-364</inkml:trace>
  <inkml:trace contextRef="#ctx0" brushRef="#br0" timeOffset="152360.7145">14359 7081 826,'-5'-11'192,"2"4"-23,-5-1-50,5 3-19,3 5-19,-2 0 12,2 0-10,-1 0-14,-1 0-41,2 1-18,0 1-10,0 4-23,0 9-4,2 17 26,1 21-8,3 16 9,9 15-6,0 5 6,4 6 0,-1 5 0,1 0 1,6 3 0,0-9 0,2-14 5,4-8 0,0-15-6,-4-5-9,-2-7-57,-8-15-128,-8-8-161,-33-18-265</inkml:trace>
  <inkml:trace contextRef="#ctx0" brushRef="#br0" timeOffset="152953.7485">10798 7402 285,'0'0'256,"0"0"-143,2 0-98,-2 3-15,0-2-21,2 5-6,-1 4 27,4 13 66,2 12 33,4 17-8,1 21 29,5 72-19,-2 39-19,-3-8-26,-2-74-14,-2-54-18,1-8-2,1-2-8,11 34-7,-2-15 5,4-8-10,-8-10 10,5-8-12,-7-5-12,-3-4-93,-1-2-204,-21-11-479</inkml:trace>
  <inkml:trace contextRef="#ctx0" brushRef="#br0" timeOffset="154898.8597">5957 6336 646,'7'-2'169,"4"2"-116,6-2 4,4 2 52,2 2-5,-4 1-4,-2 5-28,0 7-30,2 5 6,1 10-6,0 7 0,-8 5-18,-10 4-9,-6 5 5,-16 7-10,-16 0 13,-16 7-11,-7-3-2,-2-8-10,4-8-13,11-12 12,11-12 0,11-8 1,8-8 7,9-5-1,4-1-4,6-1 7,4-2-9,9 1-5,14-4 5,18-3 12,15-6-6,7-5 12,5 1-9,-10-4-2,-4 1-6,-14 5 6,-6-1-6,-12 6-1,0 4-37,-6 5-145,-2-5-282,15-21-350</inkml:trace>
  <inkml:trace contextRef="#ctx0" brushRef="#br0" timeOffset="155573.8983">6537 6360 1118,'0'0'291,"0"0"-159,0-1-75,1 1 0,3 0 3,6-4-21,15-7-21,17-2-10,22-10-8,54-12 2,-79 27-1,34-13 7,-14 9-8,-15 8 0,-14 1 0,-13 3-5,-7 3-30,-9-2-29,-5 1 5,-6 2-10,-10 5 62,-8 10-1,-14 6 7,-3 1 1,-2 5 0,0 4-2,-1-3 2,0 6-1,-4-3 1,5 5 8,5-5-1,12-3 10,9-5-16,12-8-1,5-7 0,4-2-1,4 0-11,2-3-3,12-1-3,13-5-42,10-8-82,8-10-61,-3-9 53,-7-2 87,-11 1 48,-14 1 15,-5 3 14,-8 8 63,-1 2 50,-1 7 32,1 2-27,0 4-66,0 4-66,1 4-28,3 10 10,3 9 18,2 10 4,0 5 17,4 7 2,-3-6-4,0-6 1,0-7-7,0-5-2,-1-8-4,4-7 11,1-5 5,8-9-1,8-7 1,5-10-5,5-10-18,3-5-2,-4-7-70,-5-2-67,-5-3-184,15-84-482</inkml:trace>
  <inkml:trace contextRef="#ctx0" brushRef="#br0" timeOffset="156092.928">7334 6188 96,'4'-2'528,"1"2"-444,5-2-55,-1 2 10,0 4 37,0 3 23,-1 3-7,3 1-35,3 5-11,2 2 26,1 9-13,4 4-2,-2 5 7,2 5-17,-6-4-2,1 4-17,-7-2 1,-4 4 8,-4 2-11,-4 3-8,-4-2-2,-7 8 2,2-6-9,-1 1 0,1-7-7,3-9-2,5-8 2,1-13-1,3-2 5,-2-10 6,4 0 11,-4-10 14,2-5 17,0-12-39,2-17-9,2-11-5,5-5 0,4 4-1,1 5 0,8 6-6,3 4 5,4 7 0,0 1-5,-3 6 6,3 2 0,-7-1 0,0 3 0,-7 1 0,0 3 0,-6 6 1,-3 4 0,-1 1-1,-4 6 0,-1 2-11,0 2-21,0-2-46,0 8-94,-1 4-52,-10 60-92</inkml:trace>
  <inkml:trace contextRef="#ctx0" brushRef="#br0" timeOffset="156834.9705">8399 6255 1011,'-6'-11'281,"0"6"-106,-7-12-89,-1 7-38,-7 4-26,-7 6-14,-5 8-7,-5 9-1,3 7 0,5 9-1,3 1-5,7 7-3,2 0 1,6 6 1,1-2 1,1 4 6,7-4 0,6-5-9,7-7 2,5-4 7,11-6 6,6-14 1,7-8 4,7-10-1,-1-9-9,-3-3 1,-11-3 4,-10 2-5,-12 10 13,-8 1 5,-2 3 61,-8 2-11,-6 4-66,-7 4-3,-14 10 0,-7 8-6,4 7 4,5 10-10,10 1 0,9 3 6,6-4 5,5-3-11,4-4 0,4-4 11,2-7-8,3 1 9,7-5 2,2-2 10,12-3 4,9-9-10,12-5-6,7-7-133,92-36-370</inkml:trace>
  <inkml:trace contextRef="#ctx0" brushRef="#br0" timeOffset="157158.989">8620 6915 801,'0'7'264,"1"0"-231,-1 5-24,2 8 15,-1-4 38,4-2-19,1-5-16,3-1-1,1-4 13,4-4 25,7-6 58,1-6-44,4-8-39,-7-4-21,-1-1 1,-11-1-4,-4 4-3,-10 0 8,-6 7 43,-10 6-15,-13 2-33,-12 11-2,-2 3 7,2 4-7,7 4-7,15-2-5,8-1 0,6-2-1,7-4-58,3-3-107,4-2-136,-2-27-329</inkml:trace>
  <inkml:trace contextRef="#ctx0" brushRef="#br0" timeOffset="157767.0238">5963 5804 521,'-3'0'282,"3"1"-180,-3-1-78,3 3-24,0 1-14,6-1 14,4 7 19,14 2 58,15 6 88,18-3-11,14-2-38,56-7-37,19-11-37,9-8 5,-37 9-13,14-10-4,3 5-1,15-9-7,6 11 2,-6 0-13,-9-3-10,7 3 0,0 1 8,-4 0-3,-18 4-5,-24 0 0,-18 2 0,-50-3 0,-7 3-1,-4 0 0,19-2 7,-14 2-7,-13 0-1,-11 0-7,-4 0 8,-6-4-36,-12-3-147,-13 3-354,-120-26-219</inkml:trace>
  <inkml:trace contextRef="#ctx0" brushRef="#br0" timeOffset="158464.0636">7053 4869 943,'3'-8'251,"4"0"-143,13-9-84,4 1-12,12-2-3,7 0 16,6 7-7,7 5-7,-4 6-4,2 4-7,-5 5 7,-3 7-1,-10 4-6,-1 4 0,-5 6-2,0 6 1,-6 3 1,3 11-1,-5 0 1,-1 9 1,-7-3 1,-4-1 4,-1-3 3,-9-4 0,-3-6-3,-9-4 4,-3-8-2,-7-4 7,-2-4-15,-6-9-50,9-5-98,2-14-70,13-70-319</inkml:trace>
  <inkml:trace contextRef="#ctx0" brushRef="#br0" timeOffset="158682.0761">7629 5044 649,'0'-4'344,"0"1"-145,-1 0-43,-2 2-6,3 1-9,0 1-42,0-1-48,-2 2-29,-7 3-21,-12 11 4,-10 9-3,-12 11 5,-2 3-6,6 2-1,7 2-7,12 0-164,7 67-284</inkml:trace>
  <inkml:trace contextRef="#ctx0" brushRef="#br0" timeOffset="161718.2498">15683 8799 898,'-2'-8'193,"2"4"-44,-1-3-50,1 4-32,1 3-49,1 10-18,10 8-9,3 9 9,4 14 7,-1 15 7,-2 8-1,-1 6-2,3 8-5,-1-1 1,8-5 2,5-6-1,11-12-7,10-14 16,8-19-8,8-25 4,6-22 1,4-22-2,1-19-2,1-11 2,50-64-1,33-16 4,29-3-15,-60 64 3,-13 8-3,-8 23-71,-24 24-164,-37 5-513</inkml:trace>
  <inkml:trace contextRef="#ctx0" brushRef="#br0" timeOffset="182131.4173">9543 5712 486,'0'0'195,"0"0"-195,3 0-30,2 3-55,1 0 38,19 1-58</inkml:trace>
  <inkml:trace contextRef="#ctx0" brushRef="#br0" timeOffset="182954.4644">9530 5812 833,'-3'0'226,"3"3"-139,0-3-76,3 3-11,-3-2-7,7 2 2,1 0 5,11 2 19,12 4 11,13 3 3,13-2-7,5 4-7,3-6-4,-9-1 0,-5-1-9,-14-2 6,-6-4-3,-11-2 8,-2-4 11,-8-3 28,0-7 14,-3-7-25,-6-9-7,-3-13-26,-12 3 3,-7-6-8,-9 6 3,-13 5-9,-8 9-2,-7 15 1,-5 7 0,-4 20-1,-1 5 7,6 9-7,14 4 1,8 0 0,15 4-6,10 2-9,7 2 3,7 7 2,4 14 4,3 8 6,0 9 0,4-1 6,1 0-6,-2-11-8,7-16 2,5-6 0,0-17 6,9-9 9,7-7 2,9-10 4,12-13-5,5-7-10,3-11-10,-1-6-83,-8 0-104,-9 0-154,29-31-345</inkml:trace>
  <inkml:trace contextRef="#ctx0" brushRef="#br0" timeOffset="183359.4876">10197 6170 530,'13'-5'177,"-4"3"-81,5 0-18,6 2 15,-10 4 3,-3 4-45,0 3 29,-4 10-2,-2 6-5,-1 14-19,-4 8-12,-6 3-9,-4 3-1,-6-5-17,5-13 3,0-4-6,5-15-11,3-5 17,4-9-6,2-2-5,1-2 7,0-2 2,1-5 11,-1-7-26,2-8-1,4-14-6,13-9-14,12-13-1,9-7 20,14 1-6,-1 1 6,-1 14 1,-7 8-1,-10 12 0,-9 11 1,-9 5-1,-8 6 1,-6 5-11,-3 2-7,0 0-76,-2 6-92,-1-2-74,-3 8 149,-6-2-64,-55-2-282</inkml:trace>
  <inkml:trace contextRef="#ctx0" brushRef="#br0" timeOffset="184051.5272">9468 5312 924,'-6'-10'160,"4"4"-62,-4-4-32,5 4-17,2 5-31,2 1 15,-1-3-12,-1 3-21,7-1 0,17-3 0,19-3 30,24-4-1,68-7-5,30 4-3,-7 12-2,-69 9-10,-5-2-1,-49-2 1,-6 3-9,-2-2 1,22 1 10,-14-1-10,-15 3-2,-8-6 2,-9 2 6,-4 0 5,-4-3 12,-3-3 66,-2-4-11,-8-5-58,-3-9-1,-3-2-20,1 1 1,4-4 5,-2-1-6,5 1 0,-2 0 2,0 2-2,2-4-1,-4 4 1,4 3 8,0 7-8,2 1 0,3 3 1,6 6 1,0 1-2,5 3-16,2 0-18,4 2-20,12 2 6,12 4 48,19 8 0,10 1 1,3 3 11,-7 2-12,-11 6 1,-12-4-1,-9 4-1,-6-1 1,-9-3 0,-6-3 8,-5 0-7,-6 2 18,-10 0-1,-11 0-4,-10 7-5,-7 0 10,-3-1-14,4-2-5,9 1-79,11 3-161,-1 46-282</inkml:trace>
  <inkml:trace contextRef="#ctx0" brushRef="#br0" timeOffset="185754.6246">26114 6463 291,'0'0'313,"0"0"-137,0 0-79,0 0 5,0-3 17,-1 2-26,1-3-30,-2 2-30,2 0-12,-1 1-8,1-2-7,0 6-6,-2-3-12,2 1-130,-1 4-104,-2 6 118,-10 37-140</inkml:trace>
  <inkml:trace contextRef="#ctx0" brushRef="#br0" timeOffset="186618.674">26178 6492 562,'-2'-3'177,"2"0"-92,-3-4 34,1 1 16,2 0-14,-1 2-31,2 4-33,-1-3-18,2 6-22,-1-3-17,1 0 0,2 0-10,7 4 4,12-1 6,9 1-7,8 1 7,6 1 0,2-2 1,-2-1 7,3 1-8,2 0 0,3 1 4,7 2-4,3-4 0,6-2 6,2 2-6,1 0 1,6-3 0,51 3-1,18 2 0,-17 12-5,-47-4 5,-43-6 0,-3 1 0,3-3 0,41 9 0,-3-2 7,-1-2-7,-3-2 1,-4-2-1,-8-2-1,-5-4 0,-11 0 1,-3-3 2,-6 0-1,-6 1 0,-8-4 1,-10 5 4,-5-2-6,-7 2 23,-4-2 44,1-3 4,0-2-49,-6-4-4,1-4-12,-2-1 0,-5-5-6,-5 3-5,3-3 4,-6-1-8,-4-5 3,-4-1-14,3-5 10,-4-5 9,0 2 1,4 0 0,-1 3 0,4 5 0,5 3 0,4 5 1,3 8-1,6 7 2,2 1 1,5 7-3,0 2-27,7 5 10,3 14 2,11 9 14,14 9 1,12 14 0,10 1-1,2-1 0,-3-5 1,-6-6 0,-15-6 1,-10-2-1,-7-9-4,-11 0-2,-6-2 5,-8-1 0,-14 0 1,-23 9-1,-73 19-27,-85 15-132,-61 12-125,79-50-218</inkml:trace>
  <inkml:trace contextRef="#ctx0" brushRef="#br0" timeOffset="195015.1542">1918 10425 343,'-1'-3'189,"1"1"-139,-3 0-32,3 0-11,0 1 5,0-3 0,0 3-1,0-1-10,1 0-1,-1 0-22,-4 1-233</inkml:trace>
  <inkml:trace contextRef="#ctx0" brushRef="#br0" timeOffset="197115.2744">29748 8545 328,'1'-10'213,"0"5"-94,4-10-37,0-4-10,2 2-7,-2-2 22,-1-1-32,2 2-10,-3 2 15,0 6 3,-3 3-10,0 3-11,0 3-8,0 1-13,0 0-20,0 1-1,0 1-12,0 1-15,0 7 9,-3 6 12,0 4 6,0 3 0,0-1 1,0-7 8,2 0-7,-1-4-2,0-7 1,4 0 0,-2-4-1,2 0 12,-2-5 10,2-5 2,4-9-15,2-4-8,-1-3 9,2-3-9,-7 5-1,-3 7 13,0 3 49,-1 12-13,-2 0-49,1 6-1,-7 6-8,-3 7 8,-7 8 1,1 1 0,4 3 0,4-3-1,4-4-1,7-6-1,0-5 3,1-5 0,1-4-6,-2-2 6,2-2 9,6-5 6,7-11-8,5-6-6,2-7 5,-10 4-4,-6 5 5,-3 2 2,-6 8-1,0 6-7,0 2-1,3 4-1,-2 4-20,-2 2-38,-4 10 19,-5 14-29,0 13-146,-24 86-131</inkml:trace>
  <inkml:trace contextRef="#ctx0" brushRef="#br0" timeOffset="199753.4253">2026 10242 674,'0'0'289,"-1"0"-164,0 2-106,-1-2-19,2 2-13,-2 0 4,2-1 8,-1 4 1,-3 6 0,1 4 6,-3 9 1,0 7-5,-1 5 4,-8 11-5,6 8 7,-5 14-7,-5 5 7,-2 13-1,-4 5 8,2 0-14,-1-6 5,5-14-5,6-17 7,2-17-2,5-13 5,3-9-11,2-6 0,1-3 0,0 1 1,1 3 7,2 4-8,-1 3 0,2-1 0,-1 5 10,2-4-9,-2-3 0,0-5-1,-2-4-5,4 0 3,-4-6-4,-1 3 0,3 1 12,-3-1-4,2 2-1,2 5-1,1-1 0,1 5 0,4 2-12,3 2 12,-1 3-1,2-2 0,2-3 0,-2-1 0,-2-1 1,-2-7 13,1 1-12,-1 0 10,-1-1 1,1-2 0,4-1 18,2 2-3,5-2 1,0-4-7,3-4-9,3-2 2,6-3 1,1-2-14,-1-2 15,-3-1 2,0 0-4,-4-2 7,-5-1-3,-1 2 3,-7 1 0,0 1-5,-1 2-10,-1-3 3,-2 2 6,1-3-1,-1 0 1,1-6-3,1 1 4,-1-9 10,2-1-5,0-3-3,-3 4-5,0 1 4,-3 3-1,-1 3 13,-1-1-14,-1-5 1,-1-4-4,-2-2 3,0-6 0,-3-2-1,1-3-7,-4-9 13,0-1-2,-1 3-11,-1-3-6,1-6 1,-1 6-1,0 3 1,1 0-1,3 4 7,-1 0-8,2 3 1,0-2 0,0 7 0,3 5 0,-2 8-1,1 7 14,1 8-2,-2 7-12,2 3-1,0 2-10,0 0-1,0 0-6,0 2 3,0-2-16,0 1-53,2 2-35,-1 4 17,3 2 15,2 9-13,0 7-17,3 5-45,2 11-111,15 56-413</inkml:trace>
  <inkml:trace contextRef="#ctx0" brushRef="#br0" timeOffset="200187.4501">2964 10620 854,'-4'-2'262,"1"2"-74,0-2-106,0 2-23,6 0 11,-2 0 8,1-1-63,5-2-15,-1 1-49,7 2 31,6 2 18,12 1 21,8-2-12,4 1 3,4 0-3,-3 0-8,0 2 5,-1 0-5,-5-2 5,1 0-4,-4 2-1,-3-3 7,-11 2-8,3-3-1,-8 0-9,-4 0-16,-1 0-52,-3 3-105,-2 2-135,-32 32-207</inkml:trace>
  <inkml:trace contextRef="#ctx0" brushRef="#br0" timeOffset="200458.4656">2925 11260 996,'0'0'256,"2"-3"-235,1 3-21,3-1-24,5 0 24,6-2 75,4 2 3,10 1-15,2 0-9,3 0-9,1 1-7,3 3-16,4-3 13,3 3-4,3 0-20,4 1 0,8 2-11,11-3-17,57-4-20,15-8-86,-1-10-113,-59 1-263</inkml:trace>
  <inkml:trace contextRef="#ctx0" brushRef="#br0" timeOffset="201532.527">5076 9896 361,'-4'-6'149,"1"1"-40,-6-9 32,0 3-10,0 0 14,-6-4-1,2 3-36,-5-4-24,-3 4-19,2 2 2,-5-4-14,-1 4-32,-2 4-3,-3-4-6,-3 6 3,3 4-8,-1 0-5,7 0 5,3 4 2,3 1-8,6 0-1,3 1 0,-2 0-1,1 5-6,3 1 5,-3 5-11,2 2 13,0 7 1,-2 0-1,0 5-11,4-4 11,-2 9 0,2-2 1,-4 2-1,4 2 0,2 1-1,0 4-5,1 2 5,3 3 0,3 2-5,1 7 6,0 0 0,-1 6 0,3 4-1,1 1 1,-1 3 0,0-3 0,-1-2 1,-2 0-1,0-2 1,-2 0-1,-2-2 2,1-5-1,-3-2 0,3-6 0,-2 3-1,1 0 2,1 2 7,-1 1-8,-4 9 0,0 1 5,-1 9 8,-4-6-7,4-7-1,-2-8 2,1-8 4,-3-10 4,-1 0 8,2-7 12,-3-3-10,3-5-14,0-6 6,-2-2 1,2-4 25,-1-5 7,-10 1-21,-6-4-14,-10-7-2,-7-1-13,-7-6-1,-4-2-12,3 1-34,5-3-16,11 6-19,15-3-66,34-41-432</inkml:trace>
  <inkml:trace contextRef="#ctx0" brushRef="#br0" timeOffset="202064.5574">5054 11593 595,'0'2'306,"0"-2"-182,0 0-94,0 1-3,0-1 27,0 0 27,0 3-10,-2 1-71,4 2-5,0 10-22,0 8 27,0 16 27,0 11 38,-2 9-1,-4 4-28,0 0-12,0 2-7,-1-4-2,2-2-6,5-3-8,0-2 9,3-3-10,2 0-18,4-4-39,-4-3-48,3-10-81,-6-10-3,-1-13-39,-7-26-55</inkml:trace>
  <inkml:trace contextRef="#ctx0" brushRef="#br0" timeOffset="202449.5795">5156 11503 1080,'-3'-2'196,"3"2"-112,0-2-84,3 0-46,5 2-7,3 0 53,7 2 15,6 2 2,4-3-1,4 4-4,-2 1-3,-2-1-7,-3 7 13,3-2 6,-4 7-6,3 1-11,-4 5-4,-4 3-6,-5 3-9,-3-3-7,-9 3 22,-4 1 1,-11 0 26,-4 6 33,-14 6-6,-12-1-11,-8-2-5,-6-3-23,-2-7-9,7-13-5,10-16-1,9-19-165,5-94-379</inkml:trace>
  <inkml:trace contextRef="#ctx0" brushRef="#br0" timeOffset="202950.6081">5487 9649 1094,'-2'0'204,"2"0"-135,-1 0-48,1 5-21,0-4-14,0 3-25,0 10 6,-2 15 26,-1 20 7,-1 16 10,-8 13 10,-3 7-11,-3-3 0,2-2 9,4-12-9,4-12-3,5-12-6,4-12-88,5-8-136,29-19-131</inkml:trace>
  <inkml:trace contextRef="#ctx0" brushRef="#br0" timeOffset="203521.6408">5564 9577 1003,'3'-7'198,"-1"2"-123,5-9-59,6 7-15,4 1 0,7 0 11,3 2-11,7 8 9,5 2 11,-1 4-12,0 7-9,-12-2-3,-6 4-9,-9-2-10,-5-1-11,-6 6 33,-10 1 36,-10 6 24,-10 9 10,-11 5-26,-1-4-31,1-6 8,6-11-10,7-10-2,6-6 6,3-5-3,7-1-3,3-1-3,9 1-6,0-3-45,10 3-114,3 3 129,13 6 30,6-1 11,4 8-10,-2 1 4,0 1-5,-4 5-1,-5-1 1,-4 4 6,-3-4 3,-3 2-9,-4 4 11,-4-1 4,-4-2 3,-3-2 10,-6 0 17,-6 2 42,-10 3 21,-7 4-19,-11-1-38,-7-2-30,2-7-9,2-5 3,9-11-6,6-3-9,9-6-29,8 2-81,13-4-155,34-16-612</inkml:trace>
  <inkml:trace contextRef="#ctx0" brushRef="#br0" timeOffset="205720.7666">27547 4053 1223,'-2'-12'168,"-1"6"-114,0-10-34,3 12-19,0 5-1,0 2-15,0-1-3,0 11 1,0 3 4,0 13 12,0 8 1,6 14 0,-1 10 2,10 2-2,0 3 0,8 2 7,9-4-1,12-2-4,18-5 5,55 17 4,42-28 1,29-37-5,-60-27 1,-10-11 1,-18 0-3,-60 17 0,-3-3-5,-5 7 5,20-6-6,-12 14 0,-17 12-12,-5 17 2,-6 16 2,1 14 8,0 5-1,1 7 1,-2-4-1,6-5 1,4-7 0,6-6 0,2-10 1,3-11 0,7-8 10,11-14 8,16-12-13,73-27 6,68-28-11,65-21 8,-83 31-9,-10 5 0,-22 12-1,-46 21 0,-79 13 1,-14 3 0,-8 0-2,15 4-11,-15 3 12,-8 8-12,1 2 13,8 4 0,12 9 1,17 2 2,21 2 5,70 11-7,48-21 8,15-33-3,-83-16-5,-21-9-1,-59 15 2,-12 1-2,-10 1-29,-16-54-260</inkml:trace>
  <inkml:trace contextRef="#ctx0" brushRef="#br0" timeOffset="206805.8286">6572 11177 843,'-2'0'252,"0"0"-99,1 0-99,0 0-54,-1 0-33,2 0-91,0 2-76,0 13-139</inkml:trace>
  <inkml:trace contextRef="#ctx0" brushRef="#br0" timeOffset="208524.927">6555 10839 719,'-1'-4'186,"-1"4"-112,0-3-74,2 3-161,0 0 19,0 3 52,0 4-12,2 24 7</inkml:trace>
  <inkml:trace contextRef="#ctx0" brushRef="#br0" timeOffset="209076.9585">6693 10648 793,'-2'-3'184,"0"3"-43,2-3-85,0 3-56,0 0-10,4 0 10,9 0 0,11 0 57,14 0 36,15-3-35,6-2-20,-2-3-11,0 2 0,-5-2-8,-1 5-4,-5-1-4,-6 4-4,-5 4-6,-5 3-1,-10 3 0,-3-2 0,-4 3-22,-10-6-71,0 2-20,-6 1-17,-7 6 43,-10 1-11,-10 3-145,-92 20-57</inkml:trace>
  <inkml:trace contextRef="#ctx0" brushRef="#br0" timeOffset="209323.9727">6830 10696 514,'-3'-2'213,"1"2"-97,-2-1-44,4 1-45,0 1-20,0 1-7,2 5-15,-4 10 15,2 13 21,-3 21 18,-5 13 14,-2 13-11,-7 3 3,-4-5 9,-1-2-18,1-13-21,-1-7-3,5 0-3,2-6 0,5 2 0,3-10-9,2-6-81,8-5-77,2-12-19,14-22-327</inkml:trace>
  <inkml:trace contextRef="#ctx0" brushRef="#br0" timeOffset="209561.9863">6719 11156 948,'3'-5'221,"5"2"-136,8-7-61,5 4-18,9 2 6,4 1 18,3-2 24,1 3-13,0 2-22,3 4-18,-4 0 5,0 6 6,-5 3-12,-4-2-43,-9 0-8,-7 3-79,-5-2-91,-17 6 89,-10 2 56,-102 67-157</inkml:trace>
  <inkml:trace contextRef="#ctx0" brushRef="#br0" timeOffset="209812.0006">6562 11542 530,'2'0'290,"-2"0"-157,2 0-133,0 0 0,3 0 0,4 0 24,3 0 125,12 0 8,12 2-37,10 0-51,5 2-30,4-3 14,0 7-37,-6-2-2,-3 2-7,-7-4 0,-4 6-7,-10-6-20,-4 0-20,-6-3-16,-9 2-5,-1-9 25,-7-7-30,-3-9-222,-4-18-23,-42-99-179</inkml:trace>
  <inkml:trace contextRef="#ctx0" brushRef="#br0" timeOffset="210450.0371">6530 10400 912,'-8'-6'201,"-2"3"-98,-2-8-29,6 8 4,3-3 27,6 5-17,1-2-59,-1 2-29,8 0 0,11-3 40,12-2 7,14-1-7,10 3-13,8 1-10,4 2-5,54-3 10,28-7-13,13 1 0,-64 1-3,-17 9 0,-48-2-5,-4 2 0,-8 2 0,27 1 0,-19-2-1,-12 3 0,-11-4-7,-5 1 2,-8-1 5,2-1 15,-8-1 12,-8-6 15,-7-7-22,-13-9-20,-4-6 0,-4-2-2,-5-4-5,1 1 5,5 4 1,6 3 1,13 5 1,7 8 0,11 6-1,8 5-18,4 2-30,2 2-12,7 2 30,4 4 30,16 7 10,5 1-4,5 11-6,-4 4-1,-7 3-5,-6 4 5,-6 3-5,-4 2-1,-5 1 5,-5-2 2,-3-2 0,-4-4 1,-4 3 9,-3-4-2,-2 1-8,-5 3 1,-5 4-1,-5 8-55,0-1-116,1 7-93,12-1-80,15 56-408</inkml:trace>
  <inkml:trace contextRef="#ctx0" brushRef="#br0" timeOffset="210837.0592">7816 11212 786,'9'7'94,"1"-4"-59,1 7 31,2-4 40,-9-2 22,0-1 29,-4-6-32,0 3-50,-2 0-30,4 0-18,-4 0 4,2 0-11,2-4-13,-2 4-1,0-3 9,0 2-6,0-3 2,-2-7-11,-1-8-77,0-8 32,-7-1 29,-4 3-40,-1 8 40,3 4 16,-1 10 30,4 3-8,1 2 5,0 5-27,0 7 0,-2 8 0,-1 5-1,7 1-4,5 1-76,13 3-153,4-7-51,49-1-343</inkml:trace>
  <inkml:trace contextRef="#ctx0" brushRef="#br0" timeOffset="211254.0831">8771 10922 1134,'-3'-8'222,"-2"0"-99,-8-4-84,2-5-9,-5-1 4,0 1-7,-1-1-7,0 4-15,0 7-5,-1 3-9,-4 6-5,1 9 8,-5 12 5,-3 12-9,6 13-1,2 11-1,6 8-3,8 3 8,4-5 7,3-2 5,4-1-4,4-6-2,5-6 1,2-10-10,3-7 8,0-10 2,0-9 10,-3-6-9,7-16 16,2-6-2,7-16-14,5-14-1,4-13-24,-2-13-116,-1-13-104,45-200-364</inkml:trace>
  <inkml:trace contextRef="#ctx0" brushRef="#br0" timeOffset="211481.096">8874 10120 894,'-3'12'96,"-2"11"-79,-4 25-10,-4 22 5,4 18 21,-4 66 2,7 27 13,10 17-17,5-70-14,-7-25-5,3-64 0,0-3-3,1-2 10,4 29-19,1-8-75,4-13-106,34-14-167</inkml:trace>
  <inkml:trace contextRef="#ctx0" brushRef="#br0" timeOffset="212110.132">9549 10542 1228,'-2'0'270,"2"0"-163,-1 0-89,1 3-18,-1 4-50,-1 16 29,-4 14 21,-4 28 0,-6 19 6,-12 73 3,16-105-8,-12 51-1,0-10 6,3-14 3,-1-12 0,6-9-8,7-18-1,2-5 0,4-13 1,3-6-1,0-2 0,3-5-6,-1 0-2,0-4 8,2-4 1,-2 2 5,0-6-5,-2 3 18,0 0-11,0-1 8,0 1-8,0 0 5,0 0 5,-2 0 20,2 0-13,-2 0 5,2 0-3,0-2-3,0 2-3,0 0-1,0 0-7,0 0-2,0 0-4,2 0 2,-2-2-1,0 2-7,2 0 13,-2-1-14,0 1 6,1 0-6,-1 0-2,1 0 1,-1 0 0,2-3 0,-2 3 1,2 0 0,3-3 0,-1-2 0,7 0 1,2-4 0,4-1-1,7-3 0,2-4-32,8-1-70,5-5-58,0-3-92,43-41-280</inkml:trace>
  <inkml:trace contextRef="#ctx0" brushRef="#br0" timeOffset="212817.1725">9197 10251 871,'0'3'201,"2"-3"-160,-1 0-41,4 3-56,4 3-15,10 8 71,8 2 44,9 5 37,9 1-3,4 1-36,3-5-6,-1-2 4,7-1-8,0-5 20,-1 0-19,-5-4-18,-7-2 3,-9-1-12,-6-2 0,-8-1 3,-7 0 2,-6-1-1,-6 0 43,-4-9 110,-1-5-74,-6-13-65,-4-11-23,-8-5 0,-9 0-1,-4-2 26,2 1-14,4 1-3,2 9-8,4 0 5,3 8-5,5 11 10,7 4 13,2 8-6,4 2-18,2 4-42,6 7-18,7 8 43,10 11 17,12 12 8,6 5-7,2-3 11,0 2-11,-9 0 5,-5-6-6,-6-5-7,-4-2 5,-6-2-4,-6-3 6,-4 1-1,-8-5 1,-3 6 0,-6-2 11,-10 1 2,-5 4 5,-6-2-8,3 1-10,9 1-230,-19 31-440</inkml:trace>
  <inkml:trace contextRef="#ctx0" brushRef="#br0" timeOffset="214470.267">29786 8470 689,'0'0'141,"-1"0"-82,1-3-40,0 3-13,0 0-5,0 0 8,0 0-9,1 3 0,-1-3-14,0 3-26,2 5-14,-2 1-86,-3 12-128</inkml:trace>
  <inkml:trace contextRef="#ctx0" brushRef="#br0" timeOffset="216165.364">29761 8377 267,'0'0'271,"-1"-4"-145,1 2-70,-4 1-22,4 1-11,0 0-14,0 0-8,0 1 1,0-1-1,0 0 0,0 0 0,-1 2 0,1-4 13,0 2 13,0 0 4,0 0-1,0 2-4,0-2-13,0 0-13,0 0 11,0 0-10,0 0-1,0 0 2,0 0 22,0 0 27,0 0 12,0 0-21,-12 4-9,3-1 4,-1 2 2,-1-3 5,3 0-10,0-1 7,0 2-7,0-3-4,-3 1-6,2-1-4,-1 0-2,-1-1 1,-4 1-1,-3-3-1,-4 2 2,-6-1 10,-11 0-19,-5 2-2,-1 0-7,-2 0 8,5 2-9,6 0 1,4-2 1,0 0 4,5-2-5,-4-1 0,-6-4 1,-8 1 4,-9 2-6,-8 0 1,-4 2 0,2 2 0,6 0 0,5 2 0,5-2 1,2 0-1,3 0 1,-3 0 4,-1 0-5,2 0 15,3 0-2,4 4-14,4-1 0,6 0 1,2 1 1,5 3-1,0-4 0,2 0 0,-3 1 0,-2-2 7,-2 1-7,-2-3 5,0 0-5,1-3 1,3 1-1,4-2 1,0 3 4,3 1-6,2-2 0,-1 0 0,0 2 0,2-1 1,-2-3 1,1 1-1,-3-1 0,-1 1 0,-5 0 0,1-1-1,-5 2 1,1 0-1,-1 0 0,1 0 1,2 2-1,-1 0 2,5-1-1,-1 1 0,2 0 10,2-7 2,2 5 8,1 1-9,2-3-1,2 2 4,1 0-15,-1 1 0,-2 1-1,5-3 1,0 3 1,-1 0-1,3 0 1,1 0 0,-4 0 0,3 0 6,-1 0-7,-2 0 0,-2 0 0,4 0 1,1 0 0,1 0 5,4-3-4,1 3-1,1 0-1,1 0-11,-2 0-4,1 0 14,1 0-5,-2 0 4,1-1 2,1 1 5,-2-3-5,2 3-1,-1-3 1,0 3 1,7-4 1,10-3 4,10-2-6,13-6 1,6-2-1,2 2 1,-2 0 0,-7 3 0,0-2-1,-7 5 1,-1 0-1,-5 3 8,-7 3-8,-5 3 0,-9 0-5,-3 0 4,-3 0-4,0 0 5,0 3 0,0-3 1,0-3 0,0 3 5,0 0-6,5-1 1,1-1-1,7-5 1,6 0-1,1 0 0,-7-1 1,-3 7-1,-7-2 1,-2 3 5,-2-1-6,1 1 8,-1 0-1,1 0-5,0 0 7,0 0-3,-2 0-5,2 0-1,0 0 0,0 0-1,2 0 1,-2 0-12,0 0-1,0 0 2,-2 1-8,2-1 7,-2 0 6,2-1-2,-1 1-8,1 1-17,0-1-30,0 0-41,0 3-64,-4-2-159,0 11 27,-8 1 152,-2 6 22,-39 33-140</inkml:trace>
  <inkml:trace contextRef="#ctx0" brushRef="#br0" timeOffset="216775.3989">27633 8377 10,'-3'0'233,"0"0"-92,-1 0-75,-1 0-38,1 0 8,-2 0 24,5 0-6,-1 0 3,0 3-12,2-3-13,-1 0-8,1 0 16,0-3 26,0 3 50,0 0 5,-5-4-11,1 1-67,-4-4-35,-2-1-7,0-3 8,-2-1-7,1 2-1,2-1 1,0 0-1,-2 4 10,2-2-11,-1 2 0,4 3-1,3 2 1,1 1 0,2 1-1,0 1-16,0 1-17,0 8-2,0 3 24,0 9 4,2 4 8,-2 1-2,2 4 2,-1-4 0,1-2 0,0-2 0,2 2-21,4 3-6,4 3 17,5 4 10,4-3 13,3 0 8,0-2-5,-3-4-16,0-4 0,-3-5 1,-1 1 7,2-5 6,-2 2-5,0-4-8,-1-1 14,-6 0-14,4 0 13,-5-1 1,0 1-3,-2-5 1,-4-1 2,0-1-4,-3-3 2,0 4 2,0-8-12,0 4-3,0 0-75,3 10-288</inkml:trace>
  <inkml:trace contextRef="#ctx0" brushRef="#br0" timeOffset="222495.726">28473 9163 207,'-3'0'202,"1"2"-140,-2 0-56,0 1-6,1 0-1,3 1-5,0-2 4,0 0-8,0 0 1,0 0-2,0-1 10,0 6 1,0-1 6,3 4 2,-2-3-8,2 3-40,-3-1-73,6 12-67</inkml:trace>
  <inkml:trace contextRef="#ctx0" brushRef="#br0" timeOffset="222651.735">28481 9271 120,'0'0'222,"-2"0"-50,1 0-47,1-4-22,-3 4 2,3-2 15,0 2-9,0-2-25,3 2-41,-2-2-45,-1 2-122,2 2-160,17 2-220</inkml:trace>
  <inkml:trace contextRef="#ctx0" brushRef="#br0" timeOffset="223815.8015">28515 9471 521,'0'0'255,"0"2"-145,0-2-70,0 0 17,0 0 54,0-2 23,3 0-35,-3 2-29,0 0-29,0 0-17,0 2-9,0-2-8,0 0-1,0 0 3,0 0-7,0 0-2,0 0-1,6 2 1,3 2 1,6 2 0,9-2 28,8 4 1,9-4-3,6-4-20,9 1 1,4 1-1,6 2-5,2 2-1,0 0 5,1 4-5,2 0 10,3-2-10,0 0-1,4-1 7,1 1-7,0-4 7,4 3-6,-5 0 6,3-3-6,-5 0 9,-8 0-9,-8-3-1,-14 1 9,-11-2-9,-16 0 17,-10-2-1,-6 2 58,-3-1 43,-1-2-2,-1 0-26,1-7-28,-2-7-46,-4-9-9,-1-10-6,-3-5-2,-4-10-4,-4-1-1,-5-2-7,-4 2 7,-4 2-1,1 6 8,0 9 1,7 9 1,4 8 7,10 7-8,4 4-1,6 7-4,2 0-22,2 3-20,-1 1-22,7 7 11,7 7 44,5 5 12,8 8 0,-2 2 1,-2 3 0,-4 2-1,-5 6 1,0 2-1,-5 10 0,-1 3 1,-1-2-1,-7-6 0,-3-6 0,-3-6 1,-7-5 0,-3-3-1,-10-4 1,-8 1 6,-8-1-5,-3-3 11,5-1-12,12-4-33,14-2-135,11 4-51,11-4-125,65-7-508</inkml:trace>
  <inkml:trace contextRef="#ctx0" brushRef="#br0" timeOffset="224075.8164">30724 9654 1043,'11'-13'184,"-3"11"-79,10-12-67,-2 7-1,0 1 50,-1 3-24,5 0-24,2 6-27,11 0-10,6 7 4,11-4-5,1 5 5,3-2-5,-8 0-1,-9-1-13,-10-6-41,-10 2-66,-11-2-101,-14-2-116,-87-7-381</inkml:trace>
  <inkml:trace contextRef="#ctx0" brushRef="#br0" timeOffset="224454.8381">30674 9760 318,'-1'3'295,"1"1"-215,1 10-62,-1 4-8,0 8 43,0 5 59,0 7 53,-3 3-45,0 7-42,-3-3-43,-3-2-2,-3-2-9,0-2-6,-1-3-3,-3-3-2,5-9-13,3-7-27,3-9-114,5-8 23,4-8 40,2-11-219,6-7 78,1-10 157,1 1 62,-1-1 83,-1 4 52,3 5 9,1 5 7,10 10-56,7 2-37,3 4 23,2 2 12,1 4-19,-2 0-17,-1 1-21,-1 7-18,-4-3-8,-1 3-10,-3 2-5,-7 4-100,-8 4-207,-46 31-150</inkml:trace>
  <inkml:trace contextRef="#ctx0" brushRef="#br0" timeOffset="224673.8506">30347 10295 780,'3'0'625,"0"4"-565,5 3-59,11 2-1,18 8 1,14-5 46,19 1 14,55 0-16,9-12-18,-97-2-7,-6-3-10,29-3 1,-13-4-5,-9-2-6,-10-7-3,-10-2-53,-6-8-85,-11-8-70,-53-85-265</inkml:trace>
  <inkml:trace contextRef="#ctx0" brushRef="#br0" timeOffset="225228.8824">30695 9460 964,'-7'-10'186,"5"2"-24,-3-9-72,4 12 35,1 1 4,1 3-36,1 1-35,7 1-56,6 5-1,15 4 1,22-1-1,15 4 5,58 10-1,14-1-4,-100-17 8,-10 0-9,31 2 0,-16-1 10,-14-3-9,-2-2-1,-5-2 6,-9-2 3,-6 1 5,-4-2 23,-4-6 44,-3-6-40,2-11-22,-4-8-13,-3 0-6,-2-2 0,-6 1-1,2 3-1,-6 2-3,7 3 5,-1 5 0,5 8 1,1 6 6,5 5-7,3 4-6,4 2-9,6 4-6,7 9 5,16 7 15,14 10-7,6 4 7,1 0 1,-10-2-6,-10-4 0,-11-5 6,-10-5-17,-5-5 17,-6-2-8,-2-3-8,-7 1 16,-7 7 1,-19 6 6,-24 7-7,-76 21-12,-66 10-180,-18 3-263,75-38-283</inkml:trace>
  <inkml:trace contextRef="#ctx0" brushRef="#br0" timeOffset="227368.0047">28611 9609 349,'-2'0'182,"2"0"-131,-1-3-51,-1 1-6,0 0-21,2-1-8,0-1-10,0-1 11,2-2-4,0 1 38,-4 6 27,0-4 58,0 4-17,-2-3-16,3 2-5,-3-2 68,1-2-16,1-2-58,-2-1 4,1 1-3,0-4-5,-3 5-10,3-2 2,-1 0-4,-1-1-10,2 2-13,0 1 29,1 5-13,1-2-9,-1 0-1,1 3-7,1 0 8,1 0 0,-1 0 0,0 0 8,0 0 4,0 0-2,0 3 14,0-3-19,0 0 1,0 0-14,0-3-1,0 3 0,0 0-13,0 0 11,0 0-8,0 0 1,0 0 9,0 0 13,0 0-1,0 0-1,0 0 5,0 0 4,0 0 8,0 0-2,0 0-5,0 0-6,0 0 0,0 0-5,0 0-2,0 0 10,0 0 0,0 0 7,0 0-1,0 0 11,0 0-8,0 0-14,-9 6 8,1-6-9,-6 0-4,-7 0 2,-1 1-2,-2 2-7,-1-3-1,-2 0 8,1-3-2,5 2 7,2-2-12,1 0 9,3 3-8,1 0-2,0 0 0,0 0 0,-2 0 0,-3 3 0,-4 0 0,-5 1 0,-5 0 0,-3 5 1,-1-3 0,-2 0 1,2-2-2,2-2 2,6 2-1,8-4 7,4 0-7,8 0 7,2-2-2,6 2 6,-1 0-12,2 0 14,2-2-2,-2 2-5,0 0 2,0 0 2,0 0-4,0 0-6,0 0 15,-5-2-8,2-2 10,-3 1-18,-4-4 1,5 0-1,1 2 1,1-1 7,0 2-8,0-3 0,0 3-1,-1-5 0,0 0-3,3 3 4,1 0 0,0-1-3,0-1-15,3 2 18,6-6 9,13-4-9,27-11-12,56-24 12,33-4 6,-97 42-6,-5-3 0,34-10-12,-17 3 10,-12 3 1,-17 2 1,-11 7 1,-8 3 8,-5 1-9,-3 0-22,-1 3-23,-2 0 18,-2 6-72,-7 6-117,-9 14-62,-67 78-47</inkml:trace>
  <inkml:trace contextRef="#ctx0" brushRef="#br0" timeOffset="227675.0223">27955 9457 546,'0'-3'345,"-1"3"-182,-3-3-95,4 3-31,-1 0 79,-1 0-5,2 3-35,0-2-32,-2 1-44,0 6-6,0 4-11,-3 10 10,2 7-2,-1 6-8,4 1-5,6 0 12,2 0 10,5 1 1,0-1-1,5-3 6,-5-6-5,2-3 11,-3-3-10,-1-9 14,-2 4-16,-2-6-48,-1 4-165,-10 15-268</inkml:trace>
  <inkml:trace contextRef="#ctx0" brushRef="#br0" timeOffset="228200.0523">27972 10726 493,'0'0'221,"-1"-4"1,-1-3-50,-2-7-56,-3-8-23,-1-8-15,-1-9-12,-3-4-26,0 2 16,0 2-13,-3 6-11,4 7 10,-2 9-29,4 12-13,-9 7-11,-3 6 11,-7 12-6,-4 7 6,1 9-8,4 3 7,4 8-11,5 2-2,9 0 5,3 6-7,3-3 7,6 0 8,3 0-13,3-14-16,2-7-28,0-13 2,6-10-1,5-20 20,8-17 26,8-16-53,7-16-77,2-14-45,57-140-93</inkml:trace>
  <inkml:trace contextRef="#ctx0" brushRef="#br0" timeOffset="228418.0648">28070 10079 707,'0'0'157,"-2"8"-141,-2 7-16,-1 11-6,-3 15 6,-3 8 24,-2 10 19,-2 9-5,-1 7 10,-5 5-11,2 1-10,2-1-6,1-2-9,4-7 0,7-4-12,8-9 0,8-10-100,10-6-107,53-13-348</inkml:trace>
  <inkml:trace contextRef="#ctx0" brushRef="#br0" timeOffset="228713.0817">28382 10532 920,'0'0'261,"-3"2"-192,2 2-69,-4 10-33,-5 13 33,-8 14 17,-2 18-1,-5 8-10,4 7 2,2 2-7,3-3 0,2-10 0,5-8 0,5-14 1,2-10-1,4-9 0,2-7 0,8-6 12,5-2 1,3-7 2,9-3 5,2-10-11,5-6-10,-3-9-60,-2-7-70,23-99-130</inkml:trace>
  <inkml:trace contextRef="#ctx0" brushRef="#br0" timeOffset="229321.1164">28163 10377 950,'0'0'165,"0"0"-72,0-6-48,0 5 30,4 1 8,-1-3-25,6 1-46,11-2 8,4-2-20,8 5 9,1-2-9,-1 7 0,0 0-5,4 3 5,0 0 2,0 5 4,0-3-6,-8 0 1,-3-4 0,-5-3 1,-7-1-1,-5 3 8,-2-8-1,-5 4 5,-1-1 26,-1-3 89,-4-3-10,2-8-80,-4-6-32,-5-3-5,-2-1 8,1 2 0,-3 2-3,5 5-5,3 6 5,3 6 3,3 3-9,2 1-9,2 1-24,1 5-24,2 8 4,3 3 38,6 9 14,3-3 1,1-1-1,2-3 2,-4 1-1,1-7 0,-4 3 0,0 0 0,1 1 0,-2-2 0,1 2 1,-4-4-1,-5-1 0,1-3-1,-5-4-5,-7 3 5,-2-1 1,-9 9-1,-12 0-75,-6 4-272,-56 9-781</inkml:trace>
  <inkml:trace contextRef="#ctx0" brushRef="#br0" timeOffset="234209.396">26113 13320 681,'0'-7'210,"0"1"-87,-2-11-69,-1 6-23,-3-4 5,-4 0 17,-2 1-31,-7 4-1,-2 1 0,-9 8-13,-4 2-7,-5 9 0,0 6-1,0 1 0,5 3 0,7 2-6,2 7-2,6 5-2,5 3 10,-3 4-1,7-3-6,1 0 1,3-4 4,6-3-8,5-4 5,5-5 5,2-5 6,9-4 2,6-9 1,12-9 4,8-16-1,7-13-12,4-13-24,1-11-75,-4-8-48,-10-5-33,37-134-200</inkml:trace>
  <inkml:trace contextRef="#ctx0" brushRef="#br0" timeOffset="234471.411">26296 12664 681,'0'0'261,"0"0"-144,-1 0-110,1 1-7,-2 9-48,2 2 38,0 15 10,-1 13 54,-2 16-14,-6 14-14,-3 15 14,-4 8-10,-4 1-6,-2-4-10,0-10-1,5-11-2,1-11 1,8-12-11,4-11 11,2-10-6,2-7-6,6-10-24,8-6-58,11-9-107,99-62-165</inkml:trace>
  <inkml:trace contextRef="#ctx0" brushRef="#br0" timeOffset="234818.4309">26735 13097 723,'0'0'289,"0"0"-143,0 0-106,0 0-28,-1 0-12,1 6-1,-2 5-14,1 5 15,-2 14 10,-5 14 16,-7 7 4,0 3-6,-9-2-8,2 1 4,-4-3 5,7-8 8,0-6-13,7-5-13,5-7-6,4-7-1,3-5-6,3-2 6,1-4 0,2-4 6,8 0 7,2-8 14,12-2-12,3-8-15,5-1-31,3-6-112,57-47-226</inkml:trace>
  <inkml:trace contextRef="#ctx0" brushRef="#br0" timeOffset="235387.4634">27371 13203 688,'0'-3'298,"0"3"-107,0-3-106,0 3-35,0 0 17,3 0 5,1 0-19,10 0-28,8 0-13,11-4-4,7 4-2,-1-4-5,4 2 0,3-2 5,1-2-5,-1 0-1,-6 2 0,-7 3-72,-9 2-145,-2 25-244</inkml:trace>
  <inkml:trace contextRef="#ctx0" brushRef="#br0" timeOffset="235657.4789">27416 13574 451,'0'2'203,"0"-2"-157,1 1-46,-1 2-42,1-3 42,4 3 44,8 4 89,6 0 86,14 0-49,8 2-55,2-4-43,-1-1-6,-3-1-31,-3-2-16,-8-1 2,0 2-20,-6 0 0,-2 3 5,-2-2-6,0 3-78,0 2-162,27 5-294</inkml:trace>
  <inkml:trace contextRef="#ctx0" brushRef="#br0" timeOffset="236580.5316">27325 12769 628,'1'-10'174,"-1"6"12,2-5-13,-2 8-76,-2 2-60,1 2-37,0-2-1,1 4-35,-2 15 18,4 8 17,-4 17 1,2 20 15,-3 17 8,-8 61-13,-8 26 4,-8 0-4,7-64 1,1 5 1,-2-4-12,5-6-15,13-55-90,0-4-77,0-2-17,-14 143-89</inkml:trace>
  <inkml:trace contextRef="#ctx0" brushRef="#br0" timeOffset="237098.5613">25352 12475 730,'-1'0'379,"1"0"-250,0 0-129,0 8-25,0 3 8,0 14 16,0 15 0,-2 12 1,0 16 1,-2 12 13,-11 65-13,-14 36 9,-11 21-1,8-63 4,1-1-13,2-5-3,14 12-100,15 0-136,17 32-303</inkml:trace>
  <inkml:trace contextRef="#ctx0" brushRef="#br0" timeOffset="239000.6701">28719 13435 964,'-2'0'203,"2"0"-110,0 0-83,2 0-2,-2 0 2,0-3-10,1 3-9,-1 0-45,4 3-154,0-2 86,1 5-37,-2 4-315</inkml:trace>
  <inkml:trace contextRef="#ctx0" brushRef="#br0" timeOffset="240952.7817">26745 13093 556,'-2'-4'216,"2"0"-127,-2-4-52,1 5 23,1-1 63,0 1 21,0 2-54,-1 1-58,1 1-32,0 2-8,-2-2-16,2 3-7,-2 4 2,2 2 28,0 1 0,0 5 1,-1 0 1,-4 3 0,1 3 0,-2 1 11,-6 3 2,3 4-2,1 4-12,3 2-50,12 7-160,68 57-48</inkml:trace>
  <inkml:trace contextRef="#ctx0" brushRef="#br0" timeOffset="241444.8099">29096 13432 1099,'-6'-13'322,"3"7"-214,-2-7-82,2 4-26,6 9-62,0 0-2,-3 0 8,5 6-229,9 2 39,45 11-456</inkml:trace>
  <inkml:trace contextRef="#ctx0" brushRef="#br0" timeOffset="241821.8314">29419 13354 786,'-9'-16'283,"1"6"-179,-12-11-65,-2 4-34,-5 8-4,-6 2-1,-6 2 1,-7 13-1,-6 2 0,4 10 0,6 4-11,9 6 2,5 9 3,4-1 5,8 7-12,1 7 12,4 0-1,5-3 1,3-5 0,3-5-7,3-9 7,2-9-8,1-4-5,6-7 14,7-3 26,9-8 26,13-12-20,9-10-16,7-6-16,4-9-27,-5-3-79,-3-5-106,65-96-157</inkml:trace>
  <inkml:trace contextRef="#ctx0" brushRef="#br0" timeOffset="242087.8466">29694 12851 118,'-2'-1'987,"2"2"-861,-3 7-126,-3 6-52,-7 12 46,-2 11 5,-6 18-4,-6 9 5,0 15 2,0 9 4,2 6-5,3-1-1,3-3 2,6-9 4,5-3-6,2-11 0,5-11 0,6-11-18,2-15-108,9-15-59,61-40-4</inkml:trace>
  <inkml:trace contextRef="#ctx0" brushRef="#br0" timeOffset="242516.8712">29953 13403 586,'10'-12'144,"0"4"-33,12-8-51,0 3-16,-2 8 5,1 4 4,-5 2-25,-2 8-22,-1 8-4,-2 8 31,-3 3-8,-2 11-1,-4 0-1,-2 5-4,-6 3 5,2-4-9,-2-3-7,-1-1 2,-3-6-1,3 0 3,-1-8-1,-4-3 2,2-5 5,-3-7 3,0-7-15,6-5 6,-3-6 15,2-12-12,7-5-14,5-7 8,13-8-4,12-8-5,10-9-1,14 0-1,3 0 2,3 0 0,-3 11 0,-5 4 11,-6 2-5,-7 14-5,-7 2-1,-5 4 1,-5 11-1,-6 2 0,-5 4-98,-1 9-166,-16 27-259</inkml:trace>
  <inkml:trace contextRef="#ctx0" brushRef="#br0" timeOffset="243094.9042">28981 12726 1024,'0'-2'220,"0"0"-112,0 0-108,0 2-3,0 0 3,0 2-12,-2 4-12,1 12 10,-3 12 14,0 18 0,-9 22 2,-5 16 4,-19 70 0,-4 30 1,-2 27-6,16-59 1,5 9 4,11 11-6,14-7-39,15-60-204,18-32-214</inkml:trace>
  <inkml:trace contextRef="#ctx0" brushRef="#br0" timeOffset="243490.9269">31262 12705 1025,'-6'4'120,"-2"6"-120,-12 9-10,-4 14 9,-6 12 0,-2 16 1,-3 23 6,-19 75 15,-10 43 11,-3 24-10,25-77-2,-1 20-14,-4 15 4,-3 16-4,-19-20-6,4-3-90,-3-42-668</inkml:trace>
  <inkml:trace contextRef="#ctx0" brushRef="#br0" timeOffset="248537.2155">28709 9591 661,'0'-1'159,"0"1"-93,0-6-40,0 2 1,-3 1 3,2-5 52,-1 2 1,2 0-13,-5 0-22,3 5-21,2-1-7,0 4-1,-1-2-16,1 1-3,0 2-22,-3 4-14,-4 2 34,-2 5 2,-1 4 0,-3 2 5,2-3 2,5-7-6,2 0-1,2-6 8,2-4-1,0 0 5,0-2 20,0 0 7,0-9 57,0-5-59,-2-7-16,1-9-15,-1-5-5,2 3 1,0 5-1,-2 7 10,2 12 11,-2 7-13,2 6-9,0-3-12,0 1 6,0 1-9,-1 4-9,-1 5 23,-2 4-8,1 5 1,-2 0-56,-1 0-74,-6 5-98,-33 32-229</inkml:trace>
  <inkml:trace contextRef="#ctx0" brushRef="#br0" timeOffset="250389.3215">28059 15093 826,'0'0'180,"0"0"-105,0 0-62,0 0-12,0 0 5,1 0-6,1 0-74,2 4-130,3-1 104,14 4-205</inkml:trace>
  <inkml:trace contextRef="#ctx0" brushRef="#br0" timeOffset="250833.3469">28258 14907 831,'-1'-3'306,"1"3"-180,0-1-126,0 1-12,1 0-36,-1 0-4,2 1-98,1 2-47,15 28 44</inkml:trace>
  <inkml:trace contextRef="#ctx0" brushRef="#br0" timeOffset="252797.4592">25842 15230 1013,'-8'-4'153,"2"-2"-60,-12-3-48,5-1-12,-2 2 65,0-4-16,0-1-10,3 4-18,-1-4-28,3 3-4,2 0 2,0 3-10,-1 2-14,2 1 0,-1 4-4,-6 5-2,-2 9-6,-6 9 10,-3 15-5,1 14-2,1 15 3,6 7 4,3 5-4,4-1-9,8-2-12,5-13 18,6-12-22,1-15-2,5-15 31,0-11-13,8-10-1,4-12 2,4-15-28,6-28-54,4-13-46,2-22-49,52-186-76</inkml:trace>
  <inkml:trace contextRef="#ctx0" brushRef="#br0" timeOffset="253067.4746">26049 14371 700,'-2'0'187,"2"0"-187,-3 4-21,2 6-21,-2 9 42,-1 13 39,-3 17 38,-2 18-8,-1 12 12,-12 65-18,-8 11-8,14-108-8,2 5-8,-16 43-21,0-6-5,2-5-2,6-6-1,10-13-10,9-2-12,6-11-109,9-7-67,9-9-4,5-14 12,55-44-277</inkml:trace>
  <inkml:trace contextRef="#ctx0" brushRef="#br0" timeOffset="253405.494">26268 15003 845,'-3'-3'239,"2"2"-61,-1-3-112,2 6-49,-3 0-7,2 2-10,-3 0-9,-2 15 9,-2 14 35,-4 18 4,-4 23-8,-4 6-7,1 4-18,-2-4 5,4-9-5,4-9 7,1-10-13,6-10 8,-1-10-7,3-9 1,4-10-2,0-6-7,4-5-5,1-2-6,1 0 18,8-3 42,5-5-3,11-10-12,8 0-12,7-9-6,3-6-9,3 3-86,-1 0-219,63-32-204</inkml:trace>
  <inkml:trace contextRef="#ctx0" brushRef="#br0" timeOffset="253977.5267">27060 15301 1249,'0'-1'201,"0"-2"-84,0-1-78,0 4-25,2 0 11,-2 0-5,1 4-8,7-4-12,6 4 6,10 2-4,12 0-1,5 1 5,5-1 3,5-2-8,-1 0 1,1-4-2,-3 4 2,-11-8-2,-2 4-35,-10 0-82,-8 4-105,-7-2-233,-27 22-287</inkml:trace>
  <inkml:trace contextRef="#ctx0" brushRef="#br0" timeOffset="254209.54">27040 15826 1092,'0'0'286,"1"0"-286,2 0-7,0 0-20,3 0 27,4 0 81,10 0 51,20-3-21,20-3-54,52-8-27,-72 8-20,36 0-1,-7-1-2,-14 0-7,-8 7-65,-5 8-125,51 8-348</inkml:trace>
  <inkml:trace contextRef="#ctx0" brushRef="#br0" timeOffset="255117.5919">28264 15576 1277,'0'-4'239,"2"4"-139,-2-3-82,0 3-9,0 0 32,3 0 25,-2-1 4,1 1-26,8-6-20,11-4-12,9-2-2,10-4-2,8-1-2,-5 5-5,-2-2 5,-4 9-5,-7 1 5,-6 3-6,-6 5-1,0 1-36,-4 6-58,6 5-38,1 9-83,9 4-138,61 27-262</inkml:trace>
  <inkml:trace contextRef="#ctx0" brushRef="#br0" timeOffset="255502.6139">29523 15571 1244,'-5'-21'191,"2"6"-71,-6-21-82,-7 6-38,-1-1-30,-7 6 30,0 2 8,-6 10-8,-4 7-1,3 10-7,-2 11 2,-3 15 5,-1 9-1,1 12 2,1 8-1,2 2 1,8 0 0,3-4 0,4-8-1,5-1-14,7-8 2,6-2 2,6-2 11,4-4 0,4 0 5,5-9 6,2-1-10,4-15 10,5-11-11,9-17-12,10-15-125,11-18-161,101-125-451</inkml:trace>
  <inkml:trace contextRef="#ctx0" brushRef="#br0" timeOffset="255748.628">29761 14776 1304,'0'4'142,"-5"9"-142,-1 16-49,-7 23 35,-12 20 14,-6 20 8,-25 70 16,-2 28-2,7 15-10,24-79-3,17-81 8,4-10-12,1-4-5,1 30-42,8-20-48,10-15-87,13-15-38,9-20 44,91-82-172</inkml:trace>
  <inkml:trace contextRef="#ctx0" brushRef="#br0" timeOffset="256117.6491">30004 15400 847,'6'-3'202,"1"6"-121,7-2-66,4 11 3,3 6 47,3 6-22,1 16-17,0 10 1,-4 8 3,-1 9-8,-10-2-14,-3-7-8,-7-10 6,-11-3 6,-4-2-5,-3-8 28,-4-2-16,0-6 4,3-9-16,9-8 4,8-10 17,7-12-28,5-15-3,10-15-20,8-16 23,5-7 6,5-9 2,4 0-8,-2 4 6,-2 8 0,-2 8 1,1 15-5,-7 4-1,-3 14-1,-2 9 0,-5 6-15,-6 10-138,-2 7-103,-11 9-26,-39 54-431</inkml:trace>
  <inkml:trace contextRef="#ctx0" brushRef="#br0" timeOffset="257265.7148">25334 16195 1566,'0'0'201,"3"-2"-201,3 4-39,11 6 14,5 5 16,10 11 9,2 8 10,10 10-4,0 13 12,9 2 2,8 2-8,11-6 4,57 12-5,27-26-2,27-29 0,-45-31 1,14-9 2,-12-11-12,16-5 0,9-6-36,9 9-21,-8 20 8,-12 14 20,-18 18 17,-21 14 11,-28 14-7,-57-14 1,-3-1-4,-7 6-11,24 28-2,-8 4 10,-1 2 14,0 6 5,7-3 1,10-2-6,12-4 11,60 15-11,34-36-5,32-57 5,-62-22 0,2-11 8,-6-15-7,-8-3 7,-14 10-8,-10 5 0,-2 10 0,-6 9 1,-44 23 0,-3 6 5,-4 5-6,28-8-12,-7 13 1,-12 8 10,-6 4-7,-1 7 2,-1 5 6,1 5 12,2 1 0,3 2 0,3-1 2,11-7 1,12-1-2,51-4-5,33-26 2,12-36-1,-55 1-8,-2-8-1,-18 7-19,-54 21-26,-9 8-41,-7 5-80,31-20-172</inkml:trace>
  <inkml:trace contextRef="#ctx0" brushRef="#br0" timeOffset="276987.8428">3293 13931 1349,'-5'-2'179,"4"-1"-179,-4-4-87,5 7-159,1-3 10,1 2 76,10-21-214</inkml:trace>
  <inkml:trace contextRef="#ctx0" brushRef="#br0" timeOffset="279256.9726">3593 13675 1165,'-1'-2'183,"-1"2"-94,-2-7-50,4 7-27,0-1-11,3-2-1,0 2-9,0-2-129,3-3-162,-1-2-19,-1-26-224</inkml:trace>
  <inkml:trace contextRef="#ctx0" brushRef="#br0" timeOffset="281688.1117">4472 13383 1029,'-9'-7'151,"3"2"-53,-16-8-53,4 5-33,-2 0 13,-2-3 25,-1 2-10,1 0-4,-2 1-1,2 0-10,-1 2-2,1 5-4,1-2-7,4 3-3,2 3-1,4-2-2,3 5-5,-1-3-1,2 2-1,-3 0 1,1 5-1,2 0 1,-1 8-1,-2-5 1,0 5 0,2 4 0,-1 1-2,-1 2 1,1 2-5,2 1 6,0 0 0,3 4-1,-2-1 1,4 2 1,1 1-1,1 1 6,0 4-1,1-4-4,1 1-1,2-1 0,1-2 0,-2-4 0,5 1 6,-4 0-4,2 3-1,-3 1 6,0 9 1,0 2-7,-2 1 0,-1-1 5,3-5 0,-3-5-5,0 1-1,3-5 1,-2-8-1,2 2 1,-3-3 0,0 0 0,0 4 5,0 1 0,0 6 0,0 1-4,-4 9-1,1 5 5,-4 2 6,4 3-5,0-2 7,1-5-13,1 2 15,-2-9 2,1-4-17,0 1 11,2-1-12,-3 2 0,3-2 12,-1 3-3,-3-7 1,2-1-2,-2 3-1,2-6 10,-2-5-1,1 1 1,2-9-8,-1-6 1,2-2-2,-2-4-1,2 0 4,-1 0-10,0 1 5,-3 10 1,-3-4-1,1 8 5,-3-3-4,-2 0 1,0 3 1,-2-7 7,0 3 8,1-9 3,-1 0-3,-1-1-1,-1-3-8,-4 0-5,0-3-8,-5 2-2,1-2 1,0 2 0,2-1 5,2 1-6,3-5 0,0 2 1,3 0-1,0-4-8,-3-2-1,3-2-30,-3-3-21,-1-8-48,4 1-141,5-4-30,11-66-260</inkml:trace>
  <inkml:trace contextRef="#ctx0" brushRef="#br0" timeOffset="283963.2418">5385 14873 493,'-1'0'120,"-1"-2"-63,2 2-24,-3-2 57,3 2 44,3 0-5,-3 0-14,0-1-34,0 1-3,2 0-1,-1-3-29,2 3-48,0-3 9,3 2 6,5-5 22,3 3 1,4-1-14,5 2-15,-2 4 9,4 4-8,-1 2-10,-1 6 0,-2 5-6,1 2 5,-8 5 0,-3 2 1,-8 5 5,-6 2-5,-14 12 1,-11 6-1,-12 6 0,-9-1-17,-6-4 2,2-9 15,-3-6 0,10-9 8,11-15-7,17-8 13,7-6 46,11-7 13,8-6-73,13-7 0,21-16 29,16-11-11,12-5 18,2 4-20,-3 7 8,-8 9-22,-3 6-2,-4 8 1,-8 4-1,-3 6-8,-7 7-7,-5 3-31,-8 4-13,-4 0-32,-3-4-2,-6 0-81,28-6-360</inkml:trace>
  <inkml:trace contextRef="#ctx0" brushRef="#br0" timeOffset="284375.2653">6145 14687 1444,'0'0'258,"0"3"-204,0-3-54,0 0-5,9 0 5,7-4 39,16 1-10,11 0-11,9-2-8,10-1-1,1-2-7,0 3-1,-12-3 5,-8 5-6,-12 0-60,-11-1-51,-10 4-45,-12 4-37,-9 0-26,-11 10 163,-15 6 34,-6 7 21,-6 2 1,-2 0 15,2-3 62,3 3 31,3 1-17,1 1-19,2 4-18,7-3-15,6-6-10,3-3-7,11-7-16,3-3-6,3-1-18,5-5-120,9 0-140,5-4-186,54-37 160</inkml:trace>
  <inkml:trace contextRef="#ctx0" brushRef="#br0" timeOffset="284609.2787">6337 14865 204,'0'0'516,"-3"3"-280,2-3-95,-2 3-68,-1 2-23,1 6-4,3 12 53,-2 15 26,-3 14-44,2 9-38,-4 0-17,1-2-11,6-11-5,4-9-10,5-10-6,1-3-12,4-11 10,2 1-11,8-6-10,9-5-65,12-6-110,8-11-93,12-6 192,107-55-587</inkml:trace>
  <inkml:trace contextRef="#ctx0" brushRef="#br0" timeOffset="285082.3058">7220 14720 1274,'-8'-6'241,"0"2"-146,-11-2-59,1 3-5,-9 6-8,0 6-18,-10 10-4,-3 14 7,-2 12-8,-2 13 2,4 0 11,8-4-12,7-5-1,12-16-6,10-8-19,6-12-11,7-3-2,8-1-11,12-6 14,4-5 2,11-11-78,0-5 59,-4-6 43,-11 3 9,-7 7 9,-16 9-9,-7 5 0,-2 5 0,-10 5 67,-6 15 11,-12 11-35,-7 21-17,-5 5-10,4 3-4,14-12 2,11-11-14,12-8-3,7-2 3,7-6 19,4 1-19,5-6 0,8-6-1,6-8-22,7-9-82,5-17-175,5-5-238,80-86 40</inkml:trace>
  <inkml:trace contextRef="#ctx0" brushRef="#br0" timeOffset="285382.3229">7392 15300 971,'0'9'236,"-1"5"-167,-1 11-14,2 7 23,2 1-10,4-8-7,2-4 1,3-5-23,-1-7-26,1-3-13,5-9 25,-6-4 23,7-15-7,1-10-31,1-14 7,-1-6-11,-7 5-5,-10 12 0,-5 13 45,-11 14 25,-2 11-29,-11 7-11,-12 9-14,-12 14-16,-5 2 20,0 3-20,11-8-1,13-10-13,8-14-135,10-6-89,-20-50-146</inkml:trace>
  <inkml:trace contextRef="#ctx0" brushRef="#br0" timeOffset="286049.3611">5396 14042 703,'-4'0'213,"2"3"-126,-3 1-48,2-1 12,3 1 29,2-4-1,2 4-8,0 5-17,8 2 43,6 10-25,10 3-10,6 5-17,12 2-5,11-2 20,11-1-13,56-2-1,46-14-10,35-9-7,-78-1-4,22 3-14,7-5 4,-17 1-5,-14 5-9,-25 1 1,-12 3 5,-50-7-7,-7 2-1,-3-1 1,25 5 0,-12-2 6,-12-1-5,-13-2 1,-8-4-2,-7 0-35,-2 0-2,-5 0 1,-2 0 10,-9-10-83,-9-3-131,-11-9-128,-85-53-566</inkml:trace>
  <inkml:trace contextRef="#ctx0" brushRef="#br0" timeOffset="286507.3873">5957 13190 321,'0'-7'801,"0"4"-633,3-11-151,10 8-16,6-5 43,19-4 27,13-4 5,10-3-14,6 4-31,2 8-16,-4 6 14,-2 5-18,-5 8-11,-7 11 0,-5 4-1,-10 10-19,-6 10 20,-6 5 9,-9 14 9,-5 3 23,-3 1-22,-7-2-7,-4-3-12,-5-9 0,-4-2-8,-4-9-44,-1-1-148,-1-10-119,-29-14-222</inkml:trace>
  <inkml:trace contextRef="#ctx0" brushRef="#br0" timeOffset="286720.3995">6648 13245 460,'-8'0'958,"8"0"-748,-5 0-152,3 4-43,0-1-13,0 6-1,-8 15 5,-6 17 5,-10 20-10,-11 19 7,-5 8 3,-1 9-11,6 0-80,14-1-137,37 135-279</inkml:trace>
  <inkml:trace contextRef="#ctx0" brushRef="#br0" timeOffset="287013.4162">7773 14407 656,'-6'-4'865,"4"4"-675,-4-3-163,5 3-27,2 3 0,1-3 33,-1 0-13,2-3-20,0 0-30,0 3-2,4 0-22,4 7-81,0 4-172,9 12-358</inkml:trace>
  <inkml:trace contextRef="#ctx0" brushRef="#br0" timeOffset="287761.459">8480 14758 1230,'1'3'152,"6"5"-151,3-1 23,3 7-13,2-1-11,0 3 26,3 3-2,-2 8 15,5 7-5,-2 3 8,-3 7-6,-2 5 8,-6-3-10,-5 3 1,-6-3-13,-6 0-1,-9-3-12,1-2 2,-6-3-11,3-5 1,6-13-1,-3-7 1,6-13 8,3-14-9,-4-7-19,4-17-61,4-7 5,4-9 75,7-1 15,10 0 0,2-1-13,8 0 4,10 1 13,-4-1-4,7-1 12,-1 2-7,1 10-7,-1 0-5,-4 8-7,-5 8 5,-7 9-6,-3 6-1,-8 7 0,-4 6-8,-2-2 0,-4 3-6,-2 0-35,3 3-26,0-3-44,0 2-158,-12 10-201</inkml:trace>
  <inkml:trace contextRef="#ctx0" brushRef="#br0" timeOffset="288159.4818">8250 14149 871,'-4'-4'306,"3"1"-142,-2 3-113,3-4-14,0 4 67,3 0 16,0-2-81,5 1-32,6-2-7,12 2 26,19-8-7,24-4 17,69-16 2,27-1 2,-23 18-8,-104 10-7,-7 1-2,-2 2-7,27 1-8,-6 2-7,-11-1 8,-7-2 1,-5-2-10,-9 1-21,-3-3-13,-8-8-26,-5-4-47,-6-8-130,-44-70-330</inkml:trace>
  <inkml:trace contextRef="#ctx0" brushRef="#br0" timeOffset="288447.4983">8784 13004 579,'0'0'879,"-3"2"-744,2 6-135,-2 13-26,3 10 26,-3 18 0,-2 13 14,0 10 13,-2 5-3,1 3-23,0-5 11,0-2 1,0-6-13,-2-1 0,-3-8-61,5 4-215,-10 56-381</inkml:trace>
  <inkml:trace contextRef="#ctx0" brushRef="#br0" timeOffset="289250.5442">9952 14064 1206,'0'4'205,"-1"2"-142,-3 3-62,0 7 11,2-2-11,1-7 8,1-2-9,0 5 8,-1-3-8,1 3 9,0 2-7,-2-5-1,0 2-1,1-2-57,-3 3-120,-23 7-168</inkml:trace>
  <inkml:trace contextRef="#ctx0" brushRef="#br0" timeOffset="290816.6338">10205 13670 1076,'-2'3'197,"1"-3"-152,-6 4-45,1 10 0,-7 6 0,-3 18 21,-10 13 10,1 16-7,-6 18-6,4 5 8,1 4 2,7 0 4,6-7 5,7-7-1,10 3-18,5-7-4,1-3-13,8-9-1,0-3 0,5-8-47,2-14-44,1-9-58,-3-13-80,47-29-46</inkml:trace>
  <inkml:trace contextRef="#ctx0" brushRef="#br0" timeOffset="292238.7151">10498 14168 647,'0'1'345,"0"1"-205,-3-2-115,3 2-24,0-2 41,0 2 32,0-2-8,3 1-24,-3-1-15,0 0-2,0-1 8,-3 1 0,3-2-7,0 2-19,0 0-7,3-2-39,-1 6-167,4 2-130,22 14-339</inkml:trace>
  <inkml:trace contextRef="#ctx0" brushRef="#br0" timeOffset="292431.7262">10803 14216 642,'-1'0'0,"-6"-2"-3,-10-8-517</inkml:trace>
  <inkml:trace contextRef="#ctx0" brushRef="#br0" timeOffset="292916.7539">10382 14176 803,'-3'-1'213,"2"-1"-75,-4-2-9,5 4-3,1 0-33,1 0-34,1 0-38,-2-1-21,3 1-8,-1-3-7,0 3 15,4 0 3,0 0 17,7 3 13,0-3 0,-1 0-5,-6 0 2,3 0-6,-10 0 0,0 1 6,0 1-13,0 0-2,-3 0-5,-1-2 2,1 1-4,3-1-1,-1-1 2,1 1-8,0-2 19,0 2-4,1 0-16,-1-4-18,3 3-55,-3-2-43,3 2-35,-3 1-53,0-3-87,-6-13-217</inkml:trace>
  <inkml:trace contextRef="#ctx0" brushRef="#br0" timeOffset="296561.9624">19924 10339 1036,'-1'-3'207,"1"3"-69,0-1-87,1 1-18,1 0 36,-1 0-20,2 0-29,7 0-1,7 0 7,9-3-7,6-1 5,9-2 8,-1 5-13,-3-5-13,-4 5-5,-3-1 8,-2-1-9,0 0-22,-3 1-44,-6 1-47,-7-2-64,-5 3-64,-8-1 109,-8-2-78,-46-12-469</inkml:trace>
  <inkml:trace contextRef="#ctx0" brushRef="#br0" timeOffset="296817.977">19948 10339 253,'0'0'315,"0"1"-217,0 0-85,-1 6-5,1 4 26,-2 0 40,1 6 7,-3 0-2,-3 7 44,-2 7-27,-4 6-33,-8 9-4,-3 2-25,-2 4-16,2 2-8,4-4-9,3-1 7,3-2-7,4-2-1,5 3-47,2-6-112,3-5-55,5 19-62</inkml:trace>
  <inkml:trace contextRef="#ctx0" brushRef="#br0" timeOffset="297067.9913">19860 10705 751,'0'0'262,"3"0"-172,5 0-75,6 0 0,12-2 29,7 0 43,6-2-35,4 3-17,0 1-19,-1 5-15,-8 0-1,-5 5-35,-7 2-121,-9 2-43,-11 3 29,-8 4 28,-14 3 101,-12 7-5,-103 48-164</inkml:trace>
  <inkml:trace contextRef="#ctx0" brushRef="#br0" timeOffset="297267.0027">19865 10973 1,'-22'7'149,"12"0"10,-18 1-2,18-6-16,5 1-25,5-3-32,5 3-47,-1-2-28,2 5 60,6 2 38,4 6 2,5-1 11,0 3-7,7-6-34,2 2-16,8-6-28,2-1-14,5-2-9,-2-3-12,-4 0-30,-5-1-33,-7-2-105,-6-3-206,16-30-161</inkml:trace>
  <inkml:trace contextRef="#ctx0" brushRef="#br0" timeOffset="298086.0496">19747 10161 912,'-2'-4'183,"1"2"-56,-1-2-55,2 4-27,2 3-1,1-3-44,10 1 18,22 1 1,60-2 71,75-9-25,3-1-11,-82 4-24,-59 2-18,-7 8 7,-1-4-7,19 0-4,-16 6-8,-5-5 1,-10 1 0,-6-2 8,-3 0-7,-4-2 17,-1 1 34,-1-9 20,-3-3-50,-7-12-23,-7-8-15,-5-2 0,-8 0 3,-3 1 6,-2-1 5,5 7-8,4 3 4,7 9 5,7 5 1,9 7 0,5 4-1,2 0-36,4 1-62,8 12-32,5-1 101,10 11 23,10 3 12,3 0 8,-2 4 2,-1-1-8,-10 1-7,-4 0 5,-7 0 6,-4-2-12,-7-1 6,-5-9-6,-2 2 10,-4-7 13,-6 3 7,-5 3 16,-12 4-13,-14 6-31,-12 6-2,-5 7-212,-80 68-329</inkml:trace>
  <inkml:trace contextRef="#ctx0" brushRef="#br0" timeOffset="298282.0608">20605 10724 1118,'-2'2'300,"-1"0"-237,-1 5-48,2 0 2,-2 3 52,-1 7-9,-1 1-26,2 7-34,4 2-12,11-1-136,12-4-313,91-6-167</inkml:trace>
  <inkml:trace contextRef="#ctx0" brushRef="#br0" timeOffset="298597.0788">21233 10581 1153,'-11'-14'266,"2"6"-128,-13-16-69,1 5-21,0 3-3,-1 3-21,-1 7-17,1 6-7,-5 8 0,-3 11-1,-3 15-8,1 17 1,2 10 7,2 11 0,8 3-5,8-3-6,4-10-10,9-10-10,3-11 13,2-12-16,2-13-49,1-6-36,4-12 105,4-13-21,5-13 26,12-19-140,3-19-87,60-144-243</inkml:trace>
  <inkml:trace contextRef="#ctx0" brushRef="#br0" timeOffset="298801.0905">21349 10060 833,'0'1'261,"-3"9"-213,-1 6-48,-2 18 2,-4 18 8,-4 17 7,2 15 5,-20 63 5,-8 22-4,0-10-10,29-116 1,4-4-14,3-8-5,-2 32-163,42 11-177</inkml:trace>
  <inkml:trace contextRef="#ctx0" brushRef="#br0" timeOffset="299115.1084">21967 10477 1146,'-1'0'234,"1"3"-198,-2 4-36,-3 5 0,-4 11 20,-7 16 70,-12 16-23,-8 12-32,-6 15-14,-3 1-8,11 1-13,6-6 0,10-7-1,13-16 1,10-10-28,4-10 4,13-9 24,3-8 5,1-5 39,5-9-11,8-8-9,3-12-24,3-3-15,5-8-134,-4-5-122,-5-5-59,20-87-435</inkml:trace>
  <inkml:trace contextRef="#ctx0" brushRef="#br0" timeOffset="299708.1423">21577 10314 1006,'-2'-4'221,"2"3"-55,-1-2-47,2 1-16,-1 2 2,2 0-31,1 0-74,6-4-7,7 4 7,16 0 30,13 3-21,18 3-9,8 3 11,7 1-11,-2 2 11,-8 2-11,-8-3 0,-17-5 0,-10 0 0,-7-6 6,-10 0-6,-4 0-9,-6-6 9,-3-2 22,2-7-22,-4-1-7,-1-7 7,-6-2 4,-3 1 6,-9-4-9,2 0-2,-5 4 2,3 9 3,-1 1-3,8 9 0,5 4-1,3 1-14,3 0-3,3 1 2,3 1-27,1 4-36,10 5 59,1 1 8,1 8 11,2-5 21,-1 5-6,-5-4-3,-2 5-12,-4 3-1,-2-2 0,-4 7 1,-3-2 0,-7 1 9,-1-2 15,-3-2 2,-3 0-7,-5 2-2,1-3-17,-5 3-3,0-4-164,-49 24-339</inkml:trace>
  <inkml:trace contextRef="#ctx0" brushRef="#br0" timeOffset="300707.1995">19380 12210 682,'-1'0'494,"-1"0"-353,0 0-98,1 2-34,2 0 11,1 0 20,0-2-7,2 4-15,11 1 14,4 2 23,17 5 13,6-4-16,7 5-25,2-5-19,4-1 8,0 3-7,-1-1-9,-8 1-48,-5 2-60,-12-1-65,-11 2-110,-18 17-53</inkml:trace>
  <inkml:trace contextRef="#ctx0" brushRef="#br0" timeOffset="300977.2149">19280 12797 964,'0'0'267,"1"2"-238,2-2-13,-1 0-16,4 2 33,7 2 45,8 1 29,10 4-32,13-4-35,5 2-7,3-6-7,-1 2-20,-3-2 4,-5 1-5,-3 2-5,-4 0-86,3 1-85,0-1-210,60 2-172</inkml:trace>
  <inkml:trace contextRef="#ctx0" brushRef="#br0" timeOffset="301353.2364">20138 12713 1304,'-3'0'252,"3"0"-135,-2-3-74,2 3 17,2 3 17,-1-3-41,2 0-36,9 0-21,9 1 21,13 1 25,12 1-13,2-2-6,0-1 3,-8 2-8,-8 0-1,-10 0-33,-2 0-86,-1-2-163,0 4-197,31-14-225</inkml:trace>
  <inkml:trace contextRef="#ctx0" brushRef="#br0" timeOffset="301617.2515">20915 12387 1321,'-1'-2'234,"2"2"-160,3-8-74,7 8 0,5-4 36,13 1 27,9 0-22,13 1-22,9 2-10,1 0 2,-1 2-11,-5 2-27,-13 2-98,-5 0-101,-15-4-134,-8-14-223</inkml:trace>
  <inkml:trace contextRef="#ctx0" brushRef="#br0" timeOffset="301835.264">21011 12480 885,'0'3'230,"1"3"-211,4 9-11,0 7 13,1 8 21,2 8 10,-2 2-1,-3 6-19,-6 2-7,-5 3-2,-2-2-7,-5 0-4,-2-1-12,4-8-4,0-5-106,3-5-163,3 10-408</inkml:trace>
  <inkml:trace contextRef="#ctx0" brushRef="#br0" timeOffset="302021.2746">21096 12803 989,'12'-9'157,"4"2"-103,11-5-10,10-2 37,-4 7-8,1 3-44,-1 4-16,4 5-12,-5 9-1,1-3-100,-8 6-194,5 24-170</inkml:trace>
  <inkml:trace contextRef="#ctx0" brushRef="#br0" timeOffset="302217.2859">20863 13189 1073,'0'0'250,"7"0"-197,1 1-35,9-1 64,8 3 28,4-3-44,5 0-24,8 4-20,6 2-22,6-3-18,7 0-187,91-22-480</inkml:trace>
  <inkml:trace contextRef="#ctx0" brushRef="#br0" timeOffset="302413.2971">21706 12859 1512,'-2'0'273,"2"5"-225,-1 2-48,0-1 1,-5 11 6,3-5 2,1 2-9,4 1-10,3-1-182,18 11-382</inkml:trace>
  <inkml:trace contextRef="#ctx0" brushRef="#br0" timeOffset="302877.3236">22304 12775 920,'-4'-8'278,"-1"0"-169,-5-5-76,-1 2-18,4-2-9,-2 5-4,4 3-2,5 5-102,0 10-395</inkml:trace>
  <inkml:trace contextRef="#ctx0" brushRef="#br0" timeOffset="303410.3541">22398 12742 1059,'-9'-14'258,"3"5"-173,-9-13-41,2 5-28,-2 7 14,4-2-7,2 8-13,-1 6-10,-3 6 0,-1 15-7,-8 14 6,-4 15 1,0 10-1,0 6 1,5 0 4,5-6-4,4-7-1,7-12 1,6-8-26,5-7-31,7-12-19,2-9 71,4-8 5,7-12 23,8-10-23,6-12-84,2-16-93,0-11-23,-1-11 8,42-153-371</inkml:trace>
  <inkml:trace contextRef="#ctx0" brushRef="#br0" timeOffset="303627.3665">22623 11983 931,'-5'21'96,"-1"5"-72,-9 31-11,-5 23 28,-16 63 20,-3 30-17,2 21-7,16-95 37,14-54 2,-2-1-43,6-10-13,-3 32-20,6-17-86,8-15-130,7-17-138,42-40 75</inkml:trace>
  <inkml:trace contextRef="#ctx0" brushRef="#br0" timeOffset="303935.3841">22919 12312 1174,'0'0'275,"-2"0"-170,2 0-80,0 2-25,-1 6-30,-2 15 30,0 19 38,-5 22 10,-5 19-20,-6 5-8,-2 3-4,-6-10-8,0-2 5,0-6 2,2 0-6,2-5 3,7-6 4,-1-8-16,10-12 0,3-10-1,8-12-19,1-7-11,9-4 31,4-9 7,10-6-7,10-10-27,5-6-159,72-64-335</inkml:trace>
  <inkml:trace contextRef="#ctx0" brushRef="#br0" timeOffset="309026.6753">19431 14254 959,'-3'0'279,"3"0"-161,-2-2-76,2 4-31,2-2 19,-2 0 42,3 0-15,-1 0-57,0 0-11,2-2-19,3 4 30,6 3 3,11 4 26,8-1-19,13 1-2,8 5 10,3-6-9,2 1-9,-6 0-21,-7-2-68,-6 3-173,9 14-242</inkml:trace>
  <inkml:trace contextRef="#ctx0" brushRef="#br0" timeOffset="309253.6883">19216 14846 1227,'3'0'264,"0"2"-224,7 2-38,12 3 11,12-1 22,8 0 11,8-3-17,7 3-19,2-3-10,5-1-19,0-4-116,2-5-200,110-34-297</inkml:trace>
  <inkml:trace contextRef="#ctx0" brushRef="#br0" timeOffset="309470.7007">20473 14404 1629,'2'3'207,"-1"-3"-207,7 3-97,10-2 97,7 5 28,11-4 4,7 0-13,14-2-8,3 0-11,5 0-45,-4-4-113,-4 2-145,46-16-176</inkml:trace>
  <inkml:trace contextRef="#ctx0" brushRef="#br0" timeOffset="309701.7139">20573 14385 1302,'-3'2'222,"3"2"-222,0 8-2,0 6-2,0 16 4,-1 8 33,-5 16 1,-4 9-14,-5 8 2,-14 11-14,-4 4 5,-1-5-2,3-18-11,8-15-6,10-12-81,9-16-174,8-7-224,26-37-191</inkml:trace>
  <inkml:trace contextRef="#ctx0" brushRef="#br0" timeOffset="309858.7229">20605 14742 1255,'4'-4'180,"7"4"-144,10-3-24,10 0-6,9 3 7,2 0-12,2 4-1,3 5-50,-7 0-190,35 30-113</inkml:trace>
  <inkml:trace contextRef="#ctx0" brushRef="#br0" timeOffset="310054.7341">20395 15059 1318,'1'2'234,"8"2"-234,4 6-50,8 6 50,10-3 87,8 2-6,7-8-30,4-1-12,8-4-18,-1-2-21,-2-4-150,75-26-468</inkml:trace>
  <inkml:trace contextRef="#ctx0" brushRef="#br0" timeOffset="310236.7445">21352 14935 1636,'-1'0'227,"1"0"-191,0 1-36,0-1-12,0 2 12,1 2-1,2 9-89,8 6-108,27 47-466</inkml:trace>
  <inkml:trace contextRef="#ctx0" brushRef="#br0" timeOffset="310549.7624">21953 14816 1496,'-9'-17'195,"-1"1"-132,-10-15-37,1 9-12,-3 5-14,-1 5-5,-5 4 4,-2 12-6,0 13 6,-2 11-5,5 13 4,0 18-4,2 6 5,1 9 0,6 3 0,3-6 1,4-7 0,8-11-12,8-12-17,6-12-73,6-15 41,10-16-19,9-13-44,13-21-176,104-134-173</inkml:trace>
  <inkml:trace contextRef="#ctx0" brushRef="#br0" timeOffset="310758.7744">22106 14114 1309,'-3'-5'222,"0"2"-127,1-4-95,-1 21-70,-3 15 51,-4 22 19,-6 26 36,-22 77-6,-12 48-9,5 3-2,21-90-7,15-64-6,6-8-6,0-6-70,1 38-71,7-26-197,43 6-204</inkml:trace>
  <inkml:trace contextRef="#ctx0" brushRef="#br0" timeOffset="311135.796">22476 14720 1120,'-2'2'473,"4"4"-473,1 11-57,0 6 47,1 10-4,-1 11 14,-1 10 15,-4 8-2,-7 2-7,-6 0 3,0-7 11,-5-6 22,0-3-12,-1-10-9,3-10-9,3-9-2,1-9 2,3-10 2,5-12-14,4-15-53,5-13-101,8-11 106,11-13 48,4 2 25,8 0 35,6 9-24,3 1-15,5 6-1,1 4 20,-5 3-4,-4 8-15,-9 10-13,-10 5-8,-3 7-14,-4 5-119,-1 4-315,2 17-130</inkml:trace>
  <inkml:trace contextRef="#ctx0" brushRef="#br0" timeOffset="312450.8712">10439 14014 1132,'0'0'305,"0"0"-161,0 2-96,-1-2-14,1 0 25,0 0-16,0 3-29,0-3-14,1 1-7,-1 3-14,0 3 4,0 4-22,0 3-79,1 1-158,7 27-86</inkml:trace>
  <inkml:trace contextRef="#ctx0" brushRef="#br0" timeOffset="313207.9145">10297 13903 551,'3'-12'203,"-3"7"-29,-3-10 21,2 6-6,-1 3-30,-5 2-42,0-2-29,0 0 19,-3-2-31,0 2-31,-10 2-29,4 4-16,-12 8 0,-6 11 5,-2 12-5,-5 8 0,2 6-1,4 10-8,6 0-1,9 2-5,6-1 6,10-1-3,4 2 4,3-4-2,8-2-28,2 4 13,-2-6 11,4 0-19,-2-5 5,-2-2-10,2-9 17,-1-4-9,-3-9-16,5-2-16,-6-12-2,4-2 34,0-8 30,0-6 0,6-9 0,1-10-26,7-9-13,-2-5-15,1-10 0,-2-6-13,-3-2-1,-4-9-32,1-6-71,6-192-549</inkml:trace>
  <inkml:trace contextRef="#ctx0" brushRef="#br0" timeOffset="313485.9304">10418 12871 1134,'-2'-2'171,"1"2"-77,-4-2-94,4 4-4,0 3-38,-3 8 25,0 20 17,-5 22 6,3 29 3,0 77 2,1 41 11,-1-2-2,3-64-8,-11 9 6,2-10 57,4-5-26,7-84-25,-1-2-13,2-9-7,0 34-4,7-10-73,3-14-85,2-4-47,7-12-40,29-13-306</inkml:trace>
  <inkml:trace contextRef="#ctx0" brushRef="#br0" timeOffset="314019.9609">10695 13971 1057,'2'-7'216,"1"4"-119,7-6-82,4 3-13,6 2 8,10-3 20,5 10 3,1 11-9,-2 8-23,-4 9 0,-2 9 15,-9 5-7,-4 7 23,-6 3 55,-9 6-2,-7-2-28,-2 1-24,-9-1-3,1-5-16,-2-6-5,4-7-8,0-11 7,3-8 7,6-7-15,-1-6 12,3-8 9,1-5-6,3-6-15,-2-12-74,4-17-43,2-18 55,10-15 41,10-6 15,2 4 6,4 6 2,0 12-1,-6 11 0,-1 5 6,-6 10 16,0 7 7,-3 4-2,0 4-2,-2-2 1,-2 7-11,1-3-2,-2 1-8,4 2-5,-1-3 0,3 0-1,0 4-13,1-1-37,-4 2-35,3 4-79,-6 4-20,-3 1-35,-5 6-66,-17 30-216</inkml:trace>
  <inkml:trace contextRef="#ctx0" brushRef="#br0" timeOffset="315506.0459">3800 16638 768,'0'0'287,"-2"0"-188,2 0-80,0 0-1,0 0 71,0 0 49,2 0-14,-2 0-40,1 0-37,-1 0-28,4 1-19,7 1 0,4 3 10,12 4 35,13-4-18,4-1-10,7-3-11,2-1 3,0-3 0,3 1 7,-8-2-13,-3 4-3,-7 2-1,-5 0-21,-6 2-40,-4 1-46,-6 0-75,-4-1-157,-7 2-220</inkml:trace>
  <inkml:trace contextRef="#ctx0" brushRef="#br0" timeOffset="316009.0747">3885 17034 1132,'-6'0'207,"1"2"-160,-7 2-47,5 0-8,1 4 8,1-5 0,4-2 0,1 1 0,-1-2-8,2 0 7,-1 4-5,1-4-5,-1-4 1,2 4-8,0 0 3,-1 4 15,2-1 9,3 1 12,2 1-3,2 6-5,5 0 10,8 4-14,10 0 0,12-1 70,12-6-13,15-8-6,8-10 6,0-4-19,-5-3-22,-4 5-17,-14 4-3,-7 5-4,-7 4 0,-15 3-1,-5 2-1,-12-1-20,-5-2-13,-6 1 4,-3-1 30,3-2 7,-8 3 7,6-4-14,-5 4-21,-6 1-107,-4 9-112,-40 33-225</inkml:trace>
  <inkml:trace contextRef="#ctx0" brushRef="#br0" timeOffset="318908.2405">4268 15413 514,'-2'0'155,"2"-3"-56,0 2 7,0-3 2,0 3 2,2-2-5,-2 2-35,1 1-11,-1-3-13,0 3 4,3 3-10,-3-6-32,0 3-8,4-4-14,4 1 14,6-1 15,2-2-6,6 0-9,-2-4 1,3 4 0,-4 4 4,0 2-5,-2 4-9,-4 4-5,-1-1 5,-4 4 3,1 3 6,-1 0 0,1 7 11,-1 2-10,-2 4 6,1 7-6,-3-1 16,-1 8 1,-1 2-8,-5 8 1,-6 2-4,-3 4-1,-3 2-5,-4 0 1,-3 0 4,3-9-6,2-12 1,5-10 0,7-15 5,3-11 8,2-4 5,2-15-19,1-15-73,8-22-1,-2-16 44,11-8 30,-2 0 9,-2 11-9,1 15 1,-5 10 0,-3 14 10,-4 11-4,0-3 5,0 3-12,6-1-3,5-4 3,3 2 0,13-3 1,2-1-1,8 4 1,-2-1 7,-1 2-7,-5 7 0,-10 2 0,-6 6-1,-12 4-12,-6 0-21,-5 2 25,-6 3 7,-4 2-15,-12 1-106,-5 1-62,-69 2-106</inkml:trace>
  <inkml:trace contextRef="#ctx0" brushRef="#br0" timeOffset="319794.2912">4365 13075 754,'1'-1'209,"1"-2"-131,3-2-72,2-2 9,5 0 49,1-5 13,-1 4-22,2 2-20,-4 2-35,2 8-1,-2 2 1,-1 7 0,2 9 25,1 11 23,-3 7 2,-2 10 7,-1 5-18,-5 1-14,-1 4-8,0 1-4,-3-2-2,-1 2 1,0 0-11,-2 1 11,-4-1-6,-1 6-5,0-8-1,2-14-12,3-16-6,3-17 18,3-16 17,-4-8 13,3-13-30,1-20-48,0-14 10,7-12 38,5-3 8,7 2-8,7 6-1,5 6-5,3 11 2,-4 4 4,3 8 10,-2 3-5,-5 5-5,4 5-7,-5 5 7,-2 3 0,-3 8-20,-6 2-53,-5 6-146,-2 4-9,-3 6 10,-30 45-143</inkml:trace>
  <inkml:trace contextRef="#ctx0" brushRef="#br0" timeOffset="320049.3058">4786 13554 1169,'0'5'196,"1"0"-161,-1 5-29,3 9 6,-3 6 1,3 9 2,-3 11-4,0 3-2,-3 13-3,0 0-1,-1 3-5,-2-4-7,3-5-13,0-14-17,3-12-131,2-13-62,5-26-272</inkml:trace>
  <inkml:trace contextRef="#ctx0" brushRef="#br0" timeOffset="320521.3328">4841 13518 745,'-2'-5'356,"4"-2"-239,0-4-107,8-1 1,4 2 1,6 2 0,3-2 0,2 10-12,2 4 0,-3 8-1,-1 0 1,-6 6-1,-1 1 0,-13 3 1,-4 0 3,-7 1 36,-10 3 0,-5 1-4,-6-2-11,1-1-8,5-9-5,4-8 5,8 1-4,6-6-12,3-2-16,4 1-56,5 3-123,3 5 108,8 5 74,1 1 13,6 8 6,-2-4-5,-1 5 5,0-2 2,-3 3 44,-6 1-4,-1-3 20,-1 3 2,-6-3-20,-2-1 2,-3 0 1,-3-3-5,-2-1 9,-6 1 6,-7 3-21,-7 3-41,-7-1-1,-5-2-85,-3-9-95,6-9-111,-27-21-658</inkml:trace>
  <inkml:trace contextRef="#ctx0" brushRef="#br0" timeOffset="323200.486">5852 17830 1066,'-1'0'219,"2"3"-183,4-2-35,4-1-1,9 4 30,2-2 48,9 3-2,1 2-28,4 5-19,-3 5-5,1 2-9,-7 4-5,-2 2 2,-10 6-4,-13 10 16,-13 11-17,-14 15-7,-14 1-53,-11 3-17,3-9 31,3-11 28,8-16 6,15-13 5,13-8 6,8-11 0,4-6-6,9 6-59,8-2 59,10 3 18,13 0 13,11-6 8,5-2 0,-1-2-9,-3-5-24,-7-1 3,-6-2-9,-4-1-132,-10-4-147,28-55-360</inkml:trace>
  <inkml:trace contextRef="#ctx0" brushRef="#br0" timeOffset="323585.508">6460 17858 1225,'1'0'240,"7"0"-192,11 0-30,5-2 0,14-6 36,7-2-2,6-2-26,3 1-7,-2-3-8,-3 7-7,-6 0-4,-9 4-6,-12 0-28,-12 3-89,-8 4 24,-10 7 27,-8 16 72,-13 10 21,-14 14-6,-11 9 3,-4-4-6,2-3-5,0-7 11,13-4 2,6-11-8,10-1 0,6-8-12,5 1 0,7-8-9,7-7-77,5-6-167,10-12-37,12-10 230,12-20-157,94-141-296</inkml:trace>
  <inkml:trace contextRef="#ctx0" brushRef="#br0" timeOffset="323748.5174">6777 17907 455,'13'-10'225,"-5"10"-119,6 0-94,-5 16 48,-7 13 182,-7 14 2,-3 12-109,-2 12-57,-2 1-22,4-7-29,5-8-15,8-12-12,10-5-27,9-6 0,13-3 6,6-9-56,9-8-92,5-13-122,116-44-222</inkml:trace>
  <inkml:trace contextRef="#ctx0" brushRef="#br0" timeOffset="324163.5411">7565 17732 1410,'-16'10'224,"-5"4"-169,-18 17-38,-6 8-10,-4 6-6,4 3 0,7-7 7,13-7-8,15-11-20,13-1-11,8-9-38,10-1 9,7-4 18,9-8 19,2-8-55,4-10-9,-2-8 14,-4-4-8,-7-2 21,-9 10 57,-11 10 3,-9 11 75,-7 7 63,-5 7 9,-4 9-87,-6 9-8,-2 16-7,0 2-1,2 6-16,3-2-19,3-7-9,12-6-1,4-1-1,5-15-16,5 3-10,4-6-44,6-10-41,4-3-89,60-42-79</inkml:trace>
  <inkml:trace contextRef="#ctx0" brushRef="#br0" timeOffset="324486.5596">7839 18278 1060,'0'6'228,"1"4"-174,5 3-24,1 9 21,-1-5-18,5-5-12,2-4-20,-1-2 8,1-6 6,1-6 5,-3-8 14,2-9-16,-6-9-4,2-3-2,-8 4 9,-4 7 85,-7 14-4,0 7-42,-7 4 12,-2 5-28,-8 0-37,-4 12 7,-2-1-7,-2 3 3,7-6-10,1-6-48,8-8-56,4-10-113,2-6-298,-16-74-491</inkml:trace>
  <inkml:trace contextRef="#ctx0" brushRef="#br0" timeOffset="324943.5857">5846 17132 891,'0'-2'199,"0"2"-79,-1-1-87,1 2-13,3 3 19,4 7-2,11 6 71,13 7-6,21 10-4,61 18 2,55-15-29,50-37-26,-46-18-17,4-5-14,-12 7 3,12-6-16,-11 9 4,-30 16-3,-40 7 4,-62 1-5,-5 0 0,-6-1-1,14 9-23,-16-5-47,-12 0-38,-11-8-6,-5-4 81,-16-2-42,-11-10-264,-101-59-403</inkml:trace>
  <inkml:trace contextRef="#ctx0" brushRef="#br0" timeOffset="325289.6055">6466 16423 1270,'12'-8'146,"1"0"-103,18-6-35,2-2-2,7 5-6,3 0 0,2 4 9,-5 7 0,4 4-3,-5 9-5,-3 1 9,-2 14 8,0 3 33,0 10-19,-3 6-10,-5 6-8,0 2 7,-9 1-5,-2 0-1,-4-3-9,-7-7-6,-4-7-46,-8-6-11,-3-2-18,-6-5-161,-53-1-385</inkml:trace>
  <inkml:trace contextRef="#ctx0" brushRef="#br0" timeOffset="325494.6172">6975 16620 1445,'-2'3'281,"1"-2"-199,-3 4-56,3-4-17,-2 7 9,-3 0 0,-8 10-8,-5 11-4,-6 13-6,-7 7-67,-2 9-104,1 3-87,-38 92-241</inkml:trace>
  <inkml:trace contextRef="#ctx0" brushRef="#br0" timeOffset="330739.9173">8769 16307 817,'2'-4'206,"-2"1"-94,0 0-59,0 3-7,0 0 28,0 2 13,-2 2-29,1-4-22,1 4-16,0 2-2,0 4 13,1 7 50,1 9-1,1 9-26,-3 12-21,-3 1-11,1 12-5,-3 1-5,-3 6-5,2 1 1,0 5-7,-3 9 5,-1 10-4,-4 4 11,4-5-11,1-9-1,4-16 1,2-16 3,3-14-5,3-8-2,-1-7 2,1-7-8,-2-7-7,2-2-16,3-3-7,1-2 25,7-2 11,4-6 2,9-4-7,0-9-29,8-7-41,1-3-38,0-4-101,61-69-141</inkml:trace>
  <inkml:trace contextRef="#ctx0" brushRef="#br0" timeOffset="331257.9469">9160 16944 912,'3'-2'243,"-3"2"-98,0-2-94,0 2-19,0 2 23,0 0 1,1 6-55,2 10 25,3 11 41,-1 14 11,-4 15-16,-4 13-22,-4 10-5,-5-4-10,0-5-2,1-15-14,3-8-3,3-14-6,1-8-9,1-12-24,0-4-3,3-9 0,3-2 13,-2-6-4,4-7-34,1-15-1,7-15-31,8-19 59,5-18 34,2-7 0,6-7 1,5-1 7,-2 9-2,0 15 10,-8 14 19,-5 17 31,-11 15-26,-4 14-16,0 5-21,-1 6 6,2 4-9,10 6 24,4 3 30,2 12-23,1 8-30,-3 14 20,-5 12 12,-4 15 8,-10 13 8,-8 4-8,-6-1-17,-8-6-6,-2-10-18,1-13-35,8-15-79,9-20-135,15-40-566</inkml:trace>
  <inkml:trace contextRef="#ctx0" brushRef="#br0" timeOffset="332489.0173">10036 16803 1258,'0'2'224,"0"-2"-224,2 0-23,-1 0-7,2 0 30,3 0 20,4 2 11,1 1-7,1 3-4,-1 2-8,-5 4 0,2 0 10,-2 8 5,2-1 2,-2 11 7,-1 8 1,0 10-8,-2 5-10,0 8-1,0 1-7,1 1-4,-4-5 4,0-6-10,-4-4 14,1-12-7,0-4-2,-2-9-6,1-4-1,-1-6-5,0-7 4,0-6-5,-1-2-1,-1-8-8,1-6-52,2-13 16,-3-8 10,7-14 16,3-16 26,9-9 0,10-10 7,6-4-7,10 5 0,1 8 23,7 14 0,-3 10-5,1 12-5,-1 8-7,-4 6-5,-6 10-1,-10 6-72,-6 11-216,5 26-67</inkml:trace>
  <inkml:trace contextRef="#ctx0" brushRef="#br0" timeOffset="332749.0322">10525 17232 929,'-1'16'219,"-1"5"-61,-1 23-16,-3 7-55,2 8-25,-3 2-5,3 1 22,0-1-43,2-6-18,-1-10-7,-1-10-11,1-7-13,-1-4-34,2-8-56,-2-7-74,2-9-84,-2-44-207</inkml:trace>
  <inkml:trace contextRef="#ctx0" brushRef="#br0" timeOffset="333179.0568">10609 17210 861,'0'-10'237,"4"6"-123,1-6-83,-2 8-8,3-1 73,-2 1 3,2 2-45,4 2-26,-4 6-28,4 0-8,0 10-7,-4 3 15,-5 7 12,-2 8-12,-8 3-17,-5-3 16,-1-2-11,-1-8 12,0-9 0,10-4 0,2-7 14,4-6 2,2 0-16,0-2-28,8 1 28,7 1 24,3 0-17,10 1 5,0 1-4,1 3 5,2 3 50,-1 5-22,-9 1-37,-4 7 2,-5 5 26,-12 1 29,-4 12 5,-12-1 3,-8 3-15,-4-2-24,-9-3-10,-6-7-5,0-7-15,-1-11-43,1-10-93,7-9-133,-13-69-233</inkml:trace>
  <inkml:trace contextRef="#ctx0" brushRef="#br0" timeOffset="333453.0724">11218 17224 1697,'0'2'305,"-3"1"-284,3 0-21,6 1-63,5 1 63,9 2 7,13 3 8,11 0-1,6 1-7,4-1 1,-7-6-8,-8 4-8,-10-2-44,-5 0-77,-10-2-132,2-1-229,-6-14-412</inkml:trace>
  <inkml:trace contextRef="#ctx0" brushRef="#br0" timeOffset="334021.1049">12090 16375 1428,'-3'0'243,"3"2"-162,-1 0-72,1 3-9,0-2 15,0 3 0,1 12-8,2 19 26,-3 18 6,-4 21-12,-2 9 2,-6 9-13,-12 58 1,-9 13-10,-4 16 20,15-77-12,14-64-1,-1-5-8,5-2-5,-3 28 0,5-16-1,6-12-20,8-10-20,0-9 16,10-8 24,5-4 27,10-12 0,7-8-27,5-12-47,-1-12-41,-1-1-94,-3-8-191,40-77-326</inkml:trace>
  <inkml:trace contextRef="#ctx0" brushRef="#br0" timeOffset="334479.1311">12468 17074 1339,'-2'1'331,"2"-1"-259,0 4-72,2 6-34,1 2 34,3 17 64,0 12 7,1 17-25,-7 4-19,-7 7-10,1-3-2,-6-5-5,-4-3-1,0-16 2,5-9-4,5-17-7,4-10 1,0-8-2,4-9-19,4-18-109,7-23-3,9-20 27,6-17 41,2 2 64,0 13 18,-7 18 63,-4 22-32,-10 15-5,-4 9 20,-2 10-14,-3 0-23,1 3-27,3 2-5,7 6 5,3 8 28,4 10-12,2 10 13,-1 4-7,-3 6-8,-9-2-14,-4-6 7,-6 5 11,-4-1 14,-9 2-32,2-6-9,1-10-65,2-8-32,7-13-125,8-26-268</inkml:trace>
  <inkml:trace contextRef="#ctx0" brushRef="#br0" timeOffset="335177.1711">12988 16846 1111,'0'-7'263,"3"0"-191,6-8-72,-1 7-2,2 0 2,-1-2 47,-2 5 2,0 3-23,1 1 8,2 1 29,-1 0 14,11 0-8,-8-3-11,6 3-8,-3 0-22,2 3-17,2 5-11,1 10-10,3 8 10,-2 11 1,-1 11 31,-7 12-2,-3 5 18,-5 9-14,-5-3-13,-2-3-3,-4-6-12,-3-3 0,-2-7 5,-6-3-10,2 2 0,-3-6 1,2-11-2,1-8-2,-1-10-6,5-6 8,0-10 9,4 0 0,0-6 2,2-2-11,2-8-33,3-9 9,3-11 13,9-18-10,9-11-3,10-23-7,30-69-19,14-27 17,-53 139 27,-2 9 6,14-31 1,-10 17 5,-5 22 5,-11 10 11,-2 10 2,-5 5-17,1 0-7,5 3-7,2-3-14,6 6-62,1 1-145,34 11-295</inkml:trace>
  <inkml:trace contextRef="#ctx0" brushRef="#br0" timeOffset="337123.2824">14279 17055 1473,'0'1'233,"0"1"-193,1 2-40,2-1-15,3 1 15,5 1 72,8 5-12,6-1-18,7 1-1,1 2-11,1-3 3,-3-1-11,1 0-4,1 0-7,2-1-5,-2 0 0,0-3-6,1 1 2,-3 2 4,-8-4-6,-5 1-5,-5-3-52,-7 2-37,-6-2-46,-4-1-44,-41 13-306</inkml:trace>
  <inkml:trace contextRef="#ctx0" brushRef="#br0" timeOffset="337513.3047">14212 17791 1419,'3'0'309,"-3"0"-210,0 0-99,3 2-4,-2-2 4,1 0 46,5 1-32,5 2 31,12 3 9,9 5-3,10-6-11,6 0-10,11 0-6,6-4-9,4-1-1,6 3-13,5 2 23,-4 2-6,-4 0-9,-10 1-9,-18 2 6,-16 1-6,-15-3-8,-8-4 1,-6-1 5,-2-2-17,-2-1-22,1 0 8,1 0 5,1-1-7,-1 1-26,1-2-50,-8 1-113,-18-3-364</inkml:trace>
  <inkml:trace contextRef="#ctx0" brushRef="#br0" timeOffset="338909.3845">16439 17730 1101,'8'-5'285,"2"1"-189,14-6-78,1 9-17,4 1 36,-6 4 42,-4 5-20,-2 0-23,-5 10-21,-1 5 4,-5 15 17,-5 2-1,-5 11 5,-14 5-4,-6 9-27,-9 7 6,-6-1-15,-4-5-2,-3-2 1,4-3-9,2-10 9,0-8 2,7-8-1,9-10 0,12-8 0,6-11-17,6-4-14,6-6-28,9 6 50,12 0 9,15 1 53,13-4-13,8-4-14,-1-4-5,2-4-11,-13 4 5,-7 2-4,-11 1-11,-10 1-8,-10 2-48,-4-4-80,-3 0-53,1-4-126,16-80-716</inkml:trace>
  <inkml:trace contextRef="#ctx0" brushRef="#br0" timeOffset="339330.4086">16912 17884 1519,'-1'0'246,"-1"0"-134,2-3-112,3 3-31,10 0 31,15 0 36,18-3 36,57-7-26,38-3-14,21-8-16,-68 11 2,-58 9-10,-10 1-7,-3 0-1,16 0-28,-17 1-65,-10 1-71,-12 2-47,-11-1 62,-8 4 82,-15 1-28,-10 4 23,-9 0 66,-6 5 6,3 1 95,5 1 25,0 11-5,2 9-14,-2 12-25,2 10-10,1 7-7,2 3-20,4-6-6,8-2-12,9-12-14,7-11-7,12-12-28,6-10-73,3-10-119,10-8-112,10-18 188,79-92-153</inkml:trace>
  <inkml:trace contextRef="#ctx0" brushRef="#br0" timeOffset="339501.4184">17276 18145 681,'6'-5'219,"-3"5"-92,3 0-53,-3 6 19,-3 10 114,1 7-20,-1 13-38,2 12-70,1 0-40,2 0-21,7-3-18,9-7-7,9-11-53,10-6-44,16-10-53,10-15 91,7-10-473,120-88 207</inkml:trace>
  <inkml:trace contextRef="#ctx0" brushRef="#br0" timeOffset="339908.4417">18185 17936 1428,'-11'-6'303,"1"2"-174,-14-5-89,-2 7-4,-3 4-10,-4 10-2,-3 9-3,3 11-20,3 9-1,4 4 0,11-4-7,5-4 1,7-7-15,7-3-22,6-5-13,2-5 10,10-1-7,8-9 2,9-4-9,9-9-48,6-8-39,-7 5 50,-8 1 61,-15 4 27,-15 6 9,-9 0 32,-6 6 155,-9 7-1,-7 12-78,-18 16-36,-5 5-27,-3 6-10,8-6-2,12-3-24,14-9-9,12-1-21,8-1-2,7 0 23,8-1 0,9-1-23,11-5-85,9-12 18,6-8-278,103-62-306</inkml:trace>
  <inkml:trace contextRef="#ctx0" brushRef="#br0" timeOffset="340193.458">18495 18664 1444,'-7'21'267,"-1"1"-179,-4 16-37,4-1 8,8-9-56,7-7-3,6-7 0,13-13 42,6-7-26,8-17-16,4-8-39,-5-10 39,-11-3 17,-17 5-1,-12 4-2,-15 9 2,-14 7 55,-11 9-10,-12 6-25,-11 8-7,-7 6-10,0 2-11,3-3-2,9 1-6,11-8-25,12-4-80,3-8-132,-38-43-238</inkml:trace>
  <inkml:trace contextRef="#ctx0" brushRef="#br0" timeOffset="340561.479">16453 17305 1409,'0'0'258,"14"2"-204,9 2-35,25 0-10,59 1-1,57-8 11,39-3 16,-61 4-10,5 2-10,13-4 11,-6 6 13,-24 4-18,-9-2-8,-16 9-7,-15 3 3,-53-10-7,-7-2-1,-7 0-1,20 5-44,-17-3-73,-16-3-106,-15-3-41,-68-23-17</inkml:trace>
  <inkml:trace contextRef="#ctx0" brushRef="#br0" timeOffset="340899.4984">16987 16291 1466,'11'-10'164,"3"3"-152,22-5 0,12 2-11,11 8 31,6 6 5,2 12 1,-4 9 2,-2 9-8,-8 3-14,-5 8-3,-7 8-15,-9 3 7,-7 7-1,-8 0-4,-5 5 5,-10 2-7,-6 1-1,-10 3-8,-5-8-30,-4-6-38,-7-14-77,-2-11-136,-42-26-321</inkml:trace>
  <inkml:trace contextRef="#ctx0" brushRef="#br0" timeOffset="341062.5077">17540 16411 1668,'-13'0'223,"-2"8"-155,-18 3-58,-9 14 4,-13 5-5,-10 8-8,-56 29 7,-23 24-8,-44 37-151,29-27-324</inkml:trace>
  <inkml:trace contextRef="#ctx0" brushRef="#br0" timeOffset="341567.5366">13855 15826 1393,'3'0'222,"-3"4"-192,6 7-30,5 16 0,8 16 30,2 21 20,12 70-1,-11 60 1,-29 43-11,-21-74-9,-25 18-15,-25 30-11,-32 11-4,-23-38-22,-7 11-55,-11 2-19,3-12-114,-8-42-394</inkml:trace>
  <inkml:trace contextRef="#ctx0" brushRef="#br0" timeOffset="342339.5807">8540 16165 1435,'-2'0'232,"1"3"-164,-4-3-68,3 4 0,-6 11-11,-10 23 11,-8 18 6,-10 29-6,-22 79 1,-4 41-1,14 59 1,22-50 4,11-10-5,11-4 0,20 0 0,28 6-11,25-12-215,11-22-312</inkml:trace>
  <inkml:trace contextRef="#ctx0" brushRef="#br0" timeOffset="343707.659">19323 16626 1444,'-1'-2'199,"-1"1"-125,-1-5-74,4 12-5,-1-5-10,2 5 6,4 9 9,0 5 3,3 18 27,2 11 11,-6 15-10,-9 19-4,-11 66-7,-21 44-4,-14-7-1,17-61 0,4-7-13,20-67 4,0-7-5,5-9 0,-1 33-1,10-17-3,8-18-18,6-13 2,9-13 13,9-14 6,14-13-1,7-15-75,8-14-124,80-89-325</inkml:trace>
  <inkml:trace contextRef="#ctx0" brushRef="#br0" timeOffset="344135.6834">19772 17414 1365,'2'6'147,"1"5"-125,0 6-20,2 7 22,-4 11 34,-4 4 25,-5 12-31,-4 2-17,-3 4-20,0-2-2,-1-10-4,7-6-7,1-17-2,5-9-36,5-15-2,4-11-19,7-13 39,14-18-67,9-18 23,9-20 17,4-2 21,2 0 24,-4 14 25,-5 21 16,-9 18 1,-14 12 1,-8 11-1,-11 8-18,0 4-16,0 2 8,2 8 23,4 7 26,0 10-22,2 9-13,0 5-9,-5 1-13,0 2-8,-3 0-8,0 0-101,-5 5-101,-2 4-129,-21 78-580</inkml:trace>
  <inkml:trace contextRef="#ctx0" brushRef="#br0" timeOffset="345141.741">20996 16546 1192,'7'-4'217,"-1"0"-148,9-2-57,0 6 8,0 0 40,-2 0 15,-2 4-15,2 0-38,-2 4-5,2 6-4,2 5 10,0 3-11,-2 13-5,3 2 8,-5 12-3,-2 10 5,-1 6-8,-1 4-2,-6 4 2,-2-8-1,-5-9-7,1-5 8,1-20-7,0-7-1,2-15 17,-2-5-17,1-4 22,1-6 16,-5-7-18,-1-12-21,-5-13-33,7-13-52,4-14 64,8-11-38,15-4 59,9 5 8,10 9-7,2 12 5,-1 14-6,-7 6 2,-6 8-1,-6 7 5,-5 3 0,-5 6-6,-6 3 0,0 2-18,1 4-125,2-2-98,2 6-43,24 8-293</inkml:trace>
  <inkml:trace contextRef="#ctx0" brushRef="#br0" timeOffset="345396.7556">21560 16776 1239,'-2'3'310,"2"-2"-232,0 9-70,-3 10-8,-1 12 30,-3 13 14,-3 12-19,0 9-8,-1 3-7,-5 4 5,6-5-15,-4-5 0,5-15-24,0-8-56,6-20-50,2-6-52,1-10-94,7-41-209</inkml:trace>
  <inkml:trace contextRef="#ctx0" brushRef="#br0" timeOffset="345821.7799">21638 16791 168,'4'-4'779,"-1"4"-656,6-3-90,0 3 19,4 3 28,0 7-10,0 2-8,1 2-20,3 5-27,-1 1-15,-3 2 6,-2 1-6,-8 4-8,-5 1-29,-8 0-11,-9-4 33,-4 2 14,-4-4 1,0-9 0,5-3 2,3-6 11,10-2 55,4-4 5,7 2-31,1-2-42,4 0-1,6-4 1,3 6 10,9 5-8,0 0 5,0 6 1,-5 8 8,-3-2-4,-4 5 21,-7-1 2,-3 0 4,-4 3 10,-10 0 13,-10 6 14,-9-3-28,-15-1-22,-7 1-26,-1-5-59,2-2-109,-51-6-334</inkml:trace>
  <inkml:trace contextRef="#ctx0" brushRef="#br0" timeOffset="346207.802">20511 17666 1090,'-6'3'191,"3"-2"-143,0-1-36,7 2 27,16 0-23,20 0 83,24-2-13,70-10 5,44-12-13,17-5-12,-66 17-22,0 6-7,-10 8-11,-5-1 7,-3 4-18,-8 2 3,-18-3-9,-54-2-3,-3-1-6,-7-2-1,19 1-39,-14 0-35,-17-4-33,-8-1-18,-35-33-419</inkml:trace>
  <inkml:trace contextRef="#ctx0" brushRef="#br0" timeOffset="346837.838">20989 17979 1071,'-2'0'283,"4"0"-190,-2-1-66,5 1 59,4-3-85,6-4 26,14-1 17,14-2-5,8 1 3,4 1-9,-3 5 0,-10 9-24,-9 3-9,-7 6-1,-11 6-7,-4 5 2,-5 7 6,-5 9 32,-4 7-5,-7 4-5,-4 8-2,-1 4 1,-2 3-9,-2 2-5,-1-3 8,2-3-3,-3-9-3,3-7 0,1-10-7,3-13 5,6-12-6,1-9 7,1-8 17,1-8-17,-4-11-8,3-14-53,6-14 40,12-9-8,9-8 21,12 2 0,7 3 1,3 6 11,2 5-1,-4 0-10,0 7 10,-3 0-4,-2 5 5,-5 5-1,-1 6-10,-7 3 8,-5 11 11,-9 4-14,-3 4-5,-3 5 4,-3 0-5,2 2-15,4 2-40,3 1-44,4 4-92,35 15-191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09-29T03:27:41.95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1" timeString="2019-09-29T03:27:53.861"/>
    </inkml:context>
  </inkml:definitions>
  <inkml:trace contextRef="#ctx0" brushRef="#br0">8202 3770,'-33'33,"33"0,0 1,66-1,33 0,1 0,-34 0,132 33,34-66,-100 0,232 0,-232 0,133 0,-1 0,-65 0,65 0,-32 0,-67-33,-66 33,-99-33,67 33,-67 0,33 0,-33 0,66 0,-66 0,33 0,-33 0,66 0,-66 0,33 0,66 0,-66 0,0 0,34 0,-1 0,-66 0</inkml:trace>
  <inkml:trace contextRef="#ctx1" brushRef="#br0">27542 4692 726,'-1'-13'89,"-1"5"8,2-10-20,-4 15-58,2 6-19,-2 1-13,1-1 12,-3 4 1,-1 5 17,-2 11-1,-1 6 47,-1 11-25,-3 5 14,2 4-20,3-2-11,5 0-14,2 0 8,5 6 0,2-4 5,0 7-8,3 2 1,0 3-1,4-1-1,7-5-11,8-10-24,13-9 24,8-13 27,16-11-2,60-10 20,58-45-4,58-57-26,-61 17 27,-13-11-14,-16 4-5,-21 2-11,-29 1-3,-63 51-9,-7 1 0,-8 4-31,20-25-79,-20 20-103,-17 14-336</inkml:trace>
  <inkml:trace contextRef="#ctx0" brushRef="#br0" timeOffset="16095.9207">6582 7045</inkml:trace>
  <inkml:trace contextRef="#ctx1" brushRef="#br0" timeOffset="50565.8922">28279 8069 518,'0'-9'160,"0"3"-7,-4-3-46,4 2-14,0-5 51,0 2-39,-3 0-5,3 0 11,0 4-13,-2 2-20,1 4-35,2 0-20,-1 0-23,2 3-15,-2-3 0,0 1 15,0 2 0,0-3 6,0 0 3,0 1-8,0 3-1,0 3-9,3 6-3,4 10 6,1 9 6,5 11 1,-4 10 13,5 7-7,-1 4-6,-2 2 8,-1 0-9,-1-5 1,-5 0 0,-2-8 6,-2-6-5,0-8-4,2-9 10,3-7-16,1-11-2,6-6-79,17-8 89,23-14 36,75-36 14,62-49-16,24-29-10,-70 35-10,-8 3 2,-13 6-15,-14 18 16,-9 6-8,-15 11-4,-48 32-4,-3-7-2,-8 8-5,30-21-57,-12 10-81,-14 14-149,-14 14-214,-27 30-122</inkml:trace>
  <inkml:trace contextRef="#ctx0" brushRef="#br0" timeOffset="67071.8363">8070 11609,'0'0,"132"0,-33 0,67 0,-100 0,66 0,133 0,65 0,-164 0,-1-100,-66 100,-32 0,32-66,33 0,-99 66,66 0,-66 0,0 0,34 0,-1 0,99 0,-33 0,-99-66,100 66,98 0,-65 0,-34 0,0 0,100 0,65 0,-98 0,-100 0,99 0,-98 0,32 0,-99 0,66 0,-66 0,34 0,-34 0,0 0,0 0,-33 0,99 0,0 0,-66 0,66 33,-32 0,32-33,0 0,-66 0,99 33,1-33,65 33,-66 0,-65-33,65 0,-99 33,99 0,-132-33,33 0,33 0,1 0,-34 0,-33 0,33 0,33 0,0 67,-33-67,33 0,0 0,-33 0,1 0,-1 0,0 0,-33 0,33 0,0 0</inkml:trace>
  <inkml:trace contextRef="#ctx1" brushRef="#br0" timeOffset="68890.9403">17957 6734 502,'-2'-3'173,"2"3"-44,-1-3 36,1-3 15,-1 2-29,-1 1-28,-2 0-16,1 3-44,2 3-44,-2-2-19,3 1-12,-4 5-6,-2 7 8,-5 7 10,-6 10 1,-9 13 12,-7 5-1,-3 6-11,-2 0 0,-3 4 5,0-4 3,1 4-8,6-8 0,5-2 1,5-10 3,11-7-5,4-15-1,6-3-12,3-8-13,1-6-17,1 0-32,0-2-68,1 2-55,2-2-19,4-2 49,34-34-143</inkml:trace>
  <inkml:trace contextRef="#ctx1" brushRef="#br0" timeOffset="69521.9764">17996 6706 598,'-3'0'227,"3"0"-106,-1 0-67,1 0-34,1 2-11,2-2 9,-2 4-15,2-4-3,1 4-2,3 5 2,9 9 50,8 2 10,3 7-17,1 7-25,0 5-6,-4 4-1,-5 8-1,-2 0 7,-2 4-1,-2 0-7,1-3 3,5-4-3,-1-6-1,2-4 1,-7-8-8,-1-4 7,-6-9-8,0-5 0,-6-6 8,-3-6 50,0 0 73,-2 0-4,-11 0-14,-15 0-59,-19-3-41,-20 1-5,-3-3 1,-2-3-8,4-3 0,14 0 8,11 1 0,8 0-8,8 5 0,7-1-1,7 3 1,7 0 0,4 3-1,5-4-15,1 4-82,1-2-46,2 1-44,7-2-131,64-32 12</inkml:trace>
  <inkml:trace contextRef="#ctx1" brushRef="#br0" timeOffset="70181.0141">18649 6771 898,'-6'-4'211,"3"2"-64,-3 0-69,4 2-57,1 4-21,1 6-48,3 13 30,0 16 18,3 17 15,6 12 0,2 3-6,-3 1 3,0-7-11,-3-6 0,-4-9 5,6-10-5,-6-5 8,-4-7-9,2-12 0,-1-9 8,2-5-7,-1-4 60,4-9 62,7-11 12,11-22-96,13-18-23,2-16-7,5-11-9,-4 3-1,-9 12 1,-5 17 1,-13 17 8,-9 17 16,-4 11 14,-1 9-30,-1 3-9,2 3-25,0 11-13,0 11 23,0 19 12,2 12 3,-1 15 8,-1 0-8,-1 0 1,-2-1 0,-2-4 5,1-7-6,2-6 1,0-11-2,6-12 1,0-14-22,1-7 22,4-12 8,9-13 25,11-15-12,16-16 1,7-15-8,5-10-1,0-8-1,-10 2-3,-7 3-3,-9 11-6,-4 12 6,-9 10-6,-6 12 1,-9 16-1,1 6 1,-4 6-2,3 2-31,-3 6-146,4 9-56,1 12 34,9 77-77</inkml:trace>
  <inkml:trace contextRef="#ctx1" brushRef="#br0" timeOffset="70395.0264">19762 7051 241,'1'-6'685,"1"5"-474,5-5-119,4 0-65,7-4-11,10-2 25,12-2-13,14-1-8,12 1-10,1 6-4,-5 0 3,-11 8-9,-14 8 0,-8 0-79,-14 12-176,-30 34-126</inkml:trace>
  <inkml:trace contextRef="#ctx1" brushRef="#br0" timeOffset="70574.0366">19774 7329 857,'0'0'257,"5"2"-194,2 2-56,8-1 29,4-2 92,4-1 2,5 0-65,4 0-28,15 4-22,8-1-6,14 4-9,7-3-90,46 2-214,62-30-423</inkml:trace>
  <inkml:trace contextRef="#ctx1" brushRef="#br0" timeOffset="71225.0738">21009 6891 39,'2'-24'691,"-1"3"-500,2-20-55,-3 5-8,-3 2 11,-3 4-34,-8 5-40,-3 2-38,-9 12-18,-8 6 1,-3 8-5,-4 9-5,2 11 2,7 10-2,9 10-8,0 18 0,5 7 7,1 7 2,5-3-2,8-9-25,7-8 9,7-15-7,5-11 24,8-8 15,6-13-4,3-10 7,11-15-5,-1-11-2,0-11-4,-5-6-7,-6-8 0,-7 2 1,-7 4 6,-7 0-6,-4 12 13,-3 5-2,0 12 9,-3 5 12,0 7 5,0 6-38,-3 6-33,1 10-13,-1 9 38,-4 14 8,-4 16 0,-3 10 15,-6 5-7,-4 8-2,-3 1-6,-1 1 2,6 3 5,0-1-7,8-7-7,4-3 6,2-2 1,4-10-2,2-9 2,5-17-10,0-13-8,3-12 18,3-9 22,6-15 13,13-11 8,10-17-22,6-9-7,1-8-14,-5 1-16,5 1-119,-3 1-191,54-99-656</inkml:trace>
  <inkml:trace contextRef="#ctx1" brushRef="#br0" timeOffset="71437.086">21534 7122 1291,'0'0'231,"0"0"-173,0 0-57,0 3-2,0 1-9,-3 1-9,3 8 10,3 7 4,-3 3 5,0 5 18,0-1-12,0-1-6,2-3-24,10 18-261</inkml:trace>
  <inkml:trace contextRef="#ctx1" brushRef="#br0" timeOffset="71911.1131">22207 6869 658,'0'1'229,"-1"2"-202,1 4-27,-2 4-34,-2 4 34,-8 11 66,-8 9 67,-12 16-26,-13 5-47,-6 4-23,-3-2-17,10-6-11,15-17-9,16-9-46,14-9-188,53 2-26</inkml:trace>
  <inkml:trace contextRef="#ctx1" brushRef="#br0" timeOffset="72290.1348">22416 6747 1120,'-2'0'211,"4"3"-200,-2 7-11,2 7-11,2 14 4,4 7 5,6 12-2,4 11 4,11 10 6,7 0-5,5 0 0,1-2 8,1-8 1,-9-8-8,-6-7 10,-6-6-11,-9-12 5,-7-9-6,-6-9-15,-1-6 15,-9-5 175,-14-8 8,-20-1-114,-66-15-45,-56-5-16,2-9-2,76 10 3,51 18-3,5 0 4,9-2-9,-26-7 5,23 7-6,10 4-13,14 4-87,8 5-169,12 0-370,79-18 95</inkml:trace>
  <inkml:trace contextRef="#ctx1" brushRef="#br0" timeOffset="72868.1678">23160 6808 337,'-1'-6'905,"1"4"-692,0-7-135,-1 13-78,-1-1-13,-1 4-58,0 12 70,-4 10 1,1 18 6,-3 12 1,-2 7-1,-4 3-5,2 4 0,-2 4 12,-5-1 8,3-1-10,5-3-11,4-11-1,7-12 1,5-14 0,3-8 1,0-16-1,-4-4 9,10-10 15,8-16 87,16-17-54,22-17-36,5-16-6,4-7-2,-8-7-13,1-5-12,-10 3-1,-5 0 11,-10 10 1,-7 12 0,-13 10-5,-2 12 6,-10 8 0,1 11 36,-5 9 1,-3 8-37,1 5-3,1 10-45,-5 9 48,-5 17 2,-5 18 5,-10 13-1,-4 14 2,-1 1-7,-4 3 5,2-7 3,5 1-2,6-13-5,10-7-2,5-8 1,5-8-2,5-8-12,6-6 5,0-11-67,1-2-84,33-40-153</inkml:trace>
  <inkml:trace contextRef="#ctx1" brushRef="#br0" timeOffset="80491.6039">17640 11785 259,'0'0'191,"-1"0"-110,1 0-32,0 0-13,0 0-15,1-2-21,0 2-99,3 2-93,9 10 98</inkml:trace>
  <inkml:trace contextRef="#ctx1" brushRef="#br0" timeOffset="81962.688">17623 11691 593,'0'2'138,"0"-2"-105,-1 2-33,-2-2 27,1 1 60,1 3-1,0-1-35,-3-2-51,0 5-6,-3 5 6,-6 10 46,-13 10 10,-5 11-25,-8 2-11,0 0-14,-1 1-5,6-6 11,4 0-12,7 0 2,3-5-2,5-1-16,9-4-46,4-9-28,5-1-36,7-9-28,9-8-124,53-47 31</inkml:trace>
  <inkml:trace contextRef="#ctx1" brushRef="#br0" timeOffset="82398.7129">17697 11687 619,'0'-7'159,"0"4"-31,0-3-40,0 5-47,-2 4-41,2 9-70,3 0 50,5 12 20,4 9 35,4 3 1,4 10 9,1 7-24,2 6 6,-2-1 21,0 7-24,-1-1-5,-1-2-7,-5-7 3,-1 3-7,-4-10-2,-3-13-6,-2-9 0,-2-13-1,-2-5 1,-2-6 11,1-2 94,0 0 55,-5-4-4,-8-2-55,-6-6-64,-11-5-25,-10-9-4,-2 1-8,-4-2 2,1-3-1,1 1 1,-2 1-1,6 4 0,1 4-1,10-1-9,10 9 9,4 2-24,11 7-92,5 5-178,5 6-185,4 7 324,40 38-127</inkml:trace>
  <inkml:trace contextRef="#ctx1" brushRef="#br0" timeOffset="83020.7485">18246 11964 644,'-1'-6'240,"-2"4"-26,1-3-88,-1 5-42,2 0 14,-1 1-5,0 1-33,2 0-48,-2 0-12,2 0-39,-2 5-9,2 9 7,-2 10 25,2 14 16,-3 14 0,0 8 23,-4 8-11,1-1 3,3-7 3,3-8-17,5-15-1,2-13-11,5-14-4,0-3 15,7-11 18,4-12 21,8-13-9,6-21-4,8-15-14,3-12 0,-3-3-3,-1-1-8,-6 8 5,-10 5-5,-10 15-1,-6 16-2,-12 9-4,-6 11-3,-1 4-1,-1 0 10,2 7 30,1 0-18,2 4-12,2 4-13,-2 4 2,-3 14 11,-1 8 5,1 14-5,0 5-2,0 13 2,4-1 0,-3 0 0,2-3 0,3-6 1,0-3 0,0-5-1,3-7 0,-3-6 1,0-6 5,0-7-6,1-5 0,-1-7-6,0-3-45,0-2-6,4-5-48,-2-2-96,16-60-512</inkml:trace>
  <inkml:trace contextRef="#ctx1" brushRef="#br0" timeOffset="84387.8267">19071 12014 279,'-1'0'268,"0"-2"-92,-1 2-52,0-2-4,1 1 32,0 2-10,-1-1-49,2 0-43,0 0-11,2 0-8,0 0-31,6 2 1,12 0 7,10 0 8,15 1 4,11-6-5,0-1-3,-2-2-6,-5-3-1,-4 6-4,-7-1 7,-5 1-7,-5 3-1,-4-4-56,-1 4-106,-7 0-64,-1 4-31,-1 3-466</inkml:trace>
  <inkml:trace contextRef="#ctx1" brushRef="#br0" timeOffset="84666.8427">19170 12494 752,'2'3'144,"-2"-3"-120,0 3-15,2-3 36,1 3 53,1-2 29,5 2 2,6 6-25,10 0-28,3-4-10,6 0-25,4-2-23,1-3-12,1-3 8,1 2-14,5-1-104,5 4-151,5 2 30,2-4-76,82 0-300</inkml:trace>
  <inkml:trace contextRef="#ctx1" brushRef="#br0" timeOffset="85784.9066">20897 11695 586,'-6'-4'164,"2"-2"-79,-5-4 13,-2 1-1,2 2 19,2-4-5,-1 3-41,2 0-26,-3 1-22,2 3-4,0-1 3,-3 1-19,0 4-2,-3 0 0,-2 2 1,-2 2-1,-2 3 6,2 0-6,1 0 0,4-2 0,0 5-6,5-3 5,-4 1-3,3 3 3,0 4-6,2 0 7,-3 1-1,3 3 1,-1 2 0,1 3-1,1 1 0,1-2-10,2 4 10,1-2-6,-2 1 6,6 0 1,-3-3 15,3 6-6,-3 1-8,4-2 0,1 3 0,-1-4 5,-1 1-4,2 1 4,0 3 0,0 1-5,1 0 5,-4 1 0,2 2-5,-4 0 1,2 3 4,-1 0 0,-2 1 5,-1-1-10,2-2 9,-4 3-10,2-7 10,-4 0-2,1-7 2,-5 1 2,3-2 3,-2-3 2,-2-3-2,-1 0 9,-1-7-6,2 2-11,-3-4 8,-4-4-1,-3 4 1,-12-4-9,-3-4 4,-3-6-9,-6-7-1,4-1-97,10-9-37,17 6-128,54-37-676</inkml:trace>
  <inkml:trace contextRef="#ctx1" brushRef="#br0" timeOffset="86866.9685">20908 12590 535,'0'0'140,"1"0"-59,-1-3-5,0 3 19,3 0-11,-6 0-21,3 0-33,0 0-20,0 0-5,0 0-5,-1 3-1,-1-2-11,1-1-4,-1 3 16,1-3 4,-1 0 31,2 0 19,-2 0 0,2-3-9,0 3 1,0 0-17,0 0-16,0 0-1,2 0-12,0-1-51,1-2-106,0 3-58,3-4 28,-1 2-31,-3 0 50,0 0 89,-2 2 52,0 0 27,-2-2 34,1 1 62,1-6 24,-1 4-9,1-1-7,0 0-13,0 0-4,0 3-12,0-1 2,0 1-4,0-2-10,1 0-46,-1 3-8,0 0 6,0 0-3,-1 0-3,1 0 1,0 0-9,-2 0-1,2 0 0,0 0-109,2 3-104,7 7-325</inkml:trace>
  <inkml:trace contextRef="#ctx1" brushRef="#br0" timeOffset="87442.0014">20966 12530 735,'0'0'225,"0"0"-131,0 0-59,0 2-22,0-2 1,0 0-14,-2 2-6,1 2-44,-2 10 16,-1 4 28,-2 6 6,-2 7 12,2-4 9,-4 1-20,1-2 10,-3 0 1,2 0-2,0-3-2,1 1-7,0-5-1,2-5-8,3-4-30,0-4-49,3-5-18,1-1 41,5-5-31,17-32-468</inkml:trace>
  <inkml:trace contextRef="#ctx1" brushRef="#br0" timeOffset="87722.0174">21036 12519 511,'0'0'250,"0"1"-166,3-1-84,-3 2-8,3 4 8,2 4 27,2 11 3,2 7-11,0 1 13,2 6-11,-1-3-3,-3-1-17,1 1 13,-1-2-4,-1-1-1,0-3-8,-3-3 7,-1-3-7,-2-3-1,0-4-75,-2-3-24,-1 1-51,-5-4 18,-1-3-12,-32-5-172</inkml:trace>
  <inkml:trace contextRef="#ctx1" brushRef="#br0" timeOffset="87911.0282">21009 12787 523,'-3'-4'206,"2"2"-62,-1 1-41,4 1 7,-1-1 4,2 1-17,-1 0-44,0 0-44,0-3-5,1 2 4,4-3-5,7-6 18,4 3-21,1-2-50,2-4-118,-3 1-37,10-34-89</inkml:trace>
  <inkml:trace contextRef="#ctx1" brushRef="#br0" timeOffset="88241.0471">21136 11610 626,'-1'-1'315,"1"-2"-169,-1 1-98,1 4-48,-2 1-28,2 0-19,0 10 17,-2 7 17,-1 16 13,1 9 9,-4 4 7,2 2-14,-3-6 10,3 0-12,-1-9-3,-1-1-57,-2-6-44,-1-3-107,-4 11-137</inkml:trace>
  <inkml:trace contextRef="#ctx1" brushRef="#br0" timeOffset="88781.078">21245 11566 782,'6'0'113,"3"0"-96,7 0-16,6 4 7,1 2-2,5 1-6,-4 3 23,0 1-13,-6-1-9,-5 4-1,-8-2-33,-4-3 1,-4 5 17,-4-4 15,-6 8 25,-10-3 14,-6 5-6,-5-2-12,4-3-7,7-8-13,9-2 6,8-3-5,5-2 5,1 0-7,1 0-1,1 0-14,1 0-36,3 2-37,3 4 71,1 2 17,10 6 14,-2 2 2,4 1 5,0 2-1,-4-3 10,-5 3-5,-2-5-5,-4 1 5,0-6-5,-7-2-20,-3 0-2,-2-4 2,-4 3 146,-13 3-10,-14 6-71,-7 0-46,-5 0 2,7-1-13,16-5-8,12-1-60,10 1-212,8 2-22,36 16-353</inkml:trace>
  <inkml:trace contextRef="#ctx1" brushRef="#br0" timeOffset="88965.0885">21765 12244 730,'-3'2'637,"3"0"-574,-3 1-42,-3-2-21,5 5-8,-2-5 8,3 1 18,-3 3-18,2 9-41,1 10-181,21 37-310</inkml:trace>
  <inkml:trace contextRef="#ctx1" brushRef="#br0" timeOffset="89359.111">22085 11975 920,'-3'-2'174,"3"0"-72,-2-2-70,4 8-32,-2-4-8,3 2-16,1 0-19,7 3 43,5 5 15,11 5 70,13 0-11,11 0-8,6-8-27,3 0-14,-4-7-5,-8 0-7,-8-3-13,-5 2-15,-12-2-79,-5 3-107,-13-6-51,-45-20-443</inkml:trace>
  <inkml:trace contextRef="#ctx1" brushRef="#br0" timeOffset="89599.1248">22076 12099 682,'0'2'182,"0"2"-158,0 3-23,-2 6 1,0 7-1,0 6 16,0 7-2,1 13 1,-1 8 28,-3 5-19,0 0-2,-1 2 1,3-9 3,0 0-12,0-13-5,0-5 4,2-7-5,1-8-9,0-3-86,2-2-187,12-8-269</inkml:trace>
  <inkml:trace contextRef="#ctx1" brushRef="#br0" timeOffset="89795.136">22146 12418 1178,'5'-8'157,"4"4"-103,13-9-37,5 0-7,10 3 40,5-1-11,1 4-27,1 7 0,-1 6-11,-9 2-1,-4 6-81,-13 6-148,-14 6-116,-63 54-200</inkml:trace>
  <inkml:trace contextRef="#ctx1" brushRef="#br0" timeOffset="90005.148">21956 12824 864,'3'0'240,"4"4"-229,9-4-11,5 3 63,14 1 64,7-3 4,13 5-44,7-6-39,-1 0-20,1 0-14,-7 0-2,-5-6-11,-10 1-1,-6-5-38,-8-1-56,-11-8-73,-8-1-109,-14-68-487</inkml:trace>
  <inkml:trace contextRef="#ctx1" brushRef="#br0" timeOffset="90598.1819">22044 11867 987,'-2'-11'244,"0"4"-109,0-12-48,1 9 18,2 5-24,1 2-9,0 2-72,2 1-28,11 0 10,13 4 18,26 0 24,67 3-9,43-8-9,3-4 7,-79 0-2,-57 5-11,-5-3 6,-8 2 1,19-3-7,-13 3 1,-15-1 0,-6 1-1,-8-5-6,-5-4 1,-8-7 5,-5-4 1,-11-3 8,-3-1-9,-6 2 0,3 5-11,1-2 5,7-1 5,9 6-10,4-1 11,10 5 1,2 8 4,6 0-5,2 2-9,2 2-15,1 2-28,2 0-23,10 11 64,4 5 11,12 7 7,4 4-6,-2 2 12,3 3-3,-2-1-8,-5 0 5,-5 2-2,-5-5-5,-7 2 0,-6-7-6,-7-1-15,-7-1 21,-6-2 15,-7 1 4,-7 6-17,-6 5-2,-7 7-149,-51 73-329</inkml:trace>
  <inkml:trace contextRef="#ctx1" brushRef="#br0" timeOffset="90795.1932">23159 12466 1500,'-3'-3'220,"3"3"-170,-4-4-14,2 5-36,0 3-2,-1-2-4,-1 6-6,0 12 12,-2 11-13,0 14-184,4 1-151,31 32-210</inkml:trace>
  <inkml:trace contextRef="#ctx1" brushRef="#br0" timeOffset="91175.2149">23775 12432 817,'6'-35'203,"3"3"-137,6-38-53,-3 3-13,-2 4 0,-10 3 18,-7 9 38,-6 13-17,-7 9-2,-4 7-23,-9 11-13,-2 9 5,0 10-6,4 12-1,0 14-5,-1 19-6,-2 16 12,3 20-1,2 5-6,11-2 6,8-6-17,12-18 4,7-17 13,3-16-14,6-12 15,5-14 26,9-9 11,4-6-11,10-22-26,6-16-73,-1-19-161,69-154-53</inkml:trace>
  <inkml:trace contextRef="#ctx1" brushRef="#br0" timeOffset="91410.2284">24093 11512 180,'-3'6'686,"0"8"-671,-5 20-9,-5 18-6,-5 25 8,-8 13 44,-14 60 8,-4 16 23,11-3-46,18-61-23,12-61 7,1 1-21,4-8 7,-1 32-7,7-18-118,6-14-56,47-11-69</inkml:trace>
  <inkml:trace contextRef="#ctx1" brushRef="#br0" timeOffset="91715.2458">24543 11903 1188,'0'0'204,"0"0"-148,-3 1-56,0 10-89,-8 9 89,-8 25 2,-10 21 17,-9 20-10,-24 65 2,7 18-4,40-117 1,9-11-8,-8 36 0,11-24-6,6-19 6,8-15 27,1-2 17,7-10 2,9-9 14,10-10-28,9-12-10,6-7-22,1-14-46,-3-6-100,-8-4-164,21-92-231</inkml:trace>
  <inkml:trace contextRef="#ctx1" brushRef="#br0" timeOffset="92338.2814">24241 11790 959,'1'-5'259,"1"-3"-79,1 1-97,-2 1-7,5 5-44,3 1-16,9 3-16,16 2 6,13 5 0,9-1 21,5 1-21,-3-4 6,-7 0-4,-1-2-7,-7-1-1,-6-3 0,-3 0 1,-4-3 5,-13 2 8,-3-2-13,-6-2 17,-3-5-4,-4-2-14,1-7-9,-5-3-13,-4-1 19,-2-1 3,-4 2 16,1 2-1,-1 1-4,1 4-2,1 0-8,3 8 1,2 1 4,3 3 0,1-4 7,4 7-11,2-2-2,1 2-21,0 0-5,-2 2 7,3 5 19,6-1 9,3 7-8,2 4 9,0 1-10,-3 4-1,1 3 1,-1 2 0,-1 0 0,-2 3 0,-1-1-12,-3-1 7,-3-4 4,-1-1 1,-3-5-12,-7-3-4,0 1 16,-8 1-26,-12 3-158,-94 20-448</inkml:trace>
  <inkml:trace contextRef="#ctx1" brushRef="#br0" timeOffset="95104.4397">25455 12209 1234,'3'-9'211,"-2"6"-113,4-13-88,3 11-1,14-4-9,6-4 9,6 1-3,9-5-5,1 8 8,-1 3-9,1 2-16,-1 4-34,-4 3-34,-7 4-229,1 23-456</inkml:trace>
  <inkml:trace contextRef="#ctx1" brushRef="#br0" timeOffset="95314.4517">25412 12587 1087,'2'0'265,"0"0"-265,10 4-38,8 2 38,10-2 113,20 2-25,8-8-46,13-3-1,-1-5-25,4-5-15,-4-4-1,-5-2-30,2-2-74,-5-2-351,87-65-299</inkml:trace>
  <inkml:trace contextRef="#ctx1" brushRef="#br0" timeOffset="95836.4815">26514 11926 742,'-1'-1'493,"1"1"-340,0-3-153,0 7 0,0 4-58,-3 9 11,1 12 35,-4 15 12,-5 15 11,-2 12-2,-3 11-2,1 4 1,1-4-8,10-3 2,1-13-2,6-18-1,3-7 0,3-19 2,0-7 10,3-10-9,1-2 13,4-11 18,8-7-8,10-15-19,5-13-6,7-14-28,4-13-31,-1-3-67,-4-5-28,-4 1-29,-5 0-9,-9 9 87,-7 9 105,-5 11 4,-5 16 103,-6 9 17,-2 10 7,-3 8-14,0 2-35,-2 6-82,1-1-6,0 8-64,-3 9 44,-5 14 26,-2 15 29,-8 13-7,-5 9 4,-2 12-10,-3-4 2,6 3-9,6-8-9,11-5-66,6-9-75,43 37-4</inkml:trace>
  <inkml:trace contextRef="#ctx1" brushRef="#br0" timeOffset="96065.4946">27368 12273 1204,'-3'0'160,"3"0"-119,-7 8-41,0 14-1,-11 15 0,-6 20 0,-10 20 1,-6 10 0,0 1 11,-1-9-11,5-13-105,11-15-96,12-19 64,14-12-148,58-50 96</inkml:trace>
  <inkml:trace contextRef="#ctx1" brushRef="#br0" timeOffset="96261.5058">27529 12187 360,'0'0'644,"0"7"-598,1 3-46,2 14-37,-1 14 34,-1 10 3,2 11 22,-3 8-14,0 8 4,0-5-3,-3-4 1,0-11-10,-4-7-123,-6-11-100,-26 20-227</inkml:trace>
  <inkml:trace contextRef="#ctx1" brushRef="#br0" timeOffset="96433.5157">27308 12661 959,'1'-1'187,"1"-3"-46,6-1-64,4-4-23,5-2 12,6 2-8,3-1-26,0-1-13,8 4-7,1-2-12,2-1-26,5-4-133,74-35-336</inkml:trace>
  <inkml:trace contextRef="#ctx1" brushRef="#br0" timeOffset="96635.5272">28073 12240 1122,'6'-5'186,"2"-4"-101,16-3-32,-1-2 31,8 1-32,6 2-29,2 4-16,2 2-7,2-1-24,-2 6-65,-5-3-116,37-16-280</inkml:trace>
  <inkml:trace contextRef="#ctx1" brushRef="#br0" timeOffset="97107.5542">28636 11983 1088,'0'4'96,"0"3"-96,0 11-21,-3 12 11,-3 11-4,-4 18 13,-5 15 1,-2 14 8,-11 60-7,20-106 0,-2 38 1,-1-23-2,11-23 0,5-16 0,2-11 0,8-10 117,15-20-9,17-21-64,8-20-40,8-21-4,-5-11-31,18-51-47,-58 99-6,17-39 50,-9 10 34,-7 17 13,-8 20 43,-2 13 16,-5 13-5,-4 6-40,0 8-27,0 12-34,0 9 1,-2 14 7,-2 17 26,-5 11 0,0 7 0,-3 10 11,-7 10 11,-5 0-10,-3 1 0,1-6 12,3-15-24,8-17-79,9-18-197,40-14-107</inkml:trace>
  <inkml:trace contextRef="#ctx1" brushRef="#br0" timeOffset="97333.5672">29298 12306 1038,'-1'0'262,"1"4"-259,0 7-3,-2 10-39,-2 12 9,-2 17 30,-5 10 32,-3 6 11,-9-1-14,1-2 7,-4-10-23,7-12 8,2-9-21,10-13-36,6-8-153,2-11-9,34-54-85</inkml:trace>
  <inkml:trace contextRef="#ctx1" brushRef="#br0" timeOffset="97724.5895">29415 12264 887,'6'-13'210,"1"8"-58,7-9-94,-1 7-40,2 0-3,-2 7-1,2 3-14,-1 11 0,-1 1-8,-1 8-5,-4 4-16,-4 5-47,-10 1-22,-3 5 23,-5-1-1,-5-3-4,0-4 32,2-6 47,1-4-10,3-9 11,6-5 1,3 3 14,4-8-14,0 5-1,4 0 0,2 8 14,4 4 46,0 1 13,3-3-1,-1 4-16,0-7-4,-6 5-8,2-3-20,-7 1-11,-2 0-11,-5-1 14,-2-3 19,-4-1 14,-8 2 5,-8-2-3,-16 3-51,-1-4-15,-79 13-309</inkml:trace>
  <inkml:trace contextRef="#ctx1" brushRef="#br0" timeOffset="101337.7962">31505 9925 922,'0'-3'246,"-2"3"-87,2-4-100,0 4-44,-3 4-14,3-4 17,-1 0 15,-1 3-3,2-2-30,0 3-15,0 1 5,-4 8 10,2-4 1,2 5 0,0-5-1,0-2 10,0 0-9,0-5 5,0-1 6,2 7-12,-2-3-6,4 5-105,-2 5-113,22 10-247</inkml:trace>
  <inkml:trace contextRef="#ctx1" brushRef="#br0" timeOffset="101726.8184">32458 9900 952,'0'-4'181,"-3"2"20,2-2-138,-1 4-63,-1 9-17,-2 3 17,-5 3 2,0 8-2,1-5-6,2 2 6,3-10-6,2-1-2,2-5 8,0-4 8,2 0 4,-2-1-1,0 1 5,0-3-4,0 2-12,-2 1-111,-15-15-264</inkml:trace>
  <inkml:trace contextRef="#ctx1" brushRef="#br0" timeOffset="102236.8476">31585 9883 367,'0'0'282,"-1"2"-205,-2 0-64,-1 7-2,-2 3 19,-2-2 37,-1 2-7,0-1-27,3-1-19,2-5-7,2-1-1,2-3 0,0 2 3,0-6 5,0 3 5,2 0 14,0-1 18,0-2 21,0 0-6,1-2-37,-2-3-22,1 1 8,-2 1 35,0 4-7,0 2-22,-2 2-21,2-2 0,0 2-26,2 3-79,5 9 53,5 2-55,13 9-122,96 20-529</inkml:trace>
  <inkml:trace contextRef="#ctx1" brushRef="#br0" timeOffset="102672.8726">32436 10053 112,'-2'0'753,"2"0"-573,-2-3-125,2 3-55,2 3 0,-2-3 9,0 0 45,0 0 8,2-3-4,-2 3 14,2-1 6,-2-2 17,3-4-59,0-4-29,1-2-5,0-5-1,-2 8 5,-1 0-5,-2 4-1,-1 2-7,2 4-4,-3 0-10,-2 6-39,-5 0 15,-2 8-31,-8 3-110,-27 34-273</inkml:trace>
  <inkml:trace contextRef="#ctx1" brushRef="#br0" timeOffset="105989.0622">22264 13866 63,'-5'-4'670,"4"2"-526,-4 1-30,4-2-3,2 3 5,1-1-8,2-2-57,4 3-36,2-6-15,10 2 40,11-2-5,9 0-13,8 1-4,-2 0-4,3 1-5,-4 2-8,0-5-1,-3 6 14,-5-2-14,-7 3-33,-11-3-74,-10 6-119,-9-2 10,-9 2-60,-46 16-18</inkml:trace>
  <inkml:trace contextRef="#ctx1" brushRef="#br0" timeOffset="106237.0764">22319 13945 382,'-2'0'550,"4"0"-433,-4 0-89,2 1-27,0 2 6,-2 0-7,-1 5 0,-3 15 0,-3 10 49,0 19-8,-5 0-16,-2 1-10,1-9-7,5-7-1,-1-8-6,4-5-1,2-2-74,2-7-64,2 0-48,2-5-132</inkml:trace>
  <inkml:trace contextRef="#ctx1" brushRef="#br0" timeOffset="106419.0868">22285 14150 684,'3'2'215,"3"-2"-161,10 2-47,5 2 10,12-1 41,7-3 8,6-3-4,2-1-32,-2 0-12,-4-1-8,-6 2-10,-15 6-79,-10 6-179,-64 54-199</inkml:trace>
  <inkml:trace contextRef="#ctx1" brushRef="#br0" timeOffset="106637.0993">22063 14564 1041,'13'-8'161,"2"4"-122,19-12-21,5 4 15,6-1 43,3-5 7,-1 5-32,0-3-26,-3 10-7,-2 0-18,-6 2 0,-1 4-11,3 0-31,-1 0-52,-2 0-34,-3-6-67,28-17-88</inkml:trace>
  <inkml:trace contextRef="#ctx1" brushRef="#br0" timeOffset="108535.2079">22063 13593 565,'-5'-2'132,"2"1"-85,-6-2-22,9-1 67,0 4 11,0 0-14,3 0-62,0 0-27,5 4-38,2 2 38,5 1 35,12 6 64,10 2-15,17-1-14,10-1-7,9-6-24,48 1-13,10-8-11,-94 0-3,-2-1-5,33-3 1,-10 1-3,-4 0-4,-9 2 5,-9-5-6,-12 3 1,-13 3 0,-8 0 12,-4 0 38,-1 3 20,-2-3-7,1-3-22,-4 0-9,-4-8-9,-4-6-13,-3-2-2,-4-6 1,1 3 7,0 2-16,2 1-1,0 5 0,5-2 5,3 8-5,1 0 1,7 5 8,2-2-9,2 4-15,4-2-38,6 6-31,6 3 71,10 1 13,10 3 6,3 8 5,1 1-11,-4 1-1,-4 6-8,-6-3 8,-5 0-5,-5 3-14,-6-1 10,-7-5-1,-4-1-2,-4 0 13,-6-2 7,-8 6 4,-7 1 2,-10 3-1,-2 1-1,-3 1-11,2 1-6,6 4-119,8 2-109,9 6-73,12 52-76</inkml:trace>
  <inkml:trace contextRef="#ctx1" brushRef="#br0" timeOffset="108882.2277">23238 14221 803,'-3'4'96,"3"-1"-96,0-1-7,0 3 7,0 2 40,0-1-1,3 4-15,1-4-6,-4-2 2,3-2-10,-3-2 11,1 0 8,-1-1 26,0 1 32,0-4 21,-1-2 5,-2-5-76,-1-7-19,-2-2-9,0 0-8,2 10 13,1 5 17,0 5-31,1 1-7,1-1-17,-2 5-2,-5 7 4,-2 5 8,2 5-223,4 39-129</inkml:trace>
  <inkml:trace contextRef="#ctx1" brushRef="#br0" timeOffset="109404.2576">23954 14075 549,'-2'-4'110,"-2"-3"-77,-6-1-2,4 1 11,0 0 33,-2 1-34,-2 0-4,1 2-5,-3 0-10,-4 2-5,-4 1-4,-2-2-1,-2 3-6,-6 0 8,-1 3 1,1 4 1,0 2 2,2 1-6,7 1-7,4 8-5,4 7-16,3 9 7,3 9 1,-1 4 8,0-3 0,8-4 0,4 0 0,2-7-2,0-2 2,-2-9-1,2-3-13,4-4-1,-2-7 15,5-5 16,2 0-10,4-4 6,5-4 18,6-6-10,0-9-20,3-7-60,1-5-63,0-11-56,41-103-187</inkml:trace>
  <inkml:trace contextRef="#ctx1" brushRef="#br0" timeOffset="109661.2723">24016 13442 318,'0'8'162,"0"11"-120,-2 16 4,0 13 5,-2 13 5,-6 3-16,4 11 8,-2 7 9,-5 9-6,-2 3-18,1 1-16,2-8 2,5-14 4,2-9-4,2-9-8,8-8-11,3-7-111,5-13-129,60-18 19</inkml:trace>
  <inkml:trace contextRef="#ctx1" brushRef="#br0" timeOffset="109983.2907">24391 14050 962,'-1'0'209,"1"0"-155,-2 0-30,0 4-12,2-2-12,-1 6-45,-2 11 30,-1 17 15,-3 14 39,-4 9-3,-1 4-3,-6-2-2,5 2-4,0-8-16,5-5 5,6-8-15,7-7 1,1-12-2,1-5-9,5-4 9,5-11 36,4-6-5,8-15-11,9-7-20,5-16-57,-2-3-9,-7-5-2,-4 4-98,-6 4-74,8-48-240</inkml:trace>
  <inkml:trace contextRef="#ctx1" brushRef="#br0" timeOffset="110696.3315">24239 13852 819,'-3'-7'168,"2"2"-41,-4-5-35,4 6-2,-1 3 3,0-4-15,1 4-8,1 1-17,-3-3-34,3 3-8,0 0-5,3 0 3,-2 0-3,1 0-6,1-1-10,0 1-1,-1-1 6,0-3 4,5 0 2,7 1 17,5-7-2,9 4 2,3-4-10,8 4-2,4 2-6,1 3 2,1-1 6,-9 2-7,-4 2-1,-8 2 0,-11-3 0,-5 3 0,-4-4 0,-3 2 1,-2-4 17,1 2 25,0-4 29,0-5-7,-3-4-41,3-6-21,-1-4-3,-1 5-1,1-5-6,-2 3-11,-4 0 1,0 0 4,-5 4 13,1-1 6,3-1 6,-4 9 0,5 1-6,4 5 0,3 3-6,0-3-7,6 6-28,1-2-26,0 5-4,8 7 65,6 5 2,1 4 7,3-1-8,-5 3 0,2-2-1,-9 3 0,0-5-1,-3 3-10,-8-1 2,-2 1-3,-5 2 12,-6 1 9,-4 0-8,-6 7-1,0 1-99,-3 2-196,-12 28-292</inkml:trace>
  <inkml:trace contextRef="#ctx1" brushRef="#br0" timeOffset="111786.3938">25408 14042 882,'1'0'294,"0"0"-231,9-4-41,8 2-22,12-3 36,12-2 32,12-3 14,11 1-28,-2 1-27,2 1 0,-8 4-18,-9 6-9,-6 0 1,-4 4-1,-4 2-35,-7 1-79,-3 1-91,-8 1-43,-19 33-86</inkml:trace>
  <inkml:trace contextRef="#ctx1" brushRef="#br0" timeOffset="112027.4076">25438 14579 983,'1'-2'293,"2"2"-293,0 0 28,7-2 13,7-5 104,15-2-25,16-5-39,9-2-45,1 0-9,-2 0-15,-3 9-7,-4 2-5,-6 1-61,4 3-109,8-4-46,12 5 69,150-7-213</inkml:trace>
  <inkml:trace contextRef="#ctx1" brushRef="#br0" timeOffset="112883.4566">26908 14145 1165,'-1'-3'216,"-1"-1"-144,1 2-38,1 4-34,0 2-18,-2 9-54,-4 15 72,2 19 12,-2 13 19,3 8-8,4-2-22,7-4 29,8-6-13,6-13-5,4-13 16,6-15-20,9-15 29,7-21 34,10-23-29,2-17-21,-2-13-20,-10-8 11,-14-2-6,-18-5-6,-13 4-11,-13 9 11,-4 17 23,-5 17 18,-3 10 5,-1 11-8,-1 13-38,-3 2 15,-2 15-15,-4 7-7,-4 22-80,-4 17-189,-53 150-226</inkml:trace>
  <inkml:trace contextRef="#ctx1" brushRef="#br0" timeOffset="115877.6278">29530 10194 801,'-3'-21'630,"1"5"-451,0-9-91,4 11-70,6 5-16,8-6 14,11-10 2,14-9 6,14-8 12,17-2-4,64-26-23,69-10 7,60-5-1,-77 30-3,5 0 3,7 5-1,-14 5 1,-17-7 7,-12 17-11,-4 6-11,-10 11 1,4 6 9,1 9-9,5 6 0,-13 17 0,-6 9-1,-6 10-8,-3 12-5,-11 1 12,-11-4 0,-15 11-6,-52-29-2,-1 1 9,-5 2 3,28 34-3,-5 1 0,-9 6-6,-9 4 5,-9 1 0,-3 4 0,-8 0 0,-4-5 1,-4-5 0,1-5 9,1-10-8,-3-10 1,0-12-2,-4-13-25,2-14-65,-6-9 3,-4-16-35,-52-96-510</inkml:trace>
  <inkml:trace contextRef="#ctx1" brushRef="#br0" timeOffset="116943.6888">31080 9439 548,'0'0'189,"0"0"-78,0 0-42,0 0 21,-3 2 21,3-1-15,-2-1-47,2 3-40,-1-3-9,0 1-15,1 1 8,0 1 7,0 3 0,1 6 0,2-1 11,-3 4-10,6-4-1,-3-1 6,0-4 6,2-3-5,-2-2 17,-1-2 32,0-2 29,0 1 4,0-6-10,3-5-46,2-6-6,0-4-18,-2 7 9,-4 3-3,-1 7-15,-1 4-12,-1 2-15,-1 2 8,-1 4-4,-3 5 23,1 7 9,-4 9 2,0-1-5,3-1-6,4-12-27,3-4-21,0-6 6,4-2 9,-2-2 27,-2-2 6,6-3 0,9-5 21,1-4-10,0-11-10,-2 0 8,-7 4 4,-5 10 5,-4 5-12,-2 7-6,1 0 1,0 0-2,-2 6 2,-1-2 0,-1 4 10,-2-3-6,5 3-5,1-6 0,6-2 0,-3-2 1,0 4-1,0-4 7,0 4-6,-3-2-1,3 0 3,-2 2-3,-2 4-66,2 5-135,-10 27-285</inkml:trace>
  <inkml:trace contextRef="#ctx1" brushRef="#br0" timeOffset="117567.7245">31430 9448 870,'0'0'171,"0"2"-141,-1-1-30,-2 3-42,0 8 24,2 1 18,-4 7 0,2 0 7,0 0-5,-2-3 7,5-5-8,2-4-1,1-5-3,0 1 3,0-4 8,0-1-7,3-5 60,4-2-1,1-7-27,2-4-4,-5-7 4,-7-6-15,-2 5 7,-4 2 20,-5 9 5,4 3-13,3 4-28,0 9 11,1 0-10,1 0-10,-2 9-11,-3 1 11,-1 6 0,2 1 0,2-2 0,2-6-12,1-3 5,1-4 6,-1-4-20,1 2-87,1 0-15,-2 0-44,0 4-115,-9-4-199</inkml:trace>
  <inkml:trace contextRef="#ctx1" brushRef="#br0" timeOffset="118012.7499">31172 9502 612,'-1'0'246,"1"0"-129,-2 0-72,2 2-30,0 0-15,-2 6-18,0 4 17,-3 4 1,-1 5 0,5-4 0,1-2-9,1-4 0,4-5 9,-4-2 0,2-2 1,-3-2 14,2 0 35,-2 0 32,1-4 11,2 0-15,2-6-51,1 0-15,1-3-4,-4 2 2,0 5-4,-3 0-6,-2 6-2,1 0-28,-2 3 0,1-3 23,1 3-13,-3 0-121,1 3 20,-3 5-40,-11 18-352</inkml:trace>
  <inkml:trace contextRef="#ctx1" brushRef="#br0" timeOffset="143050.182">31010 10195 598,'0'2'348,"0"-2"-180,0 0-102,0 2-18,0-2 30,0 0 27,-2 0-19,2 0-22,0 1-14,-2-1-4,2 0-2,0 0-17,0 3-14,0-3-13,-1 1-1,1 1-8,-2 1-1,-1 6-3,-4 8 13,-8 9 2,-4 9 8,-8 8 2,-1 2-11,-1-1 6,1 1-6,4-2-1,3-4-48,6-7-56,8-7-71,3-7-94,8-6-91,30-32-167</inkml:trace>
  <inkml:trace contextRef="#ctx1" brushRef="#br0" timeOffset="143304.1965">31107 10057 649,'0'-7'341,"3"2"-94,3-8-77,-2 7-62,-4 4-24,3 2-45,1 8-39,2 10-35,4 12 22,6 15 13,-6 14 37,-2 8-10,-7 7-13,-5-3 8,-4 0-7,-5 4-15,-3-5-141,3-5 46,-1-10-68,3-14-67,1-17-22,-6-15 0</inkml:trace>
  <inkml:trace contextRef="#ctx1" brushRef="#br0" timeOffset="143492.2073">30980 10400 896,'0'-1'247,"1"1"-101,0-3-62,4 3 16,1 0-17,3 0-52,8 3 20,11-2-13,12 2-13,9-2-25,0 1-37,-2-2-179,63 0-316</inkml:trace>
  <inkml:trace contextRef="#ctx1" brushRef="#br0" timeOffset="143741.2215">31883 10314 901,'0'0'478,"0"1"-367,-2 6-109,-3 6 4,-4 13 15,-5 12 27,0 17-26,-6 7 2,0 7-16,-3 3-1,4-1 1,-1-8-8,3-4-76,-2-13-89,3-7-160,-15 3-248</inkml:trace>
  <inkml:trace contextRef="#ctx1" brushRef="#br0" timeOffset="144153.2451">31881 10326 570,'2'-1'344,"6"-2"-122,4-1-117,10 1-30,8 3 33,6 6-33,2 5-38,-5 1-22,1 5-14,-6 2 0,-6 1-1,-9-2-22,-10-2-31,-14 1 53,-13 2 38,-15 5-5,-17 4-33,-6 2-18,4-1-15,19-5-21,19-7-56,18 0-76,15-2 141,14 2 45,7-1 18,4 2 32,-2 1 19,-6-1 1,-7 1-4,-13 3-22,-4 1-17,-2 3 16,-8-3 17,0-1-21,-5-3-10,-5-3 2,-5-6 5,-15-10 0,-10-6-36,-13-14-96,-13-11-246,-123-106-643</inkml:trace>
  <inkml:trace contextRef="#ctx1" brushRef="#br0" timeOffset="145835.3413">31181 9477 93,'0'0'100,"0"0"8,-1 0-7,1 0-1,0 0-17,0 0-16,0 0-16,0 0-22,0 0-16,0 0 7,0 0 31,1 0 25,-1-4 7,3 4 5,-3 0 17,0 0-10,0 0-10,1 0 5,1 0-9,-1 0-15,1-2-13,-1 2 1,1 0-6,-2-2-12,2 4-35,-2-2 14,0 0-1,0 0-7,0 0-2,0 2-5,0-2-7,0 0-2,0 0-2,1 0-10,2 4-22,2-4 43,2 3 10,3 1-2,3-1 10,1-3 9,2 0 4,-1-3-14,1 2-7,-2-5 11,-2 2-6,2 4-7,-7 0-7,1-2 4,-2 0-4,3 2 11,4-4-3,-2 2 0,-1-1-7,2 0 4,0 3-6,4 0 1,2 0-1,-1 0 0,0 0 0,-5 0 2,-8 0-2,1-2 9,-5 2-2,0 0-7,0 0 1,-1 0 5,1 0 3,-2 0-2,2 0 4,-2-1-5,1 2 1,1-1-7,-1-1-9,-1 1 1,2 0 8,0-3 15,-3 0 14,0-6-2,-3-6-18,-2-4-9,0-6 0,1 2 6,-1 5 0,1-3 3,-1 7-1,6-3-7,-2 3 6,1 1-6,2 4 0,-2-1 1,0 3-2,0 1 2,2 4-2,1 1 0,0 1-7,0 0 6,0 1 1,0-1-1,0 0-1,0 0-5,1 2 7,-1-2-1,0 0-7,3 0 1,-2 0-10,1 0-11,1 0-10,-2 4-1,4 2 24,4 9 15,4 5 12,1 4 1,2 5-13,-2 2 0,-1 2-1,-6 1 0,-3 2 1,0-5-1,-4 0-9,-2-7 2,-1-5 1,0-7 7,-4 1 7,-4-7-6,-1 0 0,-11-2-1,-6-1-7,-2-3-48,-3 0-61,4-3-86,11 1-142,3-29-508</inkml:trace>
  <inkml:trace contextRef="#ctx1" brushRef="#br0" timeOffset="147592.4418">31306 7469 763,'0'-2'247,"0"2"-113,0 0-92,0 2-42,-4 0-5,4 1-40,-1 7 45,-2 6 5,3 4 29,0 3 8,0-5 5,3-5-16,-2-7 1,3-3-14,-2-3 4,2 0 14,-4-3 6,2 3 14,0-6 8,4-3-13,4-6-34,0-3 10,-4 2-21,-2 2 9,-4 7 15,-1 2-5,0 5-2,-1 4-23,2-4-6,-2 1 5,2-1 0,0 0 1,-1 4-30,1 2-87,-3 3 56,3 5-56,0 1-36,2-1-6,5-1-60,4 0-63,26-4-226</inkml:trace>
  <inkml:trace contextRef="#ctx1" brushRef="#br0" timeOffset="148525.4952">32315 7454 502,'-1'0'297,"-2"1"-136,-2-1-71,0 2-11,-1 1 14,5 0-21,2-3-43,1 2-1,1-2-25,0 0-3,0 2-25,3 0 25,-1 0 34,2 0-13,-3-1 15,-2-1 9,-1 0-3,-1-3 29,-1-8-23,-1-3-48,-2-1 0,-2-4 0,0 8 25,3 4 17,1 5-24,2 0-18,-1 4-10,-2 1 0,-6 8 10,-3 3-6,-3 7-35,-5 3-62,6-2-133,-2 5-100,-10 20-322</inkml:trace>
  <inkml:trace contextRef="#ctx1" brushRef="#br0" timeOffset="149431.547">31512 7487 10,'-1'-1'272,"-1"-1"-116,-1 1-41,0-5-10,0 6-1,2-4 10,-1 2-14,-4-2-17,1 0-23,-1-2-20,0 3-20,-1 0-20,-3 2 6,3-2-6,1 6 0,0-3 0,1 1-1,1-1-7,1 3 1,2-3 6,-1 1-18,2-1-20,0 2-5,0-2 14,0 0 11,2 3 8,-2-3 10,0 0-11,4 0 1,-3 0 11,2 0 29,0 0 8,-1 0 10,3 3 5,2-1 44,7 4 3,3 0-3,8 0-25,6 1-20,6 3-8,9 0-5,6 0-7,3 5-5,1-6-14,-1 1-3,-6-1 0,0-2-2,-5-3 1,-5-1-2,-3 0-5,-6-6 1,-5 3 7,-3-3-3,-5-1 0,-1 3-5,-2-3 8,-2 2-3,-3 0-5,2 2 0,-2 0-1,-3 0 0,-2 0 0,3 0-1,-1 2-13,-3 0 14,2 0 0,-3-2 1,-2 0-1,0 0-1,-2 0-15,0-2 8,-2 2-7,2-2 6,-2-1 0,-2-7-4,-1-1-118,-2-3-100,-21-24-280</inkml:trace>
  <inkml:trace contextRef="#ctx1" brushRef="#br0" timeOffset="150226.5925">32819 7725 626,'0'-25'180,"0"2"-51,0-23 24,-4 1-63,-3 2 9,-3 6 0,-3 8-31,6 9-32,-1 10-14,-1 9-22,-2 6-9,-5 13 0,-6 8 3,2 11-1,-1 14 6,3 7 0,5 7 1,0-4-1,7-3 0,4-13 0,-1-7-5,6-16-25,1-7-20,6-7 28,6-8 23,10-8 63,6-9-55,11-11-8,1-11-48,-2-6-89,1-8-115,44-105-121</inkml:trace>
  <inkml:trace contextRef="#ctx1" brushRef="#br0" timeOffset="150459.6058">33112 7130 187,'2'-4'380,"-4"4"-152,0-1-228,-1 6 6,-4 12-6,-2 10 40,0 11 35,0 7-3,-2 10-7,-2 4 19,1 8 9,-6 3-32,-5 8-19,-6 3-12,-2 2-12,-3-8-7,4-11-11,8-18-33,10-14-108,16-13-144,60-16-60</inkml:trace>
  <inkml:trace contextRef="#ctx1" brushRef="#br0" timeOffset="150754.6227">33355 7563 863,'0'0'333,"-2"0"-191,2 4-121,-3 3-21,-3 11 0,-3 12 19,-8 13 6,-6 8-1,-5 13-9,-2 1-9,-1-2 2,1 0-2,6-8-6,8-10 0,5-10-6,9-6 5,7-13-10,5 0-28,7-6 39,6-7 23,11-6-23,6-5-65,2-11-167,-5-6-17,32-55-264</inkml:trace>
  <inkml:trace contextRef="#ctx1" brushRef="#br0" timeOffset="151264.6518">33139 7512 504,'3'0'327,"-1"-2"-119,5 2-101,3-4-10,7 3-14,11 1-14,8 3-14,4 5-11,-3 5-28,-3 1-4,2 3-6,0-3-4,1 3 5,-4-2 1,-3-3-8,-9-5-9,-6-3 2,-2-8 6,-10-6-16,-3 1-5,-3-6 22,-7-7 13,-6-4 13,-1-3-2,-5 1-6,1 5 1,4 3 13,10 8 2,3 3-11,6 7-8,3 2-15,-1 0-45,7 4 23,7 7 22,3 1 22,3 10-14,-1 3-8,-8-3-7,-3 6-1,-1 1 7,-4 0-8,2 4-3,-5-1 6,-5-5 6,-1-3-9,-4-4 3,-5-2 6,-6-4 0,-17 1-55,-12-4-185,-136-3-324</inkml:trace>
  <inkml:trace contextRef="#ctx1" brushRef="#br0" timeOffset="154025.8098">31809 7591 232,'0'0'257,"2"0"-106,0 0-47,-1-2 4,0-1 40,1 0 14,0-3-76,-1-4-49,2-3 16,-3 2 7,4-1 1,-1 1-10,4 1-25,-6 0 8,2 0 4,0 3-8,0-3 0,3-3-9,0-2-3,5-6-3,5-4-9,-1-11 7,8-3-1,-2-8 23,4-8-10,1-6-10,-3-8-15,-4-5 9,3-4 8,-3-2 7,0-3-24,4 4 15,1 1-13,-3 7-2,2 3-9,-6-3-3,0 1 11,-1 0-8,2 2-9,-2 9 3,-4 2-10,3 5 7,-6 2 18,0 7 18,-2 6-16,-1 10-2,-1 3-11,-4 5 11,1 7 0,-2 2 1,0 3-1,0 6 12,-2-1-11,2 2 0,0 2-1,0-2 6,0 0-6,0 0-6,0 0-16,-1 4-56,-1 3-9,-2 7 63,-5 4 22,-1 10 2,-4 1 0,0 6 1,4 1-1,-6-3 1,2 2 5,1-2-5,-4-1 3,-3 0-4,3 1 0,-4-4 0,2 0 0,-1-5 0,0-3 1,0 2 0,2-7 0,-2 0 0,11-10 1,4-2-1,4-4 14,1 0-9,-1-5 6,-3-3-12,1-15-9,3-6-46,11-7-89,15-2-161,18-3 38,15-2 90,9 2-18,9 5 165,-7 7 30,-4 7 0,-12 8 41,-17 9 40,-15 4-6,-11 2-57,-8 7-18,-5 2 0,1 6 11,0 3-4,-1 8 29,-4 6-4,3 8-17,1 7 7,1 8-11,2 6 4,1 6-15,15 104-114</inkml:trace>
  <inkml:trace contextRef="#ctx1" brushRef="#br0" timeOffset="170384.7455">5680 7457 794,'-6'-3'222,"-1"0"-94,-3 2-94,1 6-33,-3 5 6,-7 2-1,-5 5 15,-12 1 30,-10 10 27,-11 6-24,-6 7-12,-7 11-21,-6 6-3,0 13-4,-3 12-13,1-2 5,-5 5 2,-41 35-7,84-82 6,-36 38-5,18-9 4,22-15-6,21-3-15,19-11-9,20-3 24,25-2 0,60 15 1,35-20-2,-2-14-3,-53-10 4,-53 4 15,-10 0-9,0 2-6,17 14-12,-15 2-15,-17 8 10,-18 17 17,-30 18 32,-62 80-11,-61 64-20,-5 18 8,73-147-8,64-65 5,15-6 5,3-6-10,-10 9-1,14-12-9,6-1-51,4 7-4,7 3 35,11 12 29,3 11 1,8 14-1,2 11-1,-6 11 0,-3 5-11,-3 2 11,-3-3 1,2-2 0,2-7 6,0-2 0,2-2 6,-3 6 2,-2 0 4,-7 2 1,-5-4 2,-2-3-13,-4-5 4,-2-4-3,-2-8 1,-2-6 5,-2-5-5,0-10-10,0-8-33,2-10-63,0-5-37,-24 9-130</inkml:trace>
  <inkml:trace contextRef="#ctx0" brushRef="#br0" timeOffset="183671.5055">4994 1055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09-29T03:31:13.02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1" timeString="2019-09-29T03:31:25.874"/>
    </inkml:context>
  </inkml:definitions>
  <inkml:trace contextRef="#ctx0" brushRef="#br0">16040 4928</inkml:trace>
  <inkml:trace contextRef="#ctx1" brushRef="#br0">16172 5783 763,'0'-10'139,"3"4"-11,-1-8-20,4 5-68,3 5-19,3-2 15,6 2 18,-2 4-6,2 2-18,1 7-18,1 10-11,6 10 7,7 12 2,5 10-4,11 9 6,9 5-3,11 2 2,8-1-2,1-9 7,-2-6-15,1-9 16,-2-16-10,0-9 7,4-17-13,39-22 6,23-29 4,5-20-10,-53 27 0,-56 31 7,-4 6-7,-6 5 5,21-2-6,-10 11-21,-16 12 9,0 7-7,-6 4-11,4 2 23,0 3 7,4 3 13,6-3 8,17 1 14,20-4 20,64 10-17,40-15-22,21-9-1,-49-18-7,0-9-7,0-4 0,-3-19 7,-1 1 4,4-12-3,-7-12-9,-15 16 1,-18 13-1,-21 29-2,-48 4 1,-2 3 0,-6 3-8,31 13-2,-5 8 4,-7 0 7,0 0 0,-6-4-2,-4-5 2,2-3 0,5-5 2,2-4 13,6-3 13,3-9-1,3-5 5,-5-3-10,-5-6-4,-7-3 2,-5 0-14,-5-1 4,-4-4-10,-8-3-19,-3 0-88,-12-7-187,-56-71-738</inkml:trace>
  <inkml:trace contextRef="#ctx1" brushRef="#br0" timeOffset="2966.1696">22221 6544 565,'-3'3'345,"0"-1"-295,-2 6-44,-2 5 12,-1 7 36,-8 9 37,-5 2 11,-5 9 2,-7 9-44,-9 7-14,-7 9-8,0 6-16,0 0-10,9 1-6,6-5-6,5-7 0,7-8-21,10-9-57,9-17-115,12-13-167,76-68 156</inkml:trace>
  <inkml:trace contextRef="#ctx1" brushRef="#br0" timeOffset="3331.1905">22510 6367 1183,'-4'-4'180,"3"4"-69,-2-4-111,3 12-2,0 11-31,2 14 33,0 15 27,11 11 9,8 13-7,12 9-5,7 3-11,8-1-4,6-1 5,-2-8-7,0-6 7,-10-6-4,-11-8 4,-7-9 1,-14-9-14,-6-13 12,-11-7 10,-11 0 38,-22 0 16,-61 9-38,-56-2-23,-30-14-4,81-12-6,17-5-4,50 3 4,8-3-1,8-2-4,-23-2-2,18-6-6,12 2-21,10-9-116,10-4-114,62-77-245</inkml:trace>
  <inkml:trace contextRef="#ctx1" brushRef="#br0" timeOffset="3851.2202">23248 6600 810,'2'0'149,"-2"0"-82,2 1-66,-4 6-1,0 5 99,0 12 30,-2 12 12,-6 22-11,0 12-41,-4 18-34,-2 5-31,2 3-6,1-7 3,6-7 0,-1-9-12,6-10-9,4-10 0,4-14 0,2-11-10,2-9 10,8-15 20,12-17 23,18-22-2,17-17-22,59-63-7,9-35-12,-16-29-54,-51 58-27,-11 14-6,-37 64 48,-6 12 30,-7 9 9,8-23 15,-11 21 36,-4 15-18,1 9-31,-4 5-2,-2 13-17,-8 20 17,-8 18 2,-1 21 29,-2 9-7,5 6-4,2 0-5,4-10-8,4-5 1,0-12-7,6-11 0,5-8-1,4-17 0,6-7-115,6-15-25,20-18-16,127-97-402</inkml:trace>
  <inkml:trace contextRef="#ctx1" brushRef="#br0" timeOffset="4164.2381">24647 6808 1139,'1'-2'287,"-1"1"-133,3-2-104,1 3-19,7-2 47,11 1-7,14 0-26,13-2-18,14 6-21,8-2 4,-2 5-9,-3 1-1,-6 1-38,-8 3-84,-14 1-46,-17 0-118,-45 43-215</inkml:trace>
  <inkml:trace contextRef="#ctx1" brushRef="#br0" timeOffset="4343.2484">24543 7338 1167,'10'5'146,"8"5"-98,20 8 43,14 0 44,9-1-13,3-5-52,4-2-29,-2 0-22,4-7-17,6-3-2,6-3-111,50-17-95,72-41-343</inkml:trace>
  <inkml:trace contextRef="#ctx1" brushRef="#br0" timeOffset="4564.261">26143 6791 1412,'1'0'219,"5"0"-213,12 4 18,6-1-9,16-2 2,5-1 14,12 1-4,6 4-4,7-2-17,3 1-6,1 0-29,-6-2-45,-11 0-103,-16 0-106,-11-18-206</inkml:trace>
  <inkml:trace contextRef="#ctx1" brushRef="#br0" timeOffset="4842.2769">26191 6828 1174,'0'0'213,"-1"0"-156,1 1-57,-2 5-42,-1 9 41,-2 12 1,-2 24 54,-5 10 15,-3 17-39,-3 6-5,-3-1-11,0-1 0,-2-3-13,7-5 10,-6-8-11,7-10-45,5-15-65,3-10-94,0-14-12,9-12-6,13-72-343</inkml:trace>
  <inkml:trace contextRef="#ctx1" brushRef="#br0" timeOffset="5032.2878">26168 7216 625,'6'-8'607,"4"0"-479,14-7-70,3 0 8,9 4 48,6-1-9,3 0-45,0 7-30,1 5-23,-3 4-7,-7 3-7,-8 5-44,-6 2-110,-12 8-127,-12 1-88,-91 45-365</inkml:trace>
  <inkml:trace contextRef="#ctx1" brushRef="#br0" timeOffset="5202.2975">25956 7584 458,'0'2'762,"6"4"-675,5 7-57,10 0 48,4 4 54,3-5-20,2 2-46,1-4-37,5 0-5,5-2-24,6-7-35,7-10-137,107-67-520</inkml:trace>
  <inkml:trace contextRef="#ctx1" brushRef="#br0" timeOffset="5390.3083">27256 7253 1655,'-2'3'189,"1"4"-163,-4 9-25,1-1 6,-3 3-6,1-6-1,1-1 1,2 0-1,1-2-65,2 5-163,5 3-309</inkml:trace>
  <inkml:trace contextRef="#ctx1" brushRef="#br0" timeOffset="5984.3422">27963 6850 833,'2'-6'324,"2"2"-167,-2-1-85,-1 5-72,-2 3-3,-1 3-30,2 15 33,-6 10 50,-3 17-2,-6 10-6,-9 7-14,-8 0-5,-4-3-7,-6-5 1,-1-12-8,2-3 4,9-13-13,8-7-39,15-12-123,6-7-115,39-38 61</inkml:trace>
  <inkml:trace contextRef="#ctx1" brushRef="#br0" timeOffset="6313.3611">28105 6883 1130,'4'-3'263,"-4"3"-136,2 3-127,1 1-6,3 11 0,1 14 6,6 10 32,4 16-5,1 9-6,6 2-11,-5 1-2,5 0 4,-4-7-2,-3-4-2,-6-7 1,-5-8-2,-2-11 2,-5-11-3,-4-3 8,-7-9 13,-10-1 42,-18-2-17,-18-4-25,-56-4-18,73 0 14,-33-4-22,15-6 18,14 2-13,11-5-6,14-1-9,5-9-120,33-93-177</inkml:trace>
  <inkml:trace contextRef="#ctx1" brushRef="#br0" timeOffset="6659.3809">28976 6660 1302,'0'-4'223,"0"1"-80,0-1-109,0 4-34,-2 4-15,1 3-6,-5 17 21,-6 23 51,-6 20 10,-4 19-22,-19 62-15,-8 10-7,36-109-8,-3-2 1,-17 50-2,1-7 2,4-2-3,1-10-7,11-13 0,5-15 6,8-21-5,10-12 5,10-11 14,16-8-10,16-9-10,12-15-61,5-7-95,-6-1-98,35-41-315</inkml:trace>
  <inkml:trace contextRef="#ctx1" brushRef="#br0" timeOffset="9690.5542">27695 7808 964,'-1'3'218,"1"2"-218,0 8-44,1 11 32,0 6 12,1 5 21,0 4 12,1 5 8,-1 1 5,1 3-2,0 0-19,6 0-11,3-6-2,4-4 0,1-9 13,6-6 1,4-9 14,2-6 14,4-8-3,6-9-4,8-8-17,4-6-8,6-5-13,-1 3-7,-4 5-2,-10 12 0,-10 14-24,-13 14 13,-3 10 5,-8 11 5,-1 15-5,-4 2 6,0 3 1,3-2 7,5-11-8,4-15 6,7-10 12,9-16 30,13-9 12,18-13-15,52-30-24,32-23-19,-10 5 7,-100 49-9,-8 1 0,-7 7 0,14-8-15,-17 9-65,-10 9-106,-14 7-42,-7 14 75,-71 79-129</inkml:trace>
  <inkml:trace contextRef="#ctx1" brushRef="#br0" timeOffset="10623.6076">28734 3402 1059,'2'-16'139,"1"1"-73,8-17-42,6-9 11,10-4 8,9-16 29,8-5 12,6 0-30,5 8 17,8 3-17,12 13-24,78-16-6,84 1-12,81 8 0,-87 16 9,12 0-15,0 3 3,4 11 10,0 8-11,-25 8-2,-7 6-5,-10 8 6,-2 6-1,0 11 1,-6 3-1,-20 4 5,-26-7-11,-24-3-1,-23-1 1,-62-14-1,-11 0 1,-9-4 1,23 7 0,-21-1-1,-12-3 0,-3 1-22,-6 4-62,1 3 7,-4 5-50,-7 10-107,-11 3-110,-122 43-454</inkml:trace>
  <inkml:trace contextRef="#ctx1" brushRef="#br0" timeOffset="11224.642">28799 4112 541,'1'4'79,"-1"1"1,3 9-7,4-2-11,2 2 67,6-5 40,0-3-2,11-2-13,17-5-25,23-9-42,84-20-22,84-23-10,93-13-11,-64 26-11,28 6-14,18 8 8,11 18-13,-18 5-1,-43 13 4,-20 2-16,-30 7 8,-25 10-3,-18-3 1,-25 8 8,-29 1-13,-19-3-1,-60-14-1,-6-2 2,-8-3-2,22 16 0,-13-5-1,-13-5-27,-3-3-35,-7-2-57,-7-4-86,-13-8 13,-21-2-79,-156-65-409</inkml:trace>
  <inkml:trace contextRef="#ctx1" brushRef="#br0" timeOffset="11936.6827">30675 2702 784,'2'-7'151,"-2"6"8,2-5-81,-2 6-78,-2 2 0,2-1-18,0 10 0,2-2 18,0 11 0,3 6 23,1 7 1,-5 11 0,-2 2 21,-5 9-11,0 5 14,-1 4-7,-3 2-10,0-3 4,-2-2-16,1-5 1,0-4 13,0-4 0,-2-2-17,5 1 1,1-2 1,1 1-17,0-2 17,-1 3 5,1-2-2,-3-3-8,2 3 1,-4-8 1,5-7-9,-2-7 0,4-7 1,2-10-1,2-4-5,2-4 14,0 0 8,4-8-23,14-12-87,14-15-219,97-136-484</inkml:trace>
  <inkml:trace contextRef="#ctx1" brushRef="#br0" timeOffset="12305.7038">31399 3108 1025,'-3'0'303,"3"0"-177,-3 0-108,0 4-18,-6 5-4,-15 10 4,-13 11 37,-12 15-20,-5 0-2,0 4-5,7-8-9,8-6-1,9-8-31,8-4-50,13-8-143,6-4-64,45-15-27</inkml:trace>
  <inkml:trace contextRef="#ctx1" brushRef="#br0" timeOffset="12657.7239">31468 3109 777,'0'-4'300,"0"3"-72,1-5-111,-1 6-53,0 2-40,0 2-24,4 13-27,0 13 17,5 14 10,5 11 5,-2 7-4,3-5 8,2-5 0,-4-3-8,-3-9 8,-3-7-8,-4-10-1,-3-7-15,-2-7 7,-1-4-6,0-5 14,-5-4 102,-8 1 24,-9-7-63,-4-4-36,-9-8-9,2-2-11,0-3 7,1-4-2,1-1-11,1 5-1,8 0-10,3 9-38,10 4-43,6 8-151,7 6-264,31-6-232</inkml:trace>
  <inkml:trace contextRef="#ctx1" brushRef="#br0" timeOffset="13025.745">32132 3037 1043,'-2'-1'235,"-1"1"-106,2-2-90,-1 4-36,0 3-3,-4 13-20,-3 9 20,-4 22 13,-5 12 2,0 9 5,-2 1 13,4-6-14,-2-6 5,2-6-1,3-6-8,2-10 6,2-2-8,2-11-4,4-7-7,2-6 5,1-7 4,1-4 8,2-3 29,12 1 29,10-8-43,16-4-14,9-5-20,3 3-3,-1 0-101,-6 9-167,30-16-611</inkml:trace>
  <inkml:trace contextRef="#ctx1" brushRef="#br0" timeOffset="16291.9318">26595 5531 1080,'0'-3'160,"0"-3"-23,0 0-95,-3 8-36,3-2-6,-1 2-1,1 0 0,0 5-4,1 7 5,5 12 18,4 10 33,4 12-15,5 3-24,2 2-6,2-5 0,-1-2-4,2-13 5,-5-9 1,2-10 4,1-10 15,5-11 1,9-16 2,10-10-16,6-8-7,-1-8-1,1 6-6,-11 11 0,-13 19 0,-7 17-39,-5 19 21,-2 18 12,2 14-3,-4 14 8,-2 3 1,0-5 0,-4-10-1,1-18 1,3-14 0,4-16 6,11-15-6,16-16 5,17-12-5,65-34-49,43 5-13,10 34-68,-71 27-214</inkml:trace>
  <inkml:trace contextRef="#ctx0" brushRef="#br0" timeOffset="40840.3359">30824 9360</inkml:trace>
  <inkml:trace contextRef="#ctx0" brushRef="#br0" timeOffset="86847.9674">22126 12898</inkml:trace>
  <inkml:trace contextRef="#ctx1" brushRef="#br0" timeOffset="121602.9552">5291 14522 369,'-6'-7'166,"2"3"-67,-3-4-76,-1 8 76,0 1-33,-2 2-47,-1 3-17,3-3 13,2 1 24,4-2 4,-2-4 38,4 1 20,4-2-5,-4 2-29,2 1-28,-1 0-7,-1 1-10,0 2-22,0 0-12,0 5-12,3 8 24,3 9 18,4 19 26,7 5-1,0 7-20,6 3-11,3-2 4,7-2-5,2-4-5,8-2 2,5-10-8,3-4-23,7-11 11,3-13 12,8-10 11,5-11 25,54-36-8,22-49-4,9-45-15,-64 44 9,-10 28 14,-52 51 23,-7 7-11,-9 7-44,22-2-11,-17 10-15,-7 13 26,-2 4 8,2 8 13,8 4 4,5 2-12,15-5-13,13-8-7,58-9 7,35-45 0,29-38 24,-41 9-22,-10-7 11,-12-1 10,-3 0 2,-3 7-13,-6 19 9,-12 13-3,-57 22-18,-4 11-1,-9 5-19,25 11 13,-10 12 7,-1 11 0,-3 8 18,8 0-11,11 2-2,15-9-5,65 10 0,57-17 0,20-31 1,-74-18 5,-2 7-5,-9 3 0,-24-4 1,-59 6-1,-4 0 10,-1 0-11,38 3 6,-5-3-5,3-3-1,4-5-1,50-8-9,14-13 10,4-4 0,-53 9-6,-50 23 5,-6 4 1,-4 7-10,25 7-2,-10 11-3,-6 10 14,-5-2-16,1-2 17,2-7-11,10-7 11,16-9 18,62-3-12,57-6 5,23 6-7,-90-8-4,-15 3-9,-17 4-6,-47-1 8,-4-2-4,0-6-5,31 0 16,3-15 0,5-13 45,4-13 3,2-6-26,-7 0-22,-13 11-3,-21 13-166,-29 19-155,-119 41-742</inkml:trace>
  <inkml:trace contextRef="#ctx1" brushRef="#br0" timeOffset="122152.9867">6330 15472 1452,'0'-1'236,"0"1"-139,7 0-97,5 8-39,8 4 39,6 4 1,4 5 21,0-3-16,0 4 18,-3-5-24,-5 5-33,-7-5-70,-10 3-76,-10 5-80,-68 64-106</inkml:trace>
  <inkml:trace contextRef="#ctx1" brushRef="#br0" timeOffset="122382.9999">6039 15915 1482,'-2'-6'284,"4"4"-188,-2-8-96,11 10-35,11-4 35,12-4 54,20-6 2,19-2-8,63-20-18,40-6-18,25 0-3,-86 26-8,-27 14-1,-58 11 0,-4 3-77,-9 2-59,20 11-67,-20 13-109,-53 73-230</inkml:trace>
  <inkml:trace contextRef="#ctx1" brushRef="#br0" timeOffset="122758.0213">6437 16074 1731,'0'1'238,"2"8"-238,1 14-31,0 12 13,-2 18 2,-5 8 16,-7-1 9,2-7-9,-1-15-10,5-16-26,5-13-26,2-9 2,2-12-10,7-18-10,10-20-29,12-20 55,8-3 54,4 2 19,0 19 52,-5 14-7,0 19 2,-7 13-21,2 17-12,-5 9 0,-7 11-12,-5 7-7,-9 7-1,-6-4 1,-4-2 2,-5-1-16,-9-5-7,-8-6-35,-14-2-53,-12-5-89,-17-9-154,-140-20-299</inkml:trace>
  <inkml:trace contextRef="#ctx1" brushRef="#br0" timeOffset="123269.0505">6067 16339 884,'-1'-3'282,"1"3"-147,1-1-135,6 5-44,4 12 44,12 16 84,3 19-5,1 22-29,0 9-7,-12 12-20,-3 5-4,-8 0-1,-4-4 2,-4-10-8,1-21-12,0-23-35,1-18-52,0-19-12,-1-12 68,-3-26-251,0-25-173,1-20 420,8-9 35,3 1 197,9 14-5,4 14-66,7 11-18,7 10-27,6 7-17,8 2 2,5 7-12,11 4-1,7 10-5,48 3 22,12 17-17,-90-5-7,-1 1-25,43 9-12,-3-4 6,-3 2-13,0-5 7,-6 4-9,-10-1-5,-15 5-14,-18 2-20,-14 9 36,-18 14 3,-12 14 55,-15 14-11,-12 13-17,-10 6-17,-3 2 10,-3-6-11,5-17-9,6-19-56,6-17-88,-1-16-116,-1-16-254,-75-68-195</inkml:trace>
  <inkml:trace contextRef="#ctx1" brushRef="#br0" timeOffset="123661.073">6610 16783 952,'-1'0'330,"-1"0"-195,0 3-135,0 8-61,-1 8 61,0 13 57,-3 15 25,-3 4-34,-3-2-22,4-15-10,4-15-11,4-12-5,4-14-20,6-11 10,7-19-8,13-22 7,10-13 11,4-6 5,-1 11 22,-2 24 15,-3 11-11,-10 21-13,-1 18-17,-7 10-1,-7 14 28,-4 10 8,-6 12 2,-6 3-7,-6 1-11,0-6-5,-6-8 3,0-11-6,-6-11 3,-4-13 1,-8-11-1,-11-12-15,-4-15-10,-6-8-23,5 0 6,13-1 10,12 9-55,18 7-121,21 1-308,102-48-19</inkml:trace>
  <inkml:trace contextRef="#ctx1" brushRef="#br0" timeOffset="124418.1163">8147 16270 1503,'-6'-14'448,"3"8"-448,0-12-3,9 15-189,3 2 192,1 1 33,5-3 39,2 3-3,14 0-19,14 0-13,22 0-4,75-8-7,65-12 1,44-9-11,-69 11-8,3 6 5,-21 12-12,-25 8-1,-18 8 1,-24-6-1,-65-6 0,-6 1 6,-10-1-6,17 4-18,-18-4-12,-9-2 30,-8-4 3,-2-2 22,-7-8 14,-10-11-39,-11-18-24,-16-16-7,-6-13 11,-7-5 20,0 0-1,1 9 1,3 9-12,2 9 6,2 8-10,1 8-9,7 9 25,10 8 42,16 6-10,12 7-32,10 2-27,12 7-48,15 9 75,14 13 1,25 13 10,66 37 4,21 7-9,-7-7-5,-113-52 5,-6 1-7,-2 2 1,18 29 0,-16 11 0,-23 5 13,-20 12 10,-48 58-7,-60 10-7,-27-24-1,66-68-8,52-44-16,8-7-56,1-6-120,-16 2-177,-8-102-720</inkml:trace>
  <inkml:trace contextRef="#ctx1" brushRef="#br0" timeOffset="124666.1305">10277 15952 1599,'27'4'180,"6"5"-178,30 7 19,9 0 4,5-6 37,-3-8-16,-2-6-10,1-10-6,-1 0-15,3-8-4,5-7-4,2 0-1,-9 3-6,-15 7-39,-16 1-39,-16 10-39,-20 8-86,-8 6-250,-7 10 354,-41 60-101</inkml:trace>
  <inkml:trace contextRef="#ctx1" brushRef="#br0" timeOffset="125087.1545">10865 15481 877,'0'0'602,"0"0"-466,0 0-136,1 3-15,-1-2 15,0 1 23,0-2 41,2 0-22,0 3-36,0-2 3,2 5-7,-1-2 11,-2-2-12,1 0-1,-2 0 0,0 1 0,0 1 18,0 2 8,1-2 2,-1 0 8,2-8 6,-2 4-15,0-3-27,-2 2-12,2 1-93,2-1-82,-1-2-119,-1-32-232</inkml:trace>
  <inkml:trace contextRef="#ctx1" brushRef="#br0" timeOffset="125545.1807">11232 15193 1132,'0'0'630,"-3"0"-561,-1 0-69,0 4-16,-9 9 16,-15 7 37,-17 18 16,-20 14-19,-52 48-19,-21 16-4,-14 7-10,56-53 11,7-22-12,57-36-10,8-4 9,6-8-7,-15 10-17,17-10-32,10 0-35,9-4-19,3-2 26,9-2 46,5-11 30,9-6 9,4 3 12,1 6 15,-1 9 15,-5 20-6,-3 14 17,-1 18 26,-4 18 19,-3 23-16,2 80-11,-13 41-20,-12 38-24,0-67-9,0-46-2,4-32-16,4-59 5,2-8-5,-1-7-30,8 19-72,7-23-78,1-28-6,67-177-86</inkml:trace>
  <inkml:trace contextRef="#ctx1" brushRef="#br0" timeOffset="126010.2073">11450 15445 1834,'-1'-10'313,"-1"6"-313,2-13-24,-3 19-81,-1-2 42,-4 7 63,-11 2 18,-15 13 3,-10 11-3,-15 16-18,-52 40 0,-27 9-41,100-77 17,4 0-7,-31 14-10,15-12-4,16-12 21,13-7 18,12-4-4,9-2-37,2-2 23,5 1 3,3-3 5,5 2 14,4 5 2,4 5 26,4 13-4,-2 11 13,-1 8 14,-6 13 28,0 9-5,-9 13 6,-2 6-26,-7 7-10,-3 4-15,-1-4-7,1-1-10,0-8-2,0-6-7,0-8 8,6-17-9,-3-10-1,3-12-61,-1-14-50,0-10-62,3-10-17,4-17 14,23-148-434</inkml:trace>
  <inkml:trace contextRef="#ctx1" brushRef="#br0" timeOffset="126220.2193">11101 16005 1293,'0'0'266,"6"2"-197,8 0-62,15-2 52,15 0 34,19-6 15,53-12-27,29-21-35,3-6-8,-54 21-14,-59 16-14,-4 5 2,-9-1-12,22-3-16,-14 0-40,-13 5-38,-12 1-44,-10-6 12,-10-2-378,-80-36-272</inkml:trace>
  <inkml:trace contextRef="#ctx1" brushRef="#br0" timeOffset="126453.2327">11377 15659 1073,'-6'3'273,"2"7"-176,-4 17-91,8 18 23,4 26 91,4 70 10,16 45-29,13 14-19,-12-80-26,5-13-29,-19-63-6,5-9-15,-4-4-6,14 25-1,0-16-4,-2-14 4,-6-14-47,-2-12-3,-2-20 1,-4-13-97,-2-18-156,-16-113-273</inkml:trace>
  <inkml:trace contextRef="#ctx1" brushRef="#br0" timeOffset="126918.2593">10929 15836 1496,'-3'-2'204,"2"-2"-204,-2-2-69,3 8 42,0-2 18,-3 3 9,3 0 12,0 11 0,-3 17 19,-1 16 4,-6 20 22,2 18-15,-4 8-6,1 3 9,5 5-14,3-1 5,-4-4-12,3 0-4,-2-8-1,1-2-1,-3-11-4,4-10-8,2-16 0,2-18-6,2-13-15,-1-9 7,2 1 7,3-6 0,1 3-18,0 0 19,9 1 27,10-4 6,9-2 1,9-8-8,9-12-11,1-1-6,-4-7-9,-8-1-6,-12 1-15,-7 1-18,-12 3 1,-5 2-47,-4-2-97,-4-4-82,-18-55-200</inkml:trace>
  <inkml:trace contextRef="#ctx1" brushRef="#br0" timeOffset="127138.2719">11212 16701 1235,'3'0'246,"-3"2"-187,0 0-34,3 2 56,0 3 41,4 7 4,3 10-18,4 9-30,5 11-35,0 1-20,0 3-8,-3-7-9,-4-6 0,1-6-6,-5-10-49,-3-5-62,-3-10-104,-4-1-167,-46-51-852</inkml:trace>
  <inkml:trace contextRef="#ctx1" brushRef="#br0" timeOffset="128179.3314">5973 17594 905,'-6'-13'507,"3"10"-373,-4-7-94,7 4-40,3 6-21,0 0 0,4 0 2,5 9 19,13 4 27,22 10 24,14 12-24,64 26-11,60 11 8,83-6 15,-66-22 3,19-14-7,21 1-16,-18-2 5,4-1 2,21 19-1,-5-25-11,28-7-9,1 1-4,9-6-1,4 0 11,-14 7 2,1 1-13,-40 0 0,-15-5 8,-15-7-8,-23-12 7,-11 1-6,-11-7-2,-16-5 1,-29-5 0,-13-10 0,-61 13-1,-6 5-1,-4-4-6,29-15 8,-11 6 1,-17 5 5,-4 4-6,-15 7 25,-4 5 34,-5 2-11,-2 4-8,-2 0-21,2 0-19,-3 0-12,2 1-16,-2-1 5,-1-4-20,-2-3-62,-1-9-95,-16-49-335</inkml:trace>
  <inkml:trace contextRef="#ctx1" brushRef="#br0" timeOffset="128697.361">12718 15126 1764,'-13'4'217,"2"11"-189,-11 20-28,4 30-30,-4 87 30,-2 75 5,13 24 49,10-95 9,4-6-11,5-21-8,-3-80-26,1-9-3,-3-3-9,6 34-5,-3-16-1,2-16-45,-2-9-75,-2-5-162,6 24-397</inkml:trace>
  <inkml:trace contextRef="#ctx1" brushRef="#br0" timeOffset="129012.379">12423 17542 1601,'-1'-6'378,"1"1"-346,4-12-32,9-10-78,10-15 57,-2-23 21,6-8 1,-7 8 12,-7 16 5,-3 26-1,-6 15-10,-7 10-7,-2 0 48,3 3-15,-4 8-3,-8 10 12,-4 15-4,-8 7-7,2 3 2,4-11-14,7-17-19,10-5-17,5-5 2,2 1-27,3 3-51,7 3-91,40 48-292</inkml:trace>
  <inkml:trace contextRef="#ctx1" brushRef="#br0" timeOffset="137799.8817">14867 15101 52,'-3'-4'15,"-2"4"-15,-4-10-37</inkml:trace>
  <inkml:trace contextRef="#ctx1" brushRef="#br0" timeOffset="139262.9653">14789 15093 507,'0'-2'210,"0"2"-102,2-4-69,-2 4-27,-2 2-1,2 0 32,-3 0-11,2 2-31,1 3 7,4 3 37,-2 6-17,4 12 37,-1 11 5,-2 12-8,-2 17-2,-1 13-14,-1 6-20,1 3-14,1-2-3,6-10-3,2-11 0,4-18-6,2-8 0,6-12-17,-1-13-8,2-6 25,2-16 3,9-11 34,4-19-10,6-21-18,1-24 0,21-75-3,-10-20-6,-42 127 2,-3 3 13,6-37-10,-7 15-5,-6 23 0,-6 17 20,-1 17 52,1 9-14,1 4-41,1-2-17,-2 8-29,0 13 29,-3 16 1,-4 19 11,0 19-10,0 14 7,-3 4-8,-1 7 5,0-7-5,1-10-1,0-14 9,2-17-9,4-8-25,4-11-64,3-11-89,7-7-83,38-30-236</inkml:trace>
  <inkml:trace contextRef="#ctx1" brushRef="#br0" timeOffset="139481.9779">15428 15669 1097,'-2'3'215,"1"-1"-203,-1 1-12,1 5-2,-1 2 2,-3 8 78,-2 10-16,-3 12-34,-3 3-10,-4 8-3,-4-3-6,3 0-9,-1-8-13,7-6-77,2-10-42,5-9-101,7-2-94</inkml:trace>
  <inkml:trace contextRef="#ctx1" brushRef="#br0" timeOffset="139692.9899">15452 15666 1115,'-4'4'231,"9"1"-231,-2 11-63,5 6 63,1 3 13,2 3 83,3 3-33,0 1-31,-4 1-11,-1 2-8,-1 2-4,-3 0-9,-5-3-12,-4 1-60,-5 4-57,-3 2-368,-29 29 238</inkml:trace>
  <inkml:trace contextRef="#ctx1" brushRef="#br0" timeOffset="139875.0004">15443 15911 1137,'-2'0'224,"2"2"-160,0-2-50,2-2-14,2 2-11,1-2-31,2 2-7,4 2 40,8-2-83,8 4-119,52-12-160</inkml:trace>
  <inkml:trace contextRef="#ctx1" brushRef="#br0" timeOffset="140072.0116">15871 15687 1277,'0'-2'245,"0"2"-151,4-4-94,-4 8 8,3-2-8,2-2 45,4 2-9,11-2-18,3 2-2,11 0-16,6-2-25,7 2-61,7-4-193,79-14-332</inkml:trace>
  <inkml:trace contextRef="#ctx1" brushRef="#br0" timeOffset="140569.04">16443 15414 1197,'-2'-1'247,"2"1"-167,-2-3-58,1 6-22,1 0-29,0 9-6,-1 12 35,-1 21 31,-1 17 2,-1 14-13,-1 6-13,3-6 1,2-1-1,2-9-6,3-9 0,2-3 1,1-12-1,-1-6-1,3-14-12,1-12-40,2-11 37,6-18 6,13-25 9,11-21-83,38-72 4,2-45 20,-17-20 17,-54 155 42,-9 17 59,0 9 58,1-25-11,-11 23-5,-1 9-34,1 9 5,-2 2-21,5 6-48,-1 6-3,-1 19-1,-5 21 1,-3 25 0,-6 64 0,13-85 9,-7 48-8,1-4-1,-1-6 0,5-10-13,2-11-54,7-9-118,7-16-130,23 7-48</inkml:trace>
  <inkml:trace contextRef="#ctx1" brushRef="#br0" timeOffset="140810.0538">17124 15775 1267,'-1'6'219,"-1"0"-213,-3 7 25,2 7-14,0 6 5,-1 11 5,3 4-4,-2 14-7,0 4-2,0 4-7,-1-6 7,2-8-7,-3-8-7,0-9-39,0-9-132,0-12-73,1-9 83,-1-11 4,-2-66-185</inkml:trace>
  <inkml:trace contextRef="#ctx1" brushRef="#br0" timeOffset="141227.0777">17097 16028 334,'8'-21'243,"0"0"-76,6-17 11,-3 13-1,4 5-58,-7 10-55,3 6-25,0 1-13,-1 6-8,4-2-6,-4 2 13,10 4-7,-5 0 0,6 2-12,-4 1-6,-2 2-18,-6 2-19,-6-7-10,-3-1 47,-2 0 6,-5 0 24,-1 0 30,-5 1-22,-1 0-11,-3 3-11,6-6-1,6-1-4,4-3-11,2 0-10,2 2-25,1 5 11,3 5 24,4 3 14,1 4-4,1 2-2,-3-2-7,-1 1 7,-1-1 19,-1 4 3,-3-1 15,-2-1 1,-2 1-5,-5 1-10,-3-2 7,-8 2 25,-8 0-15,-7-1-18,-8 5-9,-7-6-21,1-6-42,7-7-183,-14-65-388</inkml:trace>
  <inkml:trace contextRef="#ctx1" brushRef="#br0" timeOffset="141815.1113">17815 15659 1493,'-3'0'252,"6"-1"-234,1 1-18,9 4-63,11 8 63,11 7 21,14 1 6,8 2-2,7-2-11,3-1-8,-7-2 9,-14-5 0,-10 2-15,-11-2-91,-10-1-95,-7 1-170,-29 22-279</inkml:trace>
  <inkml:trace contextRef="#ctx1" brushRef="#br0" timeOffset="142041.1242">17811 16165 920,'-3'0'508,"2"0"-426,0 3-82,7 1-69,6 4 69,4 7 68,11-3 46,12 2 9,12 4-59,13-7-25,3 1-15,-3-4-12,-7-1-12,-14 7-21,-16-5-85,-9 4-77,-8-1-105,13 11-174</inkml:trace>
  <inkml:trace contextRef="#ctx1" brushRef="#br0" timeOffset="142566.1543">18985 15297 1444,'-8'-16'184,"2"-4"-145,-10-17-28,3 6-11,5 6 9,-2 9 36,2 2-18,2 8-27,1 6 0,-1 0 11,-2 4-10,-5 5 11,-3 5-12,-2 7-1,-6 9 0,1 6-5,-2 11 1,2 8-2,5 10 2,6 3-4,-1 19 9,2 4 1,-1 5 5,-1 1-5,1 3 9,3-7 8,0-3 3,1-4 2,2 0-5,0-2-5,2 6 1,3-3-8,-1 1 9,-1 1 0,2-5-2,-2-6-5,-2-4-2,-1-11 4,0-16-9,-5-12 16,3-5 1,-4-7 1,-11-5 4,-4 0-8,-16-4-2,-7-9-13,-8-9-63,7-11-42,9-10-63,15-9-132,35-66-536</inkml:trace>
  <inkml:trace contextRef="#ctx1" brushRef="#br0" timeOffset="142872.1718">19093 16615 1066,'0'1'710,"0"0"-662,-4 2-48,2 0-1,2-2-8,-4 4-16,-6 8 25,-7 14 28,-11 17-4,-7 14-7,-6 6 1,0 2-17,-1-2 9,3-4 1,1-7-2,5-7-2,7-8-7,13-14-65,7-13-121,9-5-167,6-12-102,45-55 76</inkml:trace>
  <inkml:trace contextRef="#ctx1" brushRef="#br0" timeOffset="143090.1842">19061 16687 954,'-2'3'523,"1"-2"-517,1 11 2,0 2-1,1 14 34,3 6 32,2 7-29,5 11-19,2 6-5,3 8-7,-2 3-7,0-2 5,-4-3-11,-7-8-2,-6 1-56,-7-11-268,-4-14 247,-8-9-91,-57-30-169</inkml:trace>
  <inkml:trace contextRef="#ctx1" brushRef="#br0" timeOffset="143289.1956">18874 16962 793,'0'0'789,"0"0"-645,0-4-144,2 4-16,2 0 16,0-2 10,0 4 8,10 2 20,8 2-2,7-4-12,5 0-24,1-2-29,-4-4-37,-4-8-109,2-4-166,24-66-516</inkml:trace>
  <inkml:trace contextRef="#ctx1" brushRef="#br0" timeOffset="143558.211">19133 15159 1465,'0'3'187,"5"5"-187,2 11-64,4 8 56,1 13 8,3 11 20,-3 13 20,-2 13-16,-4 10-7,-6 7-4,-6-9-13,-5-6-32,-5-17-77,-1-14-103,1-6-113,-15-6-372</inkml:trace>
  <inkml:trace contextRef="#ctx1" brushRef="#br0" timeOffset="143993.2359">19360 15193 1206,'0'0'277,"0"-3"-185,3 2-92,3 2-37,8 6 37,10 7 20,10 4-2,8 5-8,1 4-1,-2 3-3,-7-1-6,-11 2-20,-12-7-41,-8 2 32,-13-3 29,-13 7 20,-14 3 8,-14 0-2,-10-2-26,4-7-6,11-14 6,20-6 18,15-4 21,11 0-39,2 0-31,7 0 10,4 9 14,7 5 7,5 14 1,5 5-1,1 6 0,-4-1 0,-7 1 13,-10-10-13,-2-3 0,-12 1 5,-7-3 46,-12 1 12,-19 5-20,-18 2-16,-6-1-27,2-6-37,13-7-64,22-16-125,29-26-417</inkml:trace>
  <inkml:trace contextRef="#ctx1" brushRef="#br0" timeOffset="144249.2505">19833 16152 1253,'0'0'298,"2"-2"-217,4 0-58,10-4-20,11-4 27,15-6-2,16-3-8,6-2-13,2 5-5,-6 4 3,-8 9-4,-12 3-1,-9 1 0,-11 5-13,-13-2-97,-7 0-157,-9 5 6,-9 2 141,-74 26-408</inkml:trace>
  <inkml:trace contextRef="#ctx1" brushRef="#br0" timeOffset="144431.261">19911 16154 1088,'-6'1'284,"4"6"-200,-4 2-80,2 10 4,-4 11 44,1 15 28,1 7-20,0 10-32,3 3-8,-6 2-7,-2-3-8,4-9-5,-3-4-72,1-9-80,1-11-163,0-1-261</inkml:trace>
  <inkml:trace contextRef="#ctx1" brushRef="#br0" timeOffset="144594.2703">19957 16456 1339,'5'0'252,"4"3"-200,14 0-51,3-1 0,8 4 5,0 3 0,-2 1-5,-2-3-1,-9 4-75,-7 2-145,-12 3-272,-47 31-165</inkml:trace>
  <inkml:trace contextRef="#ctx1" brushRef="#br0" timeOffset="144788.2814">19675 16771 1449,'0'0'292,"3"0"-292,3 4-40,4 1 40,10 2 42,13 5 21,15-2-20,11-5-16,8-5-27,2-4-12,-8-7-37,-12-2-62,-14 1-68,-14-6-166,-14-43-518</inkml:trace>
  <inkml:trace contextRef="#ctx1" brushRef="#br0" timeOffset="145345.3132">19675 15952 1319,'-7'-6'206,"4"2"-137,-4-6-45,7 7 18,7 0 1,3-3-26,17 1 22,15-3-9,21 1-21,56 4 0,11 3 6,-96 6-8,-4 0-6,30 1 10,-14 1-10,-9-2 0,-10-2 0,-10-3 5,-9-1-5,-3 3 14,-8-3-4,-2-4 13,-2-6 16,-2-7-4,-5-11-36,-9-5 0,-6-6 3,-2 0 6,-2 1-1,3 3-1,8 6-1,7 11-5,8 8 10,5 7-11,5 0-25,4 3-44,5 3 28,6 2 41,8 3 9,5 13 2,8 5-11,-5 5-1,-1 5-16,-6-1 17,-4 2 0,-2 4 0,-7-1-4,-7 4 4,-2 0 14,-7-2-1,-5-3-4,1-7 3,-1-3 0,1-5-12,-3-6-34,-3 2-136,-2 3-187,-41 9-751</inkml:trace>
  <inkml:trace contextRef="#ctx1" brushRef="#br0" timeOffset="145548.3248">20785 16693 1713,'-4'0'269,"4"2"-259,-3-2-10,0 2 11,3-2-10,-3 0 30,3 0 9,3 0-37,-3 8-3,-3 0-52,3 9-88,3 3-206,19 17-263</inkml:trace>
  <inkml:trace contextRef="#ctx1" brushRef="#br0" timeOffset="145913.3457">21424 16629 1150,'-4'-20'457,"-1"0"-445,1-27-12,-3-5 0,3-3 9,-2-3 52,-3 16 17,-1 10-28,1 13-50,-2 11-27,-5 9 27,-8 13 0,-7 9 1,-10 18 6,-4 14-7,5 9 0,6 4 0,7 5-1,6-5 1,12-6-6,6-8-14,8-11 19,4-10-26,6-13 27,2-12 10,7-4-4,2-16 3,8-12-9,2-12-34,4-13-47,-1-7-56,-2-12-88,51-154-84</inkml:trace>
  <inkml:trace contextRef="#ctx1" brushRef="#br0" timeOffset="146104.3566">21540 15797 812,'-3'0'598,"2"0"-521,-1 10-77,-5 13 0,1 16 16,-5 21 40,-5 11-4,0 15 2,1 7-28,-2-2-11,4 1-6,2-14-2,2-3-7,5-12-105,6-11-120,30 27-228</inkml:trace>
  <inkml:trace contextRef="#ctx1" brushRef="#br0" timeOffset="146416.3745">21995 16199 1598,'-3'0'232,"2"0"-172,-4-2-49,-2 10-11,-8 8 0,-9 19 21,-9 16-4,-1 14-11,1 15-1,2 2-4,1 4-1,3 1 5,4-10-4,4-3-2,9-12-8,5-12 7,6-13-32,6-8-2,6-9 36,7-5 15,12-11-15,10-10-30,9-15-78,1-10-39,-7-10-11,-11-3-7,-13-1 11,-15-2-83,-33-76-388</inkml:trace>
  <inkml:trace contextRef="#ctx1" brushRef="#br0" timeOffset="146966.406">21665 16045 1309,'-4'-7'243,"3"4"-111,-1-8-39,4 7-32,3-2-32,6-1-29,8-3 0,11 4 17,13 2-5,11 8-12,2 10 1,2 1 0,-2 5 7,-6 0-7,-7-1 1,-7-7 4,-8-2-6,-9-4 6,-8-4-5,-4-2 6,-5 0 13,-2-6 5,-3-6-25,-3-5-6,0-11-7,-5-2 13,-2 0 6,-4 0 9,1 0 1,0 1-5,-2 3-10,8 3 8,-2 5-8,4 7 7,6 6-8,4 5-3,3 0-45,1 1-26,7 8 71,9 8 3,5 11 11,3 6 1,1 1-11,-7-2 6,-5-7-6,-8 1 0,-3-5 14,-6 1-3,-4-2 2,-4-1-4,-8 2 4,-10 0-14,-13 3-33,-14 3-222,-131 37-470</inkml:trace>
  <inkml:trace contextRef="#ctx1" brushRef="#br0" timeOffset="149361.5429">20809 12419 728,'0'0'250,"0"1"-175,0-1-58,0 2-16,0 1 31,-2-3 1,2 3-27,0 7-6,-2 11 10,1 13 16,-3 7 19,1 8-11,2-7-1,2-6-7,0-6-4,5-7-10,1-9-12,0-4-1,-1-6-13,2-4 14,0-7 62,0-4-19,2-8-13,2-9 0,-6-11 11,-4-5-40,-5-1 6,-5 3 44,-1 16 27,2 9-19,1 11-22,3 3-29,0 6-8,1 3-20,0 11 11,-1 6 8,3 7-7,1 1-6,6-5-1,1-5-3,2-5-6,5-6-18,9-6 27,12-8-15,12-9-81,5-11 15,-9 2 53,-16-1 43,-19 5 78,-16 8 18,-10 4-36,-8 4-21,-11 2-11,-7 6-10,-5 2 3,-1 0-1,7 1-19,9-4 14,12-1-15,8 3-64,3 17-505</inkml:trace>
  <inkml:trace contextRef="#ctx1" brushRef="#br0" timeOffset="149782.567">19863 11704 885,'-3'0'513,"2"0"-412,-1 0-101,-5 6-18,-2 12 9,-9 17 9,-15 22 25,-13 20 20,-40 71-10,-2 16-16,8-6-8,59-114-5,8-3 1,3-4-6,-10 30-1,10-16 0,7-16-20,5-13-87,3-11-92,14-11-170,53-78-95</inkml:trace>
  <inkml:trace contextRef="#ctx1" brushRef="#br0" timeOffset="150028.5811">19927 11680 1221,'0'-3'314,"-1"3"-175,2 3-139,-1 10-19,5 13 17,1 15 2,1 21 32,1 20-10,1 64-13,-1 24-1,-13 1-2,-3-68 0,4-59 0,-1-3-6,2-11-9,-7 25-123,4-18-149,-2-18-101,-12-34-345</inkml:trace>
  <inkml:trace contextRef="#ctx1" brushRef="#br0" timeOffset="150204.5912">19799 12059 1202,'-9'-5'219,"9"1"-105,-9 0-67,8 3-32,2 1-15,1 1-15,10 5-59,10 7 74,26 5 72,65 13-45,71-3-27,25-5-255,-80-27-620</inkml:trace>
  <inkml:trace contextRef="#ctx1" brushRef="#br0" timeOffset="151027.6382">22294 12614 1172,'-6'-2'195,"-2"2"-139,-11-1-35,4 1 3,4 1 15,3 7-20,2 3-19,-2 10 1,2 7 4,0 6-4,2 4 4,1-3-4,1-3-2,4-6-6,1-7 0,1-12 1,1-5-6,4-6 12,11-14 45,12-5-45,11-18-39,-2-8 0,-6-2 9,-7 2 30,-14 2 12,-9 15 50,-8 8 26,-7 14-22,0 4-4,-5 6-41,-3 7-14,-3 9-5,-1 9-2,5 5 1,4 1-1,4-5 0,8-9-7,1-8-14,1-6-15,1 1-49,2-8-11,-1 4 85,3-4 11,-6-1 0,-4 1-25,2-2-74,-8 12-162,-34 15-74</inkml:trace>
  <inkml:trace contextRef="#ctx1" brushRef="#br0" timeOffset="151749.6795">22798 11267 849,'-1'3'505,"-2"6"-505,-3 8-56,-4 17 41,-7 16 14,-4 19 0,-5 14 1,-21 58 13,-5 20 10,34-112-1,1-10-8,-13 43-13,12-25 5,7-12 2,6-19-8,8-13-80,3-12-44,4-11 56,40-65-178</inkml:trace>
  <inkml:trace contextRef="#ctx1" brushRef="#br0" timeOffset="152197.7052">22819 11396 558,'0'-2'783,"1"1"-620,4-2-163,1 6-13,9 3 13,9 4 66,10 6-20,3 5-19,2 6-13,-2-1-13,-7 3-1,-6-3 0,-11 1-30,-7 4 30,-12 1 12,-12 4-3,-13 3 8,-13 1-14,-13-6-3,5-8-23,16-13 23,18-7 0,12-2 11,10-4-11,-2-4-8,5 4 8,-2-2 2,4 0 13,4 2-8,7 4-7,8 9 0,-2 3-12,1 14-3,-7-1 15,-2 3 0,-6 0 6,-5 0 9,-7-2-5,-4-3 31,-5-3-14,-7-5 1,-15 1 38,-13-12-3,-10 0-31,0-8-11,10-8-21,14-4-84,0-43-248</inkml:trace>
  <inkml:trace contextRef="#ctx1" brushRef="#br0" timeOffset="160023.1528">23138 16203 1066,'-4'-8'714,"2"6"-615,-1-6-99,8 20-207,8 8 135,7 11 72,5 12 8,5 5 6,4 2-2,-1 2-11,-3 0 13,-4-3-7,0-2 2,-4-2-8,-2 2 9,4 2 4,6 4-13,2-4 6,1 0-6,0-1 7,-6-8-7,-7-9 0,-10-10 7,-6-10-8,-5-4 27,-12-2 54,-16 6-2,-30 5-46,-72 24-13,-48 5-11,24-17-2,127-27-1,4 0-4,15-1-2,-18 3-39,19-2-135,12 6-376,42 19-227</inkml:trace>
  <inkml:trace contextRef="#ctx1" brushRef="#br0" timeOffset="160412.175">24102 16869 1811,'-10'-7'188,"1"7"-188,-8 0-2,4 19-31,-7 24 23,5 11 2,-5 24 7,1 67 1,19-94 0,3 49 12,6-13-12,12-19-5,2-10-5,11-16-4,6-13 14,4-19 21,8-24 20,3-23-23,-4-22-8,-4-15-10,-17-16-10,-12-63-3,-36-22 13,-2 131 6,4 9 4,-24-35 26,0 21-36,1 17 16,5 17-7,6 9-8,2 18-1,0 14-43,-3 23-65,-1 23-158,-42 173-339</inkml:trace>
  <inkml:trace contextRef="#ctx1" brushRef="#br0" timeOffset="163386.3451">18108 17509 789,'2'0'159,"2"2"-158,4 4 16,4 4-16,2-1-1,6 1 44,4 2 34,9-1 7,7-2-4,13 4 14,10-1-5,55 14-24,42-3 0,50-5-14,-69-9-20,4 7-7,4-4-10,0 0-7,-1-6-2,6-2 0,9-8 7,18-7-5,-7-4-7,22-18 0,8 1 13,-1-2-5,-19 6-9,-5 4 0,-18 5-7,-31 7 7,-15 4 0,-17 2 0,-59 6 0,-5 0-1,-2 0-5,24 2-6,-11 0-2,-9 0 4,-11 0 4,2-2 4,-4 0 1,-3 0-5,0-2-2,-5 0 8,-5 0 6,-5 0-5,-5 2 14,-1 0 15,-1 2-21,-3-2 5,-2 0-28,-10-2 4,-16 2-218,-16 4-119,-142 18-269</inkml:trace>
  <inkml:trace contextRef="#ctx1" brushRef="#br0" timeOffset="164287.3967">19371 18113 1151,'0'0'288,"0"0"-201,0 0-69,0 0-17,1 0 20,2 0 24,1-3-24,-1 3-21,4 0-1,2 3 1,6 1 22,7-1-7,3 3-1,4-1-5,-1-1 3,-1 0-6,-1-1-6,-2 1 0,1 0 0,-6 0 1,-3 0 8,-5 0-9,-2-4 0,-5 0 0,-4 0 8,2 0-7,-2 0 8,0 0-7,-2 0 8,2 0 10,0 0-19,0 0 7,-3 0-8,3 3-1,-3-3-13,3 3 14,-3-3 2,2 0-2,-2 0-47,-6-3-80,-2-4-160,-45-15-306</inkml:trace>
  <inkml:trace contextRef="#ctx1" brushRef="#br0" timeOffset="165016.4384">17045 18462 1171,'0'0'187,"0"0"-178,-3-4-9,2 8-49,1-4 41,0 0 8,0 0 51,0 0-18,1 0-33,5 0-10,0 0 10,7 3 40,6-3-2,8 0-2,5 0-15,0 0-5,-2 3-16,-7 4-4,-4 7-2,-3 4 5,-2 5 1,2 5 4,-2 7 1,2 2-4,-1 5 2,2-5-1,-5 0 2,1-4-3,-1-7 0,2-7 0,-3-4-1,0-8 0,7-7 0,3-6 2,12-11-2,10-15-5,2-7-85,-1 0-51,-13 7-12,-12 11-40,-22 9-40</inkml:trace>
  <inkml:trace contextRef="#ctx1" brushRef="#br0" timeOffset="165406.4607">17201 18995 929,'-4'0'168,"8"0"-126,-4-1-42,3-2-10,2-1 10,3-2 33,9 1-9,3-1 2,8 1-5,-1 2-8,-2 3-12,-6 3-1,-4 2-23,-8 5-15,-1 4 38,-1 2 17,1 4-5,-4 6 1,3 3-2,-2-3-5,3 0-5,1-1 6,6-8-7,8-6-6,3-5 6,13-6 25,6-11-2,7-10-23,2-9-18,1-3-144,57-43-141</inkml:trace>
  <inkml:trace contextRef="#ctx1" brushRef="#br0" timeOffset="165783.4822">18495 18262 1445,'0'0'213,"4"-4"-153,-1 0-60,4 1-37,9 2 37,7-1 24,9 0-14,10 4-2,5 1 2,4 4-8,4-3 5,-2-4 1,1-4-7,-8 0 5,-9 0-6,-10 0-26,-9 4-65,-12 0-65,-3 2-12,-10 0 12,-7 2 30,-55 14-173</inkml:trace>
  <inkml:trace contextRef="#ctx1" brushRef="#br0" timeOffset="166036.4967">18665 18289 1169,'0'2'310,"0"-2"-234,-1 3-76,1 0-10,-1 7-5,2 9 13,0 17 2,3 9 6,-3 13-5,0 3 7,-1 3-7,0 1 5,0-3 0,-2 3 0,-4-8-5,1-11-1,-3-2-59,-3-11-64,1-6-95,-13 9-118</inkml:trace>
  <inkml:trace contextRef="#ctx1" brushRef="#br0" timeOffset="166256.5093">18664 18624 129,'0'0'1167,"1"0"-993,5 0-174,7 2-69,10-1 69,14 2 35,8 0-8,7-2-11,-2 4-10,-3-2-6,-8 7-27,-7 3-48,-10 8-37,-12 6 52,-10 12-104,-15 9 40,-87 79-131</inkml:trace>
  <inkml:trace contextRef="#ctx1" brushRef="#br0" timeOffset="166715.5355">19708 18630 905,'-4'-3'738,"2"3"-598,0 0-121,2 0-19,0 3-22,2 1 8,1 4-3,2 12 17,2 5 19,3 11-10,-2-5 2,-4-5-10,-1-1 13,0-10-4,-3-2-10,0-7-6,-1-6-88,-4-4-94,-32-49-367</inkml:trace>
  <inkml:trace contextRef="#ctx1" brushRef="#br0" timeOffset="167330.5707">20327 18507 1067,'-1'0'464,"-1"4"-395,-1-2-69,2 2-3,-2-2-22,1 5 10,-5 13 15,-1 13 30,-5 11 1,-5 11-16,1 1-7,-5-1 1,-2-2-1,-1-6-8,2-6-90,3-9-108,7-13-47,6-1-124</inkml:trace>
  <inkml:trace contextRef="#ctx1" brushRef="#br0" timeOffset="167710.5925">20405 18417 1377,'0'2'256,"0"0"-256,3 4-93,0 8 63,6 7 25,3 8 5,10 7 16,6 9-1,8 9 6,4 2 8,-2 1-17,-4-5-12,-6-3 1,-9-10-1,-6-7 2,-6-4-1,-7-5 14,-3-4 28,-6 0 34,-9 1-22,-7-6-17,-5 0-7,-3-4 1,-5-6-20,-3-8 4,-1-3-10,-1-8-6,3-1-9,-1-4-7,7 1-23,7 8 13,11 3-23,2 2-55,10 1-50,6 4-133,29-15-429</inkml:trace>
  <inkml:trace contextRef="#ctx1" brushRef="#br0" timeOffset="168107.6152">21005 18375 1687,'-2'0'255,"2"-1"-210,-4-1-45,1 4-21,6-1 10,-2-1 4,2 6-13,-1 9 5,2 12 14,0 12 1,1 10-1,-3 8 1,-2 5 0,-3 11 0,-2-1 0,-2-1 0,-2-4 5,0-8-4,4-8 0,2-8 0,3-8 0,2-6-1,0-7-1,4-8-9,-1-2-4,4-6-16,0-2-7,6-3 37,7-2 22,11-8-7,9-8-15,8-4-108,6-3-141,73-59-360</inkml:trace>
  <inkml:trace contextRef="#ctx1" brushRef="#br0" timeOffset="169986.7226">21003 12511 791,'-3'-5'145,"-1"5"-71,-2-3-52,3 3-20,-1 0 7,4 0-3,0 0-5,0 0 0,0-3 1,0 6-1,-1-3 0,-2 0-1,3 1 6,-3-1 0,3 0 83,-1-1 62,1-2-20,0 0-41,-2 3-23,-1-3-25,2-1-6,1 3 5,0 1-11,0-2-8,0 2-22,4 0-7,-2 0-31,5 0-5,11 3 43,13 1 18,25-1 4,57 0 11,29-10-12,-99 3-7,-4 0-13,34-1 6,-6-1 7,-13 3-14,-5 6 0,-10-2 9,-2 5-7,-6 0-1,-2-3-1,-4 0 1,-1 1 5,-4-4-5,2 0 0,-1 3-1,4-3 2,-1 0-1,1 0-1,-4 3 0,-3-2 0,-4 2 0,-7 2 0,1-1-8,0 0 8,1 2 0,2 0 1,3 0 0,-1 1 1,0-1-1,-3-1 6,-2-1-7,-2 0 0,-4-4 1,-2 0-1,-2 0 5,-1 0-5,-2 0 0,-4-8 38,-4-6-23,-6-6-6,-7-5-1,-4-6-8,-1 1 2,-2-3 4,0 0-6,1 1 1,5 3 4,0 0-4,5 1-1,6 8 1,3 0 0,4 5-1,2 5 2,3 3-1,2 4-1,2 2-1,2 2-12,0-1-8,1 0-18,3 6-17,3 5 38,8 4 18,8 8 0,3 4 0,5 5 6,-2 5-6,-3 2 1,-6 1-1,-1 5-6,-9 3 6,-3 1-9,-7-1 8,-2-3-4,-5-8 5,-4-10 2,0-5-2,-8-4 1,2 1 10,-7-3-5,-5 8-6,-10-1-29,-8 4-106,-103 66-196</inkml:trace>
  <inkml:trace contextRef="#ctx1" brushRef="#br0" timeOffset="172066.8416">19826 19003 253,'10'10'11,"1"0"-11,35 41-158</inkml:trace>
  <inkml:trace contextRef="#ctx1" brushRef="#br0" timeOffset="175039.0116">27283 16823 1484,'-2'-3'196,"2"3"-142,0-4-54,3 5-18,7 2-64,7 1 82,13 4 18,17 2-8,12 0 2,5 0-3,0-3 0,-3-1-8,-5-3 5,-10-1-6,-9-1-54,-9 3-171,-9-2-223,-23-8-181</inkml:trace>
  <inkml:trace contextRef="#ctx1" brushRef="#br0" timeOffset="175265.0245">27274 17010 938,'0'4'191,"0"8"-191,1 17-1,1 12 1,-1 19 59,-1 13 13,-1-2 7,-2 4-20,-3 0-2,0-2 13,-3-5-25,3-7-22,3-10-14,0-14-9,3-7-69,0-9-170,0-12-82,6-31-368</inkml:trace>
  <inkml:trace contextRef="#ctx1" brushRef="#br0" timeOffset="175426.0338">27325 17484 1101,'10'-8'228,"6"4"-153,13-10-56,7 8-11,3 0 11,0 2 8,0 2 6,-1 2-13,-4 2-20,-6 4 0,-1 4-137,-10 4-130,-40 31-317</inkml:trace>
  <inkml:trace contextRef="#ctx1" brushRef="#br0" timeOffset="175612.0444">27063 17766 1330,'2'0'328,"1"0"-328,6 5 5,10 2-5,5 4 42,9-3 16,9 5-13,8-3-19,13-1-8,4-2-14,6-5-4,2-4-127,-5-1-166,72-33-381</inkml:trace>
  <inkml:trace contextRef="#ctx1" brushRef="#br0" timeOffset="176466.0932">27163 16448 689,'-4'-8'767,"4"4"-637,-3-3-86,3 4-44,4 3-53,5 6 50,12 10 3,15 2 89,18 9-16,54 25-10,24-4-30,1-17-13,-38-17-19,-11-10 10,-1-4-4,-48-3-1,-8-2-5,-4 1-1,20-2 0,-18-1 13,-15 1-8,-10-10-5,-8-1-8,-3-13 8,-3-7 1,-5-3 6,-2 5 4,3 0-11,2 9 1,3 10-1,5 3 1,5 9-1,1 2 0,2 2 0,0 4-18,5 0-26,1 10 7,7 3 23,5 11 13,7 9-1,6 3 2,4 0 6,-2 2 6,-3-1-12,-2-2 0,-12-4 1,-4-6 8,-9-3 3,-10-2-3,-10 2 6,-11 2 9,-15 3 0,-5 0-19,2 0-5,7 4-131,8 79-411</inkml:trace>
  <inkml:trace contextRef="#ctx1" brushRef="#br0" timeOffset="176678.1054">28676 17565 1794,'-4'0'241,"4"0"-241,-2 0-56,-2 4 24,-2 1-2,-8 8 34,0 7 10,-6 3-10,8 5-34,3 1-139,9-2-164,39 27-267</inkml:trace>
  <inkml:trace contextRef="#ctx1" brushRef="#br0" timeOffset="176911.1187">29157 17424 933,'7'-38'450,"-2"-3"-380,2-42-41,-1 0-10,-7 4-7,-5 15 18,-2 18 68,-4 14-83,2 16-3,2 8-12,2 10-51,-3 6-42,-1 4-14,2 4 1,4 8-140,13 32-75</inkml:trace>
  <inkml:trace contextRef="#ctx1" brushRef="#br0" timeOffset="177419.1478">29379 17010 1018,'-7'-7'161,"1"3"-95,-9-11-44,-3 5-10,1 5-4,-5 4-7,-2 3-1,1 15 0,0 15-18,-4 20 18,3 29 1,-18 62 17,-2 18-6,6-3 6,29-110-6,5-7 2,2-2-13,4 34 4,8-16-5,8-12 6,10-17 0,11-21 9,13-18-15,10-27-122,11-19-115,99-169-559</inkml:trace>
  <inkml:trace contextRef="#ctx1" brushRef="#br0" timeOffset="177652.1611">29857 16552 903,'-11'29'81,"-6"7"-51,-14 40 13,-30 83 22,-11 44 16,11 25-24,27-111-24,27-72-14,1-6-6,4-6-13,-1 31-117,10-16-18,12-25-48,84-43-109</inkml:trace>
  <inkml:trace contextRef="#ctx1" brushRef="#br0" timeOffset="177922.1765">30253 16848 253,'-1'2'1064,"-1"3"-992,-5 16-71,-7 16 0,-10 20 12,-7 25 34,-25 81 7,-12 27-2,-2-17-10,27-70-21,26-58-10,6-9-5,3-7 0,-7 21-6,9-19-12,8-10 4,8-18 8,13-10 51,23-18-24,60-39-27,33-40-72,-98 64-72,-3-2-153,135-177-221</inkml:trace>
  <inkml:trace contextRef="#ctx1" brushRef="#br0" timeOffset="178620.2165">30053 16589 626,'8'-10'222,"-1"-1"-102,11-5-19,8-2 2,4 4 29,4 1-15,10-1-49,6 6-28,2 2-7,-1 2-15,2 3-5,4-2-12,2 3 9,-6-1-10,-2 1-2,-14 0 1,-13 1 1,-15-1-26,-4 3-28,-9-2 15,3 3-24,1 2-3,-3-2 32,3 0 4,-2 0-11,-2-1 38,1-2 3,-3 1 26,-4 2-14,1-4 10,1 4 5,4-4 8,2 0 13,2-4 6,0 4 4,3-7 4,0 0-62,0-5-12,2-5 6,-1 5 0,-1-5-4,-1-1-13,2 0 13,-10-6 2,1 1-2,-3-4 8,-9-7 1,-3-3 1,-2 3 6,-3-1 15,1 12 2,3 6-10,2 7-12,4 7-1,5 7-1,2 6-11,5 6-17,3 12 1,7 7 20,9 9 2,4 1 12,6 3 0,0-7 12,2 4-10,0-6-8,-1 0 1,-2-1 0,-6-5-1,-6 0 0,-3-7-1,-10-1-18,-10-5 19,-7-1 1,-15 0 14,-17 0-15,-22 6-15,-74 12-180,-115 15-400</inkml:trace>
  <inkml:trace contextRef="#ctx1" brushRef="#br0" timeOffset="179424.2624">28569 17003 1069,'-2'4'279,"-3"3"-211,-8 11-59,-3 12-9,-7 5 0,0 9 0,4 4 0,5 1 11,2-1 1,6-3-11,6-4-1,7-6-3,7-2 3,10 2 12,6 0 1,10 1 40,5-1-38,-5-2-8,-1-5 7,-9-4-4,-13-5-10,-8-4-6,-7-1 5,-4-2 2,-7 4 15,-4 0 2,-14 7 13,-6-3-4,-8 5-10,-5-1-7,4-3-10,1-2-74,7 1-112,4-7-85,-31-2-106</inkml:trace>
  <inkml:trace contextRef="#ctx1" brushRef="#br0" timeOffset="179614.2733">28227 17710 920,'0'0'297,"1"-3"-210,1 3-87,1 0 0,3 0 66,0-4 41,7 1-28,8-2-25,6-5-28,9-5-26,4-3-44,4-4-191,70-63-614</inkml:trace>
  <inkml:trace contextRef="#ctx1" brushRef="#br0" timeOffset="179777.2826">28687 17315 1459,'5'0'144,"6"2"-144,6-2-13,8 0 13,5 0 0,5 3-26,4 3-166,67 7-352</inkml:trace>
  <inkml:trace contextRef="#ctx1" brushRef="#br0" timeOffset="193701.079">6072 15134 448,'-12'-8'159,"-3"2"-29,-10-10-26,4 3-2,-1-3-11,5 3-31,-3-1 30,3-2-19,0 5 14,1 0-34,-1 5-19,-1 9-20,-7 6-11,-5 17 0,-6 9-1,-4 12 1,3-1 0,4-1 0,6-8-1,6-3 0,2 0 1,2 4-1,0 8 0,3 4 1,1 15-1,4 7 0,0 6 0,-3-2-1,1 8 1,-1 3 1,-4 8 1,2 3-1,4-6 1,7-12-2,3-13 0,7-5-1,-1-8 1,3-2 4,2 3-3,-2 5-1,-3 6 1,-2 17-1,-1 64 1,-4 43 5,-5 22-5,6-105 5,3-59-5,1-3-1,3-5 0,10 41-1,4-8-7,2-5 1,11-3 6,1-1 0,6 1-11,6-2 12,4 2 0,6 3 0,0 1 1,4 2-1,6-1 1,0-5-1,-3-4-5,2-9-5,0-4-1,5-13-8,2-9 13,51-3 6,16-17 6,6-2-5,-56 9 15,24 28-7,-11 3-8,-14-14 6,2 3-6,3-8 0,-58-15 1,1 0-1,0 0 0,38 3 10,7-5-11,49-6 0,22-6 1,-1-15-8,-57-1 14,13 0-7,-7-1 14,4 5-4,2-1 4,-10 7-7,22 16-6,-13-12 1,-3-16 5,15-10-7,7-14 1,11-8 5,9-15-6,8-1 0,10 5 2,-2 25 8,-32 11-10,-17-11-10,-9-6 4,-8 5 6,-8 3 0,-46 18 7,-4-2-7,2 5-14,42-29 14,41-22 7,5 0-5,4 7-2,-93 39 1,-4 1 0,-6 1-2,32-17-3,-9 2 4,-9 3 9,-7 4-9,-5 1 1,0-1 0,-2 1 0,-2-8 0,2-2 5,2-3 6,1-3-11,0 0 5,4 6-5,-1 4-1,2 5-1,0 2 1,-5-3 1,0 0-1,-1-1 2,-3-1-2,3-2 0,0 0 0,1-1 1,-1 10-1,3-1-1,1 2 0,-4 5 1,-3 0-1,-1 8 1,-2-2-2,-1 1 2,-5-1 0,3-4 1,-2-2 5,1-5-4,0-6 7,-2-1 1,-4-2 2,-2 2 5,-1-2-1,-5 0 7,-3-3-11,-1-5 1,0-6-4,-4-4-1,-1-8-7,1-10-1,-2-5 1,2 1 5,-1 1-10,2 3 10,1 7-4,-2 1-1,-2 6-2,-2 9 2,0 1 7,-3 9 7,-3-1 3,-3-2 5,-2-5-16,0-6 4,0-5-5,0-1 1,-4-3-5,2 0-2,-3-4 1,2 2-1,-3-3 0,1 7 0,-4 7-1,-2 1-19,-3 7 19,-4 1 1,-5 7 1,0-2 5,-5-3-5,-3 1 0,1 0 5,0 0-6,-3-3-1,6 1 1,-3 2 2,-1 4-2,-4 2 0,-3-1 0,-1 6 0,-5 3 0,-7-1 1,-6 0 5,-7-2-6,3 0 1,-1-1 0,9-1 13,8 0 1,4 3-9,6 1 10,5 7-5,3-1-10,1 10 10,-1 0-11,0 2-1,0 5 1,-3 1 0,-1 0 0,0 0 1,2-4 0,-2 2 5,3-4-6,-1 2 0,1-6 1,1 3 0,-1-4 0,-3 1 10,-11 3-11,-1 0 7,-10 2-7,-5 3 0,-1 0 0,1 2 0,-8 4 11,-45 4-11,-11 3-5,5-8 4,50-7 1,50-2 1,-1-1-1,1 0 1,-32-3 0,5-2 0,-3 5 1,-1 8-2,-4 8 0,-1 4 0,-2 9 0,1 0-2,4 5 2,-2 1-1,12-4 1,4-3 2,9-6-1,10-6-2,4 1 1,6-6 0,6-2 0,-1 3 0,-3 3 0,-7 7-8,-8 3-4,-5 10-2,-4-1 5,-1 0 8,3-5 1,2-4-1,6-9 1,6 1 1,3-6-1,2-4-1,2 0 1,0-4 0,-5 4 0,-7-2 0,-7 4 0,-2 2 0,-3-1 0,-4 2 0,4 0 0,5 5 0,1-6 0,7 2 0,-1-2 1,2-2-1,2 4 0,-4 4 0,-1 2 0,-8 7-6,-7 7-9,-7 3-9,-8 4 5,-1-5 7,2-6 10,3-7 1,10-3 1,7-6-2,11-1 2,6-5 0,9 0 1,2 2-1,3-4 0,2 4 0,-1 1-1,1 0 1,2 10-9,-6 4 1,2 11-1,-5 8 0,-3 6 2,5-3-8,-2-6-6,6-4 7,3-4 8,0-12 5,4 0 0,2-6 0,1-2 0,-1 3 1,-4 3 1,-2 7-1,-2-3 0,1 1 0,1-5 0,3-1 0,5-5 0,-1-2 0,3-3-1,3 0 1,-3 0-1,2 0-5,-2 0 5,0-3 0,0 3-1,0 0-5,-2 3-17,2-3-24,0 0 4,0 0 2,0 1-22,2 3-34,2 4 43,4 5-52,5 3-38,5 8 8,62 43-76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3:34:47.9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821 3918 990,'0'-6'143,"-2"9"-143,2-3-33,5 9-48,2 4 30,7-1 22,-1-4 19,4-8 10,8 0 0,10-8 9,9-7-8,10 0 8,7-6-7,12 2 7,52-13-9,21 0 0,-10 3-23,-96 22-25,-4 1-9,-7 0 38,29 2 11,-19 5 8,-13 5-8,-7 5-8,-3 0 2,0 5 10,5 4 4,2 3 7,2 1-1,0-3 0,2 1 2,6-10 8,9-2 11,7-10-10,18-12 1,54-16-8,27-19-4,-4 2-5,-53 22 1,-53 12 5,-8 4-7,2 3 0,28-4 0,-11 8 0,-11 9-7,-10 8-8,-9 2 0,-4 3 14,-3 1 1,0-5 1,-1-1-1,-1-1 2,4-3 4,2 0 3,11-1 0,13 3-9,17-1-15,150 15-317</inkml:trace>
  <inkml:trace contextRef="#ctx0" brushRef="#br0" timeOffset="5114.2926">17118 4928 45,'0'0'69,"2"1"-20,-2 1-49,3 2 12,0 1 16,0 2-2,1 3-5,1 0 1,-1 3-1,1 2-4,-4-2-1,-1 4-10,-1-5-5,-4 6 26,1 0-5,1 1-8,-2 4-8,2 7-5,0-1 5,0 9-4,-2-3 4,2 1-5,0 0-1,2-2-5,2-1 4,2 1 1,2-3 0,1 4 1,-1-3-1,-1 0 1,-1 1 0,1-4-1,-4 3 0,-2-2-7,-1 0-52,-2 3 13,-5 59-64</inkml:trace>
  <inkml:trace contextRef="#ctx0" brushRef="#br0" timeOffset="5722.3273">17265 6312 69,'4'20'46,"0"1"-22,4 16 14,-2-2 8,1 0-22,-1 1-10,0 6-8,5 6 0,-1 7-6,1 2 0,-3 5-15,4 0 9,-7-1 5,-2-8-5,-1-2 6,-2-9 1,-2-8 7,2-3 2,0-7 10,0 3-11,0-2 4,0 4-4,2-2-1,-2 4-7,1 1 0,0 1-1,1-1 12,-2-2-6,4-2-4,-2-1-1,1-3 11,-3 0-6,-3 1-5,1-2 10,-2-1-4,2-2-5,1 5 4,0 1 0,-1 1-5,0 5 5,0 6-6,-3 7-78,-6 7 12,4 3 66,-4-4 0,0-4-24,0-14 24,2-12 0,0-5 1,5-15 131,-1-5 0,1-3-21,-2-6-24,1 1-27,1-2-35,1-2-25,2-4-3,-1-5-46,2-2-5,-2-11 34,-1 0 12,-3-4 8,0-4 1,-8-2 1,5-3-2,-2 1 0,1-2-6,4 5-35,2 2-79,4-26-55</inkml:trace>
  <inkml:trace contextRef="#ctx0" brushRef="#br0" timeOffset="5890.3369">17233 7799 115,'4'33'57,"-4"-2"-25,4 32-7,2-10-5,1-14-7,-1-12-12,3-11-1,-3-4 0,1-8 0,1-10-2,3-10 1,36-59-40</inkml:trace>
  <inkml:trace contextRef="#ctx0" brushRef="#br0" timeOffset="7173.4103">11167 5543 274,'-2'-4'96,"4"0"-96,-1-2-28,7 5-107,-2-2 69,3 0 36,-1 3 30,-5-2 11,-3 2 45,0 0-35,2 2-20,-1 4 1,4-3-1,6 6-1,21 24-21</inkml:trace>
  <inkml:trace contextRef="#ctx0" brushRef="#br0" timeOffset="7749.4433">11605 5596 157,'6'2'45,"0"-2"-31,9 2-8,5 3-6,4-4 1,5 3 0,6 0 0,2 0 0,3 3-1,-9-3 1,2 3-1,-4 1 1,-7 3-1,4-3 0,-3 3 1,2 0-1,1-1 1,1-5-1,6 1 0,4-4 11,7 0 8,12-2-13,9 0-5,49 0 0,-73 0-1,40-4-20,-6 2 19,-5-2-5,-3 2 6,-9-1 1,-5 3-1,-3-3 14,2 1 4,4 1-3,8-7 7,54 0-5,26-6-10,15-8-1,-49 13-5,-9-5 0,-4 6 0,-11 4 0,-48 2-1,-3 2 0,0-2-1,37 2-5,-2-2 5,2-2 1,46 1 0,12-3 1,5 0 1,-41 5-2,3-1 0,2 2 0,1 2 0,-7 5-2,-6-6-55,1 6 39,5-7 5,8-2-2,11-4 13,9-3 1,4 2 0,1-1 1,5 0 0,-6 0-105</inkml:trace>
  <inkml:trace contextRef="#ctx0" brushRef="#br0" timeOffset="16089.9203">10014 2609 803,'-4'-9'141,"3"3"-63,-4-3-30,4 4 3,0 5-24,1 2-27,-2-2 0,2 3 0,-2-3-12,1 0-3,1 1 5,1 1-10,-1 4 20,2 0 0,0 3-5,0 2 5,2 0 0,-2 5-1,3 4 1,0 1 0,0 6 0,3-1 0,-3 2-1,-1-2 1,2-1 0,2-2 0,-4 0 0,0 2 1,0-2 0,-3 3-1,2 4 0,1 4 0,-2 3-1,1 7 1,1 2 0,-4 9 0,4 2 0,-1-4 0,1 1 0,2-2 0,1-4 0,2 4 0,-3-7 0,1 0 0,-2-4 0,-1-7 0,1-1 0,-1-4 0,-1-1-1,0 0 1,2 2 1,-2 2-1,0 3 0,0 5 1,0 1-1,1 1 0,0-2 0,1-3-1,-1-5 1,0-3 1,-2-7-1,0-3 0,-2-7 0,0 0 1,-2-5-1,2 3 1,0 0-1,-1 0 1,0 10-1,-3-4 0,3 8 1,-2 0 0,0 2-1,0 3 0,-1-1 1,-1 1-1,2 4 1,-1-2 0,-3 1 0,5 1-1,-2-3 0,0-2 0,3 1 1,1 3-1,-2 0 0,4 4 0,-1 2-1,3-4 1,0 2 1,2-5-1,-2 1 0,-1-1 0,-1-1 0,-1-1 0,2-3 0,-3 3 0,2-2 0,-2-1 0,0 3 1,0-1-1,0 1 0,-2 3 0,1 0 1,1 4-1,-2-2 0,1 6 6,-1-1-6,-1 1 0,2 0-1,-2-6 0,-2 0 1,0-5 1,1 0 1,1-5-1,0-2-1,0-1-1,2 3 1,-3-5 0,3 3 1,0 7-1,-3 4 0,4-1 0,-1 6 0,0-2 0,-1 8 1,0-3-1,0 0 1,-4 1-1,6-6 0,0-2 0,3-3 0,1 0-1,1 1 1,1 4 0,1 5 0,1 4 0,1 2 0,0 4 1,-2 0-1,-1-1-1,0 0 1,-2-1 0,1-7 0,-3 4 0,-1-9 0,0-1 0,3-3 0,-1-10 0,0 2 0,0-6 1,1 4 0,-1 2-2,-1 1 2,0 7-1,2 0 1,-3 1-1,0 3 1,1-2-1,-2 5 0,0 1 0,-2-4-1,1-2 0,-2-9 1,-1-5 0,2 4 0,-1-2 0,-1 6 0,1 9 0,-5 7 7,2 19 3,0 9-4,0 3-5,-3 12 8,2-13-8,-2-5 7,-3-6-8,1-4 9,0 3-9,0-6 1,0-4-1,5-10 1,-1-6 0,0 0 5,-1 2 13,1 1-4,0 0-3,-1 6-3,0 1-3,1 1-5,-3 6 9,2 2-4,1 3-5,-1-2 0,-1-4 13,0-2 1,3-7-6,0-4 1,1-9-2,1-7 1,3-4-3,-2-6 0,1-2-5,1-4 8,1-2-8,-2-1 5,1 3-5,-1 5 0,0-3 1,-2 6-1,1-4 11,0 2-12,1-4 0,0 0 6,-1-1 0,3-3 8,-3-2 7,3-2 3,0-2 1,0 0-2,0 0 2,-1 0-1,1 0-4,-2 0 1,2 0 18,0-2 22,-7 2 14,-3 0-9,-10-4-42,-10 1-13,-6-2 2,-5-6-13,-7-2 2,-2-2 5,1 4 6,-6 1-12,-6-4 0,-1 6 0,-5-5 0,1-3 1,-6-4-2,-2 2-1,3-5 1,-5 1 0,3 2 1,-2-3 0,8 1 0,-2-1 0,-1 0 0,2-7 1,-1 0-1,8-3 5,4 0 4,6 2-10,4-1 6,3-1-6,1 1-7,3-3 7,1 4 0,1 2-1,5 3 2,0 2-1,1 1 1,-2-1 0,1-3-1,2 0 1,-5-9 1,0-1-1,-1-12 6,-1-10-7,0-13 0,0-11-2,3-11 1,-22-67-1,8-18 1,37 127 0,1 7 1,-14-41 0,4 13 0,4 8 1,1 6 1,0-4-1,6-8-1,0-18 0,6-76-1,14-55 1,26-48-1,-5 30 0,5-5 1,6 40 1,-2 24-1,-4 16 0,-7 24 0,-15 21 0,3 14 0,-12 55 0,0 4 0,1-7 1,14-112-1,17-49 1,12-13-2,-15 80 1,5-10-1,-1-22-23,-10-3 2,-8 10 13,-7 23 3,-13 25 6,-10-3 1,4 85 0,-2 8 7,2 9 2,-5-23-4,0 15 2,2 11-7,4 13 0,2 4-1,2 2-8,1 2-10,1 2-45,2 2-22,5 6 37,7 3 31,12-1 11,10 4 6,10-3 0,13-6 0,7-7 7,57-18-6,34-27 0,27-2-1,-83 18 6,-2 0-5,-12 4 0,-51 14 0,-3 2 0,-2 3 0,29-5-1,-3 3 0,3 0 0,5-1 0,58-7-1,23-7 1,4-6 0,-65 13 1,-51 9 0,-5 2 5,-12 2-6,24-5 0,-16 6-1,-12 1-5,-10 1-6,-2 0 11,-2 0 1,-2 1 0,1-2 1,1 1 1,0 0 7,1-3 7,-1 3 13,2-3 16,-2-1-17,0 0-16,1-2-6,-1 3-5,0-2-1,-1 5 10,1-1-10,-2 1 0,1 0-36,-2 3-129,-3 13-191,-3 12 79,-6 81-401</inkml:trace>
  <inkml:trace contextRef="#ctx0" brushRef="#br0" timeOffset="18568.0621">24714 2873 625,'-6'-16'283,"0"6"-199,-6-8-60,4 9-21,2 7-3,2 4-13,-2 2 12,-3 3-1,-4 2-4,-4 2 5,-1 7-5,-4 1-2,2 5 7,-4 1 2,-2 4-1,-1 1 0,0 4 0,-1 6 0,-4 2 7,1 6-7,0 4 0,-2 0 0,2 4-1,-2 3 1,-2 2 5,2 11-4,-2 5 5,1 4-5,-1 2 5,3-2-6,4 0 2,-2-6 4,4 0 4,2-3-4,0 1 0,3 1 2,-1 6-7,1 5-1,4 1 6,4 13-6,2-2 0,2-8 9,-2-4-3,5-13-5,-2-4 0,4-1 5,0-2 3,-4-2 9,5-5 1,-2 1 5,3 0-4,2-2-7,2-1 1,4-1 1,4 1-5,-2 0-2,0-1-1,5 2-5,-3 2-1,0 2 2,-3 3-3,0 5 0,-2 7 8,-1 1-8,-2 4 0,-2-9 2,1-1 3,2-5-4,3-7 0,3 2 5,3 1-5,2-1 9,-1 4-2,1-3-1,1 0 5,-5-2-4,-1 1-8,0-6 8,-3 0 0,0-6-8,0 2 0,-3-3 0,1-2 1,-1 8 0,1-2 8,-4-1-9,2 1 0,0 0 1,3-3 1,0 2-1,4-2-1,-2 5 1,1-4 5,1-3-4,1-2-1,1-6-1,-1-3 2,2-1-2,0 0 1,6-3 8,1 4-8,5 4 0,0 3 0,4 4 0,-4 0-1,0-4 6,0-2-5,-3-3 0,-3-6 5,2-5-6,-2-5 0,-2 1 0,7-6 1,-2-1 11,6 0 12,2-3 0,2-4-12,2 0 3,-6 1-3,1-3-6,-6 0-6,-1 0-1,2 1 1,0-1 2,7-1-1,6-1 0,6-3 9,3-4-1,4-6 11,0-6-5,3-5 3,2-11 0,-3-4-6,-1-8-2,-2-5-8,-3 0 14,-7-2-10,-6-1 0,-4-1 6,0-5-4,4 1-7,1-9-1,3-7 7,11-22-6,31-79-1,19-46 1,0 10-1,-46 87-2,-1 1 2,-17 1 0,-6 2-3,-5 8 2,-11 4 1,-8 0-1,-2 4 1,-5-2-6,-4-44 5,-6 1 1,0 4-1,-7 7-5,3 3 6,-9 3 1,-1-7 7,0 7-8,-2-10 0,-2 11 0,-6 9-1,-6-12 1,-2-20-1,2 13 1,5 15 8,-2 13-7,0 4 0,23 60-1,-2-2 2,1 3-2,-15-43 0,-1 4 0,3 7 0,3 3-1,1 9 1,5 2-1,2 7 1,-1 4 1,3 8-1,-1 6 0,0 4 6,4 9-6,-2 1-1,-1 7-11,0 3 12,-5 7-7,-3 4-13,-5 6-13,-4 4 3,0 9-64,-2-1-68,-53 57-45</inkml:trace>
  <inkml:trace contextRef="#ctx0" brushRef="#br0" timeOffset="20695.1837">24600 3990 232,'31'38'83,"8"8"-5,79 105-11,31 71-20,30 91 11,-52-116 7,-2-9-35,-1-4-9,-19-8-6,-16-24-5,-18-19-4,-20-7-5,-15-14 0,-25-64-1,-4-4 0,-1-8 0,-2 30-108,-45 1-156</inkml:trace>
  <inkml:trace contextRef="#ctx0" brushRef="#br0" timeOffset="20942.1979">24362 5274 1255,'10'2'207,"20"22"-187,76 56-19,94 101 6,37 47-7,-87-57 0,-8 19 0,-22 11-2,-22-53 1,-23-25 0,-20-10-1,-11-10-13,-33-58-42,-1 0-90,-10-8-85,-3 36-71,-131 30-308</inkml:trace>
  <inkml:trace contextRef="#ctx0" brushRef="#br0" timeOffset="21160.2103">24197 6631 1328,'18'15'215,"17"16"-166,83 72-49,83 98 0,8 46 0,-87-85 8,-15 5-8,2 5-20,-10 0 10,-11-38-2,-15-23-36,-13-2-74,-20-1-109,-14-4-1,-27-27-216</inkml:trace>
  <inkml:trace contextRef="#ctx0" brushRef="#br0" timeOffset="21438.2262">24473 6822 719,'148'152'101,"-31"-10"-67,2 9-19,-18 4 2,4 12-17,-2 3 1,-2-3 8,-4-51-8,-13-19 9,-48-59-8,2 1 8,-7-9-10,31 30-55,42 11-264</inkml:trace>
  <inkml:trace contextRef="#ctx0" brushRef="#br0" timeOffset="22857.3074">24754 5040 777,'-2'-3'100,"-2"7"-100,-6 6-33,-4 12 9,-8 9 18,-2 12 6,1 8-1,-2 8 1,2 8 5,1 11 2,1 10 4,0 6 7,1 7 1,-10 58 2,6 17-12,-2 39 11,4-55 2,3-39-11,2 7-1,-2 1 2,5-3-3,-3-7-3,6-15-4,7-66-2,1-2 2,-2-6 4,-1 27-5,2-20 1,1-16-1,3-12 17,-5-13 95,1-13 49,-6-14-113,-2-18-28,-2-23-21,-4-71-4,12-47-28,6-24-14,3 73 17,-3-1-1,-3 5 23,0 88 7,0 13 6,-1 16-5,-1-24-1,1 33-1,2 26-61,0 25 29,1 31 17,-11 85 7,-15 46 8,-3 11 0,12-60 1,4-8 0,2-19-1,6-22 1,8-63 1,1-8-1,1-7-1,5 23 1,1-22 0,7-15 0,4-29 36,12-24-8,14-29-11,46-80-17,17-54-11,7-24-31,-52 87-33,-7 19-57,-22 17-340</inkml:trace>
  <inkml:trace contextRef="#ctx0" brushRef="#br0" timeOffset="27609.5792">12742 2102 548,'-4'-12'126,"-2"6"-66,-2-8-36,2 4 16,0 4-2,-1 2-11,-3 1-15,3 1-11,-3 2-1,-2-2 1,-3 4 1,-1 0 4,-7 1-5,-1 4 0,-1-4 5,-5 2-5,0-1 0,-7-1 5,-3 1-5,-2 2-1,-4 2 1,0 0-1,2 3 1,1-2 0,5 4 5,6-1-6,4 5 1,0-5-1,2 4 0,3 2 1,-3 1-1,0 3 1,-2 3-1,0 1 1,2 1 0,0-5 0,1 1 0,3-3 0,-4-1 0,5 2-1,-5 2 1,4-2-1,-3 5-1,1-2-5,5 5-12,1-3 11,4 0-1,2 0 7,4 3-29,4 1 30,-1 5 0,2 7 2,-2 1-1,5 10 0,-3 5 0,7 2-1,3 10 0,4 0-10,8-1-2,12-2 12,16-4 0,19-7 0,62 19 13,39-12 8,16-12 9,-62-18-6,-13-2-6,-68-20-9,-3 4-8,-9-4 7,31 15-8,-15 0-1,-8-8 1,-9-1 0,-6-7 1,-3-9 11,1-12 58,7-16 31,5-21-52,14-21-26,8-15-16,4-10 1,0-13-8,16-62 0,-22-10 0,-44 128 0,-2 5-7,1-53 1,-12 9-4,-12 5-25,-6-1 35,-15 2 24,-6 0-12,-13 2-12,-5 5 1,-4 1-1,2 13 2,-4 5 5,5 16-7,3 9-8,4 13-2,0 12-10,4 14-62,-2 12-77,4 13 33,-2 12-39,-61 103-62</inkml:trace>
  <inkml:trace contextRef="#ctx0" brushRef="#br0" timeOffset="28594.6356">13466 3751 971,'0'-8'167,"0"6"-167,12 1-26,19 11-34,27 0 59,81 11 1,70-6 0,24 1 7,-90 0-1,-21 13-5,-29-1-1,-53-15 0,-3 1-1,0-2-1,38 14 1,6-5 0,58 0 1,23-11 20,4-10 5,-62-6-2,-3 6-11,-10-4-5,-52 6-1,-6 0-4,-3 0-1,27 2 6,-15 0-6,-10 2 0,-9-3 0,-7-2 0,1 2 0,3-3 0,3 0 11,7 0-6,4 0 9,3 1-14,-2 3 10,-7 0 5,-10 2-15,-8-5-1,-5 1 0,-5 0-4,-1-2 4,-1 0 93,2 0 3,0-2-20,0 2-16,2-2-22,-2 2-19,0 0 7,1 0-13,-1 0-1,0-1-6,1 1 2,-1 0-7,-1 0-1,1 0 1,-1 0 0,1 0 5,0 0 0,-2-5-6,4 1-37,0 0-43,4-2-70,5-4-33,2 1 9,2-1 5,9 0-184</inkml:trace>
  <inkml:trace contextRef="#ctx0" brushRef="#br0" timeOffset="29180.6691">10649 3750 1095,'-2'-7'173,"4"7"-122,-2-6-51,0 6-39,1 0 1,0 0 31,1 0 7,0 0 6,0 4-6,4 5-71,5 0-25,1 6-28,2 6-4,40 47-104</inkml:trace>
  <inkml:trace contextRef="#ctx0" brushRef="#br0" timeOffset="30426.7403">14677 4624 772,'0'-4'120,"-3"3"-120,2-2-33,1 13-135,0 7 36,1 4 33,-1 4-29,-4 46-4</inkml:trace>
  <inkml:trace contextRef="#ctx0" brushRef="#br0" timeOffset="30854.7648">14266 8055 220,'2'-2'200,"2"-1"-200,10-2-116</inkml:trace>
  <inkml:trace contextRef="#ctx0" brushRef="#br0" timeOffset="38122.1805">23932 13309 292,'175'-40'59,"-65"31"-59,-12 1-153</inkml:trace>
  <inkml:trace contextRef="#ctx0" brushRef="#br0" timeOffset="40492.3161">25280 10242 1157,'-1'2'126,"1"3"-126,0 12-14,1 10 2,4 6 6,0 8-4,-2 12 4,-3 8 4,0 9 2,3 9 0,0 11 10,7 6-2,8-2-8,7-9 12,10-19 5,8-21 10,5-19 27,11-13 6,10-13 4,60-25-14,44-41-22,33-68-7,-46 24-13,15-3-2,-6 9-6,2 5 6,-16 13-6,-22 23-47,-27 21-61,-72 28-123,39-14-123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3:35:54.64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44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09-29T03:39:50.470"/>
    </inkml:context>
  </inkml:definitions>
  <inkml:trace contextRef="#ctx0" brushRef="#br0">31467 13009 327,'-7'-5'186,"3"4"-80,-3-5-11,5 2 7,2-2-26,0-1 17,2-4 33,-2 1-36,0-1 12,0 5 14,0 4-52,-2 2-31,2 0-33,0 2-3,0 2-19,2 5-13,2 5 22,7 12-1,0 11 13,5 12 1,-1 6 0,-1 2 8,1-1-7,-2-8 5,-1-7-5,-3-8 1,-1-13-2,0-5 9,-2-8 8,-1-6 4,3-5 13,6-6 11,6-14-22,10-7-22,0 0 5,-8 8 5,-12 13 8,-5 8-19,-1 8-31,3 6 10,6 11 21,4 11 3,6 3-2,-1 4 8,8-4-8,2-7 13,3-9-13,5-9 20,8-12-12,7-12 11,6-13-14,6-12-6,-3-2-20,-8 0-73,-10 9-93,-8 11-367</inkml:trace>
  <inkml:trace contextRef="#ctx0" brushRef="#br0" timeOffset="662.0378">29189 14019 894,'-8'-22'137,"-1"4"-62,-6-16-23,1 9 8,8 12 41,3 3 10,2 6-42,1 2-59,0 4-10,1 5-22,1 8 5,2 12 10,2 8 7,5 10 0,-1 4 1,1-4 0,2-6 0,-1-4 0,6-11 5,-2-8 3,7-4-3,2-10 12,8-4-1,7-11 8,6-9-10,1 0-6,-4 1-8,-9 3 1,-13 8-2,-9 10-23,-6 9-2,-3 4 8,0 6-1,4 8 18,0 1 0,1 1 1,3 1-1,3-5-105,6-5-156,52-16-108</inkml:trace>
  <inkml:trace contextRef="#ctx0" brushRef="#br0" timeOffset="3447.1971">25003 4322 504,'-2'0'138,"1"-1"-68,-1-1-68,1 2-2,1 0-6,0 2-38,-2-1-127,-2 11 50,-20 40-28</inkml:trace>
  <inkml:trace contextRef="#ctx0" brushRef="#br0" timeOffset="5062.2895">22835 6683 541,'-3'0'148,"3"0"-79,0 0-54,-1 0-13,1 1-2,0-1 0,1 5 0,2 2 8,5 9 2,1 3 5,8 5 21,0 8-15,5 1-6,0-2-7,1-2-1,1-7 1,2-6-1,2-6 4,0-7-1,6-9 7,5-5-1,6-7-4,7-8-4,5-4-1,2-2 2,6 1-3,-4 1-6,2 8 0,1 5 1,7 5-1,-1 6 1,1 6-2,-6 4 1,-10 7 0,-10 0-1,-8-2 1,-9 4 0,-2-8 0,-2-3 0,1-2 1,7-2 5,2-6-4,10-2-2,8-3 6,6-1-6,7 0 0,0 3 0,-3 1 0,-7 7 0,-10 0-1,-9 3 1,-9 3-11,-9 7-52,2-1-54,7 30-87</inkml:trace>
  <inkml:trace contextRef="#ctx0" brushRef="#br0" timeOffset="8306.4751">24863 3847 298,'-3'-2'98,"-2"0"-67,-1-1-25,-3 0-5,1 1-1,2-3-15,-1 0 14,0-2-5,1-3 6,-1 0 0,0 1-6,3-4-29,2-3-7,7-32-177</inkml:trace>
  <inkml:trace contextRef="#ctx0" brushRef="#br0" timeOffset="9258.5295">24782 3540 349,'0'-1'177,"0"-2"-78,-4 0-42,4-1-1,-3 4 13,3-2 12,0 2 6,0 0-26,-2 0-35,2 2-13,-1-2 5,1 2-7,-2-2-11,2 2-23,-2 0-5,1 2-4,1 0 11,-1 6 9,1 7 11,-2 2-2,-1 4 3,2 6 1,-3 6 21,3 4 8,0 1 6,-1 0-19,2-1 1,-3-2-6,3-2 0,-1-1-5,-1-4 1,2-6 1,0 2 0,0 0 7,2-1-10,4-2-4,0 1 5,6 1-6,2 2 8,2-1 15,5 2-10,-4-9-5,2 5 1,-3-10-2,-2 3 1,0-7-3,-2-3-5,-4 3 14,3-6-4,-4 0 4,1-3 9,1-2 36,3-1 19,2-1-11,0-4-19,3-2-11,4-1-10,-2-1-5,2-1 2,1 0-14,-1 0 2,-4-2-11,-1 6 4,-2 0 0,0-2-5,3 3 5,-1-3-5,1-2 1,-2-1 10,-1-7 12,1 1-6,-2-10 21,-1-3-15,2-6-11,-5-3-4,2-3 0,-7 6-8,0-3 14,-2 10 19,-2 3-17,-2-2-7,2 7-1,0-2-8,0 6 0,2-1-1,-2 1 1,2 3 0,-1-3-1,0 3 1,1-4 1,0-3-2,-2 6 1,0-1 0,0 2-1,-2-1 0,0 1 0,1 0 1,0 3 0,1-3-1,0 6 0,0-2 1,0 1 0,1 3 0,-1-2 0,1 3 0,-1 2 0,0 1 0,2 0-1,-4 1 0,2-1-16,0 0-10,0 2-5,0 2-59,0 6-176,-2 9-320,-44 87 242</inkml:trace>
  <inkml:trace contextRef="#ctx0" brushRef="#br0" timeOffset="10648.609">22446 5241 723,'3'-13'112,"-2"6"-38,1-13-20,-2 15 21,0 4 0,-2 2-75,1 3-6,-2 4-27,-1 8 25,-7 9 8,0 9 15,-1 5 9,1 8 2,-3 0-11,4 4-3,1 2-2,0 3 20,-2 3 0,1-2-6,2 4-9,5-2 0,3-4-9,3-3-6,5-1 0,5-5 11,7 5-10,-1-2 7,7-2-7,0-4 14,-2-6-3,3-7-11,0-8 10,0-7 2,1-6 25,-1-13-2,2-5 24,-3-13 15,-2-7-32,0-14 13,-4-4-23,0-6 1,-2-8-8,0 2-5,-3-2-5,1 1-2,-2-3-14,6-1 1,-1-4 0,0 2 7,-2 2-8,0 6-7,-2 7 6,-4 3 1,-2 4 0,-3 4 0,-1 2 12,-3 6-3,-1 5-9,-1 3 0,-1 7 8,-1 7 13,-2 6-21,4 4-5,0 6-38,0 6 7,0 13 23,0 10 13,0 10 1,-1 5 0,-1 0 6,-1 5-6,-3-2 0,-4 7-1,-2 4 0,0 1 1,-3-4-1,4 0 1,1-9-1,1-10 0,5-9 9,2-10-8,2-8-1,2-4 12,-1-3-10,2-3-2,0 1-30,4 2-14,7 6-50,5-1-86,9 7-191,59-12-430</inkml:trace>
  <inkml:trace contextRef="#ctx0" brushRef="#br0" timeOffset="11907.6811">24368 5540 539,'-6'-5'91,"2"-1"-50,-2-3-28,0 5-1,2 2-10,3 2 16,1 0-6,0 0-5,-3 0 20,3 0 3,0 2 12,-3 0-18,-3 5-10,-6 7 23,-11 8 52,-2 9 11,-9 8 2,-2 3-36,-6 7-34,-2 2-4,-3 5 4,1 4-14,-2 0-6,6-3-3,3-3-2,9-6-5,10-12 4,9-10-6,8-10 0,3-7-22,2-5-58,4-7 16,1-7-2,14-11 13,14-19-127,9-12 36,10-16 5,1-9-47,-1 0 45,-2 0 117,-2 9 24,-6 7 46,-7 14 25,-10 10 77,-12 10 5,-9 5 11,-1 6-22,-8 6 7,1 4-17,1 5-30,-2 1-81,3 4-21,0 1-35,3 5 20,4 10 6,3 8 8,-2 6 1,3 8 1,0 3 5,-2 0 1,-3 2 1,-1-2-8,-1 0 0,2-4 2,-3 0-2,2 3 0,1-3 1,-2-4 5,2-1-4,0-9 8,-3-4-10,0-11 0,-3-2 9,0-8-8,-2 0 78,-2-2 44,-8-2 3,-15 2-60,-14 2-48,-17 0-7,-15 0-5,-2-4 6,9-2-5,8-8-7,17 0 1,15-2 0,5 5 10,15 1-11,6 5-46,3-1-68,9-3-66,14-10-45,17-7-15,16-9 33,114-75-129</inkml:trace>
  <inkml:trace contextRef="#ctx0" brushRef="#br0" timeOffset="12674.7249">24775 5390 726,'0'-6'210,"-2"2"-52,2-3-38,0 3-5,-1 2 10,1-2-49,-2 8-43,0-4-33,2 2-21,-1 2-10,0 3 4,-1 8 10,-1 10 11,0 6 6,0 8 6,-4 5 6,-5-1 18,-2 9 5,-6-1-11,-1 3 9,0 2-21,2-1 0,3 0-6,6-2-5,4-8 14,8 0-14,1-11 1,4 1 8,3-8 1,3-3-1,0-3-1,-2-5 0,-1-4 0,5-6 5,-3-5 10,2-6 3,5-9 4,4-13-16,8-15-1,4-13 1,-1-6-15,2-5 12,-2-4-6,-2 3-1,-7-1-4,-6 5-1,-5 13 7,-7 3-7,-4 9 1,-1 6-1,-2 6 0,0 8 0,0 5 2,0 6 8,0 3-4,0 2-5,0 4-1,0-2-10,-2 0-8,2 1-8,-1 5-10,-1 4 2,1 7 17,-5 9 4,-1 12 13,-1 3 1,0 9 0,-2 3 4,3 0-4,-3 10 0,3 0 6,0 4-1,3-5 3,3-7 2,2-1-11,-1-15 9,2-6-3,0-10-6,-1-9 7,1-6 7,1-5-4,-3-3 8,1-3 15,2-1-28,-3-4-5,3-3-122,4-11-142,14-43-345</inkml:trace>
  <inkml:trace contextRef="#ctx0" brushRef="#br0" timeOffset="24279.3887">28005 9163 325,'-2'-3'138,"2"-1"-66,-1 1 2,1-2-5,0-2-3,0 5 13,0-1-8,0 1-5,0 2-12,0 0-15,-2 0-17,2 0-7,0 2-15,0 0-9,-1-1 0,-1 9 2,1 4 7,1 4 0,0 5 1,1 1 0,2-3 8,2-5-9,1-4-14,-3-6 4,1-6 10,2-4 23,3-10 0,1 0 4,3-12-9,-1-3 7,-5 3 2,-4 1 21,-6 6 27,-2 5-33,-3 4-18,2 4-4,1 4-20,2 4 0,0 4-12,-2 8-45,1 11-116,3 20-88,17 74-372</inkml:trace>
  <inkml:trace contextRef="#ctx0" brushRef="#br0" timeOffset="25244.4439">30247 7514 546,'-1'0'160,"-1"0"-98,-1 2-61,2 4 7,-3 3-8,2 0 6,0 2 5,0 1-11,2-5-1,2 0-5,0-4-3,-1 1 9,0-2 10,3-2 26,-1-2 21,7-5-3,5-5-16,2-6-20,1 0 4,-8-5-14,-4 4 20,-2 6 20,-5 2 21,-2 5-36,0 3-33,-2 3-15,-2 6 15,-2 7 2,-4 1 7,-1 5-9,2 3-1,6-10-14,3-2 13,3-3-10,0-3-4,2-4 16,-1 0 10,1-7 44,5-1-9,4-7-33,1-8-12,3-1 8,-2 0-7,-4 5 4,-3 0-5,-4 8-1,-4 2 0,0 8 1,-2 2-33,-4 9 33,-4 2-5,-2 7 5,-1 1 0,1 1 0,5 1-1,5 4-106,2 5-134,23 28-267</inkml:trace>
  <inkml:trace contextRef="#ctx0" brushRef="#br0" timeOffset="28895.6527">30295 7480 267,'-2'-3'123,"2"0"-65,-3 0-34,1-1-12,-1-3-4,1 2 17,1 1 8,-1 3 36,2-3-6,0 1 0,-1 1-13,-1 0-8,1 1-11,-2-2-14,0 0-10,-2 2 2,2-2 2,-3 0 28,2 2-3,-2 1-8,-2-2-5,0 0 23,-2 0-5,2-1-10,1-1 2,-3 1-6,-3 0-10,3 0 1,-4 0 3,5-1-6,-7 4 4,1-1-13,-2 1 11,-1-2-5,2 2-11,-2-2 16,0 1-1,1-2 4,0 1-1,0 1-11,1-3 2,3 2 2,-3-2 5,-1 2-11,2 0-5,-6 2 7,1-2-7,-6 2 1,2 0 4,-3 0-5,-2 2-1,4 0 1,2 0 5,3 0-5,2 0-1,-2 0 0,0-2 0,-3 0 2,-11-2-1,-8 0 7,-6 0 4,-3 0 6,-1 0 0,-1 0-11,-4-4 2,-3 5-3,-7-2 5,6 1 8,6 2-5,6 2-4,8 1 7,4-2-17,4 5 0,9-2 1,-1 0 0,4 0 1,0 0-2,3-1 2,-6 1-1,-1 0 0,-5 3 5,-7-3-6,-2 2 0,-6-1 6,-3 1-6,-5 0 0,2 1 1,-1-3 0,4 0-1,4-2 1,0 0 0,2 1 0,1-2 0,0 2 4,-2-3-5,3 1 0,-2 1 0,-1-2 6,5 0-5,0 0-1,3-2 2,4 2-2,-2 0 1,3-1 0,5 1 0,-1 0 1,3 0-2,-4 0 1,0 1 0,-3-1 0,2 2-1,0 1 0,1 0 1,0-1 6,6-2-7,-3 2-1,4 0 0,3 0 1,-3 0 0,2 2 0,1-4 0,-5 6 0,2-2 0,-6 4 0,1-3 0,-3 3-1,-4-2 1,4 2 0,-2 1 1,3-5-1,8 1 0,0 1 0,4-2 0,4-3 0,1 2 1,1 0 0,1 0 0,1-3 0,-4 1-1,-2-1 0,1 0 1,-1 2 0,-1 0 0,4-2-1,-2 2 1,3-2 0,-2 0 0,3 0-1,0 2 1,0-2 5,1 1-6,-5 2-1,3 1-5,-1-4 5,-4 3 1,4 0 0,-2-2 0,2 1 0,-1 1 0,-2-1-1,5 2 1,4-4 1,1 0 0,0 0 0,0 0 0,0 0-1,-1 0 2,2-3-1,-2 3 0,0 0 1,1-1 4,2 1 3,-2-2 10,0-1-1,0 1-6,0-2 0,-3 1-11,3 3 7,1-4 4,1 1 1,0 2 2,-1-1-13,0 0 8,2 0-8,-1-4 3,0-1-5,1 1-1,1-2-8,0 1 3,4-6 0,3-3 4,9-7 2,10-4 2,9-5-2,9-3 5,1 1-4,2 3 4,-6 2-5,-4 1 6,-6 6-5,-4-1 0,0 1-1,-1-1 0,-6 3 0,0-1 0,-6 6 0,-8-1 1,-1 6-1,-3 5 2,-2-2-1,-1 7 0,0-3-1,-1 6-18,1-3-18,0 0-32,-1 4-25,1-1-25,-2 2 34,-4 6 18,-1 5 15,-6 6 3,-7 3-66,-7 6-23,-7 1-22,-5-2 0,0 0 92,1-1 1,0-3 22,4-4 23,7-1 15,3-6 0,4-6-3,7-1 9,6-6 17,1 0 38,4 0 14,2-2 0,0 0-19,0 0-17,0 0-17,1 0-16,0 3-11,2 4 11,3 6 49,7 5 26,-2 5-6,2 5 39,3 5-36,1 9-13,-2-2-10,0 5-19,-3-1-3,0 1-4,3 3-4,-1-4-4,5-5-1,3-5 4,0-8-2,1-5-2,-2-10 5,-2-3-18,-7-1 11,-2-6 6,-2 2-17,-5-3 0,-3 0-1,0 0-28,-3 3-218,-5 9-62,-43 37 74</inkml:trace>
  <inkml:trace contextRef="#ctx0" brushRef="#br0" timeOffset="31485.8009">27189 7231 376,'-3'0'131,"3"0"-92,0-1-27,0 1 0,-2 0 28,1 1 2,1-1-7,-3 0 8,3 0 25,0 0 52,-3 0 7,-1 0-5,0-1-49,-2-1-35,-1 0-25,-2 1 5,2-2 0,-2 3-9,1 0-8,1-4 5,4 4-5,1 0-1,4 4-74,5-1-296,14 3 191,88-22-175</inkml:trace>
  <inkml:trace contextRef="#ctx0" brushRef="#br0" timeOffset="32453.8562">27093 7522 220,'0'-4'201,"0"0"-138,-3-4-37,2 2-4,-1 1 29,0 0 14,0 2 16,0 2-11,2 1-8,-3 0-4,-1 0-19,-2 0-22,-5 0-11,-2 0 6,-1 1 18,0-1-3,0 0 27,-1-1-3,3-2-9,-3 0-2,-4 0-14,3 0-16,-5 2-4,1-1 2,-1 0-1,6 2 1,-2 0-7,3 0 5,-1 0-5,-1 0-1,0 2 2,0 0-1,-3 2 0,7-4-1,-4 6 2,5-5-1,0 1 0,-2-1 8,1 2-9,2 1-1,2-3 1,0 0 1,-4 2 0,1-2-1,-1 1 1,-2 1 0,-2 0 9,2-1-10,-3 2 0,3-2 0,1 0 1,2 0-1,2 0 0,1 1 2,3-3 5,-1 3-7,-3-2 1,-1 2-1,-3 4 0,2-2 1,-1 1-1,-2-2 1,5 2 0,-2-3 0,-2-1 8,2 2-9,-2-3 1,2 2-1,1-2 0,2-1 1,-1 0 5,5 0-6,1 0-2,2 0 1,1 3 0,1-3-17,0 0-107,1 0-58,2 3 62,10 1 56,7 1 17,16-8-9,97-23-84</inkml:trace>
  <inkml:trace contextRef="#ctx0" brushRef="#br0" timeOffset="33413.9111">27120 7267 309,'0'0'240,"0"0"-147,0 0-93,0 0-41,0 0-4,3 4 23,-3-4 21,-3 0 1,3 0 6,0 0 21,-2 0 39,-3 3-18,-7-2-24,-9 4 14,-6 5 7,-4-2 46,-4 2-20,2-2-8,-2 2-9,0 2-8,-1-4-10,1 3-18,-5 7-7,-1-3 2,-1 6-5,-2-4 1,3 2 1,5-1 8,2 0 6,4-1 0,-1-1-12,1 3 0,3-4-6,-1 2 2,6-4-7,5-2 0,4-3 0,4-2 1,3-3-1,-1 1 11,4-2-11,-1-1-1,3-1 0,1 0 0,0 0 2,0 0 9,-1 0-10,1 0 0,0 0 5,0 0 1,0 0-7,1 0-13,-1 0-19,0-1-10,1 1-57,1 0-18,0 0 3,1-2 24,1 2 6,0-2 42,4 0 8,0 0 20,3 2-10,1 0-9,6 2-18,-3 0 23,3-2 16,1-2 7,-4 0 5,-1 1 1,-8-4 16,-2 1 77,-4 0 40,0 1 10,0 0-47,-3 1 29,2-2-45,-1 1-27,-1 3-18,0-4-22,1 4 1,2-3-15,0 3-1,0 0-8,2 0-12,-2 0-37,0 0-82,0 0-53,0 3 34,2 1 54,0-1 52,3 6 4,5-3 4,4-2-68,29-8-181</inkml:trace>
  <inkml:trace contextRef="#ctx0" brushRef="#br0" timeOffset="33731.9293">26549 7573 327,'-5'-3'97,"1"2"-56,-2-3-29,-2 0-3,2 3-8,2-2 10,-1 3-4,-1 0-6,-2 4-1,-2 2 0,-2 4 0,-1 4 11,-2 1 5,-6 1 13,5 1-7,0-1-1,2-4 6,9-2-9,-1-6-9,6-4 8,0 0-2,0-1-5,1 1 14,2-3 6,0 0 8,1-4-17,5-6-20,1-2-1,1-2-11,-1 5-30,-1 2-14,-5 6-44,3 3-2,10 11-103</inkml:trace>
  <inkml:trace contextRef="#ctx0" brushRef="#br0" timeOffset="34782.9894">26842 7569 162,'-16'0'84,"3"1"-56,-20 6-28,-43 11-39</inkml:trace>
  <inkml:trace contextRef="#ctx0" brushRef="#br0" timeOffset="34977.0005">26595 7610 658,'0'-4'120,"-3"-2"-32,2-3 4,-2-5-35,1 4-29,1 0 8,1 0-10,0 7-26,1 2-65,4 4-206,29 8 79</inkml:trace>
  <inkml:trace contextRef="#ctx0" brushRef="#br0" timeOffset="35376.0234">27848 6596 106,'27'-6'0</inkml:trace>
  <inkml:trace contextRef="#ctx0" brushRef="#br0" timeOffset="35562.034">28087 6512 539,'0'-8'112,"3"3"-81,-3-8-31,0 1-15,1 1 9,2 3-19,0 0-25,3 0-29,9-5-121</inkml:trace>
  <inkml:trace contextRef="#ctx0" brushRef="#br0" timeOffset="35751.0448">28128 6336 469,'-2'-4'111,"0"6"-111,-17 4-272</inkml:trace>
  <inkml:trace contextRef="#ctx0" brushRef="#br0" timeOffset="35944.0559">28143 6261 301,'-2'-2'86,"2"0"-59,0 0 15,4-3-42,5 2-32,-1 6 31,24 16-40</inkml:trace>
  <inkml:trace contextRef="#ctx0" brushRef="#br0" timeOffset="36658.0967">28373 6302 534,'-4'-7'100,"-2"-4"-58,-7-4 2,-1-4 13,-2 4 61,-1-2-55,-1 4-28,-3 3-8,-1 3-9,-3 5 1,-2 4-13,-1 5-5,-6 0 0,3 7 0,5 6 1,0 5-2,5 6 0,2 8-12,7 4 4,3 5-7,0 0 2,5 4 13,2 5 1,4-2-1,2-3-8,9-4-13,1-9 14,5-7 7,5-8 7,-1-6 1,-4-5 10,5-8-18,-3-9 20,1-6 1,2-7 3,4-11-23,4-5 8,2-6-9,0-9-31,3 0-65,2-7-29,-3-3 40,-3-4-20,-3-5 24,-2-1-23,11-110-76</inkml:trace>
  <inkml:trace contextRef="#ctx0" brushRef="#br0" timeOffset="37034.1182">28588 5618 600,'3'-16'104,"-1"5"-58,1-17 43,-3 4-14,-3 3 15,0 5 13,-2 8 37,1 0-68,1 8-72,-5 8-9,0 4 9,-6 13 1,-6 11 7,2 7-7,-1 10 0,1 6 6,0 5-6,3 5 0,1-2 0,0 3 8,-2 3-8,-1 5 1,1 1-1,-5 5 0,3-4 0,-3-11 5,8-12-6,4-16 0,7-8-7,2-7-10,7-7-23,1 0 5,7-6-22,6-1-43,6-8-92,67-38-54</inkml:trace>
  <inkml:trace contextRef="#ctx0" brushRef="#br0" timeOffset="37409.1397">28949 5989 684,'-1'-6'140,"-1"2"-25,2-4-40,-1 7-9,1 1 30,0 0-55,0 3-41,-3 4-39,-2 11 33,-7 12 6,-3 13 0,-4 11 0,-2 13 0,-2 11 14,-9 7 19,-7-1-8,-1 2-5,-2-6-4,8-10 1,8-14-17,13-20 0,12-13-1,4-7 1,7-6 8,3 2 4,7-6 7,8-9 4,6-4 7,4-5 1,1-9-10,1 4-3,0-4-18,0 6 0,-1-3-121,49-10-260</inkml:trace>
  <inkml:trace contextRef="#ctx0" brushRef="#br0" timeOffset="39150.2392">28831 5812 148,'0'0'173,"0"0"-122,0 0-24,0 0 75,-1 0 64,-2 0-19,3 0-16,-2 0-23,1-4-23,-2 0-34,0 2-15,2-2 5,-3 2 4,4 1-6,-1 1-14,1 0-5,0 0-11,0 1-8,0-1-1,0 2-9,1-2-10,1 2-5,2-2-1,2 5 25,10 2 13,9-1 8,13-2 3,16-4-9,6 0-1,9 0-5,-8 0-8,-8 3 5,-9-2-5,-10 2 0,-13-2 0,-8 0 1,-10-1 4,-1 0 22,-4-1 64,1 0 19,-1-6-48,-2-3-41,-1-2-20,-4-3-2,0 0 7,2 2-5,-2-3 4,3 4 0,-1-2-6,-3-3 0,3 4-2,-3-5-4,-1 6 6,-5-3-8,4 3-2,-3-4 10,-2-1 0,1-1 0,1 2 1,0 1 1,6 4 4,3 1-5,2 3 7,4 5-8,0 2-8,1 2-22,2 5 6,2 2 6,2 3 18,3 9-2,7 3-5,3 3 7,8 2-1,5 1 1,3 1 0,-1-2 0,-2 1 1,-1-1 0,-10-3 0,-3-4-1,-10-6 0,-4-5-6,-4 1-6,-1-6-5,-4 0-8,-4-3 25,-8 3 13,0-2 2,-2 4-7,3-2-8,6 0-6,4 10-108,4 0-80,2 13-89,11 31-209</inkml:trace>
  <inkml:trace contextRef="#ctx0" brushRef="#br0" timeOffset="45127.5811">13830 3902 632,'-2'-13'507,"2"6"-435,0-8-69,0 15-3,6 10-28,2 3 16,5 6 12,0 2 0,7 2 1,1-1-1,5-1 0,0 3 6,8-1 2,7-1 5,5-5 1,14 3-1,9-10 4,53-4-11,25-22 7,7-17 4,-39-8-17,15-12 1,4-3 11,-18 3-12,-23 18 8,-60 30-8,-6 9 0,-5 6-7,20 16-8,-8 20 7,-10 15 8,1 9 7,2 5-6,3 2-1,13-7-6,15-7 6,8-15 9,58-2 6,30-53 15,40-68 9,-44 0 0,-12-6-9,-9 11-10,-9 23 1,2 4-14,14 24-7,11 10 0,19 11-1,23 6-4,15 10-52,-11 15-66,1 12-144,-26 0-87</inkml:trace>
  <inkml:trace contextRef="#ctx0" brushRef="#br0" timeOffset="54419.1126">3992 6690 184,'0'-10'134,"-2"7"-128,-2-3-6,-20 24-221</inkml:trace>
  <inkml:trace contextRef="#ctx0" brushRef="#br0" timeOffset="55799.1915">3872 5875 619,'-4'-12'110,"2"6"-7,-2-7-20,0 4 4,4 8-35,0 1-17,0 0-4,0 1-13,-2-1-17,1 2 5,-2-2 0,3 7 9,-3-6-15,6 3-14,0 2 8,3 0-4,5 8-4,-1 1 13,6 3 1,-3 2 1,4 5-1,-4-3-12,-2-3-96,-3 3-33,-6-3-15,-22 29-110</inkml:trace>
  <inkml:trace contextRef="#ctx0" brushRef="#br0" timeOffset="56077.2074">3558 6180 803,'-3'-3'173,"3"3"-86,-3-1-75,6 1-11,0 0-1,4 0 7,7-2 40,17-3-13,18-7 5,12-2-15,11-4-1,2 5-7,-8-1 1,-5 5-11,-11 4-6,-6 5 0,-10 5 6,-4 4-6,-7-2-1,-3 0-107,-9-3-22,-4 0-37,-11-4 16,-51-4-154</inkml:trace>
  <inkml:trace contextRef="#ctx0" brushRef="#br0" timeOffset="56542.234">3824 6257 315,'-13'8'193,"3"0"-40,-8 8-73,6 0-37,3 4-11,4 6-7,3 0 4,-2 12 26,2 3-1,-4 8-16,-5 9-5,-4 9-8,-5 5-10,-6 3 5,3-2-8,2-9-12,7-13-5,7-17-50,7-15-25,4-15-112,2-12 173,7-15-10,11-18 5,6-18-106,4-18 23,2-2 107,-3 1 32,-3 15 98,-8 13-32,-2 11-26,-9 20 1,-4 10-11,-5 9-62,0 4-41,3 5 41,1 6 53,7 8 7,-1 6 7,6 6-1,3 7-12,4 3-12,-1-2-25,-1 0 14,-7-6-19,-2 0-3,-12-7 2,-4-7 2,-6-1 8,-1-4 0,-6-5 3,-3 1-8,3-6-16,-3-8-87,6-12-127,6-90-83</inkml:trace>
  <inkml:trace contextRef="#ctx0" brushRef="#br0" timeOffset="57000.2602">4556 5979 707,'6'-9'145,"-2"2"-29,11-6-85,-10 13-31,-1 3-15,0-3 7,-2 7-17,0 6-20,-4 8 45,-4 10 30,-9 17-6,-12 10 4,-4 6-28,3-2-61,5-9-38,14-12 31,5-16-26,8-12 23,2-7-31,2-6 89,10-3 13,7-3 25,6 0 4,4 2 23,-3 4-14,-10 8-13,-5 3-24,-10 6 5,-13 9 65,-7 9 2,-12 7-4,-11 6-21,-5 8-24,3-5-13,6-9 2,12-13-13,10-10-16,8-6-3,4-6 7,1-3-6,0-2 9,5-2 9,-2-3 33,0-3 4,8-8-10,6-6-9,1-11-18,5-4-62,28-79-146</inkml:trace>
  <inkml:trace contextRef="#ctx0" brushRef="#br0" timeOffset="57474.2873">5009 5461 898,'-5'0'219,"-1"4"-134,-10 4-57,-6 13-27,-9 13 18,-14 12-1,-12 17 10,-17 10-7,-4 9-15,1 1-4,10-8 4,12-10 0,16-20-6,15-14-2,14-14-32,4-10-4,6-7 20,0-3 17,1-4-35,4-4-78,1 0 40,5-1 37,6-2 22,3 8 15,0 8-1,4 16 1,-4 13 29,0 17 77,-3 18-19,-9 14-7,-6 4-14,-8 3 3,-5-5-41,-3-11-7,0-1 0,2-9-19,5-7 4,4-12 3,-1-12-9,4-8-48,4-13-21,-1-9-36,3-12 12,13-14-15,66-120-147</inkml:trace>
  <inkml:trace contextRef="#ctx0" brushRef="#br0" timeOffset="57850.3088">4804 5944 800,'-7'-10'313,"0"4"-112,-4-6-96,5 8-31,6 4-19,1 0-55,8 0-8,13 3 8,23-6 12,73-5 12,70-25-10,78-34-2,-91 7-5,-36 8 1,-23 17-8,-32 15 2,-57 24-2,-11 2-1,-4 6-33,8 9-31,-24 21 65,-15 12 0,-18 25 41,-48 71-13,-15 37-7,18 16 2,37-99-7,3 3-4,15-5 11,21-63-2,2-2-6,0-3-6,-2 35-9,-1-11 0,0-11-1,-2-11-24,3-20-1,-2-5-47,-10-7-23,-4-10-180,-66-67-214</inkml:trace>
  <inkml:trace contextRef="#ctx0" brushRef="#br0" timeOffset="58253.3319">5125 6053 1137,'-6'0'237,"2"0"-136,-5 0-68,2 14-33,-5 3 0,-5 5 9,3 6-9,2-6 0,6-5 0,6-7-13,6-7-17,8-5 6,18-12 16,17-12 8,15-12 0,7-7 0,-7 8-1,-12 14 1,-16 12-21,-14 17-19,-5 13 14,-7 11 26,-4 15 78,-6 9-30,-5 10-13,-6 4-1,-4-7-22,-3-6 14,-2-11-13,-4-10 2,-5-8 8,-2-6-7,-4-6 4,-3-10-1,-1-8-7,-2-7-3,4-8-9,2-4-40,13-4-47,8-1-53,20-4-106,23 2-36,127-54-178</inkml:trace>
  <inkml:trace contextRef="#ctx0" brushRef="#br0" timeOffset="58729.3591">6666 5884 1025,'-1'-3'222,"2"1"-24,-1 2-163,7 7-35,0 7-1,9 8 1,1 2 6,5 6 2,0 6-2,1 2 0,0 6-6,-5 5-24,-5 4-203,-8 12-82,-52 84-470</inkml:trace>
  <inkml:trace contextRef="#ctx0" brushRef="#br0" timeOffset="58880.3677">6666 6689 1174,'-1'1'305,"1"-1"-184,1 2-121,3 2-11,0 2 11,5 0 9,8 2-9,8 0-46,14-1-89,7-3-141,97-37-202</inkml:trace>
  <inkml:trace contextRef="#ctx0" brushRef="#br0" timeOffset="59465.4012">7911 5360 929,'-1'-3'183,"2"7"-174,-1 6-9,-1 9-21,-1 9 21,-2 5 21,-3 6 32,-6 2-4,-4 2-22,-1 5 0,-6-3 0,-2 3-25,-3 0 10,2 1-5,6-4-7,5-7-44,5-11 4,11-8 1,4-10 12,16-9 27,13-6 22,21-16 37,60-37-10,25-14-10,-99 50-16,-4 3 2,31-19 11,-12 11 6,-14 11-6,-13 11-29,-4 6-7,-9 4-15,-6-2 5,-6 5-5,1-1-66,-4 6-9,-4-4 61,-4 6 2,-5 1-79,-6-4-94,-46 0-258</inkml:trace>
  <inkml:trace contextRef="#ctx0" brushRef="#br0" timeOffset="59653.412">7960 5625 467,'-2'-3'195,"2"3"-151,0 0-44,19 45-165</inkml:trace>
  <inkml:trace contextRef="#ctx0" brushRef="#br0" timeOffset="60025.4332">8246 6012 884,'-2'-20'229,"0"4"-40,-5-19-84,-2-2-33,-8-4-28,-3 0-22,-13-7-8,-5 4-14,-11 4-8,-9 13 0,-9 11 8,-3 24 0,-3 11 5,3 17-3,9 17 4,7 10-6,17 15 9,-1 64-3,35 31 3,27 14-1,-7-146-1,-1-5 5,4-7 0,22 29 6,9-13 0,9-19-3,7-17-4,2-15 20,4-26-14,-2-19 1,-1-24-18,28-79-40,-22-58-23,-27-16-32,-38 72-169,-19 0-278</inkml:trace>
  <inkml:trace contextRef="#ctx0" brushRef="#br0" timeOffset="60230.445">8175 5029 520,'-2'0'626,"2"5"-477,-2 18-149,2 24-5,-4 33 5,-7 89 48,-2 58 18,8 22 0,1-77-22,2 3-22,4-11-4,2-41-6,3-81-1,2-3-11,4-16-75,12 26-99,14-27-87,7-32 111,106-151-515</inkml:trace>
  <inkml:trace contextRef="#ctx0" brushRef="#br0" timeOffset="60507.4608">8892 5447 1024,'1'-8'342,"0"4"-123,1-7-189,-2 18-30,2 8-101,-2 22 101,-4 23 26,-12 73 37,-21 66-11,-17 38-31,23-79-7,10-20-2,16-99-11,5-12 5,2-6-6,1 15-12,6-14 12,10-15 40,8-14 14,18-12 3,12-11-28,7-15-16,4-12-13,0-8-34,-4-3-59,-8-5-77,-6 2-80,14-104-209</inkml:trace>
  <inkml:trace contextRef="#ctx0" brushRef="#br0" timeOffset="61003.4892">8510 5361 1202,'-8'-18'191,"5"6"-26,-4-13-77,7 15-44,3 8-25,12-2 8,13-3-9,26-1-9,61-7-7,33 12 10,6-1-6,-60 4 0,-56 0-5,-6 0 13,-2 0-13,30 0 0,-11 0 0,-11 0 11,-8 0-11,-13 0-1,-12 0 0,-8-3 39,-6-3 83,-4-12-83,-12-7-35,-8-9-3,-11-8-2,-2-6 2,-4 1-1,12 6 1,8 7 0,9 10 0,12 7 0,5 11-1,4 6-13,2 4-25,9 6 8,10 12 18,12 10 12,9 10 0,10 3 9,6 0-8,1 7 0,-2 0 0,-7-4-1,-8 0 0,-9 1 0,-10-1 0,-7-2 0,-13 3-24,-12-2-84,-16 4-77,-67 51-286</inkml:trace>
  <inkml:trace contextRef="#ctx0" brushRef="#br0" timeOffset="61371.5102">10122 4980 1332,'4'-13'217,"1"11"-65,10-10-152,3 22 0,3 7-21,2 9-14,-4 2 4,-5 8 31,-1 2 28,-6 11-17,-5 2 5,-8-2-16,-15-1-21,-12-7-52,-18-1-40,-12-6-100,-6-10 41,7-11 134,19-9 38,18-14 180,19-2 36,15-5-123,22-3-55,15 1-8,20-4 0,58-8 9,23 10-18,-3 11-21,-53 6 0,-55 6 14,-5 0-13,-3 0-1,20 3-33,-20-4-134,-22 5-160,-25 1-16,-118 24 5</inkml:trace>
  <inkml:trace contextRef="#ctx0" brushRef="#br0" timeOffset="61753.5321">10390 5373 310,'-2'-2'351,"2"2"-24,-1 0-127,2 2-103,-1 1-97,0 12 2,-1 14 25,-6 16 88,-5 12-20,-10 13-29,-13 8-21,-13 5-15,-10 1-2,-8 5-14,8-9-14,13-15-3,21-24-77,16-22-67,13-19-70,11-23 185,15-18-11,11-24-74,51-67 3,-54 84 16,34-38 98,-9 17 41,-10 24 79,-11 18-8,-12 15-10,-1 12-19,-3 8-14,-4 9-3,2 11-11,-4 9-1,1 9 8,-5 14-38,-3 8 1,-9 9-11,-7 5-2,-15 6 0,-26 61-12,19-103-17,-20 32-50,2-20-86,13-33 33,16-31 105,46-130-249</inkml:trace>
  <inkml:trace contextRef="#ctx0" brushRef="#br0" timeOffset="62220.5588">11322 5190 1160,'4'10'84,"4"8"-84,5 13-19,1 12-4,-6 10 23,-10 3 18,-7 0 9,-10-3-3,-7-2-3,-8-6-3,-5-7 0,1-8-2,4-9-10,14-10 5,9-5-11,8 0-9,4-6-21,5 1 21,8 2 9,13-3 15,9 6-1,3-2-7,0 4 7,-7 5-14,-10 1-12,-13 9-15,-10 9 27,-17 9 5,-12 18 10,-16 5-6,-10 11-1,2-1-8,10-13 2,15-18-1,16-19-1,10-13 0,5-11 12,5 0-2,10-4 23,13-5 9,21-9-9,18-17-16,61-30-11,18-25-6,-106 61-98,-4 1-29,37-33-31,-8-3-56,62-131-513</inkml:trace>
  <inkml:trace contextRef="#ctx0" brushRef="#br0" timeOffset="62948.6004">11901 5326 1004,'0'-4'251,"0"4"-110,1-2-90,4 2-41,-1 2-10,11 2 0,11-2 29,15-1-3,8-2-17,4-3-5,-5-4-4,-2-6-79,-8-2-110,-6-9-17,-13-2 16,-16-3-40,-16-3-122,-11 7 352,-13-1 27,1 4 198,5 4-60,11 10 3,9 5-5,6 5-136,4 9-27,-1 16 0,-3 11 30,-4 18 56,2 6-32,-2 5-20,-7-2-7,-3-1-7,-9-4 2,-6-5-1,-5-8 0,0-7-3,2-9-6,5-9 3,10-8-7,12-6-7,8-4 20,5-6-1,15-6-16,15-7-2,20-7-2,15-3 1,5 7 0,-4-3 5,-13 7 8,-17 6 2,-17 6 1,-11 3-17,-12 1 0,-7 9-15,-16 12 15,-16 16 19,-24 20-1,-10 10-6,-1 7-12,11-8 0,20-9-8,21-20 6,15-11-4,8-16 6,4-6 2,10-5 23,12-5 20,13-6-15,13-12-10,5-5-11,-7 1-3,-4 4-6,-12 8-1,-6 11 0,-13 5-17,-4 7 1,-3 3 16,-3 4-1,-4-2 2,1 0 0,0 0 2,-1-4 4,1 1-5,0-2 5,1 0 0,-3-4-6,0 3-81,-7-3-129,-61 6-81</inkml:trace>
  <inkml:trace contextRef="#ctx0" brushRef="#br0" timeOffset="64322.679">11546 5337 803,'-8'8'104,"-2"7"-97,-10 23-1,1 25-6,-8 74 69,14 48 42,25 24-21,19-79-18,17-27-30,-19-71-15,4-15 14,1-8 40,43-4 6,57-61-20,24-85-40,-3-42-12,-77 58-7,-36 1-8,-30 4-29,-34 3 7,0 68 20,-5 5-7,-1 15 9,-38-24 0,-53 21-9,-41 84 2,-44 101 7,68-14 5,18 10 11,24 0 19,40-5-19,47-39-2,18-67-4,11-12-8,9-10-1,84 17 24,88-91 8,63-91-13,-102 27-9,-30 2-10,-32 0 4,-43 6-5,-35 9-1,-28 58-5,-8 8 6,-7 6 11,-24-30-2,-28 18-9,-78 20 0,-74 61-1,-23 55-4,115-13 5,40 11 1,67-48 11,4 4-5,10-4-7,-9 39 0,18-1-87,17-8-75,17-1-166,92 64-353</inkml:trace>
  <inkml:trace contextRef="#ctx0" brushRef="#br0" timeOffset="65062.7213">13256 4776 1318,'1'-16'240,"2"7"-119,0-7-116,-3 18-5,0 8-59,-3 12 40,-2 4 11,-14 8 8,-17 7 19,-19 7-5,-60 36-1,-28 0 5,8-15-17,103-54 6,6-4-7,7-6-9,-20 9-60,18-6-21,8-8-2,10-7-11,7-4-43,13-8-50,8-3 110,8-1 68,1 5 18,-4 14 36,-6 8-7,-3 20 37,0 11 60,3 22-12,-6 17 6,6 65-60,-21 29-23,-25 6-2,0-64-19,0-9-1,13-52-3,-1-4 0,-1-4-3,-3 40-8,3-14-1,5-18-126,6-26-108,6-17-4,38-118 80</inkml:trace>
  <inkml:trace contextRef="#ctx0" brushRef="#br0" timeOffset="65395.7404">13094 5245 1304,'2'-14'181,"-1"9"-74,14-9-107,21 10-21,63-3 14,62-5 6,24-10 1,-72 19 0,-8-2-1,-22 7-4,-50 4 4,-8 6-7,-3-1 1,17 14-19,-16 10 26,-10 11 24,-13 15 5,-13 17-8,-10 15-2,-29 60-2,-7 23-7,2 13 10,18-59-8,5-7-2,-4-18-9,21-73 0,-2-5 8,3-4 2,-14 17 11,4-13-22,4-19-4,-3-13-131,-57-88-445</inkml:trace>
  <inkml:trace contextRef="#ctx0" brushRef="#br0" timeOffset="65748.7606">13160 5718 1531,'-10'-6'225,"5"4"-141,-6-4-84,10 6-113,2 0 35,4-2 78,1-5 17,7-12 28,19-10-37,14-10-8,12 0-1,0 5-14,-10 11 7,-8 16 1,-16 7-10,-6 7-7,-6 9-4,1 2 28,-5 9 0,-3 8 24,-7 10-3,-4 4-6,-9 4-8,-3 0 4,-10-1 8,1-4 2,-7-12-1,-8-10 2,-3-13 8,-7-12-13,-8-12-17,1-16-48,2-11-159,-67-107-558</inkml:trace>
  <inkml:trace contextRef="#ctx0" brushRef="#br0" timeOffset="66043.7775">4125 7469 958,'16'0'0,"4"8"-223,43 59-288</inkml:trace>
  <inkml:trace contextRef="#ctx0" brushRef="#br0" timeOffset="66921.8277">3814 8118 772,'-1'-3'544,"-1"0"-356,-2 1-122,2 4-66,2 4-27,0 0 15,5 2 11,-1 6 1,2 5 11,4 2-11,0 5-47,-2 4-76,-7 8-81,-37 100-81</inkml:trace>
  <inkml:trace contextRef="#ctx0" brushRef="#br0" timeOffset="67130.8396">3774 9011 1405,'-3'-2'188,"3"-1"-58,-3-3-107,2 11-23,-4-4 0,2 3-8,0-3 2,0 6 6,0 1 0,0 6-8,1 1-101,2 1-64,5-1-181,37-5 29</inkml:trace>
  <inkml:trace contextRef="#ctx0" brushRef="#br0" timeOffset="69023.9479">6225 8408 306,'-1'3'0</inkml:trace>
  <inkml:trace contextRef="#ctx0" brushRef="#br0" timeOffset="69855.9955">6540 8205 551,'-2'-5'448,"1"5"-292,0-4-72,-1 4-30,2 3 5,0-2 20,0-1-7,0 2-33,0-2-27,-3 3-11,2-2-1,-1 1-1,2 4 0,-6 9 1,-8 5 11,-3 14-10,-8 8 8,-5 6 0,-5 8-8,1-2 0,4-3 7,6-6-8,2-8-15,12-8-8,2-11-55,5-2-34,6-12-67,2-4 22,7-12 47,60-86 20</inkml:trace>
  <inkml:trace contextRef="#ctx0" brushRef="#br0" timeOffset="70260.0186">6515 8157 735,'-3'-2'241,"3"1"-17,0-2-149,3 3-75,-3 4-52,7 4-2,1 2 54,5 11 22,10 1 35,3 6-28,7 1-10,2 6-8,-2 2-5,1 5 1,-3 0 8,1 0 9,-4 3-7,-2-1 1,0-4-11,-5-2 4,-2-9-1,-4-9-9,-6-1-1,-5-7-16,0-6 13,-4-2 3,-5 0 34,2-4 50,-6 6 11,-10 1-23,-12 2-27,-13 4-18,-8-5-3,-8-3-11,1-5 10,-7-3-17,2-3 8,0-5-14,4 0 0,3 0 1,8-7 0,8 4-1,14 4-18,13 0-69,11 7-135,37-17-394</inkml:trace>
  <inkml:trace contextRef="#ctx0" brushRef="#br0" timeOffset="71089.066">7040 8173 1192,'0'-3'216,"0"2"-65,-2-1-131,2 2-20,0 2-11,2 2-17,-2 0-2,6 6 16,8 11 14,5 6 18,0 7 16,5 3-13,0 2-9,0 5-1,-2-4-1,2-2 1,-3 6 1,0-4-6,-5-4 3,-3-1-8,-2-10 0,-5-11 5,-2-2 0,0-10 3,-3-4 36,5-10 53,10-17-4,14-24-62,36-72-17,10-36-15,-58 114 7,0 6-7,13-35 0,-7 16 1,-7 17 6,-4 15 1,-6 10-8,-2 9 0,-1 5 0,-4 0-72,0 8-102,6 2-35,1 5-2,6 10-49,2 57-218</inkml:trace>
  <inkml:trace contextRef="#ctx0" brushRef="#br0" timeOffset="71590.0947">6088 9110 782,'-10'-6'128,"4"4"-79,-3-4-23,3 6 22,6-2 27,0 4 7,1-2-16,1-2-57,1 4-9,4 1-74,4 2 74,12 6 42,4 0-8,14 1 32,15-5 18,16-4-24,64-12-12,47-8 26,32-12-5,-76 3-24,1 3-20,-1 8-4,-3 8-13,-22-6-8,-21 0 12,-54 6-11,-2 1-1,-4 0 9,30-5-7,-11 4-2,-12-3 1,-12 5 0,-13 1 5,-10 4-6,-7 0-7,-1 2-47,-4-2-28,-5-2-17,-10 1-186,-69 7-163</inkml:trace>
  <inkml:trace contextRef="#ctx0" brushRef="#br0" timeOffset="72259.133">6910 9384 640,'0'0'105,"0"0"-105,0 0-3,2 0 3,-1 0 54,3-1-54,1-3-171,22-25-91</inkml:trace>
  <inkml:trace contextRef="#ctx0" brushRef="#br0" timeOffset="73184.1859">6837 9645 286,'-4'-5'0</inkml:trace>
  <inkml:trace contextRef="#ctx0" brushRef="#br0" timeOffset="75060.2932">6246 10157 324,'0'4'178,"0"0"-178,3 2-69,3 3 6,26 8-102</inkml:trace>
  <inkml:trace contextRef="#ctx0" brushRef="#br0" timeOffset="75969.3452">6776 9557 220,'0'-3'323,"-2"0"-125,1 0-68,-2-3-2,0-1-16,0 0-38,-2 1-20,4 2-26,1 4-28,0 0-60,0 0-69,0 0-48,-1 2-171,-9 10-107</inkml:trace>
  <inkml:trace contextRef="#ctx0" brushRef="#br0" timeOffset="76390.3693">6743 9546 70,'0'0'632,"0"-2"-518,-3 0-61,2 0-4,-1 0-14,2 2-17,0-6-12,-2 6-5,2 0-1,0 0-32,0 0-41,0 0-97,-1 3-179</inkml:trace>
  <inkml:trace contextRef="#ctx0" brushRef="#br0" timeOffset="77005.4044">6739 9711 551,'-2'3'240,"0"-3"-72,-1 4-22,-4-4-25,1-4-47,-4 1-8,-6 0-18,-4 1-14,-2 0-11,-2 2 4,0 4-8,0 6-5,-3 4-14,3 8-1,-4 5 0,8 8-9,4 9-7,7 8 4,4 3 4,6 6-5,8-8 8,0-2 0,7-6-10,-3-12 2,4-7 1,-1-8 5,0-3 8,4-7-14,-1-4 14,0-4 0,1-4 6,1-10-6,-2-5-7,-1-4-28,3-1-14,-6-6 16,-2 1 16,-6-4-40,-6 1-51,-1 4-4,-3-1-20,0 6-59,-9-19-58</inkml:trace>
  <inkml:trace contextRef="#ctx0" brushRef="#br0" timeOffset="77498.4326">6713 9516 754,'0'0'245,"0"0"-52,0-2-91,-3 4-30,-1 0 21,2 2-24,-2-1-19,0 4-20,-7 5-29,-7 17 17,-13 16-5,-10 14-2,-4 13-2,-1-3-3,6 0 0,3-5-1,4-9-5,4-7-24,7-12-51,12-11-69,7-15-74,3-7 38,7-7 35,11-10 55,9-16-44,82-111-166</inkml:trace>
  <inkml:trace contextRef="#ctx0" brushRef="#br0" timeOffset="77873.4541">6629 9711 199,'11'-18'198,"0"-2"-1,5-12-58,-7 13 8,-2 11 35,-7 6-77,0 6-98,0 2-7,2 4 0,6-1 41,5 13 31,4 4-17,11 7 14,1 2-24,3 7-24,0 4-7,0-1-5,-4 0 4,-2 0-12,-3-7-1,-8-2-1,-3-3 1,-4-8 24,-7-2 5,-2-8-8,-5-4 13,1-1 17,-8-4 15,-9 7-3,-13 0-27,-8 2-15,-12 2-12,-2-6 0,1-3-8,0-2 0,10-9 8,7-3-7,8-3 5,2-1-6,3-8-1,3-1-28,4-3-53,5-3-96,10-2-28,8 7-49,57-36-73</inkml:trace>
  <inkml:trace contextRef="#ctx0" brushRef="#br0" timeOffset="78272.4769">7338 9441 926,'0'-9'324,"-1"5"-21,-1-8-158,-2 12-79,1 2-13,1 0-7,2 0-16,0-2-30,2 10-35,1 9 4,3 17 30,3 16 1,1 9 6,2 4 2,-2 2-7,-2 7 5,-3 3-6,-5 0 16,-3 1-2,-2-11-2,2-11-11,-2-14 0,5-13-1,3-12-8,2-6-19,1-8 27,4-3 14,5-3 19,6-8-6,3-2-5,2-5-7,2 0-4,0-1-10,1 5-2,2 1-89,6 1-172,66-21-207</inkml:trace>
  <inkml:trace contextRef="#ctx0" brushRef="#br0" timeOffset="79308.5362">5736 10408 1125,'-2'-2'278,"2"2"-122,-4-2-156,8 9-27,4 8 1,10 13 16,10 11 10,5 10 15,8 14 0,6 2-6,7 0-1,5-1-1,4-8 8,4-7 3,5-13 5,4-13-10,61-13 7,23-39-5,13-24 4,-82 12-5,-57 26-8,-1 0 1,-9 5-5,22-10 5,-15 10-7,-16 9-22,-6 5-11,-3 8 10,5 2 13,2 1 10,11 7 0,10 1 12,18-5-2,19 1 2,56 1 8,19-7-1,7-13-4,-51-21-3,-2-6-1,-4-20 1,3-10-3,-4-15 1,1 2-10,10-11-34,12 2-187,-2-22-391</inkml:trace>
  <inkml:trace contextRef="#ctx0" brushRef="#br0" timeOffset="80683.6148">4168 8535 1001,'-1'-3'117,"-2"1"24,0-2-111,1 4-21,-1 3-2,0-2 17,1 1 11,1 0-8,-1 8-19,-1 7-7,-1 18-1,-5 22 30,-6 22-4,-32 73-2,-19 41-17,2 24-5,30-69 5,16-36-1,16-76-6,4-10-7,1-2-1,8 23-11,3-12 10,10-12 9,1-5 5,9-11 14,4-10 4,9-7-2,0-11-8,3-5-13,-3-7-23,1-4-103,-7-4-37,-5-12-56,31-136-364</inkml:trace>
  <inkml:trace contextRef="#ctx0" brushRef="#br0" timeOffset="80879.626">4484 8820 737,'0'4'160,"3"4"-145,0 7-14,0 7-1,0 2 0,-3-1-1,-1 3 1,-10 5 1,-8 14-1,-12 14 0,-10 5-142,-90 115-308</inkml:trace>
  <inkml:trace contextRef="#ctx0" brushRef="#br0" timeOffset="81089.638">4373 9190 467,'7'-1'155,"-1"5"-82,7-1-58,-3 12-15,-6 2 0,3 9 97,-7 7-9,0 6-22,-3 10-10,-3 1-19,-1 5-10,-2-3-10,-1-7-5,2-8-12,0-3-63,4-5-84,1-4-18,6 5-147</inkml:trace>
  <inkml:trace contextRef="#ctx0" brushRef="#br0" timeOffset="81703.6732">4648 9328 670,'0'2'209,"0"0"-209,0 10-12,0 1-47,0 14 59,0 11 44,0 11 20,-6 5-14,-5-2-17,0-1-15,0-8-17,4-10-1,3-11-7,4-10-59,4-10 12,2-6 24,5-7 4,1-14-31,5-10-46,9-8 62,0-6 41,-1 1 14,0 7 31,-7 11 7,-3 11-10,-5 9-21,-2 13-21,-4 8-26,1 5 26,-2 9 21,3 5 16,-2 2 13,-4-1-16,-4-4-8,1-1-7,-2-7-4,1-3-3,4-7 0,-3-6-11,2-5 25,-3-3-26,4-7 0,2-10-57,2-10 42,4-5 15,9-8 5,0-2-4,1 0 6,-1 7 14,-6 16 50,-3 13-33,-4 7-38,1 8-48,-1 4 10,0 10 38,1 3 2,-2 7 52,1-1-18,0 6-15,-1-5-8,1-1-5,0-3-1,-1-4 7,-3-1-4,0 1-7,-3-6-3,-2 4-54,0-6-37,-1 2-61,0-1-65,-12-15-342</inkml:trace>
  <inkml:trace contextRef="#ctx0" brushRef="#br0" timeOffset="82236.7036">3906 10516 815,'-1'0'303,"0"2"-253,-1 0-50,-2 0-11,1 6-7,-1 4 18,-1 10 7,-3 10 8,-8 14 5,-4 8-14,-6 7 16,-2 3-22,-3 2-45,5-2-72,2-5-87,-16 18-277</inkml:trace>
  <inkml:trace contextRef="#ctx0" brushRef="#br0" timeOffset="82559.7221">3928 10526 866,'1'4'183,"4"1"-183,7 9-18,7 7-5,8 9-7,3 9 30,-3 9 24,4 7 23,-1 7-23,-9 3 12,-4-6-20,-6-6-1,-6-6 6,-5-12 0,-3-13 9,-3-10 24,-11-3 57,-2 0-33,-13-4-42,-12 0-16,-6-5-7,-5-7-7,-3-5-5,0-4 1,4-7-2,6 0-35,12-3 5,11 4-67,16 3-127,32-49-322</inkml:trace>
  <inkml:trace contextRef="#ctx0" brushRef="#br0" timeOffset="82889.741">4336 10426 1258,'-1'0'281,"1"2"-169,-2-2-112,1 6-13,1 2-10,-2 17 17,2 14-3,-4 16 9,1 14 1,-1 10 4,-4 2-5,2-1-1,3-2 1,-4-11 0,7-9 0,0-13-1,4-12 0,1-11 1,1-2-9,1-10 3,-1-8-6,3-2-1,1-8 13,8-6-1,1-10-17,6-10-82,-2-14-181,27-94-177</inkml:trace>
  <inkml:trace contextRef="#ctx0" brushRef="#br0" timeOffset="83415.7711">4525 10739 742,'9'-1'133,"4"-5"-92,15-2 11,6-1 41,7-1 2,2-5-25,2 5-16,0 3-28,-9-1-16,2 4-4,-10 3-5,-6-2 7,-1 2-7,-11-1-1,-4 2 1,-5 0 14,-5 0 176,-3-4-20,-4-4-93,-8-6-56,-7-6-11,-9-7-1,-3-3-4,-5-3-4,-2 2 5,4-1-6,7 5 5,10 9-6,4 4 15,12 9-4,6 1-11,4 4-15,3 0-26,5 6 17,10 5 23,7 10-4,14 3 4,7 4 1,-2 1 0,0-1 0,-14 2-1,-6-1-16,-10-4-11,-2 6-4,-5 0 23,-1 4 9,-2 4 12,-6 2 3,-7 3-3,-7-2 5,-8 5-5,-4-2-12,-6-3-14,2-6-86,3-10-56,6-10-98,9-16-43,19-75-461</inkml:trace>
  <inkml:trace contextRef="#ctx0" brushRef="#br0" timeOffset="84195.8157">5042 10493 775,'0'-4'309,"0"4"-52,0-4-200,-3 6-57,3 0-40,3 3-17,-1 4 22,2 6 35,5 9 15,6-1 1,3 8 13,3-1-1,1 1-13,-4-1-3,-1-1 15,-6-3 5,-3-3-16,-1-7-7,-1-2-7,0-5 7,0-3 0,3-4 24,3-4-3,7-5 6,7-15-11,16-10 2,9-16-15,8-11 2,0 2-13,-9 2 6,-8 12-5,-11 11 4,-8 11-5,-13 12-1,-3 4 0,-5 5-15,-2 2-14,-2 1-17,2 2-7,0 5 41,0 6 12,0 9 30,-5 5-9,0 7 15,-4 0-3,-6 0-1,4-5-1,1-7-16,2-11 6,2-6 17,2-6 11,0-4 11,-1-2-24,-2-3 2,-3 0-22,2-6-5,-4-7-11,0-4 0,2-6-8,-5-5 8,1 0 3,-1-2-2,-2-1 1,0 5 16,5 9-18,-1 7-1,1 10 1,6 3 0,0 3 0,4 1-5,-1 0 4,2-2 0,1 2 0,0 0-6,0 0 6,1 0-8,-1-2-4,0 2-4,0 0-4,-1 0-10,1 2-1,-3-2 13,-1 2 10,-1 0 9,-2 2-7,1 2-23,1 2-33,2-6-3,0 0-29,3 2-116,-4 3-139,-13 34-199</inkml:trace>
  <inkml:trace contextRef="#ctx0" brushRef="#br0" timeOffset="84886.8552">5217 10463 1095,'0'-9'234,"0"3"-64,-1-8-92,2 12-78,-1 4-3,4 0-68,-4 3-20,2 14 85,2 14 6,2 16 52,0 10-20,7 5-16,-2-1-14,4-4-1,3-7 0,0-11 8,2-11-9,-1-5 24,0-14 0,3-9 5,4-15 11,-3-16-4,3-16-10,-5-13-13,0-10-5,-12-2-1,-8 2 4,-5 5-4,-8 6 4,-9 6 22,-1 10-3,-5 10 22,4 9-14,-5 12-25,0 9-13,-2 8-14,3 10 5,-1 15-3,5 11 0,5 14 3,5 15-4,7 5 2,7 6 5,10-5 0,3-14-24,10-9 23,3-13 7,3-17 1,3-11 0,1-20 0,3-14 12,3-25-12,-3-16 10,-3-13-10,-7-4 0,-11-5 8,-9 8-9,-9 1 0,-9 13-2,-8 16 2,-5 12 53,-8 15-28,-9 18-25,-11 18-3,-8 15-3,-5 10 5,9 8 0,9-2-5,18-1-4,20-4-31,12 4-68,14 0-13,10 5-68,83 63-160</inkml:trace>
  <inkml:trace contextRef="#ctx0" brushRef="#br0" timeOffset="86050.9218">3946 12076 803,'17'-11'86,"12"-2"-71,28-11-6,74-10-9,30 13-1,8 21-5,-41 10 5,27 7-6,11-11-1,18-8 8,51-15 7,32-14-6,34 1 1,43-33-1,6-29 8,-8-9-9,-20 0-24,-33 3-17,-45 14 5,-64 29 15,-81 33-115</inkml:trace>
  <inkml:trace contextRef="#ctx0" brushRef="#br0" timeOffset="86899.9704">2813 5930 1122,'-1'0'183,"1"1"-159,0 3-24,3 10-21,1 0 3,-1 13-12,-6 11 12,-12 23 6,-34 79 12,-60 70 18,-48 26-3,50-82-5,18-13-1,13-30 5,62-70-14,5-12-7,9-1-43,0 27-20,21-6 1,15-4 30,11 0 12,8-2 13,7 1 14,-2 4-1,5 9 1,-1 13 0,-1 17 14,28 70 22,-16 18-3,-23 0 8,-40-33 13,-16 28-26,-11 24 4,-11 20-7,-16 16 13,-6 33-16,-4-48 2,9-38-15,8-11-3,14-11-6,23-15-9,24-15-168,25-15-93</inkml:trace>
  <inkml:trace contextRef="#ctx0" brushRef="#br0" timeOffset="120601.898">30387 7455 379,'-3'-1'177,"3"-2"-94,-1-1-26,-2 3-17,3 0-8,0-1-8,-3 0 9,-1 0 7,1-2-16,0 1 17,0 2 55,0 1-2,1 0-31,0 0-33,2 0 6,0 0 0,0 0 20,-4 0 8,-2-3-1,0-1-13,-1 2-20,-2-4-5,-3 1 5,2-1-3,2 0 5,1 1 7,1 1-15,0 0-2,0-2-14,-4 1 17,2-1 2,-1-6-10,-2 5 5,-4-4-5,0-2-11,-1-1 1,-5 0 4,0-1-11,-4-1 10,-3 0-8,1-4-1,-2 1 0,4-3 12,-2-1 1,-1-6-8,-2-3-6,2 0 6,-5-4 0,-6-2-6,-6-1 0,-10-7 1,-12 4 1,-4 0 4,-50-24-5,-7-3 5,85 48 2,5-1-7,-36-25 17,6 2-7,11 3-4,3-3 1,2 1-8,5-1 12,2-4-3,4 4-1,0-2-1,2 5-5,-2 1 5,-2-2 1,-6 1-7,-2 0 3,3-3-3,-2 1-1,6-1 9,3 2-8,4-2-1,5 0 0,-2 3 0,6-2 5,-1 4-5,-1 1-1,4 4 0,-3 3 0,2 2 1,0 4-1,-1 0 1,-3 4 0,1-3 0,-4 2 0,4 0-1,-4 2 1,3-2 0,-1 3 0,-1-1 1,0-1 0,0 3-1,4 3 0,-4-6 0,0 3 1,0-1 0,3-2-1,0 8 0,3-3 0,1 3 0,2 0 0,-2 2 1,-1-1-1,5-1 0,-4 6 1,7-3-1,0-1 1,-1 1-1,0 1 1,-1-2-1,0 2 0,0-3 1,-1 2-1,-2 1 1,0-1-2,-3 1 1,5 0 0,-2 0 1,2 1-1,0 0 1,3 2-1,0-5 1,5 7-1,-2-1 1,6 0-1,-1 0 1,5-2 0,-1 2 0,-1 2 0,4-1-1,-1 2 0,2-1 1,2 1-1,-1-1 1,1 3 0,-1-1 0,2 0 0,0 0-1,0 0-1,3 0-14,0-2-7,6-3-7,15-9 20,16-6-1,20-7 9,10-4 0,8 4 0,-5 4-5,-9 4-4,-6 7-5,-18 8 7,-4-1-5,-13 7-13,-5 7-20,-8-2 1,2 2-15,-2 5-20,-4 2 17,0 0-31,-1 5-46,-5 3-44,-5 6-62,-61 59-90</inkml:trace>
  <inkml:trace contextRef="#ctx0" brushRef="#br0" timeOffset="120840.9117">26998 4996 994,'0'0'222,"0"6"-204,0 4-18,1 6-8,2 6 8,6-2 23,2 5 28,3 1 9,9 6 0,1 5-27,6 3-14,4 9-2,3 3-8,0 8-8,1 10 13,1 4-14,4 5-42,4 7-89,6 4-128,94 161-193</inkml:trace>
  <inkml:trace contextRef="#ctx0" brushRef="#br0" timeOffset="122771.0221">30429 7522 57,'-8'-2'153,"2"0"-50,-8-4-22,0 2-22,3 2-19,2-2 17,6 2-1,0 1-11,1-2-5,2 1-7,-2-2-7,2 1 1,-3 2 7,3-1 7,0 4-10,-1-2-8,-9 1-8,4 7 16,-3-4 5,-3 3 3,0 5-4,0-1 25,-3 3-11,0-3-2,0 0-1,0-2-2,-7 3 16,1-2-8,-10 2-17,-1 2-4,-3-4 7,-5 3-4,-1 1-5,2 1-8,-1 1-8,4 2-2,0-1-2,2-1-8,1 3 8,4 1-7,-4-4 4,-3 4-5,-3-1 7,-6 6-1,-6-1 4,-7 2-4,-3-1 2,-6-3-7,-2 1-2,1-2 0,7-4 2,8 3 10,13-5-11,10 1-1,6-2 0,2 1 0,-2-3 1,0 0 5,1 1-5,3-4-1,2-2 0,2 3 0,-1-2 0,1-4 1,-8 6 1,0-6-1,-6 5 5,-6-3-5,-8 2 5,-7 0 9,-4 2 2,-1-2-4,7 2 5,3 4-3,6-5-14,2 5 0,7-2 1,3 1-1,2 1 0,4-1 0,-1 3 0,3 0-1,0 2 0,4-3-1,1 3 1,-4 0 0,5 1 0,2-4 1,-3 0 0,6-4 0,2-2-1,-1 2 0,2-1-9,2-1 7,3 1-37,4-2-22,5-1-43,7-4-44,18-6-17,19-13-60,172-84-90</inkml:trace>
  <inkml:trace contextRef="#ctx0" brushRef="#br0" timeOffset="124349.1123">30413 7522 349,'-3'3'198,"-3"0"-96,-3 0-34,-2 2 23,0 2 22,2-3 11,-1 0 1,-1 5-47,2-6-26,0 3 10,-3 2 7,-3-1-9,-6 5-3,-4 2-18,-10 5 9,3-4-11,-4 2-2,1-4 2,6 3-10,0-2-10,0 4-8,2 0 3,-2 2-6,-5 3 3,1-2-8,-6 1 5,-7 5 1,-5 1-6,-14-1 7,-4-1-8,-52 15 1,81-30 5,-42 13-6,4 1 1,5-3-2,6 5 1,11-1 0,9 3-1,5-1 10,1 1-9,-1 0 2,-3-3-2,-1 3 7,0-4-5,2-2 5,-1-4-5,-2 1-1,0 3 8,-9 2-8,-3-4 0,0 2 0,7-1 0,5-1 0,7 2 0,7-3-1,1 2 1,5-5-1,7-1 1,2-1-1,8-8 1,0 3-1,2-3 1,2-1-1,-2-1-5,3-1 5,0-1 5,-1 1-5,0 5-1,-7-2 0,2 0 0,-2 5 1,3-2 1,-4 2 0,4-1-1,-1 1 1,2-2-1,-1 2-1,0-2 1,0 0-1,3-2 1,-1 3-1,-2-1 0,1 0 0,1 6 1,0-7-1,0 4 1,2-7-1,3 1 1,-1-3-1,4-1 1,-2-3 0,2 3 0,0-3 1,0-3 0,0 3 10,0 0-4,2-3 5,-2 3 5,0-8 26,4-10-4,1-11-34,9-16-5,3-17-8,8-12 1,2-7 7,3 2 8,-5 4-8,-7 13 1,-6 13 0,-4 14 0,-5 11 1,-2 13-1,-1 6-1,0 3-9,0 4-10,0 6-8,0 3 3,0 7 15,0 9 8,-1 7 0,-2 5 1,3 4 8,-6 4-8,-3 2 1,0 4-1,0 3 0,-5 2 1,1 1 0,5-1-1,-2-6 0,4-7 0,-1-6-9,2-7 9,4-9 0,1-1-1,1-9-6,4-1-2,1 2 8,-2-6-9,4 6 5,1-5 5,1 5 0,8-5 11,4 1 13,18-4 13,13-9-11,17-7-8,52-20-6,16-11-3,-7-4-9,-92 31-7,-3-1-44,1 0-147,34-14-162,63-39-501</inkml:trace>
  <inkml:trace contextRef="#ctx0" brushRef="#br0" timeOffset="125694.1893">30189 8108 975,'6'-6'138,"4"2"-138,14-14 0,6-1-38,4 0 38,0 1-1,-4-1 1,-10 3 0,2 2-40,-2 0 19,-8 6 15,-3 4 6,-4-1 12,-5-4 46,0 4 19,-1-3 14,-2-2-2,2 6-23,1 0 1,-2 4-23,1 4-22,-2-4-22,-2 10-9,-3 13 8,-6 9 1,-6 13 0,-3 14 1,-6 10 0,1 10 6,1 7-7,0 11 1,-10 55 8,0 17-3,-17 34-5,15-31 52,-5 50 17,-1-2-31,3-30-24,-7 9-6,-8 8-3,-13-4-5,-15 7 5,-5-4-5,8 6 7,6-31-7,21-42 1,16-7-1,20-18 0,16-70 0,0 1 0,1-4 8,-2 35-8,2-10 0,2-21 0,0-16 0,0-17 1,0-6 16,0-9 91,-1 0-7,1-7-45,1-10-37,1-2-8,1-12-11,0-10 0,1-2-1,3-12-7,-3-9 6,-3-9-12,-1-8 1,-3-10 2,-6-58-8,2-32 6,-12-12 11,-1 91-7,9 57 8,-2 9 6,-1 6-5,-9-37-1,-1 15 1,6 15 13,5 14-13,2 9 1,8 10-2,1 4 0,4 6-19,-2 11-13,0 12 19,0 20 11,3 23 2,2 18-8,8 74 8,6 32 0,3 1 0,-12-84 0,3-1 0,-8-63 9,4-4-8,-2-6-1,9 34 2,2-17-1,3-14 0,7-19-1,10-16 10,20-23-1,60-42 0,32-57-9,-9-23-1,-108 91-77,0 5-129,67-144-439</inkml:trace>
  <inkml:trace contextRef="#ctx0" brushRef="#br0" timeOffset="130102.4414">28457 8284 569,'0'0'223,"-2"0"-110,-2 0-64,2 3 17,-2-3 27,1 0-19,-3 2-35,3 0-23,0 2-16,0 0-7,-1 3 6,-1 1-11,0 3 12,-2 0 0,-3 7 6,-2-1-5,-6 12 1,-6 9-1,-9 10 13,-6 11 61,1 4-33,-1-1-24,8-4-9,6-3-8,6-3 1,1-3 4,2-1-6,2-7 2,0 0-1,5-4 0,-2-4 1,4-9-1,-1 0 0,2-1 1,3-7-2,-1 3-10,7 0-11,0-2 21,3 1 0,6-5 17,1 1 5,2-5 34,9-2 20,3-7-2,10 0-20,9-7-18,8-2-12,4-2-11,0 2-1,-4-1 2,-8 1-14,-3 3 0,-10 2 0,-11 4 0,-6 0-1,-9 0-8,-5 3-6,-2-2-10,0 1-58,0 5-17,0 6-20,0 0-158,4 26-92</inkml:trace>
  <inkml:trace contextRef="#ctx0" brushRef="#br0" timeOffset="133048.6099">26312 7786 111,'1'-1'147,"1"1"-32,5-4 77,-1-3-3,5-4-67,-4 2-17,2-7-27,-5 6 0,2-4-11,-2 2-37,0-1-18,-1 1 5,-2 2-2,2 2-8,-3 4-7,0 4-22,6 6-248,27 51 3</inkml:trace>
  <inkml:trace contextRef="#ctx0" brushRef="#br0" timeOffset="136131.7863">8186 10167 952,'-2'-2'151,"1"2"-53,0-1-64,1 1-22,0 0 2,0 0 1,0 0 3,0 0-6,0 1 1,-2-1 1,2 0-4,-2 2 2,0-2 2,2 0-7,0 0-1,0 0 0,0 0-5,0 0 0,2 0 0,-2 0-1,0 0-6,0 0-2,0 0-2,0 0-2,-2 0 0,2 0 0,0 0-20,0 0-53,0 0-50,0 0 31,4 10 40,-6 0-26,-5 28-150</inkml:trace>
  <inkml:trace contextRef="#ctx0" brushRef="#br0" timeOffset="146925.4036">9581 10225 894,'-3'-4'213,"0"4"-114,-2 0-60,2 0-22,-4 0-2,1 0-10,-5 5-5,-2 1-21,-3 2-66,2 9-92,-23 25-194</inkml:trace>
  <inkml:trace contextRef="#ctx0" brushRef="#br0" timeOffset="148787.5101">10711 11477 1309,'-1'0'201,"-2"0"-114,1-1-71,1 2-14,1-1 5,-3 3 2,3-3 20,0 0-23,0 0-6,0 0-114,0 1-109,3 5-38,-3 22 22</inkml:trace>
  <inkml:trace contextRef="#ctx0" brushRef="#br0" timeOffset="151768.6806">8310 11521 611,'0'-6'213,"1"0"-8,2-4-22,-1 6-42,-2 4-60,0 2-42,-2 0-7,2 0-26,6 3 0,7 4 6,7 4 19,8 3-11,-1 4-7,1-7-4,-5 6-2,-7-3-7,-8 4-136,-13 6-11,-14 9-11,-20 8-92,-107 85-207</inkml:trace>
  <inkml:trace contextRef="#ctx0" brushRef="#br0" timeOffset="152083.6987">8131 11930 357,'1'-2'342,"1"0"-177,4 1-113,7-4-29,12-3 29,11 3 16,12-5 43,7 6-11,-1 1-41,-8 10-31,-10 7-28,-14 7-20,-19 20 20,-19 14 0,-22 22-86,-58 66-164,-24 20-40,87-122 5,8-10 186,-21 20 99,22-26 225,16-24 59,14-16-133,11-4-37,6-4 2,12 0 14,11-5-13,9 2-22,10-3-26,9-1-12,1 1-18,-2 0-11,-2 1-11,-10 8-17,-8-3-20,-8-1-163,32-62-464</inkml:trace>
  <inkml:trace contextRef="#ctx0" brushRef="#br0" timeOffset="152279.7099">8887 11432 1442,'0'0'231,"7"4"-231,6 6-2,12 8-4,12 5 5,15 2 1,10 5 12,15-7 3,53 3-1,9-26-14,-100-10-57,-4-1-267,87-68-571</inkml:trace>
  <inkml:trace contextRef="#ctx0" brushRef="#br0" timeOffset="153141.7592">9238 11228 1414,'0'7'235,"-2"13"-209,2 18-20,-1 19-6,-2 13 1,-8 13-1,-2 5 1,-22 57 16,16-94-7,-18 45-10,-1-14-1,6-15-13,12-26-5,11-24-1,11-14 7,10-13-23,16-15 35,17-7 1,13-7 5,8 1-5,-3 11-1,-7 14-7,-10 8-7,-8 12 3,-13 2-1,-10 1 2,-10 5-23,-16 4 1,-12 10 33,-17 8 7,-13 8-6,-1-4 0,6-6 7,15-10-7,17-11 13,9-9-14,7-5 0,5 0-21,6-5-64,4-2 67,13-3 16,2-5 2,-3 2 0,-5 3 0,-11 7-11,-7 3-30,-7 4 13,-3 15 28,-6 21 106,-12 15-19,-10 23-33,-7 9-13,2 4-22,4-10-2,11-16-16,17-20-1,10-14-2,12-4 2,7-7 0,10-14 41,9-6 52,9-12-8,-1-12-19,5-11-24,0-11-21,-7-4-10,-1-4-4,-9 0-7,-8 8-15,-8 6-35,-8 9-19,-7 7 2,-6 7 32,-1 7 17,-3 4 8,2 6 1,2 0-9,-2 0-2,2 4-10,0 0 9,2 1 8,-1 8 2,0-4 11,3 9-2,-2-6 1,2-2 0,-3 1-1,1-4 1,-1 2 1,5 9 17,2 13 25,-1 6 15,2 10-24,5 6-12,3-2-1,-2-2 8,3-4-13,-4-11-1,-1-5-7,-3-12-7,-4-12-105,-5-13-25,4-89-376</inkml:trace>
  <inkml:trace contextRef="#ctx0" brushRef="#br0" timeOffset="153778.7956">10556 11215 1500,'-1'4'175,"-1"5"-155,-5 14-20,-8 13 18,-10 19 0,-19 12 0,-14 11-3,-3 5-15,4-5-59,12-16-17,23-18 5,16-25-52,16-7 39,12-10 70,10-8 14,4-5 6,6 0 1,0 1-6,-3 5 1,-7 5-2,-8 10-12,-9 0-20,-18 15-25,-16 12 57,-24 8 29,-8 12-16,-5-2-7,11-16-5,16-11-1,19-13 0,12-9-7,5-2 7,10 4 30,10 3 22,12 0-11,8 4-20,5 1-6,8 6 10,-6 3-13,-7 4-12,-13 3-5,-15 1-11,-15 4 16,-21 7 16,-26 5 16,-65 47-11,-56 17-12,12-28 3,122-72-12,12-5 51,9-2 2,-12 8-44,17-11-9,15-2 0,12 2 21,18-3 19,15-7 17,19-7-7,55-23-22,13-12-4,-99 21-9,-6 1-15,38-30-58,-9-6-221,36-114-507</inkml:trace>
  <inkml:trace contextRef="#ctx0" brushRef="#br0" timeOffset="153953.8056">10782 11797 1389,'3'-4'233,"7"0"-191,11-8-42,11 5 1,12-3 8,7-5-3,6 5 3,5 0-3,4-4-6,-2 6-51,-6 0-176,51-12-279</inkml:trace>
  <inkml:trace contextRef="#ctx0" brushRef="#br0" timeOffset="154140.8163">10691 12035 1269,'7'7'262,"8"1"-261,13 9 0,16 3 27,19-4 28,56-3 43,44-23-17,0-13-40,-72 1-21,-4-1-7,-50 5-14,-5 2-53,-7-5-137,56-98-342</inkml:trace>
  <inkml:trace contextRef="#ctx0" brushRef="#br0" timeOffset="154349.8283">11009 11204 639,'8'26'151,"0"11"-140,20 92 65,10 84 34,5 61 181,-19-87-107,16-11-119,-3-7-35,10-23-11,11-24-19,-19-77-28,-1-12-431,-2-18 287,122-10-373</inkml:trace>
  <inkml:trace contextRef="#ctx0" brushRef="#br0" timeOffset="154518.8379">11549 11990 1113,'-33'0'514,"-3"7"-428,-33 16-53,-5 24-18,2 18-8,-1 9 11,6 7 2,13-7-5,23-17-9,14-26-6,14-17-60,13-19-205,60-87-97</inkml:trace>
  <inkml:trace contextRef="#ctx0" brushRef="#br0" timeOffset="154682.8473">11669 10877 1536,'5'14'0,"0"-1"0,6 19-22,2 15 2,-3 6-107,11 7-146,64 69-212</inkml:trace>
  <inkml:trace contextRef="#ctx0" brushRef="#br0" timeOffset="154980.8644">12510 11097 1629,'0'0'245,"0"0"-199,-5 7-46,-4 9-8,-12 15 8,-5 12 1,-9 14 11,-1 8-12,0 6-8,-8-3-131,3-5-62,-4-15 21,2-18 109,11-12 71,8-14 14,12-4 121,7-2 63,7-2-42,11 1-89,15-10-41,20-2 8,63-7-8,54 5-5,22-4-9,-61 9-5,-12 0-7,-33 10-39,-56 2-144,9 0-281</inkml:trace>
  <inkml:trace contextRef="#ctx0" brushRef="#br0" timeOffset="155430.8901">12543 11625 1598,'2'3'288,"1"8"-276,6 9-12,0 14-2,2 13 2,-6 16 39,-10 9 22,-12 14-29,-32 63-2,-43 24-11,57-120-4,11-14-6,-22 35-3,24-33-6,14-25-3,13-22-34,11-23-19,18-23-44,44-77-2,25-52 19,-75 128-13,-3 11 60,22-37 36,-14 29 20,-7 20 29,-7 20-1,1 10-30,-8 10 2,6 6 4,-4 16 34,2 13-11,5 7 1,0 18 21,3 5-27,-4 6-9,-7 7-8,-9-5-5,-6-6-7,-8-13-2,-8-12-1,0-14 4,-7-17-2,-7-14-12,0-12 0,-7-21-59,0-20-56,7-27-128,-18-185-498</inkml:trace>
  <inkml:trace contextRef="#ctx0" brushRef="#br0" timeOffset="155910.9176">13910 11187 1200,'0'-4'620,"0"2"-620,0-2-3,0 8-41,-1 0-8,-1 5 41,-3 8 11,-1 6 32,-10 10 13,-9 10 4,-19 7-17,-22 5-10,-64 31-5,-27-6-8,120-61-9,6-5-35,-24 12-40,23-11-60,14-12-16,16-12-13,13-4-50,1-5 143,9 0 53,6 1 18,7 7 57,3 10 48,4 10 46,-3 17-26,0 17-5,-4 12 1,-7 21-29,-10 11-13,-11 10-35,-18 57-8,-32 17-14,-22 2-7,47-123 2,9-16-2,1-10-15,-6 18-49,13-26-53,4-28 3,14-26-69,53-197-534</inkml:trace>
  <inkml:trace contextRef="#ctx0" brushRef="#br0" timeOffset="156210.9347">13728 11732 1132,'9'-13'261,"6"3"-156,18-14-78,10 2 0,11-1 26,15-3 8,47-11 7,-76 29-26,41-3-26,-14 4 20,-9 17-12,-14 10-16,-12 15-8,-8 12 0,-8 11 14,0 10 18,-6 7 13,0 3-9,-2 4-12,-4 3-5,-7 0 2,-6-3 2,-7 5-10,-14 1 7,-10-4-8,-14 1 7,-4-14-1,1-13-18,8-20-9,15-12-51,8-19-102,6-8-1,-27-69-439</inkml:trace>
  <inkml:trace contextRef="#ctx0" brushRef="#br0" timeOffset="156603.9572">13896 12054 1757,'-2'-4'240,"2"4"-162,-2-5-78,2 5 1,0 0 8,0-3 39,2 3 7,0-10-20,2-3-26,9-13-9,7-9-1,10-7-6,7-3-4,8 6-14,-3 10 19,-4 11-9,-6 10 9,-6 16-6,-8 4 6,0 17-6,-3 8 3,-9 11-1,-4 5 10,-8 7 11,-6 3 2,-8-5 11,-1-8-13,-7-9 8,-3-8 1,-6-11-5,-4-10 1,-1-15-2,-2-14-5,5-7-5,8-17-4,5-4-67,13 4-53,16 3-111,58-24-385</inkml:trace>
  <inkml:trace contextRef="#ctx0" brushRef="#br0" timeOffset="156849.9713">14915 12675 1661,'7'8'0,"0"0"-117,1 10 40,2-5 46,-4-3 31,-8-4 18,1-2 105,-2-4-32,-4 7-7,-4 2-9,-6 4-27,-9-3-22,5-1-26,3-2-168,12-33-580</inkml:trace>
  <inkml:trace contextRef="#ctx0" brushRef="#br0" timeOffset="157819.0267">15638 11726 1438,'-1'-4'327,"1"4"-198,1 3-129,2 12-12,5 15 5,-1 16 7,2 15 3,-6 10 7,-6 7-2,-9 5-8,-2-9 15,-2-6-6,3-16-3,3-20-6,5-19 6,3-9 7,4-11 16,0-6-29,8-22-84,8-22-24,9-16 19,9-15 38,6-1 33,2 8 7,0 10 10,-2 26 2,-6 15-1,-6 18 7,-6 19-6,-5 12 13,-7 20 23,-6 15 20,-9 10-6,-9 8-19,-12 2-10,-4-6 1,3-13-10,8-22-7,5-18 2,11-8 7,4-17 7,9-10-22,9-21-13,13-18-49,11-15 31,3-1 8,4 3 22,3 10 0,0 11-11,1 17 12,-1 14 15,-6 16 30,-9 12 7,-9 15-13,-5 14-7,-9 14 7,-7 13-11,-10 7 2,-14 12-12,-1-1-7,-7 1-1,7-11-10,7-12-19,8-12-82,11-18-86,13-14-128,85-32-454</inkml:trace>
  <inkml:trace contextRef="#ctx0" brushRef="#br0" timeOffset="158248.0512">16992 11838 1423,'-5'-18'285,"-1"4"-152,-6-15-35,1 10 14,-5-1-29,-5 4-47,3 5-21,-6 9-15,1 12-9,-6 11 8,0 20 1,-1 14-2,4 13 1,2 8 1,11-2 0,8-3 0,2-9 0,6-9 0,6-13 0,3-16 0,3-14-6,8-14 5,5-11 1,8-16-23,8-15-7,-6-8 3,-5-9 2,-7-6 10,-7 1 4,-8 13 11,-5 16 0,-4 20 44,-2 16-44,-2 14-33,4 15 10,1 15 23,-2 16 29,1 10-7,-2-3-11,3-9 4,-2-10-8,3-11-7,-1-12-54,0-11-130,5-12-166,42-75-486</inkml:trace>
  <inkml:trace contextRef="#ctx0" brushRef="#br0" timeOffset="158457.0632">17297 11763 135,'3'-8'1528,"2"2"-1317,10-7-158,10 13-44,18 8-9,17 12 48,7 13-5,5 15-22,-1 10 5,-13 4-21,-8 8-5,-18-6-7,-12-2-10,-16-9 10,-14-6-23,-8-9-56,-7-11-58,1-11-88,-20-52-377</inkml:trace>
  <inkml:trace contextRef="#ctx0" brushRef="#br0" timeOffset="158648.0741">17954 11504 1524,'-3'-3'520,"1"1"-461,-7 2-52,-1 13-5,-14 17 16,-15 11 25,-21 18-14,-5 9-16,-9 11 5,2-1-18,6 9-92,5 1-228,-32 82-630</inkml:trace>
  <inkml:trace contextRef="#ctx0" brushRef="#br0" timeOffset="159442.1195">18415 12579 1605,'-4'0'283,"4"2"-238,-1 0-45,1 5-30,-2 3 17,-1 9 13,-2 4 1,-4-1 17,-2 1-6,-7 0 0,3-5 5,-8 3-17,2-11-11,0 0-122,4-8-112,-11-41-273</inkml:trace>
  <inkml:trace contextRef="#ctx0" brushRef="#br0" timeOffset="159667.1324">18502 11856 1685,'0'0'282,"-3"0"-207,-1-1-75,4 5-10,0-3 10,0 2 17,0-2 1,0-1-7,0 1-10,0 1 8,4 1 1,1 2-10,5-1-76,1 4-116,41-5-426</inkml:trace>
  <inkml:trace contextRef="#ctx0" brushRef="#br0" timeOffset="162100.2716">19605 10769 1038,'-2'0'244,"2"2"-244,-2 0-106,1 2-173,-3 0 168,-6 27-57</inkml:trace>
  <inkml:trace contextRef="#ctx0" brushRef="#br0" timeOffset="163367.3441">19630 10855 375,'0'0'271,"0"0"-176,0 4-67,0-4 7,0 0 49,0 0 34,-2 0-7,2 0-21,0 2-10,0-2 8,0 0 4,-2 0-14,2-2 1,2 2-1,-2 0 3,2-8 0,0-1-37,7-9-29,4-7-14,8-3-1,9-4-1,7 2 1,2 4 2,0 7-1,-5 7-1,-10 8 0,0 4-9,-5 1 3,4 4 5,-2 1 0,1 5-7,-4 1 2,1 1 0,-8 7-1,2 3 6,-5 3-5,-2 6 5,-1 10 1,-10 6 1,-6 14 8,-8 7-2,-11 0 19,-6-5-2,-4-4-3,-1-6-3,-1-3-8,3-6-1,4-5-8,4-9 5,4-12 6,6-6-1,3-10 2,4-6-1,0-10-6,-2-6-4,2-7 5,3-5-1,2-8-6,7 3 0,6 0-6,11 4 4,0 5-13,7 7 3,2 2 11,4 7-5,2 3 4,0 0 2,0 0 0,0 4 0,-4 1-9,-3 0-18,-3-1-8,-6 2 4,-3 1-34,-7-4-20,1 3-32,-1-2-39,2-4-129,23-27-239</inkml:trace>
  <inkml:trace contextRef="#ctx0" brushRef="#br0" timeOffset="163825.3702">20300 10650 1248,'0'-2'295,"0"-1"-104,-1 0-121,1 3-46,1 3-23,1 0-1,3 5-19,8 11 19,3 12 9,7 15 17,2 12-8,-1 9 0,-6 11-8,0-1 7,-6-6-5,-4-8-6,1-10 0,-4-12 0,-1-7-6,0-12 2,0-10-1,-1-8 14,1-6 29,1-8 73,4-14-30,12-20-57,5-23-20,10-24-4,25-68-5,-39 107 10,21-44-11,-6 18 2,-3 19-2,-5 17-6,-9 9 6,-6 13 0,-6 7 0,-4 9 0,-4 4-1,0 0-25,0 0-56,-3 0-101,7 7-129,4 3 1,1 31-331</inkml:trace>
  <inkml:trace contextRef="#ctx0" brushRef="#br0" timeOffset="164275.396">19508 11967 1080,'-1'0'198,"1"0"-120,-2 0-51,2 0 10,2 0 52,-1 0 10,3 0-36,9 0-47,16-3 5,28-5 83,79-18-14,81-25-27,39-13-30,-101 32-14,-3 13-7,-10 9-10,-17 1-1,-40 13 0,-52-4 1,-11 2 4,-5 1-6,15 2-10,-12-1-121,-14 3-71,-10 4-20,-55 27-77</inkml:trace>
  <inkml:trace contextRef="#ctx0" brushRef="#br0" timeOffset="164817.427">19915 12238 1246,'0'-6'261,"0"2"-90,2-4-80,-1 4-49,7 0-16,4-5-10,6 0 2,7-4-1,2 5-8,3 8-9,-6 0-1,0 10-17,-2 6 1,-7 6 11,1 8 6,0 14 0,-6 3 0,-6 11 7,-7 8 5,-7 3 15,-7-4-3,-7-5 2,-10-7 1,-5-11-8,-11 0-1,-2-8-6,-1-6-1,5-10-10,7-4 10,8-11 7,9-10-6,5-6-11,5-2 16,-1-9-17,9-6 9,6-6-9,6-5-1,11 0-5,9-1 6,7-2-1,3 7 1,5 5 0,-3 6-1,-4 10 0,-4 6 1,-5 1 0,0 8 0,2-2-9,2 3-81,4 3-104,63-9-420</inkml:trace>
  <inkml:trace contextRef="#ctx0" brushRef="#br0" timeOffset="165281.4535">20563 12332 1307,'-3'3'315,"6"2"-271,0 13-44,1 1 0,5 14 48,-3 5-2,-1 4-8,-1 13-7,-2 0-7,1 1-10,-6-3-5,0-10-3,-5-5 1,-1-7 5,2-7-4,2-14-7,4-4 11,2-8 9,1-11 24,13-13-45,7-18-36,11-27 30,36-74-10,-45 89 8,25-44 7,-6 18 0,-6 25 1,-7 20 11,-6 13 13,-8 15-14,-5 9-10,0 9-16,3 15 16,3 14 9,2 17 12,-6 11 3,-1 7-9,-4 2-3,-5-3-4,-3-8 1,0-9-2,-3-10 4,-2-7-1,-1-5-10,-3-8-34,-1-9-104,-30 11-225</inkml:trace>
  <inkml:trace contextRef="#ctx0" brushRef="#br0" timeOffset="168983.6653">19248 10195 199,'-4'8'84,"1"1"-7,-6 11-34,-1 5-23,-2 2-19,0 3 8,3-3-3,0-1 2,-1 1 2,3 1 10,1-1-2,0 1-6,-4 11 1,-5 5 134,-4 14-69,-8 14-42,0 9-27,-27 60-3,34-88-5,-18 45 8,-1-7-8,2-11 0,6-4-1,4-3 0,1 3-12,8 4 12,5 6 1,7 8 11,5 58 6,13 19-8,7 22-9,-8-53-1,-5 10 6,3-11 3,2-28-1,6-5-8,-7-55 2,0-6-1,-2 6-1,12 47 1,3-4 0,7 0-1,3-3-2,7-1 2,8 2 0,31 56 1,14 21 0,19 28-1,-26-85 0,17-34 4,-2 0-4,8-15-19,1-9-32,4-4 10,-11-18 20,-7-7 12,-56-18 8,-1-7 1,-3-3 0,43-5 17,41-33 19,13-39 3,15-40-25,-51 16-14,-5-35-2,-4-17-17,-4 0 19,-8 9 1,-3 15 6,6 5 14,-13-1-7,3 3-8,4 0-5,-3-1 4,-1 12-5,-7 5 0,-5-23 11,-8-2 19,-10 9 25,-3 1 8,-13 7-22,-12-7 25,-9 1-9,-12-13 0,-9-6-27,-8 3 9,-3 20-21,-5 14-3,-1-7 12,0-6-9,-1 11 12,20 56-9,-4 4-11,2-1 4,-23-42 2,-6 10-1,-4 1-7,-3 6-7,-12 4 12,-2 3-12,-2 5-1,-4 2 1,5 7 0,3 4-1,7 9 1,6-1-1,7 9 0,5 6 0,6 2 0,3 7 0,-1 4-1,0 5-10,-5 5-4,-6 6 2,-8 6-13,-8 7-4,-8 2 2,-6 7-2,2 3-14,4-4 10,4-1 11,6-7 11,2 2 5,10-7 6,0 5 0,0-5-8,-1 7-30,-5 1-27,-8 9-79,-117 74-68</inkml:trace>
  <inkml:trace contextRef="#ctx0" brushRef="#br0" timeOffset="180795.3409">2054 15391 651,'-9'-5'195,"3"-1"-74,-11-6-64,4-2 45,0 0 17,-1 2-28,4 4 10,4 1-7,3 5-26,2 0-35,1 2-23,0 0-10,1 2 0,-2-2-9,1 0 3,1 0-1,-1 2-8,3-1 0,3 8 1,14 6 14,6 5 5,16 6 23,17 0-2,54 10-10,27-6-1,-12-1-3,-38-20 2,1-2-13,7-4 7,-2 2-7,-1-10 14,-7 5-14,-1-3 9,-1 1-10,4-10 1,10 0 0,7-2 8,-12 4-3,-12-3-4,-1 5-1,2-4 0,-45 9 11,-3-1 3,-1 1-4,30-1-5,-7 4-5,-8-1 1,-10 1 10,-7 0-12,1-3 0,-1-1 0,4 1 1,4-3 7,2-4-2,7-1 0,2 0 3,4-3-8,-5 7 5,-4-1 0,-7 4-5,-7 2-1,-9 2 0,-10 2 0,-3 1-11,-6-2 5,0 1 5,1 2 1,3-2 0,9 2 6,2-1 3,3 0-7,2-3 4,0 0-5,3 0 0,-4-3 0,-4 3 0,-4 0 1,-7-1-1,-4 1 5,-1 1-5,-4-1 15,-4 0 14,4 0 12,-1 0 15,-2 0 6,-3-1-9,-2-1-27,-10-4-22,-10 0-4,-5 2-1,-12 2 0,-12 7 1,-13 2 0,-51 15 0,-7 9-1,0 6 1,46-8 0,-4-1 5,-6-3-6,1-3 1,-2 0-1,0-14 0,6-10 1,46-3 6,4-2-6,-4 0 5,-38-6-5,0-1-1,5-7 1,10-1-1,6 2 0,8 0 0,5 1 2,0 3-2,2 6 0,-2 0 0,0 4 0,-1 2 0,1 4 0,3 0-1,4 3 0,8-2 1,9 1 0,6-1-1,6-1 1,5 0-1,4 0-8,3 0-2,-2-1-1,1 1 2,1 0-16,4 0-11,11 5 17,12 4 14,18 0 6,18-2 0,63 1 2,28-8 4,23 2-5,-55 8 6,-20 6-7,-11 11 0,-8 1-2,0 0 2,-48-17 1,-2 4-1,-3-4 1,34 16 0,-12-5-1,-4-5 0,-12-7 1,-8 0 0,-9-9 7,-12 2-8,-6-3 9,-5 0 8,-8-4 5,-7-10-4,-22-4-18,-19-5-1,-71-3-8,-63 29 9,-33 24-4,48-5 4,12-11 7,21-13-6,17-7 0,4-17 8,7-12-3,12-11-5,63 24 0,4 9 1,3-4 4,-25-12 0,6 2 0,4 8-6,6-1 2,2 6-1,5 6 1,9 2-1,9 5-1,11 2 0,6-2-15,3 8-15,10 0-5,15 3 13,24 5 13,76 12 9,92-16 1,69 1 7,-97-7-2,12-4 4,19-7-10,-44 1 0,-3 1 0,-4 2 1,-25 7 0,-33 2-1,-20 6 0,-57-5-1,-6 3-20,-13-3 3,21 0-14,-22 0-28,-19-3 15,-26 2 45,-24 6 0,-75 6 1,-61 16 1,-58 10 5,64-13-6,3-6-1,-38 3 1,22-13 0,16-10 1,0-3 10,3-4-12,19 0 8,24-3 7,8-1 12,11 1-8,76 5 2,10 0-6,7 0 6,-16-1-1,20-2-20,11 1-5,10 3-19,8-2-6,15 3 23,25-3 7,78-12 0,74-28 6,49-24-4,-40 11 5,5-5-1,9 12 4,26 4-10,-53 20-1,-4 12 0,-20 17 1,-31 5 0,-22 13 2,-18-1-2,-19 0-18,-55-12-8,-6-4-13,-9 1 8,15 3-1,-18-2 4,-13-6 28,-16-5 13,-15-1 2,-20-9-9,-61-10 0,-43-5-4,-65 10-2,32 15 9,-13 11-9,-9 13 0,-25 3 11,27 9 4,26-3-6,3-1 2,25-7-10,29-9 17,22-8-7,18-10 8,50 4-1,9-6-1,9 2 16,-19-4-12,20 3-17,13 0-4,6 4-7,1 3-14,11 0-11,12 0 23,25 4 8,63-4 1,57-8 0,77-16 2,-48 7 7,7-6-8,20 4 9,9 2-10,-34 14 0,-1 6 0,-27 8 1,-31 9-1,-22 4 0,-19-3-36,-63-9-12,-10-3 6,-8-2-5,19 9-8,-23-9 1,-21-4 39,-21-3 15,-22-3 13,-60-4-11,-51-15 8,-52-4-9,26 9 5,-17 1-5,-3 4 0,-34 8 14,20 8 11,26 5-1,-7 4 4,18 6-11,22 1 0,14 0-5,-11-2-12,35-9 14,33-6-3,61-4 8,11-1 1,7 0 1,-9-1-22,12-1-6,13 5-57,14 5 14,28 6 35,80 2 14,102-14 6,56-22-6,-71 8 11,9-1-4,-8 5-6,20 9 5,-27 8-5,-22 10-1,-17 9 1,-18-2-1,-33-1 0,-24 0-6,-60-13-15,-10-4-15,-8 0-6,15 4 2,-16-6 16,-21-4 24,-18-6 63,-16-8-38,-21-7-13,-66-23-10,-52-1 9,-63 19-10,70 27-1,-2 21 27,-34 7-4,28 12-4,16 4-7,15-5-1,6-11-5,26-7 4,25-9-4,53-13-4,7 0 7,7-3 10,-19-5 1,16 1-1,15 0-19,7 3 0,6 0-18,2 2-15,10 2-34,16 2 46,22-2 15,68-2 5,57-4 0,21 16-25,-70-4-23,3 3 23,9-5-19,2 8-10,-30 4-50,-29 17-146,-25 24-107</inkml:trace>
  <inkml:trace contextRef="#ctx0" brushRef="#br0" timeOffset="181712.3933">4850 15400 758,'0'0'0,"10"16"-105</inkml:trace>
  <inkml:trace contextRef="#ctx0" brushRef="#br0" timeOffset="185908.6333">5748 15971 1067,'0'-3'261,"-3"0"-94,3 0-113,4 1-32,7-3 13,14-12-7,20-6-19,64-30 11,43-6-2,-6 11 0,-109 33-2,-5 7 1,-1 5-8,26-1 0,-11 14 1,-10 13-9,-11 8-1,-4 12 13,-15 11 5,-9 15 2,-10 6-8,-4 8 1,-6-1 7,-1-5-2,-4-1 1,-4 0 7,1-7 8,-7-3-17,0-9-4,0-9-5,-2-15 4,1-13 1,-1-13-7,-3-15 8,2-15-8,4-14 1,7-12-5,8-10 5,16 1-7,10 3 0,11 5 0,8 5-6,5 8 6,2 4 1,5 5-1,-4 6 1,3 5 0,-7-2 0,3 7-1,0 2 1,-2 2-1,2 2 0,3 6 0,2 0 0,2 4-14,-4 2-41,-1 4-61,-4-2-59,-8 1-50,-3 3-122,-5 1-376</inkml:trace>
  <inkml:trace contextRef="#ctx0" brushRef="#br0" timeOffset="186433.6634">6846 15815 1195,'-2'-5'363,"2"2"-178,-4-1-128,4 8-39,0-4-3,0 0 9,4 7 1,2-4-25,5 6 11,4 3 2,4 9 5,3 3-17,-3 8 5,1 8 0,-3 2 2,1 13-7,-6 9 6,0 4 5,-3 4-6,0 1 8,2-9-13,0-9 0,4-10 1,-2-14-1,-5-13 0,-4-8 1,1-10-2,-1-6 26,5-10 20,5-17 1,9-16-31,10-24 1,7-9-1,5-6-7,2 0 2,3 7-1,-3 5-8,-6 9-1,-8 12 0,-3 6 5,-6 5-6,-11 12 2,-3 6 4,-5 9-5,-3 9-1,-2 8-32,0 0-43,0 0-64,0 0-89,3 3-290,10 9-161</inkml:trace>
  <inkml:trace contextRef="#ctx0" brushRef="#br0" timeOffset="186959.6935">5982 17248 812,'-12'0'190,"2"4"-77,-7-4-68,10 0 84,4 0 28,6 0-34,0 0-67,1-4-56,2 2 0,12 1 1,12-6 62,20-2 36,64-23-15,55-27 9,59-23-36,-52 19-28,-6 2-16,5 5-1,-3-6-1,-9 17-1,-50 12-10,-17 13-6,-62 17 5,-6 0 1,-6 6-41,18-2-62,-19 2 23,-12 3-65,-11-3-10,-12 5 40,-83 12-377</inkml:trace>
  <inkml:trace contextRef="#ctx0" brushRef="#br0" timeOffset="187469.7226">6333 17535 1312,'10'-18'228,"11"0"-145,18-19-61,18 1-10,11 3 23,-4 5 14,-1 9 4,-9 12-22,-8 9-19,-4 9 5,-6 8-10,-8 5 7,-4 12-2,-3 8-2,-12 13-9,-5 14 15,-13 11-5,-7 3-1,-10 7 1,-8-2-2,-5-3 0,-7-13-2,-3-7 5,1-16-11,-1-20 13,4-19-8,-1-14 10,6-22-16,7-17 0,3-8-21,13-9 20,8-3 1,11 3 6,10 10-4,1 5-1,5 9 5,5 4 12,6 0-11,6 2-1,8-1 2,4-3-2,5 4-6,0 4 0,-2-2 2,6 0-2,-6 4-53,-2 3-118,0 2-108,46-25-281</inkml:trace>
  <inkml:trace contextRef="#ctx0" brushRef="#br0" timeOffset="187920.7484">7250 17435 847,'5'5'199,"1"1"-155,9 10 1,9 2 55,1 5 59,0 3-33,0 0-27,-5 10-9,-1 3-13,-4 7-28,-8 7-7,-3 2-12,-4-3-7,-4 1-5,-2-12-3,1-13-8,2-11-1,3-13 12,0-11 8,0-13-19,4-22-7,5-30-54,11-75 6,17-27 23,-21 129 16,-1 8 9,14-38 1,-8 26 17,-8 17 4,-6 17 10,-3 13-28,0 8-3,6 11-1,7 5 13,5 13 2,2 13 11,0 16 2,0 14 11,-6 14-13,-2 1 4,-5 5-12,-3 2-8,-5-10-2,-1-15-7,-2-16-1,-2-26-85,1-21-101,-15-46-120</inkml:trace>
  <inkml:trace contextRef="#ctx0" brushRef="#br0" timeOffset="190253.8819">8548 16593 1312,'-1'0'189,"-1"0"-93,0 0-79,2 2-17,2-2-3,0 2 3,-1 1 24,7-2 3,7 9 26,9-4 5,10 7 4,5-1-19,6-2-16,5 0 3,1-1-18,1-2-4,4-6 1,0-5-8,-5-2 8,-3-3-1,-11-3 4,-12 3-3,-10 0 1,-9-1 10,-6-3 1,-13-9-21,-8-11-2,-10-5-13,-8-2 14,-8 7 0,-6 11-5,2 6 5,1 12 1,1 6 0,3 8 0,-1 9 2,0 7-1,1 11 0,1 6 8,2 10-9,12 4-7,7 6 6,13 3-1,11 4 1,8 2 1,8 4 0,4-3 0,2-5 0,8-9 1,4-10 5,1-12-5,6-16 0,2-12 6,11-23 2,4-12-9,5-14-28,0-10-97,-6 0-97,-7-1-153,37-59-479</inkml:trace>
  <inkml:trace contextRef="#ctx0" brushRef="#br0" timeOffset="190712.9081">9329 16839 1024,'0'1'370,"1"5"-274,4 6-55,1 5 10,1 9 19,-3 7 37,0 9-8,0 8-33,-3 9-30,-1 1-17,0-4 4,-1-2-11,-3-14-5,0-5 1,1-13-2,2-12 1,-2-3 7,3-7-8,3-7 10,-1-9-16,8-19-49,1-21-10,4-15 34,5-12 25,1 12 0,0 13 1,-6 16 10,-1 13 8,-6 13-1,-3 9-1,-2 7-10,0 6-6,5 7-1,5 14 29,7 7 2,-1 15-5,3 13-16,0 1-2,-2 2-7,-2-2 7,-3-6-7,-5-9 4,-4-3-5,-5-9-31,-5-6-19,-2-7-55,-9-11-133,-43-22-359</inkml:trace>
  <inkml:trace contextRef="#ctx0" brushRef="#br0" timeOffset="191539.9554">8192 16100 912,'-3'-3'183,"-2"-1"-56,-3 1-31,3 3 50,4-3 16,-2 3-26,6 0-49,0 0-51,0 0-16,4 3-13,9-3 31,16 0 25,20-4-2,59-7-17,38-6-16,19 5-13,-57 2-3,6-2-3,-6 1 3,-11 9 2,-15 0-13,-50 4 8,-3 1 3,-4 0-11,28 4 5,-9-3-6,-8-2-5,-8-4 5,-13 2 1,-5-2 5,-10 2 2,-1-2 7,-4-5 3,-5-5 1,-6-10-11,-1-9-8,-11-5 1,-5 1-1,-6-1 9,-5 6-3,-4 4-6,-1-1-5,2 3 5,0 3 0,8 1 5,7 0-5,13 12 0,8 1 0,7 7-12,4-3-6,3 6-7,13 4 16,11 5 8,10 8 1,8 9 0,0 3 1,-3-1 5,-2 2-12,-3 1 6,2 3 0,0-2 0,-1 7 0,0-5 0,-3-2 2,-8-1-1,-10-4 0,-2-4-1,-14 0-1,-12 5 0,-16 5-10,-21 11-14,-21 7-121,-55 27-133,-28-30-536</inkml:trace>
  <inkml:trace contextRef="#ctx0" brushRef="#br0" timeOffset="202283.5699">30256 7694 378,'-1'-1'198,"1"1"-116,0-4-26,1 0-22,2-4-17,-2 2 5,1 2-9,-2 0-12,0 2-1,0-2 14,0 4 10,-2 0 3,1 0 0,1 2-5,0-2-7,1 0-13,-1 0-1,2 0 5,-2-2 3,0 4 24,0-4 25,0 0 11,-2 1-18,2-3 14,-1 4-5,1-3-15,0 3-20,1 0-5,1-2-8,-2 2-6,1-1-6,1 1 0,1-3 1,-3 3 11,0-1 5,-5 1-5,4 0-2,-1 0 8,1 1-3,-2-1 11,2 0-10,1 3-7,-2-3-8,2 0-1,0 1 0,0-1 0,-1 0-8,-1 5 7,-4 4-8,-6 2 9,-9 12 1,-4 0-1,-3 2 9,-4 1-1,4 0-7,0-3 10,0 0-1,3 1-1,-2 2-7,1-3 4,-1-1-6,2 1 6,-7 3-5,1-3-1,-6 9 0,-3 1 2,-5 2-1,-2 3 0,1 2 5,-3-2-5,6-3 1,8-5-2,2-7 6,4-1-5,0 0-1,1-3 2,-2 4-1,-1-1-1,-2 1 1,-4 3 0,-2-3-1,-6 3 1,-1 3 1,-2-4-1,-1 1-1,-2 0 1,4-7 7,3 0 7,1-2-3,10-1 6,0-3-9,6 3 0,-1 0-8,-2-4 8,0 7-8,-1-4 5,0 3-5,-2-2 5,-1 4-5,-1-3-1,1 1 8,0 4-8,1-5 0,3 3 0,0-4-1,0 2 1,0 0 1,-1 3 0,-8 3 6,-1 1 2,-2-2-8,2 4 0,9-2-1,4-1 1,-2 0 0,0 3 0,-3 1 1,2 1 10,-4 3-12,4-5 0,3 2 0,2-3 2,5 0-1,-2-2 0,3 5 0,-2 0-1,2-3 0,-3-3 0,-1 2 1,-7-2-1,-3 3 1,-1 0 0,-3 3 0,-1-3 1,-1 1-1,-2-1 0,0 1 1,-2 2-1,2 1 6,0-3-6,5 1 1,-1-5-1,1 3 0,5-2 5,-1 2-5,-2-1-1,6-2 1,-5 3 5,4-1-6,-6 1 1,-1 1-1,-1-4 1,-2 2 0,3-1-1,5-2 1,-3-2 0,2-1 0,4 0 0,1-3 1,0-1-2,3 5 1,-3-4 7,-2 0-7,-3 6 0,-4-3 0,-4 5-1,-3-1 8,4-1-4,3-3-2,3 0-2,6-2 1,6-1 0,1-3 0,0 3 0,4 0 0,-2 0-1,3-3 1,3 4-1,-4-4 0,6-4 0,3 1 0,4-6 0,0-2 0,-1 0 0,1 2 1,-4 0 0,1 3 0,-2 2 1,-1-3-1,2 1 0,-4 1 5,2 0-5,-1-1 0,1-1 0,0 1-1,-3 0 7,3 1-6,1 0 1,-2-2-1,-1 0-1,4 4 2,-2-3-1,0-2 1,2 1 5,-8 0-1,-1 5-4,-11 5 5,-11 6-6,-8 4 0,-2 4 0,1-1 5,5-4-6,7-2 1,9-5 0,0-3 0,6 3 0,4-8-1,3-1 0,3 1 0,1-4 0,4-2-1,1 0-11,-3 3 11,-3 7 2,-9 4-1,-5 9 1,-15 4 5,-4 3 0,-6-1-5,1-1 5,2-6-5,9-6 0,2-3 0,9-2-1,6-3 1,3-5 0,8-3 5,5 1-6,-2-3-1,2 2-1,1-3 2,-1 2-1,3-2 1,-2-1 0,0 2 0,2-2 0,-1 0 1,2 3-1,0-3 1,0 1-1,0-1 0,-3 3 0,-1-2 0,1 1 0,-3 1 1,0 4-1,0-4 0,-2 1 1,0-1-1,6 0 6,1-2-4,-2-1 4,3 0 4,-2 0-1,0 3 0,-1-3-9,0 1 1,-4 3-2,0-3 2,3 2-1,-1-2 0,2 4 0,-1-4 0,0 3 0,-6-2 0,-2 3 6,-4 0-5,0 1-1,7-2 6,5 0-6,1-4 0,3 2 0,0-2 0,-1 0 0,-1 0 0,2 0 0,0 0 0,0 0 0,2 0-1,-2 0 0,1 0 0,2-2-5,-3-2-3,4 4-5,-2-1 4,1-2 10,-2-1 12,4-3 39,1-11-21,7-8-30,7-19 0,5-6 0,7-8 6,2-7 3,3-9-2,2-10-5,16-62 4,-35 102-5,15-43-1,-6 18 1,-6 21 3,-10 19-4,-5 13-1,-5 8-5,-1 6 5,-4 3-15,2 1-17,-1 2-36,-2 10 0,-1 7 28,-4 11 23,-7 17-57,-6 12-6,-8 13-49,-5 5-58,2 2 19,-3-3 50,1-9 44,4-10 39,3-9 17,4-4 13,6-7 5,2-6 0,8-9-1,1-7 1,1-2 0,4-2 1,2-5 1,4 3 25,1 5 44,9 2 23,9 11 36,11 5 24,13 6-7,4 8-74,7-4-26,-6 4-10,-4-6-4,-7-3-13,-6-5-4,-4 1 2,2-4-17,-6 2-15,2 2-161,-3 10-330,23 66 293</inkml:trace>
  <inkml:trace contextRef="#ctx0" brushRef="#br0" timeOffset="203214.6232">25804 12570 766,'-1'0'501,"2"0"-390,-1 0-86,0 4-23,2-8 7,-2 8 30,2-4 16,-1 0-16,6 0-6,11 0 26,7 0-7,11-4-22,6-1-12,7-1 0,2-5-7,-1-5-5,-3 3 0,-11-2 0,-11 1-5,-10 7 14,-9-2 12,-4 2 48,-4-2-27,-2-9-24,-7-4-11,-4-5-4,-6-1-3,-9 1-6,-5 5 0,-4 5 0,1 3 0,-5 7 0,3 4-2,1 6 1,6 8 0,-4 2-5,9 8-2,2 6-8,9 8-2,3 10 0,2 12 16,0 10 1,3 6 1,-6-1 1,3-8-1,6-4 8,3 0-8,3-5 8,6-10-8,3-1 0,12-8 1,9-8 10,9-7 5,8-6 10,2-12 7,5-9-18,-1-9-3,-5-1 1,-8-5-13,-9 3-15,-8-4-87,-10 1-112,-4-5-275,-12-54-386</inkml:trace>
  <inkml:trace contextRef="#ctx0" brushRef="#br0" timeOffset="203687.6502">26306 12805 1125,'-2'5'120,"2"5"-100,0 8-5,0 8 15,0-3 42,0 6 7,2 4 2,-1 9-3,0 3-18,1 6-33,0-4 0,-1 0-21,-2-6 8,-1-4-13,-1-11 15,0-11 1,1-8 10,2-7 1,0-6 50,2-8 11,1-13-73,7-11-10,8-15-1,11 0-5,4-2 0,7 0 2,0 8-2,-1 4-1,-6 10 1,-11 15-7,-5 8-1,-4 14-8,-6 6-8,-1 8 7,0 5 11,2 11 6,-4 11 0,-2 4 2,-2 6 4,-2 4-6,2-7 2,-3-1 11,-1-9-13,-1-9 5,3-11-5,0-5-26,0-11-43,-2-7 5,-7-15-13,-6-11-269,-58-107-34</inkml:trace>
  <inkml:trace contextRef="#ctx0" brushRef="#br0" timeOffset="204422.6923">25595 12024 528,'2'2'239,"-2"-4"-83,2 2-3,-1 0 63,0-2-14,3 0-49,-3 2-66,2-1-51,1-2-24,-2 3-1,4 0-10,6-2 46,15 0 7,10 2-9,15-2-23,54 1 17,42-3-10,14-7-10,-50 0-4,8 1-13,-12-7 7,-25 9 4,-51 2-5,-6 2-7,-9 1 1,18-2-1,-17 3 7,-11 0-7,-7 2 23,-3 0-6,-2-4-18,-6-3-1,-4-8 0,-9-4 1,-6-6 2,-6-3 10,-1-3-12,3 1-1,3 1 1,6 1 0,3 5 0,5 1 0,7 6 8,6 7-8,2 5-25,5 0-2,0 4-14,7 7-13,12 2 48,15 12 6,18 6 1,6 9 1,5 5 4,-8 8-6,-10-4 0,-9 3 0,-10-5-6,-10-1 0,-5 0-4,-9-1-10,-10-4 20,-8-6 23,-5-1 5,-9 1 2,-7-5-18,-1 1-12,3-9-46,2-1-172,-15 2-331</inkml:trace>
  <inkml:trace contextRef="#ctx0" brushRef="#br0" timeOffset="210732.0532">2390 16776 337,'2'-1'155,"-2"-3"-58,0 2-49,0 1 26,0 1 10,0 1 30,-2-1-3,1 2 0,1-2-6,0 0-12,0 0-6,0 0-39,0 0-29,1 0-19,-1 0-131,0 3-141,0 2-211,-14 39-33</inkml:trace>
  <inkml:trace contextRef="#ctx0" brushRef="#br0" timeOffset="211415.0922">2415 16810 467,'-3'0'230,"3"0"-122,-3 0-93,-4 3 0,3-3-9,0 1 27,-1 1 18,1-2 19,4 0-4,0 0-22,0-2-20,0 2-12,0 0-11,0 0-1,3 0 0,-3 0-30,-3 3-75,3 3 53,0 0 11,0 1-112,-3-1-67,-4 0-92</inkml:trace>
  <inkml:trace contextRef="#ctx0" brushRef="#br0" timeOffset="212503.1545">2385 16769 784,'0'-1'226,"-3"-5"-152,-3 0-37,2 2 22,-4-2 7,1 5-23,-2-4-7,3 4-6,0-2 3,2 3-9,-5-1-3,4 1 5,-2 0 8,-1 0-8,-2 1-1,-5-1-8,-1 4-17,-7 1 0,1 2 1,-4 6 0,5-2-1,-1-1 1,6 1-1,3-3 1,3-3-1,6-1 2,1-2-2,3-1-2,-2 2-10,2 2 3,-1 9-1,-4 9 2,-1 10 8,2 6-1,-3 3-8,5-1 3,2-6-4,2-2 1,3-7-5,1 1 7,2-3-5,-1-5 10,9-4-4,-2 2-3,7-6 2,6 1-2,2-3 9,4-2 0,0-11 0,-1-2-6,-4-7-9,-6-6 15,-5-7 1,-3-10 0,-3-1 5,-2-3-6,-3-1 1,-6 1 7,0-2-8,-3 7 1,0 6 0,-1 7 0,1 6 5,3 6 18,-2 5 6,0 5 0,2-2-16,0 4-1,0-2-7,0 0-6,0 1-11,0-1 5,-2 3-3,2-2-5,0 2-2,-1 0 5,1 5 2,0 13 5,0 7 4,3 15 0,1 14 9,0 6 13,-1 9-4,3-3 2,-2-7-19,1-10 0,-3-11 1,3-9 10,-2-2-11,0 0-1,-1-1 2,-2 2 17,0-2-5,0 0-7,0-3 1,-2-9-1,1 2-5,-1-7-1,-1-2 17,0-4-1,-3 2 7,-1-2 7,-8 0-7,0 3-15,-6-1 0,2 0-3,-5-4-6,1 0 0,-3 4-67,0-6-38,0-4-38,0-10-142,-19-51-385</inkml:trace>
  <inkml:trace contextRef="#ctx0" brushRef="#br0" timeOffset="213125.19">2643 16703 1017,'-2'2'130,"2"-2"-130,2 4-40,0 1 29,2 4 10,1-2 1,1 5-1,4 2 2,-2 5 9,2-1-4,2 5 51,0 3-33,-1 4-9,-1 5-6,-3 4 10,1 6 4,-1 3-8,-4 0-6,-2-1-8,-1-3 12,-1-9-7,-2-10 3,3-8-1,-4-8 10,-2-4 6,-3 4 6,-6-6-6,0-1-6,-1-2 4,2-5 7,1-5 7,5-2 1,2-2-4,2-2-12,4-9-16,3-8-5,7-14 0,11-12 2,4-8-2,7 1-1,-4 8 1,-3 16 0,-4 12 0,-5 7-2,1 12 2,-3 0-9,-2 7 1,2 2 7,-3 0-6,-2 1 5,1 1 1,-2 0-40,-2 0-19,-6 1-51,3-1-36,-3 0-18,1 2-66,-1 6-290</inkml:trace>
  <inkml:trace contextRef="#ctx0" brushRef="#br0" timeOffset="213763.2265">3206 16910 731,'0'0'303,"0"0"-135,-2 3-123,2-3-3,-1 1 65,-1-1 19,-1 0-26,-1 0-47,-3-1-34,-3-2-7,-5 0-1,-2 3-11,-3 3 0,-1 0 1,-1 1 0,5 4 0,-4-1-1,5 3-1,3 0 1,-2 3-7,6 0 1,1 2 5,4-1-14,0 0-3,4 4 1,2 5 8,1 2-7,2 3-1,2 5 8,3 4 3,-1-2 6,1 0 0,0-4-11,2-8-34,2-8 6,1-9 3,-2-6-10,5-7 20,-3-9-7,6-12-21,-5-13 2,0-8 11,-2-6 19,-5 0 21,-5 8 1,-1 10 4,-1 10 31,-2 11 77,-2 12 10,-1 4-86,3 2-36,-2 0 0,2 2-12,0 5-3,0 6 7,0 8-2,2 13 8,1 0-13,3 8-63,7-1-79,-2-4-7,3 1-32,30 16-305</inkml:trace>
  <inkml:trace contextRef="#ctx0" brushRef="#br0" timeOffset="214139.248">3491 16952 999,'-5'-4'272,"1"2"-158,-4-2-74,-2-2 10,2 2-5,2 1-20,0 3-9,0 0-16,-2 5-21,-3 7 4,0 11 10,-2 3-14,-1 8-2,3 2 8,0 6 5,2 3-2,3 4 10,2-2-10,4-5 2,7-6-7,2-6-1,8-6 2,1-1 1,-1-9 4,3-4-1,-2-2 2,-1-8-2,0-8-2,-1-2 1,-6-7-22,5-12-23,-4-12-56,-7-8-36,1-111-98</inkml:trace>
  <inkml:trace contextRef="#ctx0" brushRef="#br0" timeOffset="214426.2645">3440 16548 647,'-2'-3'158,"1"-2"-86,-3-1-3,2 4 37,2 2-7,-1 2-39,1-2-60,0 4-18,0 0-57,3 10 47,6 11 16,1 17 12,10 16 81,-4 9 6,2 10-41,4 1-23,-6-1-2,2-2-9,-4-6 0,-4-3 1,4-8-5,-7-11-7,1-8 13,0-11-14,0-6-60,1-6-192,18-23-284</inkml:trace>
  <inkml:trace contextRef="#ctx0" brushRef="#br0" timeOffset="215581.3305">4065 16771 1160,'-1'0'312,"1"0"-168,-3-2-114,3 4-29,0 1-1,3-2 0,0 4-21,6 8 21,6 10 2,11 11 16,5 15 4,-1 8-4,2 12-6,-4 3-1,-8 9 4,3-7-6,-5-6 1,-3-8 1,1-8-10,-5-8 0,0-9 5,-1-6-5,-4-11 0,-3-5-1,0-10 0,-3-3 6,1 0 14,-1-3 46,0-6 46,2-11-25,1-17-49,2-23-26,0-25-5,3-75-6,4-30 12,5 28-13,-9 121 0,0 8 0,3 1-1,4-27 0,0 15 1,-2 12 9,-5 11-9,-3 13 0,-4 1-9,-1 5 9,3 2-6,-3 0-23,0 2-37,-3-2-46,3 4-53,3 2-74,1 3 58,4 10-77,14 46-45</inkml:trace>
  <inkml:trace contextRef="#ctx0" brushRef="#br0" timeOffset="215987.3537">5028 17066 1256,'-4'-4'264,"1"4"-94,-3-6-116,6 6-15,3-1 0,-1 1-20,4 0-19,12 0-1,7 1 1,14-1 1,10 0 5,7-4 0,0 0 0,-1-4 5,-1 4-10,-8-2 5,-1 1-5,-6-1 5,-8-3-5,-3 2 0,2-3-1,-9-3-15,4 1-59,-4-1-19,-1 2-82,-8 3-92,-6 8-53</inkml:trace>
  <inkml:trace contextRef="#ctx0" brushRef="#br0" timeOffset="216346.3743">5126 17587 1515,'0'4'213,"3"-4"-181,-2 0-32,1 3-8,5-3-1,5 0 9,11 1 12,2 1 4,9 1 1,-1 4 1,8 0 1,6 4 4,8-2-17,6 1 34,-1 1-13,-3-4-9,-7 1-10,-9 1-7,-8-1-1,-6-2 5,-5 0-5,-10-2 0,-5-4 6,-4 0 3,-3 0-9,-4-3-15,-8-6-120,-48-52-569</inkml:trace>
  <inkml:trace contextRef="#ctx1" brushRef="#br0">14552 13229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3:39:57.65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33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09-29T03:42:53.469"/>
    </inkml:context>
  </inkml:definitions>
  <inkml:trace contextRef="#ctx0" brushRef="#br0">27444 10783 297,'-5'-4'84,"1"0"-84,-7-6-122,-3 4-38</inkml:trace>
  <inkml:trace contextRef="#ctx0" brushRef="#br0" timeOffset="194.0111">27392 10759 34,'3'10'15,"-1"-2"-9,4 5-6,13 25-10</inkml:trace>
  <inkml:trace contextRef="#ctx0" brushRef="#br0" timeOffset="368.0211">27429 10755 300,'0'0'70,"4"2"-70,1 6-205,16 26 109</inkml:trace>
  <inkml:trace contextRef="#ctx0" brushRef="#br0" timeOffset="3842.2198">27575 10869 241,'-6'-8'71,"2"-2"-71,-11-3-5,4-4-58,-2 2-63,-2-1 63,3 1 63,0-5 45,0 7 30,2-1 27,2 4-66,1 4-4,4 3-7,3 0-25,0 3-7,3 3-71,0 3 39,1 3 39,-1 5 0,-1 0 0,-1 5-7,1-3 1,-2 6 6,0-3 2,0-5-1,-2-1 0,1-3 1,1-6-1,-2-3 6,2-1 16,0 0 31,0-3-18,0 0-23,-1-7-13,-1-2-15,0 2 15,-2-4 63,0 2-25,-1 5 13,1 3-8,-1-1 4,1 2-16,-1 3-8,5 0-19,-1 3-4,0 4-13,-5 5 12,-2 11 0,-3 10 0,-2 8-8,7 10 8,2 2 0,8-4-13,2-4-1,10-11 3,1-5 5,7-6 6,-2-8-8,3-1 9,-2-8 1,1-9 0,-3-4 0,-2-8 32,1-4-11,-3-11-7,-3-11-13,-5-10-2,-6-11-15,-6 1-9,-8 2 13,-6 10-2,-10 4 13,0 17 10,-6 15 4,-6 16-13,-4 19-1,-7 17-1,-3 16 1,2 16 1,4 0-1,9-7 0,8-5-1,17-15-9,11-9-5,11-6-2,11-8 5,5-9 12,14-4 21,8-16-3,9-4 7,5-17-24,3-7 25,-3-5-19,-2-15 16,-9-5-22,-9-2-1,-13-2 0,-11 9-2,-13 12-44,-12 13-11,-11 10 33,-16 19 24,-9 11 1,-10 19 8,-3 17-8,-6 4 13,3 14-2,13-3-5,7-3-6,16-14-1,15-11-1,9-5-19,8-7 19,3-7-7,6 0 8,-2-10 6,7-3 2,1-9-2,9-11 19,6-12-20,6-19-5,1-9 0,-2-7 0,-8 3 1,-14 10-1,-15 23-10,-14 16-34,-10 15 26,-7 12-30,-9 15 33,-6 6 15,-2 6 0,3 4 0,9-3 0,6-5-7,11-7-71,9-4-35,24 12-28</inkml:trace>
  <inkml:trace contextRef="#ctx0" brushRef="#br0" timeOffset="5879.3363">24209 5283 66,'-4'3'163,"-2"5"-155,-7 10-8,-40 54-90</inkml:trace>
  <inkml:trace contextRef="#ctx0" brushRef="#br0" timeOffset="5959.3409">24016 5495 132,'-2'3'97,"0"1"-55,-5 4-27,0 2-15,1 5-16,-14 33-115</inkml:trace>
  <inkml:trace contextRef="#ctx0" brushRef="#br0" timeOffset="8204.4693">23205 5424 370,'-38'10'173,"3"-1"-64,-31 11-28,11 5-39,13 7-18,14 5-16,17 2-8,19 1-50,22 0 32,25 2 18,72 7 38,56-16 15,27-25-22,-66-16-10,-7-3 2,-17-5-7,-35-2 2,-49 7-7,-6-1-11,-5 2 7,26-14 4,-15-1 17,-7-4 11,-15-3 26,-13-4 2,-16 0-67,-18-2 1,-20 5-1,-61-11 14,-56 35 5,-54 39-7,80 7-6,8 11-6,5-2 1,20 2-1,28-10 1,66-25 0,10-4-1,14-2-40,10 13-42,36-4 82,88-3 40,87-24-25,41-24 26,-87 7-19,-47 1-10,-33 9 0,-59 4-11,-8 2-1,-2 1 11,27-7 1,-20 1-3,-20 7 0,-19 6-9,-22 3 0,-29 5 26,-82 14-26,-102 37-15,-73 29-1,112-30 1,20-9 9,18-11 6,59-12 8,80-22-7,14 0 14,7-2-15,7-3 32,39-8-32,83-16 16,84-26 4,25-7-5,-83 18-3,-14 11-11,-40-1 7,-65 21-8,-6-1 0,-6 6 2,22-11 4,-24 9-6,-14 5-1,-22 0-42,-24 1 41,-64 2-50,-97 18-28,-96 27 16,89-11 1,-17-2 42,-4-10 21,31-5 0,16-10 8,14-3 1,23 4-2,19 4 1,10 7-7,12-1 1,69-10 4,15 0-6,10-6 0,-2 4-21,33-4-44,75-12 65,113-22 44,127-27-7,-89 9-22,6-1-9,-22 16 0,-56 1-3,-60 19-1,-80 13-1,-15 4 5,-10 0-6,14 0-21,-26 0-36,-23 0 57,-31 0 20,-68 2-20,-82 14-14,-79 0-7,61 1 13,4 0 8,-7 1 0,58-6 6,42-4 1,35-1 10,62-7-4,14 2 5,8-2-18,-1 4-25,27 1-22,29-1 47,82-4 3,114-30 42,98-37-9,-111 22-25,-12 12-10,-42 9 0,-48 14-1,-28 3 12,-71 7-10,-7 1-1,-9-1 7,15 6-8,-23-4-45,-20 0 45,-29-2 5,-68 2 17,-94 10-22,-89 6 0,69-3-8,-11 5 7,-6-1 1,56-3-1,67-13 1,85-4 7,17-1 10,8 2 16,-10-2-33,24 4-89,14 1 52,24 0 37,76-7 49,111-33 20,93-26-6,-83 18-28,-10 11-16,-53 14-10,-42 7-8,-28 13 6,-78 3-5,-7 3-2,-9-1 0,14 3-38,-21 3-91,-27 5 93,-30 6 36,-83 33 32,-101 34-16,-88 5-16,82-38-6,4-5-7,13-17 12,73-20 1,109-19 7,19 4 17,12-3 42,-4-1-58,47-1 8,91-7-16,131-16 21,87-7 2,-102 24-22,-39 12 7,-44 11-2,-32 2-6,-18 4 1,-14-11-1,-63-5 2,-5-1 4,-4 0-5,16 0-1,-19 0 1,-15-3 13,-17-4 23,-19-7-8,-26-2-29,-81-7 0,-88 21-10,-47 30-4,67 2 4,20 0 10,35-8 1,47 3 5,86-23-5,12-2-1,13 0-7,16-2-90,78-10 97,104-17 19,62-10-2,-106 9-8,-27 7-3,-14 1-5,-22 10 0,-59 6 7,-5-1-8,-12 5 0,23-4 1,-25 4-1,-17 2-3,-27 0 3,-31 2 39,-83 9-27,-96 14-6,-40 17-5,88-19 5,25-3 0,30-2-5,47-8 0,59-6-1,14 2 0,8-2-36,-2 11-273,27 11 104,109 61-49</inkml:trace>
  <inkml:trace contextRef="#ctx0" brushRef="#br0" timeOffset="9796.5603">20469 5040 509,'0'-19'159,"0"4"-12,0-17 2,0 5-41,-2 9-3,2 3-6,-3 3 4,2 6-16,-2 5-31,1 2-56,1 1-17,0 2-4,1 2-1,0 5 13,2 9 8,0 6 1,-2 5 0,0 7 9,-2 5-8,-2 6 0,-2 8-1,-5 1 9,1 3 0,1 4-9,2-4 1,7-1 1,3-4-1,7-4 2,3-3-3,7-2-11,1-5 10,4 0 1,0-6 0,2-1 0,-1-5-2,-1-9 2,2-3 5,-2-6 6,-5-9-4,2-6 8,-1-9 3,1-8-1,-4-6-5,0-7 3,-1-2-5,-6-4 10,0-2-19,-2-7 8,-1-4-3,0-3-5,0-7 6,1-6-6,4-6 0,-1 3-1,3 3 1,-3 8 0,-3 8 0,-2 13 0,-2 7 8,-4 12 14,-2 3 7,1 9 1,-1 4-10,-1 4-21,0 0 0,0 0-11,1 0 2,-1 3 0,0-3 2,2 1 1,-1-1 5,1 2-8,-1-2-6,-1 2-53,-1 2-40,-3 4-16,0 10-106,-5 12-65,-4 51-243</inkml:trace>
  <inkml:trace contextRef="#ctx0" brushRef="#br0" timeOffset="10698.6119">24081 3615 793,'-3'0'201,"3"0"-117,-5 10-84,-2 5-1,-2 18 1,-8 15 6,-2 13-5,0 10 0,5 0-1,10-1-2,8-13-28,13-6-24,7-18 14,10-11 40,8-9 51,6-14-6,13-17 10,2-15-16,-2-14-4,-5-12-4,-15-8 1,-16 1-2,-12 6 12,-16 11-12,-13 15-20,-8 16 19,-9 10-23,-9 22-5,-5 12-1,0 16-6,4 17 5,15 9-12,9 2 11,15-6-10,13-5-4,9-18-19,6-14 25,3-12 10,8-19 15,7-17 18,7-14-8,2-20-8,0-9-5,-16-3-11,-20 0-1,-15 13-15,-10 16 15,-16 14 49,-8 18-30,-10 13-17,-7 18-2,-8 11 0,4 11 0,12-2-1,15 1 0,12-10-11,15-4-17,9-13-59,11-1-89,5-13 60,80-35-66</inkml:trace>
  <inkml:trace contextRef="#ctx0" brushRef="#br0" timeOffset="11545.6604">23182 2526 616,'-2'-2'217,"2"1"-86,-2-1-65,2 2-66,0 3-45,0 4 8,0 9 14,2 4 23,0 15 1,-2 10-1,0 10 2,-2 12 4,-4 14 6,-1 61 3,-2 23 1,10-118 4,5-10-13,6 34-6,3-26-1,9-14 17,-5-13 4,1-12 4,0-12 67,7-14 37,12-17-57,13-30-44,39-74-13,1-37-7,-17 11-7,-56 118 5,0 4-5,-2 6-1,10-39 0,-7 12 0,-12 13 0,-6 16-1,-4 12-15,-6 11 16,5 6 10,-2 8-10,4 3-12,0 2-18,-4 9 29,2 8-1,-2 9-11,0 10 12,2 10 0,0 5 1,-2 6 5,-1 6-5,-3 2 0,-1 4 0,1-6 1,-1 4 0,0-9-1,6-4 6,4-5-5,1-9-2,7-12 1,2-12-10,1-7 10,6-10 15,17-20-15,12-23-14,19-30-175,122-188-132</inkml:trace>
  <inkml:trace contextRef="#ctx0" brushRef="#br0" timeOffset="11766.673">24147 2650 814,'0'0'244,"3"0"-205,0 0-39,5 1-30,7-1 30,10 3 45,15 0 65,9-6-53,7-1-30,-5 1-11,-3-3-5,-8-4 2,-8 5-7,-6-2-6,-9-1-23,-7-3-32,-7-1-103,-5-2-121,-30-48-90</inkml:trace>
  <inkml:trace contextRef="#ctx0" brushRef="#br0" timeOffset="11965.6844">24479 2330 516,'-1'0'366,"-1"3"-249,-2 5-105,-9 10-6,-4 8 0,-7 14 8,0 5 4,-2 11-8,4 6-4,-2 4-6,1-2 6,2 2 0,6-3-4,0-1-2,9-5-2,8-5-205,54 4-75</inkml:trace>
  <inkml:trace contextRef="#ctx0" brushRef="#br0" timeOffset="12223.6992">25260 2212 908,'-3'0'252,"0"0"-123,-2 0-100,-7 13-23,-4 9-5,-9 15-1,-9 16-1,0 12-5,-2 3 6,7 3 0,0-4 6,4-11-5,7-5-1,4-12-28,6-9-93,6-9-68,5-12-78,39-54-250</inkml:trace>
  <inkml:trace contextRef="#ctx0" brushRef="#br0" timeOffset="12603.7209">25266 2272 381,'0'-2'679,"0"2"-513,0-1-145,1 6-21,5 2-28,-2 14 19,6 6-1,2 7 10,5 9 1,0 4 1,-1-2-2,2 2 1,-4-6 5,-4-3-6,2-2-6,-5-2-6,-3-4-14,-3-3 11,-2-4 14,-3-2 1,3-8 6,0-5 5,-1-4-10,0-4 62,1-2 120,-8-2 41,-4-2-80,-14-7-105,-12-3-29,-15 2-2,-5 0-8,-1 4 0,10 0 9,6-1-8,23 6-1,8 1 0,13 4-147,11 9-474,66 36 391</inkml:trace>
  <inkml:trace contextRef="#ctx0" brushRef="#br0" timeOffset="12869.7361">26013 2224 590,'-3'1'147,"-1"1"-112,-1 2-35,-1 1-9,4 0 3,-3 1-4,3 2-2,1-4 12,-1 1 7,-2 3-7,-8 4-80,-51 15-375</inkml:trace>
  <inkml:trace contextRef="#ctx0" brushRef="#br0" timeOffset="14173.8107">25862 2184 174,'0'0'483,"0"0"-356,0 0-73,0 0-21,0 0 20,0 2-17,0 4-36,3 0-12,0 8 4,1 9 8,2 8 1,2 9 1,-2 8-2,-3 0 0,0 5 10,-3 1 5,-4 1-1,2 1-4,-4 4 2,0 1 2,3 0-5,0 0 1,5-9-1,2-8 0,4-13 0,-1-13 6,-1-8-7,3-14 32,7-12 128,13-18-82,10-16-53,10-14-23,0-7 5,-1-3-6,-6 6-8,-3 1 0,-6 8 7,-1 5-8,-5 5 0,-6 7 1,-5 9-1,-8 2 1,-4 5 0,-2 5-1,-4 1-5,1 3 5,-1 4 14,1 0-13,1 5-1,-2 3 2,4 0 7,-2 3-2,1 0-6,1-2 0,-2 1 1,1 0-1,-1 0-1,-1 0 17,1 0-2,-2 3-15,1 3-1,1-3 0,0 0 1,-2 0-6,2 3 4,0-3-11,-1 0-2,1 3 1,-2-3 5,2 0 8,-1 1 1,1-1 9,0 0-3,1 2-6,-1 0-12,0 2-5,0 7 8,-3 5 9,-1 6 0,1 7-1,-1 2-1,-3 1 1,1 5 0,0-4 0,1 5 0,2-3 1,-1-2 1,2 4-1,-2-6 1,2 1 0,-3-2 0,2 1 0,-3-3 0,0-5 0,3-3 0,0-7 0,1-5 7,1-4-2,1-4 18,-1 0 45,1-2 43,0-2 25,0 1-2,-2-7-59,2 2-43,-3-3-22,2 0-4,-1 3 2,2 4-8,0 2 0,0 2-1,-3 2-9,3-2 7,0 0-8,0 0-5,0 0-3,0 0-11,0 0-19,0 3 5,0-3 5,0 0 19,0 1 2,0-1 16,0 0 0,-1 0 1,1 0 0,0 0 0,0 0 0,1 2 0,-1 0-17,3 3-56,-1 8 41,-1 0 25,2 5 6,-3 0-5,0-1 6,0-1 0,0-4 1,0-4-1,0-2 1,0-6 0,0 0 7,0 0-7,0 0-1,2-2 0,-1 2-1,-1 2 0,0-2 1,0 0 6,0-2 0,0 2 6,-1-2-1,-1 2-11,-1 0-48,-48-2-330</inkml:trace>
  <inkml:trace contextRef="#ctx0" brushRef="#br0" timeOffset="20121.1509">13388 2396 521,'0'-1'218,"0"1"-103,0-3-37,2 1-7,1 0-10,0 0-13,-2 1-13,2 1 2,-1-3-25,2 1-12,5 0 14,11 0 1,3-4 0,9 2-6,2-2 0,3 3-2,2 0 5,-3 0 3,-2 3-4,-6 4-11,-8 0 0,-5 3-16,-6 3-2,1 2 10,1 4-5,-2 5 4,2 7 8,2 5-10,1 5 4,-3 2 6,-1 4 1,-3-3 0,0-2 0,-3-2 0,-5 2 1,-2-8 5,-6 1 7,-3-6 4,-6 3 37,-7 1 6,-6-1-15,-1-1-18,1-9-12,7-9 1,4-6 38,2-10-4,-1-2-23,-3-6-9,3-7-12,0-8-6,3-10-16,10-3-4,4 1 10,6 4 10,0 9 0,3 7-2,-4 13-17,5 2-17,1-2 36,4 2 7,1 0-7,2 0 6,-1 5 3,3-1-9,-2 0 2,1 0 4,5 0-5,2-1 0,1-1 1,1-2 4,-6 1-6,-3-1 0,-6 3-6,-7-3-18,0 3-5,-2 3-1,-4 0-54,-7-4-147</inkml:trace>
  <inkml:trace contextRef="#ctx0" brushRef="#br0" timeOffset="20578.177">14025 2257 910,'-3'-2'282,"6"2"-147,-3 0-90,0 0-44,0 2-1,2 2-21,5 1 2,4 7 13,8 6-6,-1 7 6,3 1-5,-2 5-5,-1 3 7,0 1-12,-1 4 21,3 2 2,0 7-2,1-1-3,-4 4 3,2-6 1,-5-6 12,-2-14-2,-1-12-2,-5-10 12,-3-5 121,4-12 46,12-18-65,17-28-84,46-70-26,17-35 2,-69 111-15,-6 11 1,22-40 1,-12 19-1,-13 22 0,-2 13 0,-10 14-1,-7 7-1,2 5-56,-4 6-88,0 1-172,2 14 97,-2 8 28,-19 84-95</inkml:trace>
  <inkml:trace contextRef="#ctx0" brushRef="#br0" timeOffset="20908.1959">13484 3375 93,'4'1'52,"-2"2"68,5 0 41,8 3 77,1-3-73,14 1-21,16-5 23,19-5-37,57-18-37,33-18-7,15-7-38,-61 3-23,-3 7-8,-8-2-1,-14 3-15,-49 25 12,-3 2-12,-6-1-1,27-8 0,-12 3-14,-8 6-55,-11 5-94,-7 23-361</inkml:trace>
  <inkml:trace contextRef="#ctx0" brushRef="#br0" timeOffset="21383.2231">13804 3734 1146,'11'-9'120,"5"2"-99,20-15-10,7 4-4,4-1-1,-6 1-5,-5 6 5,-10 4 2,-5 5-8,-5 6-9,-7 3-6,0 4-8,1 10 2,-2 8 9,-1 8-7,-2 7 19,-5 8 1,-5-2 14,-8 5 6,-5-9-9,-8-6 3,0-4 11,-6-7-7,-4-9 5,1-5-6,2-7-3,4-10 0,4-8-4,9-6-5,3 0-6,9-5 0,6 3 24,7 1-10,1 2-13,7-2 8,7-3 0,4-2-3,3 1 2,4 3-8,0 0 0,-2 2 2,6 0-2,3 3-16,4-8-131,6-1-140,71-46-212</inkml:trace>
  <inkml:trace contextRef="#ctx0" brushRef="#br0" timeOffset="21772.2453">14504 3690 658,'3'8'37,"0"6"-37,3 14-6,3 8 6,-5 6 24,1-3 14,-3 0 31,-2-5-17,-2-4-19,-3-8 14,3-8-14,-2-5 10,4-9 43,0-3 92,4-7-17,0-9-161,7-17-68,11-21-4,8-15-22,10-6 32,0 7 40,0 14 22,-11 20 33,-13 19-24,-7 11-9,-3 10-18,-1 5-8,2 10 1,4 4 16,0 8 9,0 9 1,0 3 18,-3 6-8,0-2-10,-4-2 4,1-2 12,-1-6-17,-1-11-24,3-11-104,3-7-139,36-56-48</inkml:trace>
  <inkml:trace contextRef="#ctx0" brushRef="#br0" timeOffset="22193.2694">15514 3181 69,'0'-3'1204,"2"3"-1113,4-8-91,12 9-39,7-5 39,12-6 6,10-7-5,5-8 8,7-8 7,-2-2-15,-3-4 0,-3 0 0,-10-1-1,-9-4 0,-10 2 0,-13 4-8,-12 0-64,-11 2-27,-15 7 60,-14 6 39,-10 13 11,-9 10 4,0 11 7,1 14-14,6 7 7,4 10-8,11 10-5,3 12-1,7 14 0,11 13-1,6 5-1,11-6 1,6-13-15,8-13 9,9-12 6,6-9 19,10-8 8,7-9-15,6-12-12,2-12-12,6-18-178,71-80-170</inkml:trace>
  <inkml:trace contextRef="#ctx0" brushRef="#br0" timeOffset="22561.2904">16114 3157 614,'0'7'128,"2"4"-128,2 16-26,-1 6 26,-2 12 21,-5 2 77,-2 2 37,-8-1-23,0 1-44,-1-10-22,6-8-23,5-13-13,4-14-8,5-6 41,3-11 110,8-12-63,11-18-79,13-15-11,7-16-15,0-3 4,-6 2 4,-10 17 7,-11 20-1,-7 22-10,-6 18-41,-1 14 17,3 14 7,2 18 7,-2 10 13,-2 4 8,-2 0 20,1-8-8,-2-3 0,0-8-3,1-8 6,0-8-15,-5-9-32,0-5-101,-8-9-65,-29-21-44</inkml:trace>
  <inkml:trace contextRef="#ctx0" brushRef="#br0" timeOffset="23154.3244">15335 2343 892,'-6'-6'192,"4"3"-88,-9-4-65,9 5-26,2 2-13,0 0-10,3 2-44,11 1-74,9 7 128,21 4 92,23-5-26,72-2-24,39-22-15,3-25 3,-69 17 3,-12-3-6,-62 19-3,-5-2-11,-7 2-11,26-5 5,-13-1 4,-10 0-5,-13 0 10,-10 0 31,-6-3 4,-9-7-51,-9-3-1,-9-6 1,-9 0 9,-6 1-3,-4-2 10,3 4-4,5 2-1,8 8-5,15 4 1,5 5-5,9 6-2,2 2-20,3 4-41,3 2-47,7 6 82,11 9 26,10 11 11,6 5-2,1 6-9,-1 10-4,-8-2 3,-9 4 1,-3 2 0,-8-8 1,-4 1 5,-4-12-6,-5-6 0,-3-1 0,-6-7 0,-10 3 9,-18 1 13,-20 6-22,-57 20-76,-54 6-430</inkml:trace>
  <inkml:trace contextRef="#ctx0" brushRef="#br0" timeOffset="25834.4776">29799 7343 70,'-7'0'21,"3"2"-14,-8 2-6,2 0 31,-4-2 30,8 3-4,2-4-26,4 1-32,0-2-15,2 0 15,0-2 47,0 2 49,-1-1 30,-1 1 13,0-3-10,0 3 2,1-2-17,-1 2-14,2-1-19,-2 0-31,9-3-26,3-2-6,7-8-9,14 0-8,2-5 8,8 0-1,-1-2-7,2-4 10,-1 2-11,-1 0 0,-6-2 8,0 0-7,-2 2-1,0-3 1,4-1-1,3-3 1,0-3 6,5-2-6,2-1-2,12-3 1,4-1 0,7-1 4,1-1-4,-8 3 2,-5 4-2,-7 2 2,-4 3-2,-4 2 0,-1 4 1,-3-3-1,-2 2 1,-4 3 5,-1 1-5,-2 1 1,5-1-2,0 5 1,3-6 0,1 2-1,1-3 0,0-2 1,-6 3 0,-7 3 0,-2 2 0,-13 4 9,-2-3 7,1 2-10,0-5 1,4 2-7,4-5-1,-2 0 1,3 2 0,-2 1 1,4-4-2,3 1 1,2 1-1,2-1 1,-1 3 0,-4 0 0,-5 3-1,-1-1 1,-1-1 5,0 2-5,-2-2 0,-4 6 0,3 0 1,-4 2-1,-1 0 1,3 2-2,-1 3 1,-1-4-1,-2 4-1,-3 4 1,-3-3 1,2 1 16,-3-1 10,0-2 1,5-2-14,2 0-4,2-2-9,6 0 0,-1-3 0,4 3 0,2-6-1,4 1 0,3-1 1,-4 0 0,-2 0 5,-6-1 1,-2-4-5,3-1 8,-4-1-1,1-3-7,4-3 4,-3 3 0,-1 0-5,-2 3 0,0 5 0,-6 0 0,3 5 5,-6 3-5,-2-1 6,0 4-1,-2-2 3,-2 1-3,0-2-6,1-1-13,-6 2-2,2 0 14,-1 0 0,-4-2-6,-5 3 6,-6-2 2,-8 3 7,-5 0-7,-10 2 0,-8 1 5,-3 1 2,0 3-7,5 0 6,6 3-7,8 1 0,11 1 1,12-2-1,9-2-8,4 2-15,3-3-41,2 3-26,5 1 54,14 2 33,18 0 3,20-3 13,60-8 2,-82 1-4,42-2-4,-18 2-6,-8-2 0,-17 5 1,-10-2-1,-8 6 0,-12-3-1,-4 4 0,-3-1-11,2 3-1,1 7 7,4 4 5,4 6 1,1 5 1,3 0-1,-1 2 7,-1-8-7,1 4 0,-10-9-1,0 1-19,-6 2-11,0-4 16,-4 7 14,-2 2 1,-3 5 9,-6 1 8,0 0 6,0 8-12,0-1-1,0 3-5,3 2 0,-1-2 0,4 2-5,2 1 7,-4-4-7,0-6 5,3-1 3,-2-7-1,2 1 1,0 1-9,-5 5-155,-17 59-354</inkml:trace>
  <inkml:trace contextRef="#ctx0" brushRef="#br0" timeOffset="29799.7044">20054 6169 520,'0'0'295,"0"0"-196,3 4-98,0-1-1,6 1 1,-3 0 5,1-4 3,3 0 23,6 0 11,5-1-11,16-2-11,17-1-5,60-7-2,44-10-2,25-5-3,-68 6-2,-18 2 2,-15 9-9,-48 7 8,-9 2-7,-1 2 1,20 3-1,-13 8-1,-10 3-33,-9 8-75,-11 3 3,-35 60-123</inkml:trace>
  <inkml:trace contextRef="#ctx0" brushRef="#br0" timeOffset="33042.8899">4249 5550 686,'-1'1'213,"-1"-1"-125,0 0-79,2 2-9,-2-2-6,2 4 5,-3 2-17,-2 5 18,-9 15 5,-10 15 5,-13 22 10,-15 16-10,-9 8-2,-2 4-1,2-2 1,11-17-2,13-17 0,16-20-6,12-12-10,9-13-26,13-5-63,9-15 37,100-90-110</inkml:trace>
  <inkml:trace contextRef="#ctx0" brushRef="#br0" timeOffset="33469.9144">4375 5416 866,'-2'0'182,"0"0"-77,0 6-105,4 9-28,6 5 26,5 7-4,8 7 6,13 1 0,9 8 1,7 5 7,2 4-7,1 3 1,1-1-2,-9 4 0,-3 3-1,-9 1 1,-6 1 0,-8 3-3,-9-4 3,-7 0 10,-6-10 5,-7-12 36,-5-11 33,-8-9 54,-17-4-45,-15-4-60,-12-4-13,-10-2-11,-4-6-3,1-6 3,3-10-8,5-11 1,7-6 3,8-2-5,15 3 0,12 6 0,13 11-14,9 11-29,8 1-130,5 7-127,4 6 153,7 1 14,12-2-16,83-43-357</inkml:trace>
  <inkml:trace contextRef="#ctx0" brushRef="#br0" timeOffset="34064.9484">5193 5498 936,'-6'-3'153,"2"2"-18,-2-5-81,3 6-54,2 6-10,-1 2-12,-1 12 21,-5 15 2,4 13-1,-1 14 1,1 12 5,2 11-6,2 8 1,0 3-1,6 52 1,3 11 7,-3-114 1,1-8-1,3 36-7,7-24-1,4-18 1,-1-11 5,5-17 9,3-13 3,6-15 30,4-20-6,5-25-20,21-64-11,-11-28-5,-12 4 1,-33 110-5,0 4 8,2 4-10,2-44-1,-5 14 0,-4 15 0,-5 15 1,-2 14 0,-2 10-2,3 10 2,0 3 0,3 5 0,0 3-31,0 11 1,0 12 24,0 14 6,0 21 0,3 13 0,0 11 0,5 62 0,2 13 0,-9-108 1,2-12 0,5 39-1,0-22 0,1-16 7,2-11-7,3-9-1,2-5 0,4-10-25,7-16-59,10-19-88,79-153-390</inkml:trace>
  <inkml:trace contextRef="#ctx0" brushRef="#br0" timeOffset="34311.9625">6300 5551 933,'0'2'223,"0"2"-196,3-2-27,3 4-6,1 2 6,11-1 0,13 2 9,14-2 2,21-1 5,53-8-14,20-14 5,-103 9-1,-5 0 2,29-4-8,-15 2 0,-15 3 0,-11 6-59,-15 6-243,-59 24-421</inkml:trace>
  <inkml:trace contextRef="#ctx0" brushRef="#br0" timeOffset="34619.9802">6310 6351 635,'0'0'483,"0"0"-445,5 0-38,10-6 0,10-2 4,18-4 73,14-11 32,10 1-43,5 3-13,4 2-17,-7 9-15,-10 8-11,-15 4-9,-11 6 1,-8 5-1,-8-4 5,-4 2-5,-1-3 1,-2-3 8,0 1 2,1 0-6,4-1-6,-3-2 7,3-3-7,-1-2-34,-3-2-77,-2-1-141,-18-39-583</inkml:trace>
  <inkml:trace contextRef="#ctx0" brushRef="#br0" timeOffset="35777.0463">8059 5992 465,'0'0'69,"2"2"-69,9 5-139</inkml:trace>
  <inkml:trace contextRef="#ctx0" brushRef="#br0" timeOffset="36578.0921">8384 5040 731,'2'-11'176,"2"1"-59,5-9-56,6 7-40,7-6-13,11 5-8,11-4 9,9 8 6,4 6 5,1 4 4,-2 9 4,-7 6-8,-4 5-13,-2 9-1,-7 4-4,-5 7-2,-7 3-12,-4 1 7,-9 3 5,-6-5 17,-5 2 11,-8-1 22,-6 1 26,-13 3-13,-12 4-4,-6 0-23,-9 6-20,-4-6 7,-2-3-17,2-8 3,12-14 0,13-9 0,12-14 10,9-5 2,4-11-12,-6-8-9,2-7-14,-2-14-4,7-13-23,4-4 41,7-3 0,5 9 0,6 10 1,6 8 8,7 3-9,10 5 0,8 1 0,9-3 0,-1 1 1,-2 11-1,-9 1 0,-7 8-17,-7 6-100,-12 1-76,-6 3-17,-5 0 28,-2 4-67,-8-3-246</inkml:trace>
  <inkml:trace contextRef="#ctx0" brushRef="#br0" timeOffset="36955.1137">9308 4786 570,'0'0'539,"0"2"-501,0 6-38,0 6-45,4 10 13,2 3 32,-1 7 2,2 10 28,2 12 4,0 12 4,1 6 5,1 10-10,0-3-10,0-7-11,1-11-6,1-16 1,-2-13 1,-2-14-8,3-13 2,-5-7 46,10-13 90,11-25-21,12-21-66,8-25-26,36-61-12,-57 96-12,26-43 6,0 13-6,-3 10 0,-8 17 0,-9 13 5,-9 7-6,-11 15-2,-7 9-53,-1 10-136,-2 11-76,-2 9 35,-19 85-71</inkml:trace>
  <inkml:trace contextRef="#ctx0" brushRef="#br0" timeOffset="37362.137">8362 6120 574,'-7'2'109,"-1"0"-67,0-1-22,2-1 16,5 0 75,1 0 4,1-1-43,3-1-72,4 4-34,9-1 34,14 3 147,20-4-27,58-13-15,34-20-30,11-21-27,-39 8-18,4 9-6,-3 3-6,-4 11-3,-21 4-6,-52 12 2,-4 1-11,-3 4 0,32-4 1,-10 4-1,-9 4 0,-11 2-53,-9 0-15,-6 2-59,-11 2-92,-11 4-93,-83 27-50</inkml:trace>
  <inkml:trace contextRef="#ctx0" brushRef="#br0" timeOffset="37841.1644">8631 6477 1031,'-2'-4'168,"2"1"-117,2-4-51,9 4-113,6-2 113,10-3 30,10-3 29,8 1-8,4 6-11,3 4 4,-3 8 2,-8 9-25,-9 3-21,-7 5-6,-9 8 5,-6 2 0,-10 6 1,-7 7 26,-10 4-1,-11 7-2,-9 5-8,-9-2-8,-4-4 2,-1-10 3,2-11-6,5-9 5,1-12-10,2-12 7,8-7-7,6-16-1,6-14-22,13-22-53,11-7 35,10-8 40,11 0 1,6 10 12,4 11 8,-3 17-9,1 9-11,0 11 1,4 3 16,3 8-2,-2 1-7,5 4-9,0 2 9,3-1-9,4 2-27,1 4-159,70 1-316</inkml:trace>
  <inkml:trace contextRef="#ctx0" brushRef="#br0" timeOffset="38268.1888">9462 6538 478,'-2'3'761,"4"3"-761,-1 8-46,1 8 5,-1 7 23,-2 4 18,-5 2 33,-4 3 15,-6 1 14,-1 4-17,-2-4-11,1-5-11,5-12-10,7-11-4,4-7-1,4-6 6,0 0-14,7-9-8,5-15 2,11-19-45,8-12 34,8-14 17,5 3 1,-1 3 0,0 14 8,-1 6 7,-3 14-5,-5 10-2,-5 8-8,-3 11 10,-4 6-11,-3 11-11,-6 5-5,2 8 2,-9 7 10,-6 7 4,1-2 16,-6 6 4,-3 1-5,2-2-9,-2-2-6,-2-3-8,0-6-101,6-8-142,4 1-56</inkml:trace>
  <inkml:trace contextRef="#ctx0" brushRef="#br0" timeOffset="38854.2223">10440 5815 1004,'-1'-3'294,"1"3"-127,0 0-136,1 0-30,1 0-2,-2 0 1,4 0-33,12 6 31,10-2 2,17-4 18,17 0-3,0-4-9,0-6 3,-8 0-1,-7-3-1,-7-2 13,-2 0 4,-8-3-11,-1 3 1,-9-5-2,-4-2 4,-10-1-2,-6-5-13,-5-1-1,-12 2-28,-1 0 28,-9 3-2,1 4-4,2 4 6,-1 6-1,0 7-8,0 9 8,-3 10 0,-1 11-8,-6 16 9,1 14 0,-3 10 0,1 14 0,3 6-1,9 9-9,7-4 10,11-8-15,8-11 2,9-12 8,9-10 5,6-10 10,6-11-10,3-15-45,9-11-103,3-18-172,77-103-184</inkml:trace>
  <inkml:trace contextRef="#ctx0" brushRef="#br0" timeOffset="39231.2439">11003 5994 458,'4'-8'266,"-2"5"-62,6-7-108,-8 12-96,0 7-41,0 8 41,0 7 9,0 16 75,0 7 8,-3 8-37,2 6-7,-6-6-7,-2-6-22,5-7 1,-1-16-5,2-11 0,3-8-6,2-7 6,0-10 1,9-12 28,12-27-44,10-19-17,15-21 11,3 3 6,-1 13 0,-9 27 9,-11 20 4,-13 18-13,-6 12-11,-2 10 10,-2 15-5,-2 14 6,-4 13 27,-2 22 6,-1 8-10,1 3-13,2-1 5,-2-5-7,1-15-8,-3-10-17,-1-16-53,1-20-38,-3-15 3,-7-13-38,-55-81-620</inkml:trace>
  <inkml:trace contextRef="#ctx0" brushRef="#br0" timeOffset="39853.2795">10334 5316 1295,'0'-4'243,"1"4"-239,5-4-4,10 8-60,14-1 57,16-3 3,16-9 14,61-8-4,19-5-1,-8 8-1,-97 10-2,-3-1 0,-5-4-5,32-2 7,-15-1-2,-7-2 1,-17 2 1,-6 7 2,-12-2 22,-6-3 32,-2-3-50,-7-6-14,-4-5-18,-7 2 18,-2 0 5,-3 2-4,-6 1-1,6 2 12,-2 4-4,5-2-7,5 5 5,7 3 1,5 1-2,6 4-5,4 2-42,3 4-9,9 4 31,9 1 20,20 7 1,10 2 5,9 0 5,-5-5-5,-2 1-5,-6-2 17,-11-2 3,-6 2-15,-10 1-6,-9 4 0,-2 5 0,-5 7-1,-1 5 2,-7 11 8,-9 4-8,0 10-1,-11 4-15,1 7-123,7-1-195,-7 57-248</inkml:trace>
  <inkml:trace contextRef="#ctx0" brushRef="#br0" timeOffset="40035.2899">11969 5753 1666,'3'0'279,"0"2"-279,4 3-144,-1 8 90,-1-1 12,-2-1 22,-3-2 20,0 5 0,-3-2-93,2 8-119,-16 18-243</inkml:trace>
  <inkml:trace contextRef="#ctx0" brushRef="#br0" timeOffset="42240.416">27550 8883 13,'0'1'306,"0"-1"-127,0 0-116,0 0-47,0 0-15,0 0 7,0 0-7,0 0 11,0 0 27,0-1 48,0 2 24,0-1 20,0 0-13,0 0-2,0 0-34,0 0-14,0 0-8,0 0-23,0 0-2,0 0-17,0 0-18,0 0 0,0 0-14,0 0-8,0 0-17,10 9 12,-5 3 26,3 5 1,6 5-2,2 4-5,4 3-10,7 1 10,1-4 6,5 0 0,1-7 1,-1-4 0,-6-5 6,1-10 25,2-7-5,1-7 19,4-9-12,5-13 6,-2-9-24,3-6 4,-4-2-11,-1 3 1,-3 9-8,-12 11 0,-3 10-1,-5 15-22,-1 9 1,8 11 9,0 3 6,4 13 0,-1 2-1,0 3 7,-4-5 5,1 0-4,-3-10-1,-2-7 1,1-5 1,4-13 17,9-8-1,7-16 2,7-11-13,7-10 11,3-13-10,6-8-8,-1-2-1,-2 2 1,-2 9 6,-9 14-6,-11 9 0,-7 19-9,-8 8 3,-8 11-11,-2 7 1,1 4 10,4 4-6,-1 4 12,1 1 8,2-3-7,-1-2 1,0-8-2,4-7 9,5-10 6,7-16 6,11-13-15,6-15 3,1-10 0,2-8-2,-5-8 1,0 1 2,-2-13-9,-2 1 0,-8 2 0,-6 13 10,-7 20-1,-10 25-8,-6 15-2,0 16-23,-2 12-31,5 0 36,3 11 6,-2 5 6,-1 0-7,-3-4 7,0-4 5,-3-10 1,-2-6 6,0-6 17,0-10 91,0-15-47,1-10-43,4-19-12,-1-4-11,2-3 8,0 7-8,2 7-1,-1 11 0,-1 14-6,-1 13-1,-4 7-35,1 8-141,-4 12-71,-7 13-10,-3 13 45,-94 93-115</inkml:trace>
  <inkml:trace contextRef="#ctx0" brushRef="#br0" timeOffset="43178.4697">27109 9196 283,'1'0'141,"-1"0"-87,0 0-16,0 0-2,0 0 6,0 0-11,0 0-8,5 4-13,6 0 23,8 1 33,5-3-7,6-2-14,2-9 6,-4-3 24,0-8 24,-4-5-9,-4-8-26,-3-2-13,-7-7-24,0 2-6,-9 0 18,-5 3-10,-5 12 25,1 5-5,-1 13-17,5 4-32,2 6-6,-3 8-13,-1 12 19,-5 9 0,7 6-6,-2 1 5,10-7-14,0-6-2,3-7 17,-1-11 0,-3-3 18,0-8 6,4-9 17,12-13-29,5-16 0,9-12-12,0-3 9,-9 2-8,-7 15 11,-12 14 0,-5 11 2,-3 14-13,1 0-1,-2 0-11,0 7 2,-10 4 9,-4 3 11,-4 5-11,5-1 0,6-1-2,6-7-16,5 0-10,5-2-49,3 0-11,5-1 43,9 3-65,5-1-62,4-8-52,50-21-367</inkml:trace>
  <inkml:trace contextRef="#ctx0" brushRef="#br0" timeOffset="43267.4748">27799 8715 213,'23'-19'49,"84"-49"-49</inkml:trace>
  <inkml:trace contextRef="#ctx0" brushRef="#br0" timeOffset="43630.4955">28942 7650 279,'15'-14'79,"0"6"-49,11-15-1,-8 7 64,-4 0 55,-8 3 61,-2-1-5,-4 0-39,0 2-59,0-2-28,-4 4 12,4 8-19,4-5-43,-4 7-28,2 0-3,8 0-52,4 0 38,9 0-4,-3-1-18,2-1-7,-5 1-11,-2-5 22,3-4-17,-2-3-35,6-2-68,-1-4-25,28-26-93</inkml:trace>
  <inkml:trace contextRef="#ctx0" brushRef="#br0" timeOffset="44530.547">28827 7457 481,'0'-2'294,"0"2"-115,0-1-86,3 1-48,1 0-2,-2-3 19,2 2 4,5-4 0,8-5-8,11-7-29,8 0-20,1-1-2,-2 2 1,-7 4-8,0 7-1,-1 4-4,1 1 5,7 0 6,5 1-6,2 2 1,2-2 4,1-1 1,-3 0-4,-5 0-1,-6-1 4,-11 1-5,-5-3 1,-11 3 1,-4-1 13,-2 1 40,1 0 55,-4-3-5,4 3-18,0 0-24,1 3-30,0-3-33,0 0-5,1 1-14,0-1-17,3 5-5,-3 1 5,4 8 27,-2 3-4,0 3 4,-3 6-12,-3 1 15,-5 7 6,-6 6 4,-2 10 2,-3 5-4,1 7 5,-1 3-6,-2 3 0,5-3 5,-2-12-1,4-4-4,-2-10 4,1-4-3,0-3-1,-2-3-1,4-7 1,4-8 6,5-1-6,1-4-1,3-6-63,3-3-100,-3 0-40,6 0-109,18-33 2</inkml:trace>
  <inkml:trace contextRef="#ctx0" brushRef="#br0" timeOffset="45598.6081">12328 5730 866,'-10'-8'155,"1"5"-37,-6-8-58,9 9-20,2 2-40,4 2-16,0 2-20,2 6 19,-2 0 17,2 5 0,-1 1 14,2 0-8,1 0-5,5 1 7,0 2-16,5 7-4,8-2-154,58 48-82</inkml:trace>
  <inkml:trace contextRef="#ctx0" brushRef="#br0" timeOffset="46010.6317">13243 5785 535,'-9'-9'71,"1"3"-34,-13-5-26,-5-4 11,-7 1 8,-1 2 27,-10-4 32,3 6-29,2 3-14,5 2-14,3 5-7,5 8-25,6 2-1,0 14-10,7 7-1,2 14-3,-1 14 14,5 14 0,2 13-7,4 10 8,2-3-6,7-7-3,7-20-35,3-19 44,5-17 10,1-9 3,3-13-1,3-8 5,4-10 4,5-14-2,2-19 2,-1-15-16,-5-15-5,-2-12-92,-4-8-116,23-162-289</inkml:trace>
  <inkml:trace contextRef="#ctx0" brushRef="#br0" timeOffset="46311.6489">13317 4995 460,'-2'-5'348,"2"5"-232,-2 0-116,2 8-62,2 4 28,0 12 13,-2 9 21,1 12 3,0 17 12,-1 17 10,0 11 38,-1 67-9,-6 19-9,-5-1-6,-4-59-18,14-10-9,2-63 0,2-6-4,2-4-8,6 28 0,0-16-5,5-12 5,4-14-42,3-16-66,9-13-4,60-96-271</inkml:trace>
  <inkml:trace contextRef="#ctx0" brushRef="#br0" timeOffset="46797.6767">13928 5406 710,'2'-11'140,"-1"7"-38,3-7-36,-4 10-18,0 1-14,-4 4-34,1 2-25,-3 11 11,-3 12 14,-2 16 45,-6 15-6,-4 10-16,2 8-4,2 1-2,1 3-16,6 0 21,-1 6-1,9-6-15,0-3-5,3-12-1,2-14 0,6-17-10,-1-15 10,3-15 11,6-12 38,13-19 14,14-16-21,9-19-25,6-10-8,-5-1-9,-9 15-82,-13 8-118,-15 19-49,-15 2-60</inkml:trace>
  <inkml:trace contextRef="#ctx0" brushRef="#br0" timeOffset="47210.7003">14357 5960 534,'0'1'189,"-2"1"-189,1 6-6,-1 1 6,-4 9 12,2 12 93,-8 11 31,-2 12-53,-4 8-43,2 0-1,2-6-24,7-14-13,4-14-2,5-10-1,-1-15-17,4-2 18,-3-6 33,9-14 15,5-15-22,14-21-14,8-13-12,-1 0 2,-7 14-1,-3 14 7,-5 14 1,-4 11 10,-5 8-5,-3 8-14,-5 8-16,-1 8 2,3 10 14,-4 7 13,0 12 8,-1 6-6,-1 8 3,-1 2 0,3-4-18,-1-7-32,3-11-133,-1-13-106,8-25-487</inkml:trace>
  <inkml:trace contextRef="#ctx0" brushRef="#br0" timeOffset="48052.7485">13539 5279 775,'-9'-12'144,"1"5"-48,-2-6-19,1 1 31,4 8 6,5 3-68,5 1-46,7 1-88,10 3 88,17 5 9,21-4 18,56-1-3,11 0 0,-88-4-11,-3 0 2,35-4-7,-8 4-1,-5-4 10,-10 0-11,-8 0 0,-14-2 3,-9 2-8,-8 3 11,-7-3 12,-5 0 18,0-3-22,-4-7-20,-4-1 4,-3 0-4,-2-1 1,-3-5-1,-2 5-11,-4-6 3,-1 2 8,-1 3 6,5-1 1,3 6-5,8 4 8,5 1 1,5 5-11,8 4-31,6 3-20,19 4 41,20 0 10,59 13 6,-70-14 3,32 10-7,-10 1-1,-17 3-1,-13 3-1,-11-2 0,-7 3-14,-9 0 13,-6 1 1,-12 4 1,-11 5 19,-18 7 1,-16 12-7,-5 6-13,7-1-133,-5 68-363</inkml:trace>
  <inkml:trace contextRef="#ctx0" brushRef="#br0" timeOffset="50055.863">15359 5753 796,'-5'-3'137,"1"-3"-29,0 2-60,4 1-41,1 6-7,-1-3-7,3 1 5,2 5-5,8 0 7,6 1 5,11 0-5,9 0 17,6-2-4,4-5 2,1 0-14,-1-5 12,-1 1-12,-8 1 11,1-1-12,1 4 0,0 0-9,1 4-37,0 3-122,41 14-152</inkml:trace>
  <inkml:trace contextRef="#ctx0" brushRef="#br0" timeOffset="50304.8773">15402 6570 297,'0'0'660,"2"0"-521,6-3-121,9 3-16,13 0 7,14-10 10,12-2 11,5-5 3,0 1-18,-1 0-4,-2 6-10,-5 1 1,-6 5 8,-6-2-10,-3 9-41,-3 4-136,29 18-155</inkml:trace>
  <inkml:trace contextRef="#ctx0" brushRef="#br0" timeOffset="51024.9185">16847 4919 817,'0'0'192,"0"-1"-94,0 1-73,4 0-24,5 0 0,8-3 0,15 2 6,12-1 1,5 0-7,1 6 0,-5 4 5,-7 6-5,-7 9-1,-7 6 0,-7 11 0,-9 6 6,-6 15 13,-10 12 19,-14 11-5,-11 4-8,-9-3-7,-3-15 3,4-20-3,7-13-7,0-22 7,1-5 7,-2-4 2,1-9-12,1-7-3,6-12 2,10-7-14,8-9 19,5-5-19,8 4 1,4-2 0,4 8-1,7 9 0,2 3-1,12 6-5,3 0 6,3 7 0,-2-2 1,-4 8-1,1 0-1,-1 6-8,-5 0-80,1 2-40,-1-6-67,45-18-64</inkml:trace>
  <inkml:trace contextRef="#ctx0" brushRef="#br0" timeOffset="51408.9404">17462 4945 747,'0'-1'293,"0"1"-130,-1-3-109,2 6-54,1 0-18,3 7-5,5 3 16,8 12 7,4 8 8,6 6-7,-6 6 1,0 10 8,-6 0-2,-6 6 4,-5-1 4,-4-2 1,2-9-5,-2-11-3,2-14-3,0-8 3,1-10-8,-1-6 11,6-12 15,17-12 81,11-17-40,13-25-40,6-9-16,-4-1-6,-4-4-6,-6 12 11,-2 10-11,1 13 1,-4 13-1,-7 11-9,-6 13-30,-8 9-76,-2 11-82,-12 14-8,-14 19 44,-72 110-121</inkml:trace>
  <inkml:trace contextRef="#ctx0" brushRef="#br0" timeOffset="51715.958">16630 6165 626,'-1'-8'452,"2"7"-268,1-8-103,7 9-67,9-1-8,11-5-5,16-5 17,17-10 9,61-16 5,34-9-8,1 13-12,-60 21-3,-10 3-3,-49 8-6,-3 2 1,-5-1-1,27 4 0,-14 4-21,-13 3-69,-11 7-126,-17 9-60,-77 73-68</inkml:trace>
  <inkml:trace contextRef="#ctx0" brushRef="#br0" timeOffset="52166.9838">16787 6530 808,'11'-8'147,"8"1"-94,24-12-38,15 6-9,14-3 1,2 8 13,-8 4 22,-9 8 16,-11 7-23,-15 8-19,-8 7-5,-9 4 1,-9 5 16,-6 7 13,-10 9 13,-12 4 9,-7 4-17,-7 1-13,-2-2-10,1-12-8,2-10-5,5-13 10,0-11-4,-2-6-1,-1-9-7,-1-10 5,3-8-8,4-13-5,8-11 0,10-2 0,12-4 7,10 8-7,6 7 0,8 7-9,-1 7 9,5 5 0,0 6-11,-4 4 10,3 3 1,-2 0 0,3 1 0,5-4 1,-1 4-1,6 1-14,-4 0-107,6 2-73,73-5-137</inkml:trace>
  <inkml:trace contextRef="#ctx0" brushRef="#br0" timeOffset="52641.0109">17649 6556 607,'0'0'207,"0"1"-150,3-1-57,-6 4 0,3 2 0,-2 4 12,1 5 42,-2 12 36,-3 10 0,-4 8-9,-2 1-34,-3 2-22,0-8-8,7-10-4,-2-11-7,6-8 3,2-7 2,2-4 5,2-4 8,4-7 14,6-10-18,7-18-20,11-16-13,8-9-2,6 3 9,-4 3 6,-3 19-1,-8 11 1,-7 11 0,-4 7-2,-3 10-14,-2 7-11,-2 6-3,2 10 13,-4 12 17,-3 11 20,-2 9 4,-3 9 7,-2 0-5,1-2-11,1-13-6,2-9-2,1-13-1,2-12-6,-2-8-23,4-10-70,8-13-111,60-104-652</inkml:trace>
  <inkml:trace contextRef="#ctx0" brushRef="#br0" timeOffset="52807.0204">18574 6073 703,'-2'-8'683,"1"3"-526,1-4-104,0 9-52,0 0 1,-1 0 5,1 2-7,0 2-135,0 10-129,-22 23-217</inkml:trace>
  <inkml:trace contextRef="#ctx0" brushRef="#br0" timeOffset="53451.0572">18749 5476 772,'0'-2'279,"0"1"-98,0-2-130,0 6-51,-2 4-41,2 9 2,-3 16 30,0 14 9,-9 21 16,-4 20-4,-21 66 15,-2 27-4,8 20-8,26-98-2,6-70-4,4-8-3,1-9 0,7 21-4,3-14 14,1-10-1,8-4 8,8-15 13,12-6-11,9-12-7,6-13-18,2-7-39,-2-10-144,69-105-277</inkml:trace>
  <inkml:trace contextRef="#ctx0" brushRef="#br0" timeOffset="53827.0787">19265 6022 768,'0'6'267,"3"5"-234,1 15-33,-4 14 0,-3 11 8,-5 11 53,-4 8 14,-2-5-24,-2-3-19,-3-7-16,5-13 2,2-13-6,6-14-10,5-11 25,2-7 40,5-7 56,6-15-67,9-14-47,16-29-9,10-16-18,9-4 0,-1 10 7,-14 25 10,-11 25-7,-10 20-16,-14 16-10,0 9 4,1 13 13,0 9 16,-7 10 1,-2 9 7,-3-1 0,1-5-1,1-6 5,0-4-4,2-1-7,-3-3-30,0 3-205,-33 25-383</inkml:trace>
  <inkml:trace contextRef="#ctx0" brushRef="#br0" timeOffset="54457.1148">18114 5960 560,'-2'1'213,"-1"5"-132,-5 3-56,2 7-23,-1 4 10,4 3-2,5-1-10,2-3-10,5-1 10,0 0 16,0-6-1,1-2-6,-4-7 6,-2-1 6,-3-2 36,-1-4 56,1-2 40,1-5-65,2-6-64,2-4-10,4 2-14,-8 7-1,-1 6-62,-8 23-291</inkml:trace>
  <inkml:trace contextRef="#ctx0" brushRef="#br0" timeOffset="56237.2166">3700 7350 915,'-6'-9'146,"2"6"-35,-2-9-78,12 14-33,14 9-26,10 0 16,18 8 10,16 1 6,47 9 2,22-2-8,15 2 1,-57-3 1,8 5-2,11 7 0,20 1 1,29 3-1,-6 10-1,21 6 1,24 0 1,11 1 9,-4-6-9,34-20-1,18-17 0,3-16 0,4-6 8,-27-6-7,-2 5 0,5-13 0,-18 10 7,23 1-7,-11 18 16,3 8-7,47-1-2,-5 0-7,34 5 8,-22-5-8,26-2 0,-19 0 5,23-7-6,-25-3 2,1 0-2,-2-4 6,6 2-6,1 0-1,-10 1 1,20-3 1,14-6 5,8-2-6,-9 3 0,7-1 2,5-7-1,-19 6 0,-23 0 0,-11 1-1,-13 5 5,-13 2-5,-38 9 0,-18 0 0,0 6 1,-22-8-1,1-1 1,11-10 0,-11-8 0,-13-6 0,-2-3 0,-5-3 6,-31-12 2,-18-8 3,-21 9 11,-61 20-1,-3 0 2,-7 7 0,18-10-6,-7 2-7,-1 5-1,6 3-9,11-2 0,7 2 5,0-1-4,-2 0-1,-10 1 1,-9 1-1,-9 0 7,-13 3 2,-6 2 25,-4 1 29,-1 0-10,0 0-31,5 1-17,14-1-6,15 0-1,19-1 1,17-2 1,49 0-1,-82-1 0,35 0-14,-14 0 13,-13 0-7,-13 0-1,-8 1 9,-8-2 1,0-2-1,12-3 0,9 0 0,13 0 1,8-2-1,3 3 0,-9 5-1,-10 4 1,-13 0 0,-16 4-1,-8-1 0,-6-2-7,-4 0-31,0 2-28,-4 0 8,-13 11-52,-10 5-93,-69 56-118</inkml:trace>
  <inkml:trace contextRef="#ctx0" brushRef="#br0" timeOffset="66669.8133">27526 8869 28,'0'-3'23,"-2"2"-10,-9 6-13</inkml:trace>
  <inkml:trace contextRef="#ctx0" brushRef="#br0" timeOffset="67035.8342">27436 8914 180,'-12'-2'57,"2"0"4,-9-2-19,-2-2-12,1 1 8,1-6-5,3 0 18,4 1 15,0-3-3,9 2-23,3 0-5,2-2-30,2 0-4,3 2 6,-4 7 66,-2 1-28,1 5-31,-4-2-14,4 1-1,-2 2-11,0 2-15,3-1 16,2-1 1,-2 4 4,1-4 6,0 1 0,-3-4 10,1 0 25,-4 0 25,2 0 16,0 0-4,0 0-24,-1 0-31,-1 2-17,-1 9 0,-3 4-6,-2 18-20,-3 8-206,-17 63-353</inkml:trace>
  <inkml:trace contextRef="#ctx0" brushRef="#br0" timeOffset="67502.8609">26182 8567 735,'-6'-6'204,"3"2"-35,-5 2-70,4 2-90,-3 5-3,-4 12-6,-9 7 1,-6 16 9,-6 6-9,-3 12 1,-1 2 8,-3 5-1,-4 5 5,-1 1-5,1 4-3,3-5-5,4-1 5,6-7-5,12-8-1,4-12-1,10-10-51,7-9-41,8-13-38,9-16-53,78-90-55</inkml:trace>
  <inkml:trace contextRef="#ctx0" brushRef="#br0" timeOffset="67780.8768">26158 8615 693,'3'-3'184,"0"1"-62,3 1-100,3 2-22,4 7-5,7 4 5,-3 8 19,1 9 23,-1 4-3,-4 10-11,-4 8-5,-3 8 1,-8 2-2,-8 4-7,1 1-7,0-5 7,-3 0-3,2-10-6,4-4 0,4-14-6,-1-5-17,2-13-89,1-8-35,-6-6-32,-30-18-158</inkml:trace>
  <inkml:trace contextRef="#ctx0" brushRef="#br0" timeOffset="67953.8867">25907 9138 127,'-5'-6'762,"4"4"-495,0-6-150,1 8-117,2 0-39,6-4 39,8-2 48,16-4-12,20-2-15,21 3-12,56-2-9,26 14-151,-9-22-507</inkml:trace>
  <inkml:trace contextRef="#ctx0" brushRef="#br0" timeOffset="68568.9219">30434 7443 656,'0'0'282,"0"0"-129,-2 2-138,2 7-15,-3 8 0,-1 12 0,-7 15 13,-4 17 1,-7 11 4,2 18 7,-4-2-16,6-9 0,4-12-1,6-18-7,3-10 0,3-8 9,-1-4-4,0-1-6,0-9-31,2-2-131,2-12-95,17-41-200</inkml:trace>
  <inkml:trace contextRef="#ctx0" brushRef="#br0" timeOffset="69101.9524">30461 7496 539,'4'-16'315,"2"7"-158,9-12-88,2 10-52,2 7-11,5 1-6,-1 6 8,-1 0-7,3 4 0,-1 3 8,3 8-3,-1 4-6,-6 1 0,-4 5 0,-8 0 2,-5 3-1,-12 0 1,-9 7 14,-14 4 1,-13 5-7,-11 2 1,-5-6 4,6-9-3,12-13-11,17-9 13,11-8-2,11-4 15,4 0-2,4 0-9,5-2-16,12 0-1,9 2-1,12 0 1,1 8-6,-3 6 1,-10-1-6,-5 9 1,-7-3 2,-3 9 8,-5 1 1,-2 7 12,-5 5 4,-3-4 4,-3-1-1,-3-6-2,-1-4-2,-1-7 6,-6-6 18,-5-4 45,-16-3 4,-16-6-44,-16-2-23,-10-4-14,5-5-7,6-5-46,16 8-103,1 0-226</inkml:trace>
  <inkml:trace contextRef="#ctx0" brushRef="#br0" timeOffset="71166.0705">2518 8909 271,'-10'-16'725,"4"7"-623,-8-9-57,8 13-45,4 5-61,0 4-41,-1 1 78,1 8 14,-1 6 10,2 11 0,-1 15 1,2 16 10,0 11-5,2 18-5,-1 71 1,-1 26 14,3-10-8,4-57-7,0-9 5,5-2 0,-6-62-5,1-8 1,2-6-2,12 31-1,1-17 1,5-17 5,-2-14-5,4-3 6,2-16 15,3-12 69,4-17-24,9-15-31,0-23-13,-1-16-7,13-62-13,-15-12 5,-14-1 2,-23 57-7,2-23 4,-2 10-6,-7 68 0,0 13 0,-1 4 1,1-25-1,-2 24 14,1 15 23,-2 13-6,1 6-31,2 4-43,0 12-13,3 10 37,-1 24 14,1 24 5,2 82 0,-12 33 1,-1-13-1,3-67 17,2-3-16,3-60 11,0-5-1,3-5-7,4 31-4,7-21-7,4-17-59,3-11-8,12-19-17,82-90-127</inkml:trace>
  <inkml:trace contextRef="#ctx0" brushRef="#br0" timeOffset="71393.0835">3474 9644 945,'-1'1'283,"1"2"-260,-1 6-23,-3 7-12,0 13 11,-2 14 1,-2 20 1,-5 12 10,-8 13-10,-1 2 12,-2 0-11,5-9-1,4-22-1,13-18-87,4-14-74,9-15-29,31-35-115</inkml:trace>
  <inkml:trace contextRef="#ctx0" brushRef="#br0" timeOffset="71640.0976">3677 9595 1022,'-1'-2'282,"-2"0"-105,1-2-150,1 8-27,1 0-45,0 5 13,3 13 32,5 17 6,0 14 0,0 16 2,1 11-1,2 7-5,-1 1 4,3-6-6,-4-9-78,-1-19-65,-1-12-23,-3-17 4,-8-8-98,-40-24-95</inkml:trace>
  <inkml:trace contextRef="#ctx0" brushRef="#br0" timeOffset="71814.1075">3474 10032 833,'-1'-4'319,"0"4"-131,-3-4-163,8 2-25,0 4-15,6-2 10,8 2 5,13 0 1,8-2 8,7 0 0,1 0-9,-1 0-77,-3-2-202,49-18-92</inkml:trace>
  <inkml:trace contextRef="#ctx0" brushRef="#br0" timeOffset="72189.129">4336 9346 968,'0'0'303,"2"0"-234,2 4-69,7 2-6,7 5 6,4 1 0,8 3 1,6 3 5,6 2-5,4-7-1,-1-4 7,-3 0-5,2-3 2,-10-2-2,-2 10-4,-5 3-104,1 1-133,45 8-88</inkml:trace>
  <inkml:trace contextRef="#ctx0" brushRef="#br0" timeOffset="72690.1576">5338 9018 1071,'-2'0'229,"1"7"-179,-6 12-50,0 18-1,0 14 1,-2 19-5,3 15 5,-2 69 2,4-108-1,1 54-1,0-16 0,9-14-1,3-9 0,5-12-10,4-13 10,7-11 1,4-7 6,9-7 0,5-20-4,11-15 10,5-25-5,6-21-7,-4-17-21,-3-11-45,10-65-57,-23-22-60,-40 133-16,-4 8 59,1-39 140,-8 28 93,-4 16 144,0 17-45,4 12-70,3 10-107,2 12-15,-1 14-15,1 20 13,-6 29 2,-1 76 0,-1 53 1,-3-33 8,9-126-8,2 2 5,-1 2 0,4 41-5,5 0 0,6-9 9,13-20-10,4-19-41,9-28-170,77-82-337</inkml:trace>
  <inkml:trace contextRef="#ctx0" brushRef="#br0" timeOffset="72903.1698">6359 9599 794,'-2'23'111,"-3"10"-81,-8 30-19,-5 23-1,-3 6 25,2 6 13,3-5-18,3-7-9,9-10-3,2-15-8,5-17-2,2-21-2,2-7-6,2-15-56,5-15-91,32-97-343</inkml:trace>
  <inkml:trace contextRef="#ctx0" brushRef="#br0" timeOffset="73359.1959">6448 9599 926,'0'-3'291,"2"3"-177,3-1-113,4 5-1,9 1 0,8 5 0,8 8 0,3-5 0,-1 9 0,-3 4 0,-8-1-1,-5 1-1,-9 0-14,-9 0-16,-8 3 32,-18 5 14,-14 7 10,-18 10-5,-11-6-8,2-3 1,15-20-2,17-11 7,18-11 6,9-2-22,5 0 15,5 0-16,2-2-12,9-2-3,10 4 8,8-2 5,6 4-7,2 4 3,-4 8 5,-3 3-13,-6 7 13,-6 0 1,-5 2 9,-6-1 12,-5-4 6,-6-3-8,-4-2 19,-12 2 58,-15 8 7,-23 5-43,-58 23-33,-21 1-10,103-47-16,8-2-1,-12 2-45,25-12-150,61-88-965</inkml:trace>
  <inkml:trace contextRef="#ctx0" brushRef="#br0" timeOffset="73869.2251">7332 9512 1073,'-1'0'196,"2"0"-121,4 0-74,11 4 0,8-4 0,11 2 7,8-2-1,9 0 4,9 0 5,9-2 4,2 2-5,0 0-6,-5 0-3,-8 0-5,-4 0 1,-8 0 5,-7-4 2,-10 2-9,-8 2-37,-7 0-108,-15 8-199</inkml:trace>
  <inkml:trace contextRef="#ctx0" brushRef="#br0" timeOffset="74132.2401">7541 10112 983,'-1'0'224,"2"-2"-169,-1 2-55,3 0-16,3 2 16,4-2 2,9 0 29,6-2 25,6 2-11,2-1 1,-3-3-4,0 1-19,0 0-10,1-2-1,2 4-4,6-5-7,7 6-1,5 0-63,8 3-168,119-18-261</inkml:trace>
  <inkml:trace contextRef="#ctx0" brushRef="#br0" timeOffset="74874.2826">9487 8608 1060,'-12'-14'147,"-1"7"-72,-16-5-46,-2 14-29,-9 8 1,-7 11-1,-4 3-1,5 5 1,9 3-1,10-1-5,7 0 0,3 1 5,8 1-4,-1 1 4,2 5 0,3 0 1,3 6-10,3 3 9,2 4 1,6 7-1,4 10 2,1 13-5,4 8 10,1 4-3,-1-2-2,3 2 12,-3 3 8,7 58 32,-7 23-13,0-11-23,-16-122-8,-1-4-8,-1-4 7,0 41-1,-3-13-5,-7-6 7,-5-6-3,-6-2 13,-12 5 29,-6-5-18,-4-2-19,-1-8 2,1-11-2,1-8-1,3-18-10,3-12-30,1-17-124,-42-133-352</inkml:trace>
  <inkml:trace contextRef="#ctx0" brushRef="#br0" timeOffset="75244.3037">10227 9560 1202,'6'0'170,"6"0"-158,10 0-11,21-9 0,18-3 8,60-25-7,14-19 7,-101 42-9,-4 2 0,27-7 1,-14 2 7,-8 8-8,-9 4 0,-6-2 0,-6 5-13,-6 2-149,-7 0-110,-41 6-188</inkml:trace>
  <inkml:trace contextRef="#ctx0" brushRef="#br0" timeOffset="75470.3167">10337 9593 971,'0'2'179,"0"3"-179,-2 11-11,1 9 11,-3 14-7,5 7 7,2 12 9,0 7 28,-1 8-5,-4 9-11,-1-6 1,-6-2-1,3-7-4,0-11-2,3-8-15,2-12-5,2-8-125,11-6-194</inkml:trace>
  <inkml:trace contextRef="#ctx0" brushRef="#br0" timeOffset="75680.3287">10416 9996 1055,'5'0'192,"6"-3"-153,15-3-30,11-6-7,14-3-1,3 3 8,-1-2-8,-2 5-1,-7 2 6,-6 4-5,-6 0-1,-10 3-3,-11 6-121,-11 6-118,-17 9 25,-101 70-259</inkml:trace>
  <inkml:trace contextRef="#ctx0" brushRef="#br0" timeOffset="75884.3403">10279 10403 752,'0'0'525,"1"0"-502,2 0-23,5 1-51,8 1 51,7 2 39,14 1 12,20-2-11,50-3 2,-66-2-4,38-3-16,-5-2-4,-11-3-12,-6-4 9,-16-3-15,-15-6-4,-12-5-71,-39-75-252</inkml:trace>
  <inkml:trace contextRef="#ctx0" brushRef="#br0" timeOffset="76460.3733">9971 9070 983,'-2'-4'275,"0"4"-104,-1-3-129,4 3-42,5 0-42,14 0 21,19 0 21,70-6 36,82-19 15,54-14-14,-104 15-16,-28 10-7,-13 1-5,-16-3-2,-46 8-6,-4 4 6,-6 2-6,26-5 5,-19 1-5,-16 2 7,-12 2-1,-10 0 20,-1-3 104,-9-8-44,-7-10-77,-10-7-10,-6-4 1,-7 2 6,-3 2-7,0 4-2,1 7 2,3 3-6,6 7 5,10 4 1,4 3 1,14 2-1,4 0-7,9 3-21,7 4-14,15 13 19,17 5 23,16 11 10,7-3-2,0 1-8,-9 0-9,-14-3 1,-14 1 7,-13 2 0,-8 1-6,-6 4 7,-6 5 5,-7 2-4,-12 13 5,-5 10-6,-2 12-190,7 4-146,-18 90-725</inkml:trace>
  <inkml:trace contextRef="#ctx0" brushRef="#br0" timeOffset="76648.384">11552 9948 1375,'6'9'129,"1"1"-99,0 10-22,-4-3-8,0-11 37,-6-4 61,3-2-22,0-2-29,0 1-26,3-2-21,-3 3-66,7 4-116,33 2-142</inkml:trace>
  <inkml:trace contextRef="#ctx0" brushRef="#br0" timeOffset="77129.4116">12308 9718 906,'-3'-12'171,"-4"2"-52,-5-9-85,-9 5-13,-6 0-21,-6 5 9,-3 5 3,4 3 14,5 5-13,4 2-8,7 8-5,0 4-15,0 15 9,0 14-2,1 12 1,3 15 5,3 7 2,6 1-1,6-11-5,8-11 6,1-16 0,5-12 7,0-15 4,4-13 1,0-8 10,9-22 11,11-21-33,5-22-39,40-76-198,31-123-325</inkml:trace>
  <inkml:trace contextRef="#ctx0" brushRef="#br0" timeOffset="77352.4243">12537 8645 1281,'-1'11'189,"0"13"-188,-1 34 5,-4 70-6,-8 66-1,0 62 1,5-54 0,2-55 0,14-18 0,3-27 2,-3-63 10,2-9-6,-1-2-6,11 20 0,7-20-63,8-20-120,96-81-102</inkml:trace>
  <inkml:trace contextRef="#ctx0" brushRef="#br0" timeOffset="77645.4411">13049 9335 630,'0'-9'604,"0"5"-430,-1-3-174,2 14-5,1 12-22,-2 13 5,3 17 20,-6 13 2,-3 11 11,-1 2 8,-7 1 10,1 1-8,2-6 4,2-5-5,6-8-10,5-6-1,4-5-1,2-8-7,3-7-1,6-9 10,5-9 4,5-6 1,4-16 0,9-12 9,3-12-12,1-10-12,-4-2-17,-10-1-97,11-72-180</inkml:trace>
  <inkml:trace contextRef="#ctx0" brushRef="#br0" timeOffset="78208.4733">12823 9085 1123,'-6'-12'218,"1"5"-91,-5-5-56,5-1-29,1 10 19,4 1-20,4 2-41,5 5-42,15 5 39,19-1 3,20 4 6,61 8 0,-84-15-5,41 9 1,-7-1-1,-10 2 5,2-2-4,-6-2-1,-7-2 5,-3-6-5,-17-4 1,-14 0 4,-9-2-5,-14-4 31,-2-8 56,-13-4-71,-7-12-17,-8-4 1,-2-2 6,2 2-1,4 0-1,3 5-5,3 3-15,9 6 2,5 9 11,6 3 2,4 5-14,1 3-11,7 4-20,8 5 19,14 3 26,14 8-2,6 4 1,0 7-16,-8 3 10,-12 3-2,-9-3 9,-11-3 0,-8 1 0,-8-7 18,-13 11 42,-16 6-6,-22 12-10,-60 50-28,-31 5-16,105-83-175,-126 65-336</inkml:trace>
  <inkml:trace contextRef="#ctx0" brushRef="#br0" timeOffset="78781.506">9745 10552 985,'-3'-3'194,"2"2"-61,-1-2-91,-1 3-42,-1 3-12,2 0-6,-6 7 15,-12 16 3,-10 25 17,-10 14-10,-7 15 1,7 10-2,4-6-6,12-9 0,5-18-1,12-14-23,5-12-94,5-7-68,5-11-47,24-28-215</inkml:trace>
  <inkml:trace contextRef="#ctx0" brushRef="#br0" timeOffset="79015.5194">9832 10525 938,'-2'0'267,"4"3"-267,2 11-39,5 8-11,3 19 10,4 18 40,-2 16 4,12 63 11,-9 20-6,-13-116 6,-3-4 2,1 36-2,0-18-2,-6-14-7,-1-13-6,-1-6-16,-9-6-48,-7-3-163,-53-28-443</inkml:trace>
  <inkml:trace contextRef="#ctx0" brushRef="#br0" timeOffset="79169.5282">9668 10948 661,'0'-2'525,"0"0"-369,0-2-129,2 3-27,0 1-21,11-4 12,8-5 9,14-8 0,9-12-42,4-9-135,59-94-78</inkml:trace>
  <inkml:trace contextRef="#ctx0" brushRef="#br0" timeOffset="79538.5493">9453 8247 868,'0'0'189,"2"4"-168,6 6-21,4 2-1,3 11-5,-2 9-3,-1 3-2,-3 10 4,-6 10 7,-4 8 4,-8 9 5,0 5 2,-6 2-10,7 2 16,1-4-16,4 2 5,5-7-6,4-10-66,1-17-46,3-15-88,7-36-155</inkml:trace>
  <inkml:trace contextRef="#ctx0" brushRef="#br0" timeOffset="79988.5751">9560 8328 1001,'0'-6'181,"0"6"-85,9-8-96,9 9-27,10 6 27,15-1 0,5-2 1,2 4-1,-3 3 2,-8 1-2,-14 2 0,-8-1-12,-14 1-17,-3 4-19,-12 1 48,-15 7 18,-11 7 8,-6 1-13,0-1-2,12-13-10,14-6-1,12-5-8,9-7-49,6 2 30,9 4 26,8 6 1,4 1 0,4 2 0,-2-1 1,-3 3-1,-9 0-2,-6-1 1,-5 3 1,-6-7 31,-3 4-10,-3-4 36,-10-1 72,-15 6 24,-11 1-75,-11 3-46,-4-1-20,8 1-12,6-7-54,14 8-261,-12 12-399</inkml:trace>
  <inkml:trace contextRef="#ctx0" brushRef="#br0" timeOffset="82889.741">27504 9186 342,'5'-5'136,"-4"1"-23,7-8-11,-8 10 4,0-1 31,-2-1-14,-1 1-51,1-1-8,0 0-16,2 4-19,0-4-28,0 4 11,0 4-3,0-8-1,0 4-7,0 0 6,0 0-6,0 4 8,0-4-8,0 0 1,0 3-2,0-6-6,0 3-7,0 0-14,1 8-110,9 2 11,9-3-48,95-48-487</inkml:trace>
  <inkml:trace contextRef="#ctx0" brushRef="#br0" timeOffset="85312.8796">14161 9685 693,'-2'-5'229,"0"5"-38,-3-3-25,3 3-55,2 0-42,-2 0-18,2 0 6,-2 0-6,2 0-19,2 3-21,0-2-11,6-1-6,15 4 6,14-9 0,22-2 2,53-7-1,-74 9 5,42-9 0,-7 6-6,-10-2 1,-5 0 1,-10 2-1,-8 4 0,-6 3 0,-5 1 0,-4 1-1,2 1-6,-3 5-31,3-4-79,-5 7-71,1 0-106,-8 24-20</inkml:trace>
  <inkml:trace contextRef="#ctx0" brushRef="#br0" timeOffset="85830.9092">14136 10587 334,'3'3'266,"-3"-3"-197,1 3-59,1-3-9,-2 1 5,1-1 21,1 0 46,1-1 19,7-2 5,8 0 64,13-5-46,15-7-34,13-4-37,5-4-14,3 1-3,-3 5-11,-6 4-4,-11 6-4,-6 3-1,-12 4-7,-4 1 1,-7 2 4,0 0-5,-2 1-1,1-1 1,6 5 6,3-4-5,1-2 0,3 0 0,-6-1 8,-5-1-3,-9 0-6,-5-1 10,-1 1 4,-8 0 2,4 0 2,-3 0 2,1 0 4,-2 0 7,1-2-19,-3 2-10,0-2-2,3 2-9,3 0-81,0 0-138,2 5-232,1 20 245</inkml:trace>
  <inkml:trace contextRef="#ctx0" brushRef="#br0" timeOffset="88502.062">27378 9170 276,'6'-7'157,"-2"-3"-64,8-9-40,-1 1-10,-4 2 14,2 1 18,-3 0-15,-4 4 39,-1-3 14,-1 7-16,-3 1-22,2-1-12,-2 4-15,1-1-25,-1 0-16,2 1 2,0 2-7,1 0 4,0-2-5,0 3 8,0-1-8,1 1-1,0 0-10,-1 0 4,3 0 0,-1 0 5,-2 0 1,3-3 0,3 0 1,9-9 25,19-12-1,12-10 4,14-11-7,7-1 4,0-5-8,-6 5 0,-5 1-11,-7 3-6,-3 4 0,-7 3 11,1 3-4,1-2-7,0 2 0,2 0 7,2-1-8,5 4 11,-3-3-10,1 3 1,-4-4-1,-2 3 8,-4 0-7,-5 0 13,-5 2 6,-1 2 3,-3 4-8,-2 1-15,4 2 7,-3 1-7,7 0 6,5 0-5,3 1-1,10-3 0,8-1-1,-1-6 0,1-1 0,-8 0 8,-12 5-8,-12 3 0,-1 1 1,-5 3 0,2 0-1,-2 2 1,1-2 0,5 0-1,3-4 0,-2 0 0,-1 2 1,-2-1 0,-3 3 5,-3-4 0,1 1 2,-3 2 1,2-2 3,-2 2-2,2-1-1,-2 2-8,2-3-1,-2 3 1,3-1 1,4 1-1,2-1-1,4 2 0,-4-2 0,-6 5 0,0 0 0,-3 4 2,-1-1-1,-2 1 0,0-1 1,-4 3 4,-1 1-5,-2-1 8,1 1-2,-2-4 8,0 6-13,0-3 7,0 2 0,-1 0-8,1 4 9,-1 0-10,0 0-1,-2-4-1,0 8 1,0-4 0,0 0 1,-2 0 0,0 0 8,-1 0-6,1 0 37,-1-4 18,-3-2-27,-2 0-24,-1-4 1,1 3-6,-1-1 0,2 0 1,1 1-1,-4 2-1,0-2 0,-6-6 0,-1 4-2,-7-1-5,-4-1 6,-10 4-8,-4-1-5,-2 1 5,2-1 0,6 4 9,9 0-1,11 2 1,3 2 0,7-1 0,4 1 0,2 0 0,0 0 2,0 0-1,1-1-1,-1 1 0,1 0-1,1 0-8,6 0-5,9 1-1,18 2 9,18 4 6,12 4 0,2 0 1,-6 2-2,-13 4 1,-12-4-6,-12 3-2,-6-6 8,-8 4-1,-4-5 0,-1-1-5,-2 0 5,-1 4-5,0-6 5,-1 5 1,1 5-1,0-4 0,-2 4 1,0 0 0,-4 0-1,1-1 0,-4 6 0,-3 1 0,-8 5-1,-5 11 2,-5 3-1,-3 12 1,1 6 0,0 11 1,2 5-1,2-1 0,3-7 0,6-16 0,4-14 0,4-15 0,6-9 0,0-5 11,1-8-5,2 0 1,0-4-1,2 1 0,-2 2 3,0 0-9,0-2-18,0 1-66,-2 1-129,-20-22-560</inkml:trace>
  <inkml:trace contextRef="#ctx0" brushRef="#br0" timeOffset="93242.3332">25063 14771 854,'-2'-3'219,"2"3"-68,0-7-85,-3 7-31,6 4-29,-3-4 0,0 0-5,0 0 9,0 0-9,2 3-1,-2-6 9,0 3-7,-2 0 35,2 0-1,0 0-16,0 0-20,0 0-35,0 0-226,-19 8-439</inkml:trace>
  <inkml:trace contextRef="#ctx0" brushRef="#br0" timeOffset="100016.7206">16210 9590 504,'-3'-10'198,"0"3"-80,-2-5-44,0-1-5,3 4 48,0 2 12,-1 7-12,3-4-51,0 8-38,0-4-28,0 0-1,0 3-8,0 0-3,1-2-2,3 2 8,3 1 6,7 1 6,8 4-6,8-6 6,7-5 5,7-2-4,3-2-1,-1-1 0,-1 2-5,-7 1 1,-3 1-1,-5-3 0,-6 5 0,-5-2 4,-4 3-5,-5 3 0,0-2-1,0 5-16,3-3-47,1 1-71,-1-1-35,-1 1-5,-4 0-37,-20 6-267</inkml:trace>
  <inkml:trace contextRef="#ctx0" brushRef="#br0" timeOffset="100534.7503">16220 9580 450,'-6'-3'133,"2"3"-5,-4-4 8,4 4-16,2 0-34,0 4-86,2 9-5,-2 7 5,0 14 5,-1 11 32,1 7-11,-2 11-10,1 4 2,-3 10 8,-3-3 2,0 5-17,-4-3 2,-3-4-5,5 0 7,-2-16-14,9-8 0,0-14 3,1-13-4,3-12-51,3-8-48,1-8 62,4-12-47,4-15-126,7-9 45,-3-12-11,-5 0-62,-6 6 227,-2 8 11,-6 9 167,0 15 2,1 0-5,2 12 2,2 1-40,1 2-126,7 1-58,16-6 58,17-5 100,18-5 31,9-7-62,2-1-30,-7 5-12,-8 0-12,-7 7-3,-12 3-11,-7 9-1,-8 5-50,-13 11-170,-16 11-29,-74 97 12</inkml:trace>
  <inkml:trace contextRef="#ctx0" brushRef="#br0" timeOffset="100762.7633">16019 10724 590,'3'2'115,"3"-2"-91,7 0-9,13-4 83,6-6 88,11-8-26,11 1-70,6-4-40,4 4-19,5 0-4,-2 4-7,2-2-10,-6 4-2,-6-2-8,-6 4-9,-7 0-140,43-28-184</inkml:trace>
  <inkml:trace contextRef="#ctx0" brushRef="#br0" timeOffset="101019.778">17263 10039 1197,'0'2'252,"-3"2"-221,3 5-31,-3 4 0,2 0 1,1 4 0,0-2-1,1 5 0,2-1 1,1 1 0,-1-7-1,-1-3 12,0-9-6,0-1 2,-2-1 2,-2-6-10,-2 0-79,-29-41-588</inkml:trace>
  <inkml:trace contextRef="#ctx0" brushRef="#br0" timeOffset="104246.9626">17372 10203 584,'-3'-4'315,"2"2"-145,-3-5-73,3 4-85,2 3-12,-1 0-7,0 3 7,0-3 0,0 0 0,2 0 0,-2 0 1,0 0-1,0 0 1,0 0 5,0-3 29,-2 3 32,2 0 11,2-10 3,-2 2-45,-2-10-22,0-1-4,-2-3-5,-3 5-4,2 4 5,1 10 35,1 3 7,2 0-32,1 0-16,0 2 11,0-2-11,0 1 0,0-1-15,0 1 14,1 2-8,-1 0 1,3 7 7,-1 2-47,2 4-74,5 9-109,12 39-145</inkml:trace>
  <inkml:trace contextRef="#ctx0" brushRef="#br0" timeOffset="104537.9792">18100 9825 912,'-3'-3'166,"0"-3"-19,-3 2-66,5 3-45,1 1-18,-2 0-11,2 1-7,0 5-93,-1 6-87,-1 11-2,-10 46-184</inkml:trace>
  <inkml:trace contextRef="#ctx0" brushRef="#br0" timeOffset="105145.014">18488 9911 300,'-3'-2'465,"0"-3"-307,-5 1-86,-5-2-20,-5-1-10,-4 3 11,-8-2 8,-2 0-25,3 2-9,0 2 8,7 2 1,6 2-14,2 6-14,-4 4-8,-1 10 0,-4 10 0,-2 11-6,-1 11 6,0 2 0,5 5-9,1 9-6,7-2 15,7-6-15,6-6-5,5-8 1,6-11 10,5-8 9,0-12 11,2-8-4,4-11 5,6-13 5,0-8 1,8-11-18,1-11-9,-3 0-51,0-7-44,-5-3-50,36-100-61</inkml:trace>
  <inkml:trace contextRef="#ctx0" brushRef="#br0" timeOffset="105461.032">18610 9132 730,'-4'-10'216,"0"0"-41,-2-8-65,3 10-7,2 7-26,-1 1-71,2 8-6,-1 14-32,-5 18 32,-1 27 5,-5 82 1,-4 40-4,-7-13 5,13-53 1,-2-3-7,-3-2 7,9-16-7,6-59 0,0-4 7,3-6-8,3 30-9,6-14-45,0-16-47,5-15-44,2-15-17,50-75-84</inkml:trace>
  <inkml:trace contextRef="#ctx0" brushRef="#br0" timeOffset="105880.056">19135 9312 915,'-4'-7'201,"0"2"2,0-2-82,4 4-61,-3 6-33,2 0-27,-1 11-18,-6 20 17,-2 15 0,-2 18 1,1 5 3,2 2-3,1-3 0,-1-4 1,-1-3 0,1-5-1,1-1 1,0-6 1,0-5-2,0 0 0,4-9 0,2-2 1,1-8-1,2-2-8,2-5 7,0-2-1,2-7 1,1 0 0,-3-5 0,0-4 0,0-3 1,0-3 1,6-4 10,10-10 8,11-8-7,13-12-12,8-5-157,10-1-305,99-62-70</inkml:trace>
  <inkml:trace contextRef="#ctx0" brushRef="#br0" timeOffset="106736.105">19678 10005 719,'-3'-5'323,"2"5"-151,1-3-172,-2 12-22,2 5-5,2 4 27,-2 1 0,0 11 2,0 3-1,-2 11 14,-1 1 14,-4 6-11,-1-2 0,-2-1-5,-3-2-7,1-8 12,1-2-12,3-13-4,3-11-2,5-8 1,6-12 20,7-13-11,8-18-10,9-20-25,10-15 2,-1-1 7,-4 4 16,-5 11-6,-6 11 6,0 15 0,-8 13 6,7 9 0,-2 6 6,-3 6-12,1 13-1,-5 9-7,1 10 8,-4 8 15,-3 4 1,-2-5-15,-5 2 9,-2-2 0,-5-5 4,0-3-1,-1 2-13,-4-4-139,1-3-143,-14 18-368</inkml:trace>
  <inkml:trace contextRef="#ctx0" brushRef="#br0" timeOffset="108667.2154">27597 9006 315,'0'0'285,"0"0"-119,0 0-31,0 0-4,0 0-13,0 0-28,0 3-43,4-3-37,0 5-10,6 3 0,4 6-1,7 4 2,2-5 6,0 1-1,-2-9 4,6-7-1,-1-16 21,4-10-9,5-14-4,-1-9-5,2-7-2,-2-5-8,-2-6 4,-3 4 1,-3 3-5,-5 9-1,-6 12 0,0 15-1,-8 17 0,3 9-26,1 12 10,8 7 8,5 7 1,1 4 2,4 0 5,1-5 1,4-9 0,6-6 0,12-10 6,16-13 1,58-29-1,35-35-6,14-18-1,-61 25 2,-18 0-1,0 6 5,-10 11-5,-47 31-1,-3 2 0,-3 3 9,28-13-8,-12 11 0,-13 4-1,-12 5 0,-15 6 1,-5 3-1,-5 1 9,-4-3 9,-2 0-17,-6-8 5,1-2-5,1-9-1,4-14 0,8-13-10,13-20-15,13-10-8,7-7 9,5 3 16,6 6 8,-1 13 0,-7 19-7,-2 13 6,-10 16-7,-7 14-8,-5 10-4,-3 12-4,-2 5-1,-3 8-149,-31 69-96</inkml:trace>
  <inkml:trace contextRef="#ctx0" brushRef="#br0" timeOffset="111226.3618">2700 10694 952,'-3'0'130,"3"0"-130,-4 0-25,8 7-68,-1-2 66,3 7 21,4 2 5,4 0 1,1 1 1,6 3 0,7-2-1,2 1-1,4 3 1,8 7 1,7-3 5,11 7-5,13-1 0,67 13 5,60-21 3,42-21-8,-101-8-1,-5 4 11,-12-4-10,-31-9 5,-55 12-5,-6 4 1,-2-3-2,34-1 1,-9 1 0,1 1 5,2 0-5,5 2 0,5 2 7,2 0-8,3 5 0,-9 6 0,-11 10-1,-7 6 0,-8 2-1,-2 0 1,-2 2 0,-7-4 0,2-5 0,2-7 0,12-2 1,15-14 1,71-23 35,61-56 2,21-79-19,-69 33-7,-2 13-3,-22 17 0,-80 57-7,-5 4-2,-7 8 1,23-17 0,-19 15-1,-15 16 1,-9 7-1,-8 7 1,2-3-1,-3 1-2,3 4-10,3 5 12,1 5 0,5 0 0,2 3 0,-3-2 1,-1-1-1,3-3 1,-5 0-2,-4-2 1,-1 0-28,0-2-50,-1 6 1,2-3-71,7 15-20</inkml:trace>
  <inkml:trace contextRef="#ctx0" brushRef="#br0" timeOffset="115544.6088">20100 2266 581,'-3'-5'91,"-1"3"-58,1-6-16,0 4-7,3 4-10,0 0-8,0 0 2,0 0 6,0 0-11,0 0 1,0 4 1,0 8 7,0 1 2,-1 9 6,-3 7 9,0 3-5,0 1-4,-1 5 2,-2 1-7,3 1 0,2 4 5,0 1-6,2 6 0,0 2 1,3 9 0,-2 5 6,1 11-5,-2 15 7,-4 62 4,2-100-1,-4 48 6,0-6 3,-1-13-9,0 2-11,3-8 8,-2-1-1,6-2-7,0-5 0,-3 1 5,3-3 4,-1 1 2,1-2-1,1 5-5,2 1 3,-3 9-2,6 1-7,-2 7 1,0 6 11,2-2-12,-2-2 1,-2-6 10,-1-7-11,-2-1 11,-1 0-11,-1 2 8,-1-4-7,-3 3 7,-1 6 1,3 5 1,4 3 5,5 4-14,2 0 5,5-1-5,2 2 5,-1-3-4,3-2-2,-6-10 9,-1-6-8,-3-13 7,0-2-8,1-7 0,1 4 1,3 3-1,0 8 0,-1 6 0,-2 16 1,-3 5 1,-3-3 8,-4-2-10,-3-8 0,1-4 6,-2 1 21,-1-2 14,-1 4 5,2-1-19,-1 7-9,5 0-11,2-7-6,1 0 8,1-3-8,1-3 1,-1 5-2,-2 0 1,-1 8 0,-5-1-1,-2 4 1,0-6 0,-6 4 5,5-5-5,-1 4 7,0-1 1,-2 8-9,3 61 0,-1 19 5,0-16 1,9-46 0,-1 2 1,12 8-1,4 2 6,5-6-4,-1 1-1,2-4 5,-1 3-12,-4 5 1,-3 7-1,-6 12 9,-5-21 1,-6-10 1,-9 5 7,8 9 0,-2 3-2,2 1-7,11-1 5,1-5-5,2 3-3,-1 9-5,-5 8 8,2 4 0,-6-21-7,-3-6 5,0-2-6,-3 10 7,3-7-2,6 8-1,2-1-4,9-8 9,0-2-9,4-7-1,3-8 1,-9-56 0,0-7 1,-2-2-1,8 33-1,-1-19 8,-5-16-8,-3-17-1,-1-11-50,0-16-96,31-155-136</inkml:trace>
  <inkml:trace contextRef="#ctx0" brushRef="#br0" timeOffset="117089.6971">2291 12887 1346,'-13'-16'75,"8"9"-9,-10-12-12,11 12-37,4 7-17,0 0-20,0 0 2,6 4 3,7-1 10,11 2 4,12-1 2,6 1 0,5-3 5,6-4-5,2-3 0,2-1 5,-1 0-6,-2-5 0,-6 0-36,-4 5-78,-8 1-81,-6 1-27,-6 2-31,8-18-119</inkml:trace>
  <inkml:trace contextRef="#ctx0" brushRef="#br0" timeOffset="117939.7458">3452 12451 581,'-2'-7'228,"1"5"-39,-2-6-30,0 8-83,2 2-76,-1 0-36,2 8-25,2 2 42,-2 18 19,0 18 9,-5 11 12,-7 9 13,-2 2-28,0-6 9,-3-8 2,1-1-8,1-3-9,0 0-53,1 0-128,4-4-100,-6 18-179</inkml:trace>
  <inkml:trace contextRef="#ctx0" brushRef="#br0" timeOffset="118344.7689">3456 12397 838,'-6'-6'176,"5"2"-8,-4-8-86,9 12-82,6 8-6,11 2 5,5 7 0,9 9-16,1 8 11,1 11-9,0 5 5,0 5 9,-5-1-4,0-9 5,2-5 9,-5 0-1,-3-4-8,-5-4 0,-6-4 0,-6-7-46,-6-2 34,0-8 4,-6 1 8,-3-5 53,-4 3 55,-7 8-14,-8-2-31,-7 0-13,-4-3-7,-5 1-16,-3-4-16,-2-1-4,-3-3-5,2 0-2,4-8-24,12-4-43,14-2-17,13 2-174,44-30-194</inkml:trace>
  <inkml:trace contextRef="#ctx0" brushRef="#br0" timeOffset="118901.8008">4325 12124 614,'-2'-2'490,"-1"2"-287,2 0-181,-4 2-22,3 2-27,1 6 20,-2 7 7,-1 15 9,2 9-8,2 12 8,3 11-9,3 9-1,6 6 1,0 1 1,-1-8 0,3-8 9,-3-16-10,-2-3-1,4-9-9,1-11-4,2-11 1,1-8 13,6-16 3,5-13-2,2-21-1,8-17-15,1-24 8,21-72 6,-10-22-31,-25 20-16,-22 122 14,-3 6 29,-3 10 5,-1-17 108,-6 16 5,1 14-31,2 6-17,4 2-37,2 4-28,1 6-25,3 15 7,0 19 8,6 21 10,2 21 1,14 67 0,-1 14 5,-18-124-5,1-5 0,7 33 9,-2-14-8,2-16-1,-5-9-1,2-9-69,-1-11-137,2-6-74,4-55-322</inkml:trace>
  <inkml:trace contextRef="#ctx0" brushRef="#br0" timeOffset="125553.1812">6839 15193 579,'0'0'221,"0"0"-137,0 0-60,0 4-12,0-4 30,-2 0 36,2 0-14,0 0-64,3 0-25,10 0 25,15-8 34,21-7 70,59-27-34,37-22-17,19-4-28,-76 33 1,-60 20-19,-2 7-6,-4 2 5,19-1-6,-7 4-6,-10 6-27,-5 4-65,-7 3-170,-9 9 17,-40 37-55</inkml:trace>
  <inkml:trace contextRef="#ctx0" brushRef="#br0" timeOffset="125839.1976">6830 15230 723,'-7'0'174,"4"0"-24,-5 0-125,8 6-25,6 4-39,4 9 29,6 16 9,4 17 1,4 15 16,1 17 1,14 65-2,-30-101-5,9 49 5,-5-9-1,-5-14-8,-3-9 12,-3-6-12,-2-6 1,-2-9 1,2-4-8,-2-10-108,2-6-98,-5-22-478</inkml:trace>
  <inkml:trace contextRef="#ctx0" brushRef="#br0" timeOffset="126065.2105">7003 15848 1013,'0'0'200,"2"0"-146,8-7-39,8 0-15,15-7 10,17-9 17,10-4-3,12-3-13,3 0 1,-6 5-5,-2 2-1,-15 5-6,-7 9-26,-9 9-119,-13 7-95,-10 13-101,-57 83-154</inkml:trace>
  <inkml:trace contextRef="#ctx0" brushRef="#br0" timeOffset="126282.2229">6975 16339 913,'0'1'207,"2"-2"-207,0 1-25,5-3-46,4 3 71,10-1 56,11 1 61,13-5-47,15-2 7,13-6-29,3-2 1,-3-4-19,-6 2-22,-9 0 8,-7 3-16,-3-1-10,-2 1-139,60-27-351</inkml:trace>
  <inkml:trace contextRef="#ctx0" brushRef="#br0" timeOffset="126986.2632">8547 15160 1169,'-4'-1'235,"2"1"-91,-1 0-126,5 0-18,-1 1-34,1-1 16,11 2 6,9-2 12,16 0 18,14-2-11,8 1 13,-2-6-13,0 1-5,-2 0 5,-2 0 1,-1-2-8,2 2 2,0 0-2,-2-7-39,-5 5-81,-4-1-129,-13 0-81,-16 9-303</inkml:trace>
  <inkml:trace contextRef="#ctx0" brushRef="#br0" timeOffset="127264.2791">8713 15877 985,'0'0'251,"0"0"-223,2 0-28,9 0 0,4-2 9,9-2 62,3 1-1,5-3-17,4 0-4,3 2-10,1-2-16,1 0-13,-1 4-1,0-2 0,-2 0-7,2 0 5,1 1-7,5-3-25,6-4-91,3 0-154,85-46-272</inkml:trace>
  <inkml:trace contextRef="#ctx0" brushRef="#br0" timeOffset="127886.3147">10219 14962 1111,'-4'-3'186,"2"2"-37,-1-7-83,5 6-41,1 0-4,6-4-9,15-5 3,15-11 11,22-5-1,9-3 7,12-1-23,-7 2 0,-3 7 0,-9 2-9,-10 7 0,-4 2-40,-2 6-91,-4-1-190,43-38-295</inkml:trace>
  <inkml:trace contextRef="#ctx0" brushRef="#br0" timeOffset="128390.3435">11353 13722 1207,'10'-8'56,"6"1"-56,22-5-18,10 4 12,11-2 1,-1 6 5,-5 1 9,-3 8 9,-2 9 14,-2 3-19,0 6 2,-3 7-13,-1 4 13,-4 2-9,-8 4-6,-4 6-6,-5-3 6,-7 4-1,-4-3 0,-9-2 1,-5 5 20,-12-4 3,-12 6 10,-16 4 21,-13 0-21,-10 0-23,0-10 4,13-11-13,17-16 9,16-21-7,10-11-3,3-19-6,7-9 6,1-11 1,9-2-1,6-4-1,3 9 1,9 10 0,3 5 6,-1 13-5,1 3-1,-2 10-1,-1 4 0,2 1-11,-1 4-95,-1 1-125,57-29-136</inkml:trace>
  <inkml:trace contextRef="#ctx0" brushRef="#br0" timeOffset="128766.365">12322 13414 1368,'0'0'192,"6"6"-192,4 5-70,4 7 46,9 9 6,-1 7-2,3 8 14,2 9 5,1 8-6,0 9 7,-3 2 1,-6-3 9,-1 0-4,-1-14 4,-4-10-10,-2-17 0,1-13 14,-6-8-2,-2-15 64,10-19 82,10-29-71,35-83-54,25-43-21,-5 15-3,-58 124-9,-3 10 0,-5 6-4,17-31 4,-5 20-19,-5 11-25,-3 10-5,-3 12-50,-3 8-50,-2 13-82,-6 13-52,-33 95-14</inkml:trace>
  <inkml:trace contextRef="#ctx0" brushRef="#br0" timeOffset="129075.3827">11575 15007 920,'3'0'203,"-1"0"-203,6 0-150,15 0 150,12-4 81,17-12 63,57-33 12,53-28-48,23-8-47,-51 35-14,-5 10 1,-19 14-11,-29 11-22,-42 8-6,-5 7-3,3-4-5,32 0 10,-5 4-11,-2 0-35,-11 0-86,-11 1-140,-27 23-308</inkml:trace>
  <inkml:trace contextRef="#ctx0" brushRef="#br0" timeOffset="129568.4109">11741 15371 301,'-1'-3'1052,"1"-4"-1052,3 0-33,13 1-132,12-2 144,5-2 21,6-1 54,3 3-4,2 8-16,1 8-10,-3 7 11,-6 7-20,-8 5-4,-4 6-11,-7 6-8,-4 13-1,-6 2 9,-7 10 2,-7 0 40,-4-1-14,-8-8-2,-5-2 2,-6-6 7,-6-2-5,-8-7-5,-4-4-10,-4-10-4,3-12 2,5-12 4,4-14 2,9-12-7,7-11-3,9-5 9,9-2 15,12-1-33,9 7 1,10-6-2,9 3 2,5-1 6,3 3-6,1 8 11,0 7-3,1 2 2,0 1-10,9 3-1,2-1-77,-2 1-104,5-1-178,59-38-297</inkml:trace>
  <inkml:trace contextRef="#ctx0" brushRef="#br0" timeOffset="129981.4345">12527 15338 1137,'6'7'108,"-2"4"-106,6 12-2,3 3 0,0 5 0,-4 1 1,-3 5 55,-4 10 5,-4 8 1,-4 7-19,-4-2-8,1-8-20,3-13-8,-2-11 2,7-14-9,2-8-10,3-8-3,0-5 10,5-16 1,10-20 2,4-25-12,7-21 6,0-5 6,-4 11 6,-2 21 18,-3 17 10,-3 16-10,-2 13-23,-2 6-1,-2 10-1,0 10-11,0 3 5,4 13 7,0 15 14,-1 12 7,-2 12 12,1 2-14,-2 5-7,-1-9-3,-1-5-9,-3-13-21,-2-3-181,-2 36-318</inkml:trace>
  <inkml:trace contextRef="#ctx0" brushRef="#br0" timeOffset="172755.8811">6257 14924 361,'3'-17'150,"-2"3"-48,8-11-6,-6 7 0,0 13 21,-3 2 18,0 3-25,-2 3-23,1-2-27,-2 3-17,3-2 10,-2 0-23,2-1-24,2 5-6,1 4-15,2 10 0,-4 14-1,-2 14 16,-9 17 12,-9 16-11,-18 60 16,-7 13 1,36-109-13,0-5-5,-6 33-15,10-13-27,15-13-60,8-9-66,13-11 72,14-9 59,7-14 22,9-2 8,-1 0 7,-5 9 19,-11 8-19,-19 17 13,-17 21 31,-23 25 31,-41 83 0,-49 57-11,-25 9-23,59-76-7,7-28-25,42-78 0,8-8-9,16 1-10,2 44-7,27 5 4,27 3 13,52 63 0,31 25 1,-3 21 8,-52-45 0,-10-13-9,-20-10 1,-14-14 5,-8-4 1,-19-12-6,-12-61-1,-1-4 1,-6-5 10,-1 36 1,1-10-12,-4-12-92,21 8-424</inkml:trace>
  <inkml:trace contextRef="#ctx0" brushRef="#br0" timeOffset="173839.9431">14280 13274 1335,'-3'-14'192,"1"9"-102,-3-8-90,8 23-69,6 7 39,3 21 30,6 15 3,-8 19 23,-5 17 2,-7 67-11,-8 29-7,-5 5-1,3-66-3,-1-75-6,-2-4-7,-3-1 7,-17 46 4,-3-1-4,-6-1-12,0 0-3,6-5 0,8 0-18,10-1 1,22 1 10,19 4-32,20 7 13,50 59 13,33 27 21,19 38 7,-49-79 13,-12-1-7,-8 15 23,-2 29 1,-20 16 12,-20-13-9,-21 32 9,-24 35-11,-23-34 1,-19-32-14,-14-15 16,-13-8-8,-3-26 7,-1-21-9,-2-25-8,50-52 2,3-8-12,5-5-5,-28 26-1,13-13-45,12-15-68,16-16-59,19-75-124</inkml:trace>
  <inkml:trace contextRef="#ctx1" brushRef="#br0">19811 14684</inkml:trace>
  <inkml:trace contextRef="#ctx0" brushRef="#br0" timeOffset="183684.5062">19056 16825 1062,'0'-11'290,"0"6"-157,0-11-100,5 26-32,4 7-1,5 9 6,3 8-5,1 11 22,1 11 8,0 29 20,14 79-15,-22-104-13,16 57 20,0-17-14,2-16-16,9-9 1,6-2-1,10-15-4,9-14 6,7-21 2,61-39 1,50-76-3,40-69-5,-98 50-4,-27 22-5,-60 59 1,-11 10-2,-10 4-10,19-18-48,-21 24-61,-6 6-133,-12 47-500</inkml:trace>
  <inkml:trace contextRef="#ctx0" brushRef="#br0" timeOffset="215953.3518">21994 16374 710,'10'5'167,"11"3"-109,21 4 139,12-4-22,13 4-50,0-8-23,-5 2-41,-6-3-20,-4 1-19,-3-2-7,-1-2 2,0 0-17,-2-6 0,2-3-41,-6-4-90,29-32-190</inkml:trace>
  <inkml:trace contextRef="#ctx0" brushRef="#br0" timeOffset="216245.3685">22089 16419 1129,'0'0'241,"0"0"-170,0 0-58,0 2 25,0 0 26,0 5-32,2 15 8,-2 16 34,-2 18-20,-2 18 13,-5 15-8,-10 54-32,-5 19-12,7 14-14,14-73 9,-2-65-10,4-9-18,1-5-45,1 23-70,4-20-131,26-17-326</inkml:trace>
  <inkml:trace contextRef="#ctx0" brushRef="#br0" timeOffset="216433.3793">22158 16903 1298,'2'0'252,"6"4"-217,7 2-23,11 1 33,13 5 21,10 0-8,12 2-28,6-2-16,6-1-7,-6 3-7,-9-2-21,-16 6-73,-22 2-169,-55 65-489</inkml:trace>
  <inkml:trace contextRef="#ctx0" brushRef="#br0" timeOffset="216635.3908">21872 17600 915,'1'0'807,"8"0"-742,13 3-43,18 1 28,14-4 50,15 4-8,0 2-46,7 6-16,0-1-18,0-1-3,-3 2-9,-6-4-4,-7-4-47,-14-4-38,-13-9-82,-5-14-108,5-95-400</inkml:trace>
  <inkml:trace contextRef="#ctx0" brushRef="#br0" timeOffset="217234.4251">21596 16207 1209,'0'-17'263,"1"7"-128,5-18-57,7 11-44,8-1 2,9 8 18,9 4 3,8 10 8,16 5-16,10 9-17,51 18 2,25-1 10,45-17-26,-46-14 7,9 3-7,-26 1-9,-15 0-8,-23 6 1,-60-11-1,-7 1 1,-6-3-1,20 3 5,-19-2-4,-10-6 11,-11-12 1,-11-12-14,-11-19-63,-20-10 10,-22-5 17,-50-36 15,77 69 21,-33-23 0,12 9 9,15 10-8,16 10 7,13 9 2,7 6 5,7 8-15,11 0-1,6 6-30,16 11 31,13 5 9,16 9-1,6 8 4,2 3-2,-7 1-1,1 4 3,-9-2 6,-5 4-17,-12-2-1,-10 0-8,-14-5 8,-11 0 3,-17 3 6,-15-1 9,-19 5-10,-16 2-7,-9 3-1,-2 1-15,4-3-30,18 0-90,22-8-175,46 12-497</inkml:trace>
  <inkml:trace contextRef="#ctx0" brushRef="#br0" timeOffset="217411.4352">23670 16579 1442,'2'6'324,"4"2"-293,3 6-15,3 3-16,0 5-51,-4 1 51,-5-2-6,-2 9-108,-15 63-361</inkml:trace>
  <inkml:trace contextRef="#ctx0" brushRef="#br0" timeOffset="217590.4455">23507 17369 1589,'1'3'339,"4"3"-317,2 2-7,-1-1 42,2 5 20,-1-7-26,2 2-26,0 0-11,3 0-14,3 1-74,-3-1-122,25-3-450</inkml:trace>
  <inkml:trace contextRef="#ctx0" brushRef="#br0" timeOffset="218461.4953">24839 16421 1319,'-3'0'321,"3"0"-217,-1 0-104,-1 3-3,2 5-9,2 8 12,-1 15 70,3 13 11,-1 8-30,-1 4-30,-1 0-19,-1-4 5,-1-8 7,-2-7-9,-3-9-5,2-5-34,-1-10-58,2-4-121,-3-7-275,-16-39-132</inkml:trace>
  <inkml:trace contextRef="#ctx0" brushRef="#br0" timeOffset="219602.5605">24839 16455 1123,'1'-3'306,"1"-5"-162,2-1-78,4-2-19,-1 2 43,2-3 31,-4 8-29,-2 1-52,-3 3-23,-1 3-16,1-2 0,-2 0-1,2-1 0,0 2 1,-2-2 0,2 4 0,0-4 11,-1 0-6,1 0 6,0-4-3,-2 4-1,2-2-8,-3 2-6,3 0-12,0-1-24,-1-4-21,1-6-125,-3-4-17,0-2 22,-3 1 15,-5 3 46,3 0 86,2 6 36,1 1 46,2 2 46,3 1 23,0 3-7,2-5-18,-1 5-18,-1 0-22,2 0-13,-2 5-10,0-5-10,0 0-8,1 0-8,-1 1 0,2 3-1,-1 1 0,2 9 10,4 4 20,2 9 13,-1 3-5,-2 4-4,4 2-10,-5 2-16,-2 10 10,0 0-17,-3 11 19,-1 6-7,-1 5 5,-1 11-4,2-1-2,3 4-2,6 1-9,5-9-1,4-9 0,5-12 0,-3-12 1,7-14 0,-3-7 5,8-8 17,5-6 20,6-12-1,8-3-6,5-8-18,1-10 9,-3-7-13,-4-15-1,-4-9-1,-7-18-1,-5-10-5,9-59 0,-18-11 3,-19 2-9,-9 104 1,3 4 1,1 5 8,-2-39-10,2 11 0,5 8-1,1 12 1,3 8 0,-3 12 0,-2 6 1,-1 7 6,-1 11-6,-1 1-1,-2 4-9,1-2-12,-2 3-5,2 4 1,0 6 7,3 5-11,1 5-1,0 3-33,6 4-18,-2 1-66,2 8-150,32 54-361</inkml:trace>
  <inkml:trace contextRef="#ctx0" brushRef="#br0" timeOffset="219859.5752">26235 16471 1585,'0'-1'270,"3"1"-193,3-2-19,9-4 8,15-4-16,21-6-26,66-17-9,48-5-8,-12 2-1,-118 30-6,-7 0 0,-9 5-19,19-5-7,-19 6-43,-14 0-96,-11 4-151,-14 5-309,-98 23 364</inkml:trace>
  <inkml:trace contextRef="#ctx0" brushRef="#br0" timeOffset="220036.5854">26495 16560 581,'2'23'238,"1"1"40,1 25-70,-3 9-41,1 4-20,-5 10-35,-9 7-31,-3 7-31,-12 4-10,-4 3-13,-5-11-27,2-18-25,5-20-98,16-20-128,34-43-342</inkml:trace>
  <inkml:trace contextRef="#ctx0" brushRef="#br0" timeOffset="220241.5971">26562 16784 1531,'0'0'359,"3"2"-338,7 9 1,16 8-22,11 13 68,3 13-31,7 8-25,-2 8 6,-1 3-3,-2 6-6,-3 0-3,-3-9-6,-9-10-25,-5-19-46,-10-15-56,-2-14-100,-1-20 74,27-152-1084</inkml:trace>
  <inkml:trace contextRef="#ctx0" brushRef="#br0" timeOffset="220856.6323">27286 16213 1634,'8'-3'227,"9"3"-188,13-3-24,15-3 21,10 0 1,-2-4-16,-2 6-7,-9 4-13,-5 3-1,-10 0 0,-12 3-17,-8-2-38,-10 0-118,-8 2-47,-12 7 211,-6 7 9,-7 5 13,1 0 4,12-12-17,14-2-27,12 0-24,8 3 51,4 3 26,5 6 17,5 5 5,5 3-19,0 2 16,0 10-3,-4-5-8,-9 3-4,-11-3-6,-6 2 0,-8-6 18,-12-4 21,-12-5-27,-8-5-13,-8-9-4,-1-9-19,0-12-14,5-13 3,1-14-35,9-21-34,0-12-41,2-10-31,7-5 68,7 14 84,6 15 44,8 25 7,5 15 54,4 14-105,2 13-5,8 15 5,4 18 23,3 22 22,0 22 31,6 61-19,-15 22-18,-20 23 2,-13-59-19,1-11-16,9-75 15,1-12-21,4-7-18,-4 23-55,8-26-34,8-13-97,17-28 84,95-118-225</inkml:trace>
  <inkml:trace contextRef="#ctx0" brushRef="#br0" timeOffset="221073.6447">28399 15897 1486,'-2'3'150,"-1"8"-150,-9 12-54,-13 17 54,-20 17 33,-17 22 9,-62 67-23,83-95-19,-37 49-10,16-14-85,19-24-58,21-24-28,14-16-43,11-22 8,28-56 53</inkml:trace>
  <inkml:trace contextRef="#ctx0" brushRef="#br0" timeOffset="221297.6575">28162 16240 940,'25'-5'201,"6"5"-59,30-3-8,2 10-41,1 6-8,-9 5-19,-7 5-6,-12 1-1,-6 5-22,-14 0-1,-7 7-6,-13 5 3,-13 4 8,-19 4 25,-23 2-11,-70 33-29,-41-9-10,25-18-16,112-50-27,3-2-39,8-5-90,-24-1-201,-16-55-486</inkml:trace>
  <inkml:trace contextRef="#ctx0" brushRef="#br0" timeOffset="221470.6674">28199 16555 999,'33'7'282,"4"2"-139,76 17 17,-74-16-2,40 7-52,-9-2-32,-4-2-28,-4-5-10,-2 1-15,-8-3-9,-7-3-12,-10-2-38,-15 1-63,-11-4-89,-64-8-190</inkml:trace>
  <inkml:trace contextRef="#ctx0" brushRef="#br0" timeOffset="222006.6981">28017 16942 833,'12'0'166,"2"-2"-115,16-4-34,2 1 76,3-4 52,-2 3-26,0-1-34,-1 7 16,0-4-7,1 4-35,-1 0-22,-7 4-23,-3-1-14,-10 4 10,-6-4-9,-1 1-1,-5-3-7,0-1 6,-3-1 1,1 1-41,1 0-7,-2 1-4,0-1-28,-2 2-43,1 0 21,-5 3 96,-2 1 6,-6 2 9,3 0 3,-8-2 3,7 0-14,5-5 23,-1 0 18,5-2 0,3 1-12,1-1-6,2 1-1,0 0 5,2 1-16,-2-1-12,3 0-24,-2 0 24,1 0 25,-2 0 5,0 0 2,0 0 11,3 0 19,-3 0 10,4-1-11,-4-2-17,3 0-44,0 3-44,-2 0-28,1 0-108,0 6-156,8 17-272</inkml:trace>
  <inkml:trace contextRef="#ctx0" brushRef="#br0" timeOffset="222295.7146">28169 16974 919,'0'0'360,"1"2"-276,2 0-65,0 1 56,3 3 72,5-2-6,5 0-24,7-4-45,3 0-34,6-4-16,-7-3-22,2-3-24,-5-2-64,-7-6-106,-7-1-143,-41-25-673</inkml:trace>
  <inkml:trace contextRef="#ctx0" brushRef="#br0" timeOffset="222687.737">28118 16858 1186,'0'4'218,"3"3"-194,0 8 13,1 8 77,0 10 18,-6 7-13,-2 3-32,-4 3-48,-13 4-3,1-1-20,-10 3-13,0-4-3,4-9-39,6-15-27,12-9-22,3-9-37,7-6 26,7-6 33,6-9 26,8-7-43,12-8 64,7-3 19,4 4 54,5 2 10,4 3 49,-1 6 14,4-1-23,6 5-13,-3 2-37,-1 5-22,-5 4-16,-7-1-10,-5 0-6,-11 4-6,-10 0-24,-5 2-55,-9 2-47,-8-2-101,-8-2-145,-52-9-355</inkml:trace>
  <inkml:trace contextRef="#ctx0" brushRef="#br0" timeOffset="222918.7502">28388 17126 695,'-4'12'381,"-2"12"-290,-6 11-53,-6 20 43,0 0 21,-3 2 45,2-1-45,1-4-60,12-7-11,10-7-4,8-9 0,6-10 9,7-11 54,5-8 2,8-12-35,5-13-23,2-7-34,-2-9-10,-9-8-35,-4-2-77,-9-12-109,-3-146-269</inkml:trace>
  <inkml:trace contextRef="#ctx0" brushRef="#br0" timeOffset="223161.7641">28478 16809 1192,'-3'8'160,"3"10"-151,-2 15 32,-5 13 85,1 12 37,-3 15-11,1 14-56,-2 7-33,1 3-12,-4-7-27,-4-8-3,0-9-20,-2-11 7,4-13-8,5-11-1,2-15-32,3-7-36,5-10-40,0-3-49,0-3 22,0-3-13,0-7-304,-3-23-177</inkml:trace>
  <inkml:trace contextRef="#ctx0" brushRef="#br0" timeOffset="223679.7938">27975 17630 985,'3'0'308,"1"0"-257,1 0 69,1 0 40,3-1-17,10-2-11,14 1-11,16-5-44,15 1-37,7 2-14,2-3-1,-5 1-10,-4-3-4,-10 2-10,-8 1 3,-10 2-4,-11 1-42,-8 0-45,-10 3-110,-21-4-277</inkml:trace>
  <inkml:trace contextRef="#ctx0" brushRef="#br0" timeOffset="224326.8308">29455 16075 1300,'0'1'197,"3"6"-193,-1 3 10,2 11-14,-2 10 36,0 5 7,-2 8 7,-3-1-17,-3-4-11,-1-4-8,4-8-5,-4-11-9,5-8-20,1-5-53,-3-3-73,1 0-160,-14-11-64</inkml:trace>
  <inkml:trace contextRef="#ctx0" brushRef="#br0" timeOffset="225089.8744">29607 15932 1125,'10'-8'284,"0"0"-158,18-8-72,0 6 0,4 1 33,2 3-11,3-1-11,2 5-37,6 4-10,-2 5 11,1 3-16,-7 2-11,-10 10-2,-8 5-17,-9 10 15,-7 8 2,-9 13 36,-10 6-6,-11 6-3,-12 0-10,-3-12-17,1-6 0,3-14-15,6-14-33,-1-16-24,0-7-39,-1-10-50,3-13-62,6-11 35,6-12 65,9-10 72,10-6 51,13 0 32,5 11 76,7 8 1,0 11-35,0 15-29,-2 5-18,-3 4-8,-4 9-19,-6 6-4,-7 8-43,-9 9-91,-8 6 77,-5 5-14,-9 2-41,5-2-7,6-6 86,8-8 22,9-4 1,6-8 14,7 0 75,4 1-12,2-3 15,10-2 9,2-2-16,-1-3-44,-4-1-9,-12 0-18,-9 2-39,-13 2-186,-19 9 151,-22 3 58,-67 26-104,-124 20-258,125-38 159,76-12 219,14-7 265,8 1-29,-13 2 34,20-4-41,26 0 2,25-4-69,66-6 15,90-7-31,48-3-59,-95 10-41,-1 6-22,-11 6 6,-17-6-7,-23 8-7,-56-4-8,-7-3-8,-8 3-32,23 1-40,-20-2-69,-26-1-87,-28-2 4,-150-5-310</inkml:trace>
  <inkml:trace contextRef="#ctx0" brushRef="#br0" timeOffset="225302.8866">29480 16634 1374,'3'8'144,"1"8"-111,3 12-33,-1 13 37,-3 11 13,0 5 16,-8 8-32,-1 4-13,-2-3-21,-2-6-4,1-11-49,5-20-35,5-14-32,5-19-86,12-23 46,9-21-295,81-159 140</inkml:trace>
  <inkml:trace contextRef="#ctx0" brushRef="#br0" timeOffset="225524.8993">29782 16586 486,'9'-22'459,"-2"10"-212,5-14-22,-7 16-63,-8 9-162,1 10-22,-2 19 22,0 15 105,-3 27-9,-8 72-33,-4 42-15,-4 26-2,4-55-23,-8-26-17,2-7 36,2-15-18,13-65-11,1-9-13,4-8-33,-5 21-16,6-21-11,2-16-42,2-18 75,0-21-168,6-28-400,9-181 35</inkml:trace>
  <inkml:trace contextRef="#ctx0" brushRef="#br0" timeOffset="225966.9246">29634 16868 1080,'0'-6'289,"2"6"-139,5-10-103,-1 12-38,1-1-8,4 9-1,2 1 0,-4 10-27,-3 7-108,-10 3-2,-8 8-5,-12-4 28,-4 0 40,2-7 37,3-11 37,10-6 6,9-9 93,2-2 52,7 0-14,4-2-50,9-2-23,8 4-37,8 2-13,7 5-14,-3 5 1,-8 5-1,-14 2-24,-10 4-50,-15 6 74,-16 5 33,-25 1-33,-60 26-89,-49-3-272,15-7-254,116-41 575,5-2 40,7-4 268,-11 10-4,18-10 24,14-4-43,11 0-55,18 0-28,18-4 12,63-7-70,29-7-61,-3-2-19,-57 4-24,-2-6-21,-47 9-54,-3 2-144,69-45-393</inkml:trace>
  <inkml:trace contextRef="#ctx0" brushRef="#br0" timeOffset="226394.9491">30089 16917 1342,'16'-7'270,"1"0"-199,26-5-50,4 2-6,3 5 39,-5 5 7,-9 8-25,-6 15-15,-7 6-7,-9 13 2,-5 9 2,-13 4 27,-12 1 6,-12 4-1,-10-5-5,-15-10-23,-7-6-22,-8-14-18,-4-6-39,-2-12-47,8-7-73,12-11-34,17-13 2,16-18-43,14-16-108,11-11 119,11-2 241,10 11 204,7 18 76,4 22-77,-4 18-38,3 14-44,-3 21-1,3 15 44,6 16-22,9 11-19,4-1-58,7 1-38,-6-7-8,-7-11-19,-7-8-1,-3-8-53,-5-11-26,-3-11-76,2-15-45,59-79-287</inkml:trace>
  <inkml:trace contextRef="#ctx0" brushRef="#br0" timeOffset="226703.9667">31223 15801 1668,'3'13'0,"0"2"-53,2 18-1,-2 21 54,-6 17 53,-13 80 106,-14 53-50,-8 39-43,11-68-4,-7 11-13,1-2-14,0-9-22,5-60-1,15-67-3,5-11-3,2-6-4,-10 30 10,10-26-12,2-17-28,4-13 5,0-21 22,0-23-208,8-26-256,20-244-258</inkml:trace>
  <inkml:trace contextRef="#ctx0" brushRef="#br0" timeOffset="226876.9766">30965 16519 1321,'0'-3'342,"0"6"-210,-3 4-132,3 13 0,0 12 51,3 5 38,0 6-11,3 4-26,1-4-34,1-4-17,-4-2-1,-1-6-53,1-2-149,-1-6-115,26-27-631</inkml:trace>
  <inkml:trace contextRef="#ctx0" brushRef="#br0" timeOffset="227041.9861">31262 16693 1760,'3'10'254,"4"1"-212,10 14-24,0 7 12,-1 6-3,0-1-20,-9 2-5,-2 0-4,-1-8-8,1-6-91,1-6-59,5-11-154,48-53-209</inkml:trace>
  <inkml:trace contextRef="#ctx0" brushRef="#br0" timeOffset="227522.0135">31674 16362 1636,'0'0'267,"4"0"-220,0 0-22,6 4 29,13-1 15,13 0-4,15 0-14,14-1-29,10 0-11,47 4-5,-83-6-6,37 2 0,-12 4 0,-12 0-7,-14-2-1,-13 3 1,-14 0-7,-6-3-16,-9-1-24,-2 8-12,-4 6 66,-11 10 18,-7 10-3,-16 9-15,-21 9-5,-47 35-26,-25 4-10,4-8 2,97-63 2,8-6 16,2-5 13,-16 11 8,16-15 1,15-4 23,8-6 57,10-2-9,6-8-20,9-4-25,12 0-9,17-1-3,18 5-1,5 8-1,7 4-1,-6 4-4,-11-2-1,-15 0-6,-13-2 7,-16-4-2,-12-4-6,-6-1-6,-4-7-90,-6-14-98,-6-5-140,-40-81-377</inkml:trace>
  <inkml:trace contextRef="#ctx0" brushRef="#br0" timeOffset="227928.0367">32066 16048 1041,'0'0'709,"0"6"-670,0 8-39,-2 15 0,-2 19 80,-7 21 38,-4 17-22,-11 73-27,-5 20-18,-13 3-13,10-54-16,-12 3-14,-7 0-7,-2-24 11,34-72-7,2-7-5,2-3-55,-15 18-17,11-15-42,10-14-63,10-20 105,8-20-278,15-12-416,10-20 580,14-9 186,9 6 165,1 13 120,-6 24 37,-8 18-58,-5 28-79,-2 19-19,1 19-20,5 13-64,9 6-19,3-1-24,5-6-21,-6-9-12,-8-11 2,-11-14-8,-11-14 0,-11-11-49,-12-6-58,-14-11-169,-129-53-303</inkml:trace>
  <inkml:trace contextRef="#ctx0" brushRef="#br0" timeOffset="228829.0883">24773 18023 990,'-1'1'618,"2"6"-542,5 14-75,5 9-1,5 11 9,8 4 13,9-3-2,13-2 19,15-5 33,64 10-15,63-27-6,84-22-12,-9-23 43,40-10-19,29-4-21,16 3-28,23 12 1,-13 13 10,-13 6-5,-9 24-10,-14-4-10,-17 9 9,-10-18-9,1-2 0,9-8 0,-13-4 5,-3-7-5,-9 9-1,-11-9 1,-34 8 7,-39 5-6,-31 4-1,-20-3-1,-13-3 0,-10-7 0,6 0 1,-5-14 11,1-3-11,-10-3 8,-14 2-8,-62 17-6,-5 0 5,-9 2 0,23-10-11,-18 8-3,-19 4-12,-10 6-96,-10 2-102,-64 1-300</inkml:trace>
  <inkml:trace contextRef="#ctx0" brushRef="#br0" timeOffset="238303.6302">3365 14768 1190,'-6'-3'193,"2"3"-94,-4 0-48,1 3-38,3 0-13,-5 2 0,1 2 7,-4 1-6,-1 6-1,2 1 11,-1 10-10,-2 11 5,-6 13 1,-1 18 7,-5 7-1,-5 13-2,1 7-4,1 0-6,1 5 0,0 1 5,-5 55 5,27-110 11,-8 46-2,9-7-2,8-7 0,8 1 7,10 2-11,6 7-2,5 3-11,9 1 12,4 0-12,9-5-1,-1 4 2,5-1 5,3 3-7,32 51 2,-7 14-1,-16 3 4,-50-116-4,2-2-1,-4-3 1,25 44 0,1-5 0,5 4-1,2-6-9,13 5 8,9-4 1,52 35 0,24-9 0,11-9 13,-44-36-13,11 0 0,8-13 1,-22 4-1,4-5 0,10-6 0,9-3 0,9-1 11,2 2 14,10 4-1,15-2-13,22-10 2,-20-1-7,15-13 5,9 5-5,0-7 4,-2 6-1,16-13-8,-5-5 20,-6 0 0,11 2 3,-7 2 2,-10 0-2,11-4-15,1 4-9,-16-3 0,7-4 7,4-3-5,-1-11 4,7-9-5,7 2-1,-25 3-1,0 8 0,0 7 1,-19 1 7,-1 1-6,6 4-1,-1-7 1,-18 1 0,4-14 0,9 9 0,6-10 1,-3 4-1,9-7 0,7 0 0,-11 5 1,1 10-1,-2-3 0,-11-2-1,-15 6 0,-13 8 0,-11-2 1,-4 6-1,-7 2 0,-19-4 1,5 0-1,-1-2 0,5-10 1,6 0-1,0-13 0,-2 0 2,-10-5-2,0-5 2,-6-5-2,-12-1 0,-49 22 0,0-2 0,-2 4 1,24-18 1,-1-4-2,-2-3 6,6-3-6,8-4 0,6-2 0,7 0 0,1 4 1,1 3-1,-1 2 0,4 4-1,40-11 1,4 0 0,0 10-1,-41 19-8,2 2 9,7-14-1,5-2-1,4 5 2,-1 1 0,-8 3-14,-2-3 13,-54 11 0,-3 4-1,-3 0-5,29-12 7,-3 1 3,-4 4 2,3 0-5,12 6 0,50-1 0,17 15-2,-13 9-31,-86-7-22,-1-3 8,-4 2 26,35 1 12,-1 4-9,-6-2 18,-5-2 5,-10 0-4,-8-4 0,-9 0 0,-3 1 7,-6-1-8,-2-1 7,-1-1-5,-1-4 8,1-8 13,3-8 13,6-19-3,7-18 12,6-16-23,5-15 4,26-60-16,-7-10 2,-19 4 5,-30 46-4,-15-14 5,-7-4-7,-13-8 0,-13-3-11,-4 2-1,-2-2-6,-6-13 6,-5 21-4,-1 24 5,30 69 0,-3 6 1,-4 5 9,-22-30-1,-9 9-8,-9 4 0,-50-16-1,-29 4-8,-30 1 7,48 21 0,-7 6 1,12 0 1,14 5-1,13-2 0,5 5 1,-1-6 0,-2 1 7,-2-5-3,0-7-4,-8-4-1,0-11 2,-7-4-1,-19 2 0,-1 2 0,3 1 0,5 9-1,1 0 0,-4 1 0,10-11-6,3-4 0,11-1 4,-1-6 1,-6-1 0,-16-2 0,4 10 0,-2 12-6,-6 5 6,-9 10 1,-9 7 0,7 3-11,11 4-2,14-4 12,13 0-6,1-4 7,9 1 0,7-7 1,1 3-1,-4-2 1,7 11 1,-8 1-2,-4 4-2,3 7 2,-4 5-2,1 7-5,0 1 6,5-4 0,3 0-5,1-8 6,47 0 1,5-4 0,0 1 1,-32-12 4,3 3-5,4-8 0,-3 9 0,0-4 4,-6 3-5,-7 6 0,-51-3-9,-14 10 7,0-2 2,54 0-1,48 0 1,-5-5 0,-80-17 10,82 18-10,-1-1 1,-39-8 0,-4 0-1,-42 3 0,-15 12 0,-30 13-1,46 0 1,-10 1-1,-1-4 0,-3-1 1,-19-2-2,20-4-5,11-4-1,9 0 8,-1-5 0,2 0 0,7 4-1,0 3 0,1 0-2,4 7 3,-16 2 0,-6 6-4,4 0 4,-3 7 1,1 2-1,-12 1-9,1-9-16,11-3 1,5-8 8,17 1 15,-7-4 1,-2 3-5,19-3 5,8 7 0,47-5 1,3 2-1,-1-1 0,-32 5-1,-4 10 0,-2 0-1,-46 19-8,77-25-5,-39 11-6,4-3 15,5-5 5,5-6 1,0-4 0,1-3-1,2 2 2,-4-4-1,2 0 0,2 0 1,2 3-1,-1 8-1,-5 2 0,-3 11-1,-53 19 1,-19 11-8,-3-2-18,56-25 4,5-1 10,46-14 4,2-3 9,-3-3 0,-39 14 1,4-7 4,-2 2-5,10 0 0,-1 7-1,1 3 1,-1 9-1,-3 4 0,-1 4-5,3 3 6,3-5 0,9-2 0,10-7 0,9-7 0,9-10 1,12-2 0,-2-6 0,10-3-1,4 3-1,-2 0-6,2 6 1,-3 2-2,1 5-1,-2 5 8,-1 12 0,-2 1 1,3-4 0,2-5-1,2-11 1,0-5 1,5-8-1,-1-1 0,1-3 6,-4 4-5,-1-1 5,-1 1-5,-5 4 0,0 1-1,-3-2 1,0 6-1,-3-1 1,2 2 0,-2-5-1,3 5 0,2-4 1,4-4 0,1-3 5,2 1-5,-1-2 7,-2 2-7,-2-2-1,-4 4 0,3-4 1,-1 7-1,0 0-1,-1 2-9,1 0 9,1 3 0,-3-1 0,6 4-1,-5-1 1,-2 9-1,4 1 1,-1-3 1,5-5-1,-1 2-7,2-1 7,1 1 1,1 7-16,3-1-110,12 8-156,63 44-29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10.72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239 7361 614,'-4'-1'89,"3"-2"-89,-3 0-18,-2-1 15,2-1 3,-3-1 51,3-2 4,-2 3-13,-1 1 15,5 2 39,-2 2-46,1-2 8,3 2 22,-2 0-13,1-2-4,-2 1-7,0-2-7,-2-4 11,-1 0 8,2 1 4,-2 3 0,4 3 3,1-3-14,-2 3-25,6 0-15,-2 0-21,5-2-21,6-2-25,20-5 19,56-15 27,66-22 36,8 8-17,-68 26-7,-12 0-6,-48 8-4,-5 4 5,-5 0-5,25 0-1,-13 4 1,-10 2 5,-9 0-5,-6-4-2,-6 0-42,-5-2-33,-1 0-32,-7 0-55,-52-8-296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3:44:04.0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964 3235 1115,'2'-4'294,"-2"3"-222,7-3-72,-1 4-32,7 0 26,7 0 6,2 0 31,5 1 2,2 3-1,-1-1-10,3 4-7,1-1 0,6 0 3,6 1 5,5-1-10,9-1 4,5-3-17,1-2 15,3-2-8,-7-3-5,-10-1-2,-15-1 12,-10 3-12,-13 0-5,-9 0-23,-9-3-106,-82-37-825</inkml:trace>
  <inkml:trace contextRef="#ctx0" brushRef="#br0" timeOffset="315.018">20970 3398 187,'0'0'1014,"-1"0"-861,1 0-132,-3 4-21,3-4-15,0 4 0,-2 2-50,1 11 65,-2 7 32,3 18 52,-5 10-17,-5 11-19,1 11-4,3-1-13,-3 1-8,7 1-10,2-2 1,2-7-1,5-6-1,1-12 0,1-9-3,4-7-9,-5-17-50,7-9-94,4-11-73,38-84-595</inkml:trace>
  <inkml:trace contextRef="#ctx0" brushRef="#br0" timeOffset="520.0298">21091 3706 1377,'2'0'212,"-1"0"-160,5 4-52,7 5-1,14-2 1,14 4 12,12 2 12,13-6-4,0 0-11,-2-1-8,-9 3 10,-9-3-11,-9 1-37,-11 3-191,-34 41-325</inkml:trace>
  <inkml:trace contextRef="#ctx0" brushRef="#br0" timeOffset="737.0422">20815 4280 992,'3'1'488,"3"6"-488,16 0-9,13 4 9,18 2 108,16-1 9,52-3-4,15-4-53,-6-5-18,-93-2-21,-6-1-20,0-1 8,31-4 0,-16-6-9,-6 2-50,-16-9-80,-9-1-130,-31-84-554</inkml:trace>
  <inkml:trace contextRef="#ctx0" brushRef="#br0" timeOffset="1381.079">20502 2818 1472,'0'-4'196,"0"4"-143,0-2-53,3 4-36,6 2 4,13 9 21,15-1 11,29 11 17,67 9 23,55-6 5,40-17-13,-56-6-4,-24 1-19,-10 3 2,-13-4 4,-21 2-8,-65-3-6,-8 0 7,-6 0-8,20 0 1,-22-1 1,-12-2 8,-10-1 49,-5 0 85,2-10-8,-5-8-89,-5-12-35,-5-12-12,-2 2 0,-6 0-5,1-1-1,-9 5 5,-1 2 0,-5 5-9,-3 4 10,-1 1 0,0 9 0,13 2 0,11 5 11,10 9-11,7-1-12,4 4-18,2-1 6,4 6-27,8 9 18,12 7 20,11 7 13,10 7 0,2 2 12,-3 1-12,-3 1-1,-6 0 1,-4 4-1,-5 0 1,-5 0-1,-10-2-5,-4-5 6,-7-1 5,-8-7 1,-5-3-5,-3 0 1,-12 2 17,-4 3-10,-7-1-9,3-1-145,9 7-191,14 40-564</inkml:trace>
  <inkml:trace contextRef="#ctx0" brushRef="#br0" timeOffset="1623.0929">22710 3621 801,'5'-3'312,"-3"3"-159,4-3-7,-4 3 85,1-3 3,4-3-98,10-4-89,11-4-28,17-3-13,19-1-6,60-2-10,15 9-30,-108 11-37,-9 2-22,23 1-36,-26 7-103,-18 2-249,-85 21 112</inkml:trace>
  <inkml:trace contextRef="#ctx0" brushRef="#br0" timeOffset="1826.1045">22519 3992 1207,'0'2'356,"2"0"-285,2 0-70,0 2-1,8 0 19,14 2 40,16 2 11,16 0-10,58 1-24,12-9-21,-89-2-4,-1 1-11,34-9-26,-3 2-127,106-29-340</inkml:trace>
  <inkml:trace contextRef="#ctx0" brushRef="#br0" timeOffset="2051.1173">23805 3764 1531,'1'0'231,"0"0"-168,6 2-55,2-2 17,9 1 7,7 2 19,11 0-6,6-2-29,6 4 4,-1-2-7,-8 0-5,-6-2-7,-9 2 1,-12-2-2,-3-1-24,-9 2-165,-19 1-441</inkml:trace>
  <inkml:trace contextRef="#ctx0" brushRef="#br0" timeOffset="3100.1773">25337 3589 927,'-4'-13'245,"-4"2"-116,-2-11-72,-6-2-6,0 7-2,-1-3 26,0 8-34,1 6-26,-1 3-15,-5 7-1,-6 7-7,-7 11 3,-1 9 4,-1 5-7,3 11 0,0 7-5,7 5 2,5 2 5,8 2-1,10-8-7,4-6-1,14-4 5,6-8 1,20-11 9,15-8 19,55-15 14,-69-14-3,39-14-13,-6-9-17,-11-12-16,-11-5-14,-16-11 7,-10 1-14,-18-5 1,-13 3-18,-10 2 21,-6 10 33,1 16 34,7 11 37,0 12-17,10 8-54,2 10 0,2 14-42,-1 13 30,3 16 5,-3 17 7,3 10 0,-2 10 0,2-4 14,0 3 22,2-7-6,0 0-2,-2-3-8,7 3 1,-6-3-8,-2-3-4,-1-7 0,-2-8 3,-1-14-9,-6-14 3,-1-12 2,-4-6 19,-15-11 6,-12-8-9,-11-13-5,-2-18-19,8-19-40,12-18-94,12-74-208,57-116-360</inkml:trace>
  <inkml:trace contextRef="#ctx0" brushRef="#br0" timeOffset="3485.1994">25809 3439 677,'1'0'278,"1"0"-134,1 0-89,-2 1-35,1 6 16,9 11 22,0 12-10,7 14 6,1 15 3,2 16-24,0 3-18,-8-3 4,-2-5-18,-2-9-2,-8-13-3,-2-8-18,-6-6 22,1-11 11,1-7 8,2-10 11,3-6 35,-2-6 89,1-7 1,-1-16-128,4-12-27,6-15-6,9-14 6,9-9-8,8-8-26,6 7-35,4 6 28,-1 14 41,-9 17 0,-3 14 0,-4 15-5,-5 8-164,2 8-83,0 6-48,23 43-290</inkml:trace>
  <inkml:trace contextRef="#ctx0" brushRef="#br0" timeOffset="3933.225">26693 3579 1276,'-13'-20'214,"-2"1"-94,-10-16-7,-1 4-19,0 8-43,7 12-16,2 6-35,-1 10-6,-3 12-7,-7 16-4,-4 16 11,-2 14-3,-1 5 8,4 2 0,10-5-15,8-10-13,11-13 5,7-10 18,8-13-19,10-9 25,12-16 13,12-11-1,13-19-12,2-11-18,-2-10-19,-10-3-17,-11 0 9,-15 4 6,-13 5-2,-9 11 22,-7 9 4,-3 15 15,-1 10 27,-1 10-10,-4 8-17,-3 17-12,-5 11 11,3 10-10,7 11 11,9-3-30,12-3-33,15-10-26,12-9-133,91 0-145</inkml:trace>
  <inkml:trace contextRef="#ctx0" brushRef="#br0" timeOffset="4233.2421">27253 3345 836,'-6'-18'249,"1"7"-69,-8-9-48,-1 6-24,0 11-78,-4 9-30,-9 7-12,-9 24-4,-4 13 7,-4 15 7,3 14 2,4 2-10,12-1-4,9-11-23,15-9 37,5-15-1,9-11-6,4-13 7,7-16 6,6-11 33,12-20-13,7-13-26,-1-14-23,-5-13-35,-8-9-89,-5-11-99,38-167-307</inkml:trace>
  <inkml:trace contextRef="#ctx0" brushRef="#br0" timeOffset="4443.2542">27348 2724 812,'0'1'219,"0"5"-201,-7 6-18,1 12-24,-4 14 24,-4 16 18,3 16 16,-2 20 85,-2 72-17,-4 17-24,-3-10-2,17-122-32,4-5-26,1-3 0,1 33-5,6-11-13,10-11-57,3-13-253,49-8-663</inkml:trace>
  <inkml:trace contextRef="#ctx0" brushRef="#br0" timeOffset="4926.2818">28043 3209 1351,'2'-9'234,"-2"4"-110,2-8-73,-2 12-7,0 1-44,1 5-5,2 13-25,6 8 17,4 11 5,-1 12 8,0 2-6,0 3 5,-3 5-7,-7 4 7,-2 6 0,-2 4 1,-2 5 6,-1-4 4,1-2-1,4-15 1,6-14-9,-2-18 4,1-14-5,-1-13 61,11-16 167,15-15-127,16-22-61,25-25-16,64-65-17,35-32-7,2-1 0,-71 74-1,-20-4 1,-52 67 5,-3 10-4,-10 5 0,23-29-1,-18 20 1,-7 11 6,-8 9-6,-6 9-1,-1 6-33,-2 0-79,-4 6-131,-12 11-74,-60 36-467</inkml:trace>
  <inkml:trace contextRef="#ctx0" brushRef="#br0" timeOffset="6427.3676">20566 2488 964,'0'0'167,"0"0"-134,0 2-33,0-2-23,-2 5-8,1 2-7,-2 3 14,1 2 5,-3 7 19,-1 4 0,-6 9 26,-9 10 13,-5 6 6,-12 14-8,-11 15-1,-7 10-19,-39 59-4,69-98-1,-24 42-4,12-15-8,16-17-6,11-10-10,11-6-2,11 2 18,4 0 0,3 0 10,6 5-2,1-1-2,-1 2-5,-5 5 0,-6 2-1,-6 2-5,-12 7 5,-8-1 1,-8-2 5,1-3 0,-1-1 2,2-3-7,3 2 0,4 4-1,0 4-1,7 12 0,4 10-16,7 6 16,6 4-2,6 2 3,3 4 2,18 49 10,1 21-2,-3-1 10,-22-56 8,-3-4 4,-9-68 5,-3 7-19,0-6 9,-3 50-6,-6-3-6,-3 0 6,-2-1-10,4-12-11,10-9-20,15-16-181,97 16-108</inkml:trace>
  <inkml:trace contextRef="#ctx0" brushRef="#br0" timeOffset="6981.3993">20885 5763 546,'0'-4'868,"3"0"-700,11-4-162,16 1 21,21-1 4,71-12 31,43-3 10,8 7-11,-82 17-5,-53 1-22,-3-1-33,-5 3 16,26 4-10,-9-2-7,-11-3-19,-9-1-71,-14-2-36,-7 0-96,-13-4 43,-65-29-782</inkml:trace>
  <inkml:trace contextRef="#ctx0" brushRef="#br0" timeOffset="7245.4144">20973 5798 1094,'0'6'231,"6"5"-216,-2 11-8,12 12-5,0 10 40,2 4 18,3 8 31,-5 1-34,1 2-15,-7 1-13,-2-4-17,-3 1-5,-2-2 7,-1-8-7,-4-1 1,1-3-7,-5-4-1,2 3-63,-5 0-99,1-7-18,-19 24-337</inkml:trace>
  <inkml:trace contextRef="#ctx0" brushRef="#br0" timeOffset="7442.4257">21191 6080 828,'7'-19'535,"5"9"-392,11-7-89,7 8-41,9 18-1,1 0-4,1 5 17,0 5-24,-5 4 5,-2 0 1,-1 1-7,-2-1-54,-3-2-126,-1 1-129,0 27-323</inkml:trace>
  <inkml:trace contextRef="#ctx0" brushRef="#br0" timeOffset="7688.4398">21108 6502 843,'-6'3'221,"1"4"-125,-2 0-96,8 2 15,7 7-11,11 0 113,17 7 44,25-6-37,64 3-22,26-21-30,-108-2-42,-9 6-9,36-3-15,-17 3-5,-15 3 0,-12 0-1,-8-2-51,-9-3 11,-4-2-41,-10-9-17,-3-6-280,-37-77-262</inkml:trace>
  <inkml:trace contextRef="#ctx0" brushRef="#br0" timeOffset="8312.4755">20677 5412 219,'-6'-14'1120,"2"7"-922,-2-4-92,8 6-79,4 3-19,6 0-2,10-2 64,18 0 23,17 2 3,62 1-21,44 2-36,39 7-1,-61-2-11,-26 2-12,-7 3-9,-16 3-5,-7-2 5,-49-8-5,-6-3 0,-2 5 5,20 0-6,-14-4 0,-13 0 0,-15-2-11,-6 0 11,-3-4 18,-4-9 15,-7-9-33,-1-9 1,-13-11-1,-3-3 2,-8 1 7,0-1-8,0 7-1,5 6 1,4 5 5,6 5 3,3 6-7,8 7 3,4 3-5,9 6-1,8 8-53,5 6 6,9 15 46,15 12 2,7 12 8,5 4-7,-3-4 7,-2 0-8,-7-5 2,-9-3-1,-5-1 2,-10 1-3,-4-3 0,-9 3 9,-11-4 0,-6 2 2,-6-2 1,1-2-12,-1-3-53,9-9-154,5-1-123,7 15-464</inkml:trace>
  <inkml:trace contextRef="#ctx0" brushRef="#br0" timeOffset="8597.4918">22706 5957 1004,'1'3'152,"6"-2"-116,5 5 31,14-6 85,5 0-17,6-6-26,8 2-20,1-4-28,3-6-13,-2 5-24,3-1-12,-8 2-6,-1-2 0,-3 2-5,-3 1 8,-4 1-9,-7-1-17,-8 4-92,-7 3-128,-22 10-385</inkml:trace>
  <inkml:trace contextRef="#ctx0" brushRef="#br0" timeOffset="8851.5063">22691 6456 1323,'0'0'207,"5"3"-207,6 1-18,8 0 18,20-1 77,22 0 61,66 1 6,41-2-50,-3 8-35,-71-7-34,-61 1 5,-6 0-24,-7-2-5,19 1 6,-18 0-7,-11-6-63,-2 0-46,4-13-203,56-84-744</inkml:trace>
  <inkml:trace contextRef="#ctx0" brushRef="#br0" timeOffset="9175.5248">24147 6112 1864,'0'-4'256,"0"4"-256,4-3-78,6 10-33,-4-4 99,4 2 12,3-1 57,4-3 12,13 3-9,14-4-14,11-5-11,6-4-10,2-4-5,-6 1-7,-7-1-7,-14 7-5,-9 0 5,-7 2-5,-2 3-1,-1 1-22,4 0-37,11 0-53,15-3-103,13-1-122,129-14-363</inkml:trace>
  <inkml:trace contextRef="#ctx0" brushRef="#br0" timeOffset="9964.57">25703 5650 1270,'0'-3'230,"0"3"-92,1-2-122,2 7-16,0 0-1,2 3 1,2 3 6,5 10 13,3 6 4,1 8 16,3 10 13,-3 8-5,-2 4-14,-3 7-14,-5 5-2,2 4-4,-2 5 4,-3 3 2,7-5-8,0-10-4,2-15-7,6-13 9,-1-8-8,5-8 14,5-7 26,4-7 5,10-12-2,9-8-11,8-10-15,8-11 0,-2-12-6,-1-14-3,-3-13 3,-8-13 1,-8-3-2,-6 1 10,-8 7-11,-3 6 1,-1 5-5,-2 6-5,-5 9 5,1 10 0,-4 11 4,-7 10-2,-4 9 8,-3 7-1,-6 6-15,1 2-15,2-1 5,-8 0 10,-12 0 4,-16 3 5,-26 1-7,-59 3 7,-26 0-8,-15 1 6,44-7-6,0 1 0,16 1 1,67-6 4,16 1 0,9 2-6,-12-1 0,19-2-1,5 3-20,4 0-48,1 3-30,6 3-8,12 7-10,11 1-105,91 27-406</inkml:trace>
  <inkml:trace contextRef="#ctx0" brushRef="#br0" timeOffset="10960.6269">27044 5536 1225,'2'0'273,"-2"0"-161,1 0-83,2 3-17,0-2 7,1 3 7,1-1-1,2 7-4,2 3-9,3 2 8,0 6 10,-1 5 7,0 5 10,2 10-7,-3 8-1,-1 6-10,4 8-10,-5 7 16,-1 1-22,-1 0 1,-1-3-4,-1 0 4,0-4 1,1-10-8,1-6 11,0-11-7,-1-9-6,-3-8-4,0-4 6,1-3-7,0-7 0,-1 1 2,-1-7 7,2-4 27,6-4 30,15-11-3,18-24-35,20-22-14,53-73-8,6-36 0,-3 5-5,-85 124 0,-1 3 0,-6 7 0,26-33 0,-10 13 0,-9 10 0,-10 12 0,-5 7 0,-9 12-1,-4 5 0,-3 7 0,-2 0-27,1 2-22,6-2-28,5 0-28,4 0-21,0 6-55,-2 10-110,-8 1-206,-37 22-333</inkml:trace>
  <inkml:trace contextRef="#ctx0" brushRef="#br0" timeOffset="62584.5797">2591 4534 747,'-4'-9'242,"-2"5"-17,-1-12-72,3 11-35,1 3-20,3 0-17,3 2-33,-3 0-21,0 2-27,3 2-15,3 6 6,6 12 9,6 11 1,5 16 11,5 19 3,3 13 5,3 7 2,0 9-8,16 51 14,7 7-11,4 0-7,-39-106-2,-1-1-7,-5-9 17,22 45-11,-4-20-7,-6-16 0,-2-15 0,-6-17-7,-3-19 7,0-20 57,12-25-4,9-32-29,39-102-13,35-63-11,30-30-12,-63 99-5,-5 13 7,-21 54 10,-35 75-6,-8 12 5,-3 8 1,7-15 14,-11 17-4,-3 11-4,-2 2-6,1 2-16,0 0-5,-3 3-3,1 0 9,-1 0 15,-3 4 6,-7 1 1,-10 3 16,-12 4-8,-17 4-3,-7-5 0,-11 1-12,-3-5 13,-3-6-12,3-4 9,-1-4 9,7-4-4,3-8 0,0 1-6,7-2 5,-1 2-13,1 2 8,6 1-8,4 3 0,4 4 7,7 2-8,9 2 0,11-2 0,8 2 0,7-4-6,5 0-54,2 0-79,4 2-142,16 2-38,97 11-23</inkml:trace>
  <inkml:trace contextRef="#ctx0" brushRef="#br0" timeOffset="63455.6295">4365 4908 1377,'-2'-2'254,"4"1"-113,-2-2-137,1 3-4,6-1 0,6-4 39,14 0-7,17-4-7,10-3 5,10 3-18,-1-2 3,-6 5-6,-2 5-8,-4 1 5,-5 3-5,0 1 1,-2-3-2,-6 5 0,-1-2-21,-10 0-25,-10-2-34,-4 1-58,-6 0-118,-13 15-289</inkml:trace>
  <inkml:trace contextRef="#ctx0" brushRef="#br0" timeOffset="63748.6462">4398 5605 1297,'1'0'276,"-1"0"-227,5-3-43,0 1 51,6-2 48,10-1-30,21-10-15,16 0-12,59-17-12,12 8-19,-93 19-1,-5 3-5,35 0-4,-14 1-1,-3 2-6,-7 1 1,-9 0 0,-6 0 8,-9 1-9,-8-2-12,-5 1-39,-1 0-60,-7-2-91,-3 12-271</inkml:trace>
  <inkml:trace contextRef="#ctx0" brushRef="#br0" timeOffset="64896.7119">5999 4184 1144,'-5'-10'183,"2"3"-4,-1-10-73,5 7-67,11-5-15,13-4 5,16-7-17,14-7-11,16-2 6,5 3-1,-10 5-6,-8 14 0,-14 4 0,-13 12-11,-7 8 2,-3 8 3,-2 9 2,-5 9 4,-7 10 18,-9 12-12,-10 8 6,-11 7 1,-7 13-1,-10 5 11,-2 0-8,-4-2-14,4-15 11,8-16 0,5-22 1,12-17-1,4-19 14,3-18 2,-2-15-28,3-23-18,3-17-63,9-14-3,5 1 48,5 18 36,2 19 3,-6 24 30,-3 17-33,-2 5-13,4 8 2,7 5 11,6 5 0,5 9 0,4 5 0,2 8-144,5 4-131,49 62-260</inkml:trace>
  <inkml:trace contextRef="#ctx0" brushRef="#br0" timeOffset="65144.7261">5760 5134 1361,'4'-13'212,"7"0"-89,29-19-89,62-11-7,85-16-12,9 16-3,-79 34 8,-9 16 1,-15 8-9,-8 8-11,-45-14 5,-9 3-6,-2-2-33,27 13-40,-15-3-86,-16 2-131,-42 27-373</inkml:trace>
  <inkml:trace contextRef="#ctx0" brushRef="#br0" timeOffset="65586.7514">5860 5570 1127,'5'-19'184,"6"4"-46,19-23-81,17-3-33,18 0-4,8-2 20,2 7 2,-8 11-12,-13 15-6,-11 16-12,-9 12-11,-11 16 26,-4 12 19,-10 13-1,-7 7-25,-10 3 4,-7 4-5,-10-5-11,-7-1-1,-1-12 1,-3-3 8,-7-10-15,-5-3 14,-8-10-1,1-8 10,1-14-8,5-11 1,7-16-16,11-8 11,7-10-12,13-3-30,11-6 20,14-2 10,13 2 10,11 0 5,9 4 9,6 4-7,-2 11-16,-2 2 1,-1 10-2,-8 3 0,3 3-48,5 0-114,3 3-107,97-19-277</inkml:trace>
  <inkml:trace contextRef="#ctx0" brushRef="#br0" timeOffset="65798.7635">6693 5535 793,'7'12'193,"6"8"-127,11 13 51,7 11 8,7 2-8,1 0-12,-4 3-23,-5 1-26,-8 4-28,-4-4-25,-9-5-3,-6-4-9,-6-6-15,-1-9-42,-4-4-51,-2-8-205,3-59-546</inkml:trace>
  <inkml:trace contextRef="#ctx0" brushRef="#br0" timeOffset="65996.7748">7102 5641 1337,'-19'4'190,"-4"6"-125,-25 8-46,-17 13 10,-57 39-1,-30 23-7,17 3-9,105-69-4,7-5-2,8-9-6,-13 19-58,14-13-137,16-9-151,53-36-202</inkml:trace>
  <inkml:trace contextRef="#ctx0" brushRef="#br0" timeOffset="66225.7879">7775 4834 1248,'0'0'265,"-2"0"-173,2 0-80,-2 5-12,4 6-26,-4 6 25,-1 7 1,-6 7-29,-12 10 8,-10 6-153,-15 6-73,-5-8-201,-59 39-125</inkml:trace>
  <inkml:trace contextRef="#ctx0" brushRef="#br0" timeOffset="66471.802">7529 5155 542,'20'-10'144,"1"0"-31,20-4 16,9 1-8,-1 5 13,-6 8-20,-7 8-18,-9 10-21,-8 9-53,-5 10 4,-13 14 14,-12 10 2,-12 13 8,-11 7-17,-5 1-11,9-11-8,9-14-8,12-18-6,15-11-14,9-11-13,9-8 27,9-9 51,7-9-40,8-14-11,5-13-123,7-15-17,68-117-212</inkml:trace>
  <inkml:trace contextRef="#ctx0" brushRef="#br0" timeOffset="67020.8334">7270 4531 1346,'-6'-10'274,"3"1"-143,-6-13-34,9 9-65,6 0 10,4 2-11,16-7-16,17 1-6,19-6 5,11 5 2,4 8-16,-6 13 1,-4 7 1,-1 5-1,-3 2 0,4 5-1,-4-1 1,-8-2 5,-8-4-5,-13-4-1,-15-6-6,-12 2-4,-5-7-2,-7-4-3,-4-9 15,-9-9 7,-6-14 2,-13-5-2,-5-4-1,-1-1 3,0 2-3,9 8 2,11 7 7,7 9 18,10 13-20,6 3-13,6 6-57,10 10-24,11 11 81,16 14 19,8 5-17,6 11 5,-4 2-7,-9-3 1,-6 3 4,-8 0-4,-6-8-2,-7 0 0,-10-3-16,-14-2 17,-17 3 5,-12 7-5,-12-1-5,-1-2-146,7-7-178,-7 33-717</inkml:trace>
  <inkml:trace contextRef="#ctx0" brushRef="#br0" timeOffset="67474.8594">8993 5244 1244,'1'0'230,"10"1"-173,10-2-30,15 1 33,13-4 18,15-6-23,8 1-26,5-4-4,-1 0-16,-4-3-3,-7 1-4,-11 2-2,-5-4-36,-11 2-36,-10 0-54,-15-3-105,-40-43-517</inkml:trace>
  <inkml:trace contextRef="#ctx0" brushRef="#br0" timeOffset="67681.8712">9348 4531 1267,'0'0'219,"2"4"-179,6 12-40,0 17-4,-2 23 4,-3 23 70,-14 67 13,-27 22-35,-14 17-3,19-62-33,13-13-11,22-59-1,8-3-175,43 127-399</inkml:trace>
  <inkml:trace contextRef="#ctx0" brushRef="#br0" timeOffset="68372.9107">10566 3912 1347,'1'-3'161,"2"-2"-161,14-3-126,5 10 66,19 0 60,6 2 27,4 4 13,-4-1-4,-1 4-4,-4 5 4,-3 4 0,-9 6 6,-5 6-14,-5 5 20,-3 7-13,-8 1-4,-9 3-16,-6 1-7,-16 2 10,-9-4 6,-17 3 3,-10-8-6,-15 2 4,-2-10-8,6-15-2,17-16 0,16-14 3,17-17-18,19-19-14,16-14-41,14-10 55,13-1 3,7 11 6,-4 18-9,-2 14 9,-1 13 1,-8 9-2,-6 10-8,-4 5-8,-10 8-19,0 5-12,-9 5-39,-4 5-48,-10 9-69,-69 87-184</inkml:trace>
  <inkml:trace contextRef="#ctx0" brushRef="#br0" timeOffset="68627.9253">10149 5012 1318,'15'-14'372,"9"8"-252,41-10-80,80 7-16,75 7-1,8 4 11,-87 7-8,2 4-2,6 0-17,-21-5-5,-9-4-2,-20 1 10,-61-5-10,-6 2-17,-11-1-49,22 5-60,-23 3-146,-26 9-486,-132 46 263</inkml:trace>
  <inkml:trace contextRef="#ctx0" brushRef="#br0" timeOffset="69056.9499">10255 5550 1251,'2'-10'252,"1"4"-186,3-12-39,8 2-21,9-1 30,9-5 20,12 0-11,15 1-24,7 9 6,3 8-5,-1 14-5,-14 9-17,-8 11-26,-9 7 18,-11 5 8,-12 2 12,-6 1 42,-12 2-1,-9 2-17,-12 0-17,-10 2 4,-14-5-5,-7 5-6,-8-12-2,3-8-9,7-11 0,10-13 14,11-18-3,10-13 2,7-11-14,8-14-11,13-2-22,13-3 24,13 0 9,13 9 8,11 4 2,7 8-5,1 6 1,1 6-12,-3 10-78,1 5-95,-3 0-154,70-2-535</inkml:trace>
  <inkml:trace contextRef="#ctx0" brushRef="#br0" timeOffset="69587.9802">11051 5790 1144,'2'0'294,"0"0"-237,-1-1-18,5-5 99,9-10-6,5-7-79,8-11-29,5-9-11,3-9-4,4 0-3,-8-1 0,-6 10-4,-6 13-1,-10 13-1,-9 13-14,-1 10-29,0 13 1,2 10 18,-1 15 24,1 11 10,-1 1 11,1-5-4,1-5-10,0-8 2,0-12-3,0-10-6,4-6-16,-2-10-21,-1 0 37,6-14 18,8-5-1,6-16-7,2-5-2,-1-1-7,-4 9 10,-10 11-2,-7 9 15,-1 10-24,1 6-5,2 6-25,3 9 0,3 11 30,2 7 16,1 11 17,-2 12-7,1 7-1,6 11 25,-8 12-22,-4 5-11,-13 0-7,-8-5-8,-12-19 7,-10-14 0,3-21-3,-2-19-6,7-17-23,7-21-58,4-28-120,6-211-280</inkml:trace>
  <inkml:trace contextRef="#ctx0" brushRef="#br0" timeOffset="69769.9906">12695 4560 1690,'7'7'116,"3"10"-116,4 11-87,-2 13-23,-6 1-13,-17 8 21,-10 3 96,-16 2-42,-111 102-310</inkml:trace>
  <inkml:trace contextRef="#ctx0" brushRef="#br0" timeOffset="70145.0121">12305 5149 980,'6'-8'261,"7"2"-177,11-3-62,8 2-7,7-4 3,-2 11-7,1 0 17,-8 10 5,0-2 3,-4 3 18,-5 5 17,-2-2-26,-7 3-17,-3 3 32,0 6 0,0 5-18,-4 13-1,-3 4-16,0 5-4,-4 6 9,1 4-6,0-6 8,1-1 13,0 1-8,-2-2-5,-2-6-16,-6 0-2,-4-2-4,-5-1 1,-8-7-2,-7-3 3,-7-6-2,-3-10 1,-3-12-1,0-10-10,0-22-13,5-15-62,-3-20-63,6-24-200,-36-196-504</inkml:trace>
  <inkml:trace contextRef="#ctx0" brushRef="#br0" timeOffset="70664.0418">12295 4321 1536,'0'-11'182,"1"6"-118,1-11-64,9 8-9,5 3 9,7-4 54,16-3-23,16 0 13,62 2-14,33 1-17,7-3 8,-52 2-9,-11 3-2,1 0-9,-60 3 7,-7-1 1,-6 2-8,16-4-1,-16 3 0,-18 3 8,-8-6 35,-8 0-10,-12-9-24,-15-10-9,-15-6 0,-10 1 6,-3 1 5,15 4-10,16 7 8,14 2 0,11 10-3,7 4 0,4 3-6,3 0-8,1 0-22,2 2-42,6 6 38,16 9 34,16 5 13,10 10 2,7 4-9,-4 2-6,-10 3-1,-7-1-13,-11-1 14,-15 2 0,-6-2 0,-16 4 0,-8 11-1,-21 6-7,-14 13-116,-8 14-197,-74 142-400</inkml:trace>
  <inkml:trace contextRef="#ctx0" brushRef="#br0" timeOffset="70865.0533">13350 5235 597,'19'5'856,"8"-1"-741,31 1-31,55 7 6,42-6 3,-7-9-18,-59 0-33,-50 2 11,-3 1-26,-2 0-20,34-3-7,-4-1-1,-12 0-61,-15-10-16,-23 1-48,-26-9-404,-120-74-459</inkml:trace>
  <inkml:trace contextRef="#ctx0" brushRef="#br0" timeOffset="71044.0635">13838 4853 1374,'0'0'283,"4"7"-260,-1 6-23,3 16-23,-6 19 22,0 20 1,-14 16 15,-18 71 1,-36 39 16,-6 14-14,30-82-18,18-3-231,26-37-448</inkml:trace>
  <inkml:trace contextRef="#ctx0" brushRef="#br0" timeOffset="71720.1022">15565 3845 1571,'0'-14'276,"0"9"-123,0-9-120,5 10-33,6 1-11,10 6 11,16 1 1,19 5 7,6 7-8,3 11-1,-9 11-3,-15 6 4,-12 12 24,-10 2-24,-10 3 1,-11 4-1,-12 0 1,-11-2 0,-15-3 14,-5-9-1,-6-12-8,-1-13 6,0-14 7,0-12 4,2-13-19,7-12-4,6-10-9,8-8-12,15-2 11,12 6-22,14 0-8,15 7 31,8 6 9,12 5 2,7 10 5,1 5-6,1 8-1,-8 5 0,-9 8-29,-12 8-133,-9 6-111,-22 16-402,-100 82 60</inkml:trace>
  <inkml:trace contextRef="#ctx0" brushRef="#br0" timeOffset="71954.1156">14832 5076 1631,'20'-9'231,"14"2"-170,78-19-32,66-2-10,28 11 7,-62 17-7,1 0-1,-15 6-7,-19-3-4,-14 5-5,-9-2-2,-52 0-9,-3-5-6,-3 2-51,21 4-58,-19-3-104,-26 3-301,-101 20-381</inkml:trace>
  <inkml:trace contextRef="#ctx0" brushRef="#br0" timeOffset="72421.1423">14799 5529 1540,'17'-13'186,"8"2"-162,31-15-24,51-10-18,-69 27 18,33-13 12,-17 11 22,-13 5-14,-9 13-11,-4 7 10,2 5-7,0 3-1,-5 5-11,-4 3 13,-8 0-12,-7 2 38,-6 4-16,-8 5-10,-9 4 14,-11 7-15,-11 0 3,-9 3 8,-5-4-22,-1-9 12,8-6 7,7-14-5,9-11-14,3-8 18,8-10-5,-1-6 1,6-9-11,3-8-4,8-8-25,17-7-27,9 0 52,10 2 8,12 4 23,3 5-7,1 8-6,1 9-7,-3-1-5,-5 9 2,-3 4-8,-9 5-95,-2 1-106,-8 7-97,28 22-334</inkml:trace>
  <inkml:trace contextRef="#ctx0" brushRef="#br0" timeOffset="72846.1666">15637 5640 1190,'0'0'280,"1"-3"-139,2 3-19,8-2-20,11-2-48,18-5-17,15-3-10,59-14-12,-77 19-14,33-5 0,-13 4 12,-18 4-13,-18 8 0,-11 2-18,-10 4-20,-7 6 38,-13 9 20,-17 14 14,-13 4-5,-13 5-10,6-3-10,11-9-3,17-10-5,16-10 1,5-6-2,6-3-2,4-2-13,3-4-18,2 4 33,5-2 3,9-3 36,9-2 26,13-8-32,15-6-18,48-19-15,-65 22-18,36-17-74,-8-2-76,-2 0-85,80-91-428</inkml:trace>
  <inkml:trace contextRef="#ctx0" brushRef="#br0" timeOffset="73134.1831">17113 4302 1528,'3'-4'196,"4"8"-196,5 8-48,4 15 27,-2 21-63,-4 22 84,-7 71 32,-20 54 17,-24-10-13,1-67-3,-10 5-10,-4 1-1,-4-12-7,34-64-1,1-6-2,8-9-12,-14 32-96,17-18-237,17-29 72,78-75-58</inkml:trace>
  <inkml:trace contextRef="#ctx0" brushRef="#br0" timeOffset="73508.2044">17163 5108 117,'5'-12'1382,"4"2"-1187,11-9-148,9 3-35,8 6-2,3 5 5,-1 5-1,-3 5 5,-6 9 1,-6 1-20,-4 5-32,-16 5 1,-8 0 28,-18 6 3,-22 10 33,-58 27-33,-40 2-59,109-57-38,8-5 44,-21 5 53,26-8 13,10-5 14,10-3 19,8 0 49,-2 0-41,8 3-15,12 4-2,11 6-4,17 8 15,2 4-6,2-3-9,-4 4-12,-6-5-6,-11-7-4,-9-4-10,-10-5-1,-9-2-9,-6-6-18,-3-8-137,-6-11-56,-30-91-403</inkml:trace>
  <inkml:trace contextRef="#ctx0" brushRef="#br0" timeOffset="74041.2349">16900 3941 1325,'1'-4'258,"-1"1"-122,4-1-106,-3 4-18,2 1 0,6 5 2,17 0 28,20 1 1,58 14 5,48-3-21,20-2-9,-60-12-6,-12-4 0,-15-3 3,-49-1-14,-6 4 5,-11-6 0,20 0 10,-18 0 1,-14-2 11,-10-8-8,-9-4-20,-9-14-6,-12-2-30,-6 0 24,-4 4 12,3 6 1,5 7-1,9 2 1,4 7 5,13 5 8,2 1-13,7 4 10,2 0-11,3 3-35,8 3-13,13 11 48,18 9 22,10 9-7,7 10-7,0 2 5,-9 6 11,-11 3-6,-10-5-6,-13-3-12,-11-6 1,-12-4 0,-3-2 5,-14-9 1,-8 2-7,-18-4-73,-23-1-193,-180 20-635</inkml:trace>
  <inkml:trace contextRef="#ctx0" brushRef="#br0" timeOffset="77067.408">2867 7867 1136,'-1'0'247,"1"0"-134,-2 0-92,1 3-21,1 4-12,1 2 12,5 9 14,9 8 22,0 11 18,6 11-12,-2 4-9,5 3 13,-7 3-14,7 1-2,-1-2-14,6 1-8,5-4-8,4 1 0,7 0 5,3-3 3,-3 0 5,1-11-7,-8 1-4,0-9-2,-6-6 0,-4-8-15,-3-4 8,-3-9 7,-3-5 10,0-6-1,2-12 21,1-10-6,7-10-10,-2-6-14,-1-4 16,-8 10-7,-2 7 9,-9 12 32,-4 5-5,-3 3-2,0 0-13,-2-2-4,1 1 1,-2-7 10,1-2-13,1-13-24,1-8-1,0-11-7,3-6 7,0-7 1,0 2 0,1 1 12,-1 5-12,-3 8 0,-3 6 0,-1 5 0,-2 4-7,2 4 7,-5 3 8,-2 5 4,3 1-5,1 5-6,-1 1-1,-2 0 0,1 4-1,0-1-5,-3 2 4,-3 0-7,-3 4 3,-7 2 0,-5 2-1,-10 4 7,0 0 6,-5 2-5,1-2 5,1 0 0,-2-2-5,2 4 0,-3 5 0,2 0 0,8-2 5,3-1-5,11 0-1,6-3 0,6 0 1,0-1 1,2-2-2,2 2 1,4-2-2,2 0 1,0-2-12,0 2-20,2 0-2,-1 0-10,-1 0-14,2-2-2,-1 2-18,4 0 6,-5 2 25,2 0 22,3 2-14,-3-4 24,-1 3 14,0 0-11,1-3 3,0 1 8,-1-1-17,1 0 1,-1 1 4,1-2 7,-2 1 6,0 0 1,0 0 8,0 0-1,0 0-8,0 0-35,1-4-121,1-31-142</inkml:trace>
  <inkml:trace contextRef="#ctx0" brushRef="#br0" timeOffset="78350.4814">2933 7681 600,'0'0'246,"-2"-1"-123,-2 1-28,-2-3 34,3 3 16,-2-6-34,3 5-48,-3-2-28,2 1-11,-3-2 15,3 2 1,0 0-8,0 2 2,2 0-8,1 0-8,-2 0-11,4 0-7,-2 2-6,1-2-9,2 0-21,0 0-18,3 4 9,5 4 45,5 15 28,4 11 13,8 12 26,2 14-1,-2 4 2,2 1-34,-2-2-13,-3-6-12,1-1 14,-2 1-13,2 2-9,-2 1 1,-3 5-1,1-1 13,-5-3-14,2-5 7,-1-5 4,-4-10-4,-1-10-1,-2-9-4,-3-8-1,-3-6 8,-2-7 0,-3-1-1,3-1 19,-3-3 30,3 0 0,-1-6-23,4-10-13,8-14-3,6-14-17,9-19 7,9-11-8,5-12 7,0 1-6,1-1 1,-1 4-2,-8 7 11,-5 11-10,-6 15 0,-11 4-1,0 12 1,-6 8-1,-3 6 1,0 8 0,-3 1-1,1 7 0,-1 5-7,-1 2-17,0 0-2,0 0 5,-1 2 5,-1-2-8,1 2-9,-3-2 15,3 2 18,-1 0 9,-1-4 0,-2 2-3,-4-4-5,-1 0 12,-1 3-13,-3-3 0,-2 1 11,1-3-11,-4 0 10,-2-2-4,-3-1-5,-3 1-1,-5 0 0,0 5-1,-6 3 1,-6 6-11,4 7 10,-8 2 1,-2 5 0,0 2 0,0-2 0,1-4-2,7-3 1,10-8 1,5-5 1,5-4 5,2-3-5,3-3 0,0-3 5,0-1-6,-3 2 1,6 0-1,-2 5-1,2 4 0,2-1-10,2 4 4,1 0 7,-3 4-8,6-4 7,1 0 2,4 0-1,0 0 0,1-4 1,0 4-2,1 0 2,-1 0-2,0 0 1,0 0-1,0 0 0,0 0-5,0 4 0,0-4 5,0 0 0,0 0-9,1 0-19,3 0 1,0 0-40,8 3 4,6 4 64,9 1 7,-1 3 7,7 1-7,-1 2 4,-7-1-2,2 3-9,-3 7-7,-3 4-8,3 7 3,-5 2 12,0 5 0,-3 2 6,0 0 2,-2 2-7,-3-2 18,-2-4-19,-1-1-4,1-7-46,-3-3-89,-2-5-53,0-8-56,13-24-284</inkml:trace>
  <inkml:trace contextRef="#ctx0" brushRef="#br0" timeOffset="79303.5359">4167 7706 1083,'0'-6'236,"1"5"-74,-1-5-107,2 6-28,-2 1 2,5 5-8,4 8 34,10 10 16,4 15-20,6 9 3,-2 8-12,-4 4-5,-2-3-17,-5 2-7,2 2-1,-5 5 5,-3 5-10,0 3 5,2-3-11,-4-4 11,6-9-6,-4-10-5,0-13 0,0-15 7,-2-7-7,-2-9-1,-4-5 14,5-5 29,8-17 23,8-17-31,17-24-5,40-70-24,20-38-5,19-15 5,-48 44 3,-13 8-8,-35 88-1,-6 11 9,-1 10-8,4-25 5,-9 22-6,-9 18 22,-2 7-5,-3 4-16,3 3-1,-2-3-12,1 0-2,1 0-44,0 1-62,1 6-78,-1 11-141,-8 48-330</inkml:trace>
  <inkml:trace contextRef="#ctx0" brushRef="#br0" timeOffset="80145.5841">5384 7394 1195,'-2'0'275,"-1"0"-211,-4 7-58,-1 8-6,-8 15 11,-6 19-5,-2 23 12,-15 67 1,5 51 10,2-15-7,25-126 1,0 0-14,4-6 12,-4 47 0,3-8-5,4-10-4,4-6-10,2-7 8,2-12-10,5-8-30,3-12-87,3-11-67,7-14-34,67-67-116</inkml:trace>
  <inkml:trace contextRef="#ctx0" brushRef="#br0" timeOffset="80379.5975">5549 8067 1088,'4'6'155,"10"-2"-125,2 13-14,8 4 29,5 3 51,-2 4 2,1 4-7,0 4-41,-9 0-16,1 3-16,-10-4-16,-3 0-2,-3-4-5,-1-2-38,-1-6-92,-1-7-171,12-16-60</inkml:trace>
  <inkml:trace contextRef="#ctx0" brushRef="#br0" timeOffset="80598.61">5951 7728 996,'-2'0'483,"-2"2"-398,-7 8-84,-4 10 20,-7 16-6,-9 15 36,-3 3-9,-2 8-20,1 1-5,-2-3-8,0 0-2,0-1-7,4-4-51,5-4-114,6 1-327,8 41-17</inkml:trace>
  <inkml:trace contextRef="#ctx0" brushRef="#br0" timeOffset="80779.6204">6054 8411 1041,'1'4'213,"-1"-3"-156,0 5 23,-1 1 49,-6 2-75,-1 8 4,-4 7-5,-10 9-10,-4 8-43,0 0-63,7-3-124,11-13-175,33-5-184</inkml:trace>
  <inkml:trace contextRef="#ctx0" brushRef="#br0" timeOffset="81346.6528">6482 8273 1015,'3'-10'354,"1"-6"-101,1-11-121,2-6-6,7-4-12,5-7-60,5-5-39,7-6-4,-1 2-11,-6 2 1,-6 12 7,-9 15-8,-5 18-1,-4 7-35,0 14-90,2 10 17,2 17 73,-1 13 30,-1 2 6,2-4 12,-2-5 10,0-8-8,5-10-7,-1-13-7,1-7-6,-5-4-24,2-9 30,2-8 21,8-7-21,0-11-1,10-16-23,-1-4 1,0-12 11,-2-4 6,-4 1 6,-3 10 1,-7 14 43,-4 18 25,-3 15-18,3 7-51,-2 7-24,5 16-21,5 16 15,2 15 30,-1 10 0,4 5 32,-5 1 10,-1 5-20,-1 0 10,-6 3 11,-4-3-29,-10-5 2,-4-4-1,-10-5 12,-8-3-18,-1-8 14,-6-6-13,2-11-10,2-6-7,4-10-134,2-4-165,-24-29-494</inkml:trace>
  <inkml:trace contextRef="#ctx0" brushRef="#br0" timeOffset="81545.6642">7235 8429 698,'-1'5'480,"-2"2"-470,0 11 85,-2 0 23,-4 4-31,-1 1 6,-4 4-36,0 1-25,2-5-10,-2-1-22,5-5-117,0-7-459</inkml:trace>
  <inkml:trace contextRef="#ctx0" brushRef="#br0" timeOffset="82008.6906">7629 7818 1493,'5'-3'268,"5"-1"-199,11-5-33,6-3 33,7 2-4,5-3-31,6 5-17,4 3-11,0 5-6,-5 5-5,-6 3 4,-8 10-8,-12-1-48,-4 3 8,-7 3-19,-6-1 14,-6 4 39,-12 3 15,-16 6 30,-19 4 5,-9 4-20,0 1-6,8-5-8,12 2 0,12-4-1,8 3-1,8-3-5,4-8 4,8-3-16,5-14-19,8-2 37,12-9 64,12-5 28,16-9-22,15-3-28,-1-6-15,-3 2-6,-11 5-13,-10 5-8,-11 4 0,-9 6 0,-7 2-23,-9 2-62,-3-2-83,0-4-111,17-41-225</inkml:trace>
  <inkml:trace contextRef="#ctx0" brushRef="#br0" timeOffset="82278.7061">8468 7406 1549,'4'5'183,"4"-1"-165,7 9-17,7 10 18,-2 13 25,2 17 23,-3 13 31,-5 15-29,-7 12-26,-7 4-13,-13-3-16,-1-8-7,-4-4-5,-10-7 14,-2 6-2,-7 1-14,-6 0-30,-4 3-177,-113 109-324</inkml:trace>
  <inkml:trace contextRef="#ctx0" brushRef="#br0" timeOffset="90760.1912">9163 8361 574,'-3'-7'231,"-1"-2"36,-2 0-18,1 5-80,-2 1-10,2-1-13,-2 1-17,2-4-23,1 3-20,4 3-31,0-3-22,10-6-18,20-9-14,21-14-1,67-28 1,27 7 8,-105 45-9,-2 7-8,38-4 7,-16 10-4,-9 5-1,-15 5 0,-8 1-33,-3 4-29,-5 2-55,-2-1-111,-4 8-60,-24 45-388</inkml:trace>
  <inkml:trace contextRef="#ctx0" brushRef="#br0" timeOffset="91015.2058">9171 8944 1314,'-1'0'273,"1"0"-118,0 0-116,5 1-29,10 2-2,6 4 40,19-1 33,17 2-3,17-6-18,55 0-27,13-14-8,-7-9-5,-98 13-8,-5-2 1,-4 4-11,21-4-2,-14 3-50,-14 4-91,-11 2-175,-17-14-453</inkml:trace>
  <inkml:trace contextRef="#ctx0" brushRef="#br0" timeOffset="92239.2758">11262 7738 1055,'0'-16'195,"2"0"-75,6-19-79,10 0-17,12-9-2,11-1 23,4 6 9,2 8-10,-3 8-5,-4 12-15,-5 9-14,1 6-2,-2 6-2,4 9 1,8 7-5,-2 5 14,0 7-2,-5 3-5,-9 10 0,-6 10 6,-12 6 9,-13 5 6,-16 6 7,-19-5-7,-16-2 5,-21-8 2,-7-4-23,2-13 4,16-13-18,19-17 17,16-14-7,10-15-8,10-16-2,6-17-26,5-14 10,7-4 11,5 2 5,5 13 0,-4 14 0,0 13-6,0 8 0,7 6 5,2 8 0,4 1 0,6 8 0,0-1 1,12 2-65,1-3-80,8-3-97,99-35-398</inkml:trace>
  <inkml:trace contextRef="#ctx0" brushRef="#br0" timeOffset="92637.2986">12165 7570 1137,'0'-1'219,"1"1"-133,5 0-85,3 5 1,5 7 28,1 7 19,4 8 2,2 12 3,-1 18-9,-1 5-7,0 8-20,-1 1 10,0-4 14,0-5-22,-2-7 10,-4-5-18,1-9 3,-5-8-8,-2-12 1,-3-12-1,0-9 35,3-14 69,12-19-54,14-20-39,22-27-10,53-81-8,29-45 0,-7 34 0,-95 132-8,-4 10-4,-9 5 6,23-22-2,-14 18 2,-10 7-18,-10 14-34,-8 5-101,-1 10-114,-4 7 61,-10 13-110,-68 62-441</inkml:trace>
  <inkml:trace contextRef="#ctx0" brushRef="#br0" timeOffset="93003.3195">11238 8644 1085,'-6'-5'147,"2"4"-74,-6-7-35,4 8-4,6 0 43,3 0 2,0 0-20,-3 0-50,11 2-3,12 0-3,28-2 85,75-10 16,79-24-35,36-3-14,-106 22-23,-18 6-16,4 6-14,3-1-1,-2 7 14,-23 2-15,-13 6 2,-51-5-2,-5 0 14,-7-3-14,24 8-36,-12 3-45,-11-5-119,-20 6-149,-84 29-197</inkml:trace>
  <inkml:trace contextRef="#ctx0" brushRef="#br0" timeOffset="93440.3445">11337 8999 1286,'2'-10'210,"6"-2"-130,14-6-68,12-1-3,16 4-9,5 2 19,6 10 1,-1 8 1,0 13 3,-6 9-3,-8 7 0,-12 9-5,-10 6-4,-12 7 6,-10 5 0,-15 4 0,-9 9 11,-14-3-2,-11-3-15,-6-9-2,-8-18 4,1-15-2,2-10-3,6-13 1,7-14 2,7-10-3,9-12-4,11-18-5,14-16-14,12-8 13,14-2-1,2 12 2,14 11 1,-2 17 8,5 7-9,5 11 1,2 5 0,2 9-1,2 5 6,1 4-6,1 7-80,6 4-187,58 28-531</inkml:trace>
  <inkml:trace contextRef="#ctx0" brushRef="#br0" timeOffset="93690.3588">12292 9122 1305,'3'-6'206,"7"8"-151,11 2-44,9 12-1,13 6 5,0 7 21,-2 4 6,-1 8-10,-4 6-16,-7 6-2,-7 6-5,-9-1 0,-15 4-9,-16 0 6,-12-3-6,-10 0-12,-3-18-54,9-10-60,14-14-104,33-57-17</inkml:trace>
  <inkml:trace contextRef="#ctx0" brushRef="#br0" timeOffset="93878.3696">12745 9086 1087,'-7'-9'270,"1"5"-78,-8-2-120,-14 12-41,-14 17 8,-18 13 17,-62 44-7,-19 26-23,102-70-13,7-3-7,-23 26-6,22-8-34,21-13-110,17-10-78,17-14-97,112-51-212</inkml:trace>
  <inkml:trace contextRef="#ctx0" brushRef="#br0" timeOffset="94370.3977">14194 8240 1475,'1'-1'177,"-1"1"-132,2-4-45,-2 5 1,0 2-1,-3 2-16,-3 14-5,-12 11 19,-16 17-16,-23 19-79,-61 53-106,-19 1-65,102-94-22,13-11 100,-20 15 97,20-21 75,22-14 10,14-9-74,5-6 17,11-3 65,4 4 144,0-3 11,9 8-1,1 0 10,2 10 14,2 4-50,-10 8-32,-6 9-21,-10 7-23,-8 8 4,-11 12 25,-15 14-18,-15 15-5,-9 13-25,-4 7-12,5-3-20,12-12 9,14-17-8,12-18 10,6-14-11,11-10 28,6-11 4,13-15-8,7-11-10,8-13-15,-2-10-15,-5-6-120,-2-7-112,31-114-520</inkml:trace>
  <inkml:trace contextRef="#ctx0" brushRef="#br0" timeOffset="94882.427">13546 8173 1249,'-4'-12'228,"5"-2"-100,2-11-62,8 4-47,11 0 26,19-2-6,21 7-10,61-7-7,33 15 2,33 8-9,-62-2 6,-12 6-7,-16 2-2,-61-4-2,-6 0-9,-4-2 7,21 0-7,-14-2 7,-17 0-1,-14-4 11,-10-5 18,-12-10-34,-13-9-2,-18-12-1,-15-3 0,-11 4 0,3-7 1,13 8 9,15 5-3,19 6-5,13 13 16,9 3-17,6 11-9,10 2-23,11 8 25,11 12 2,12 15 5,4 14 6,1 11-5,1 6-1,2 2 0,0-5 0,0-4 6,-4-6 4,-12 0-10,-9-4-5,-17 0 5,-20 5-16,-16-2-2,-22 3-33,-19 2-59,-4-1-91,-87 66-380</inkml:trace>
  <inkml:trace contextRef="#ctx0" brushRef="#br0" timeOffset="95076.4381">15458 8905 1020,'24'-5'489,"6"1"-375,33-6-11,57 1-28,23-3-42,-1 8-19,-42 8-7,-9-3-7,-60 2-46,-7-2-35,-9-1-101,19 3-172,-34-29-423</inkml:trace>
  <inkml:trace contextRef="#ctx0" brushRef="#br0" timeOffset="95280.4498">15846 8260 1629,'-5'7'206,"2"17"-206,-7 23-7,-5 30 7,-21 75 8,-16 30 10,-2 18-8,21-47 2,6 12-12,9 19-35,9-9-186,5-47-456</inkml:trace>
  <inkml:trace contextRef="#ctx0" brushRef="#br0" timeOffset="96013.4917">17124 7674 1402,'3'-15'199,"8"1"-104,17-13-71,20 11-18,56-2-6,30 14 1,-7 24 0,-99-8 8,-1 4 3,-6 0-3,21 20 6,-14 13 5,-11 8 4,-13 10-8,-10 2-1,-14 2 5,-10-9-10,-8-1 5,-11-4-9,-6-5 9,-7-12-1,-5-14-5,-1-12-2,2-14-7,4-14-12,11-12 2,9-11 10,15-8-1,14-6 1,11 2 0,16 4 2,11 0 19,11 5-14,14 5 7,6 6-2,6 7 8,3 8-19,-1 8 7,-6 6-8,-7 8 0,-4 4-43,-8 4-71,-6 2-97,-1 3-137,26 14-282</inkml:trace>
  <inkml:trace contextRef="#ctx0" brushRef="#br0" timeOffset="96398.5137">18134 7554 1286,'0'0'249,"2"0"-177,0 6-72,0 1-3,4 10 3,2 14 34,6 21 29,-1 19-33,0 16 20,-1 4-11,1-2-17,-6-8-2,1-12-4,0-6-4,0-14-3,-2-16-3,1-15 2,-3-7 7,2-12 34,10-19 49,12-17-53,17-22-33,20-24-6,46-83-5,3-34 0,-19 29 1,-68 133-1,-4 9 0,-6 4-1,18-20-2,-10 18-25,-7 14-43,-2 9-77,-6 11-54,0 16-66,-10 13-201,-50 78-314</inkml:trace>
  <inkml:trace contextRef="#ctx0" brushRef="#br0" timeOffset="96767.5348">16860 8741 193,'3'-3'1015,"-2"3"-791,14-9-161,24 0-26,67-17 25,63-12 50,30 10-10,-60 24-36,9 2-28,7 4-16,4 8-2,-1 5-5,-3-4-8,-15 0 7,-16 1-8,-18 1-6,-23 1-1,-53-8-40,-5-2-46,-9-2-40,12 1-67,-17-3-61,-80-10-240</inkml:trace>
  <inkml:trace contextRef="#ctx0" brushRef="#br0" timeOffset="97215.5604">17382 8971 586,'4'-1'860,"-1"0"-718,10-3-133,11 4 2,12 1-5,8 4 10,3 8-2,-7 9-7,1 8 4,-10 7-4,-9 12 23,-8 2 5,-11 8 28,-9 3-12,-14 5-12,-13 0-9,-9-5-2,-8-8-13,-3-7 5,7-16-13,7-14-5,6-15 8,9-11 5,-1-11 2,6-5-4,0-12-5,8-4-8,8-5 0,9-1 0,13 2-1,14 2 1,10 2-9,16 5 9,3 1 5,2 12 1,-4 1-5,-8 11 5,-11 4-5,-13 2 0,-8 5-1,-13 0-2,-1 1-29,-6 1-70,-3 6-79,-6 6 6,-48 64-284</inkml:trace>
  <inkml:trace contextRef="#ctx0" brushRef="#br0" timeOffset="99283.6787">18263 9402 997,'0'0'276,"0"-1"-117,0-1-82,0-1-4,0 0 41,0-6-34,0 2-44,0-3-35,1 0-1,-1 7-67,5 2-160,9-28-576</inkml:trace>
  <inkml:trace contextRef="#ctx0" brushRef="#br0" timeOffset="100580.7529">18177 9322 738,'-1'-2'261,"1"0"-88,0 0-106,0 2-19,0 0 56,1-4 53,0-2-41,3-6-65,6-5-29,2-9-8,7-3-7,4-7-6,1-1 0,1-4 5,-3 3-5,-6 3 0,-2 2 8,-8 8 2,-4 11 17,-1 2 10,-2 12-20,1 0-18,0 8-21,1 4-15,2 16 17,9 13 17,0 18 1,3 7 0,8 4 0,-4-1-5,1-17 5,-4-12-5,-4-16 0,-5-12 4,-3-6 2,0-19 13,2-7-6,3-15-7,5-23-11,-2-3 11,0-4 1,-4 11-1,-4 12 0,-2 18 6,-1 13 15,-1 10-21,1 7-13,-1 18-16,4 14 28,-2 26 1,5 68 15,1 30 3,-5-120-17,1-4 6,3 34 4,-2-15 1,-2-12 12,-6-2-15,-5-5 16,-7-4-13,-12-2 6,-10-5-1,-6-7 2,-5-6-19,-1-8-18,8-19-45,11-10-21,15-18-130,37-137-444</inkml:trace>
  <inkml:trace contextRef="#ctx0" brushRef="#br0" timeOffset="100770.7638">19625 8534 1130,'7'1'143,"2"5"-113,6-2-30,-6 2 9,-5-1-1,-4 6-7,-4 5-1,-7 11 0,-15 13-18,-12 11-159,-109 83-278</inkml:trace>
  <inkml:trace contextRef="#ctx0" brushRef="#br0" timeOffset="101128.7843">19338 8909 651,'9'-7'241,"3"1"-113,11-7-26,11-1 24,6-4-36,-1 6-15,3 1-20,-5 3-26,-6 4-11,-4 6-12,-5 2 0,-4 3-5,-9 5 7,3 1-7,-1 6 0,-4 10 25,-1 8 20,-1 7 23,-4 11 11,-2 15-2,-1 15-30,-2 61 1,2-98-20,-1 42-7,0-10-4,-3-19-6,-2-13 0,0-10 5,-6-8 2,-4-5 11,-10-7 14,-9-8-11,-8-4-15,-9-10-6,-1-14-12,0-4-41,4-17-62,3-12-82,5-17-173,-44-199-530</inkml:trace>
  <inkml:trace contextRef="#ctx0" brushRef="#br0" timeOffset="101632.8131">19246 8202 1328,'-2'-2'242,"4"2"-113,2-1-117,15 7-3,20-1-6,24 3 9,83 6 18,59-10-9,18-11-2,-96-2 2,-37 5-4,-62 0-4,-7 0-7,-6 2 6,16-2-4,-21 1 2,-5 0 34,-5-3 53,-6-7-16,-3-9-71,-7-9-10,-9-3 0,-5-3-1,-1-1-9,-1 0-8,2 2 10,6 5-2,3 5 1,5 9-5,8 10 7,2 3 1,6 4-3,0 11-38,8 8 20,8 13 11,11 7 14,12 9 2,8 0 0,1-2 4,-6-1 2,-3-3-4,-13 1-2,-6-5 0,-10-5 0,-10 2-5,-13-3 5,-17 7 0,-10 2 7,-8 1-7,4 1-108,9 2-126,-2 55-403</inkml:trace>
  <inkml:trace contextRef="#ctx0" brushRef="#br0" timeOffset="101835.8247">20969 8693 1235,'14'3'143,"6"3"-109,13 4-23,9-2-10,12-4 89,5-8-4,8-1-31,3-5-16,2-5-21,1 4-15,5-1-3,-5-1-82,1 4-79,-8-6-164,15-40-340</inkml:trace>
  <inkml:trace contextRef="#ctx0" brushRef="#br0" timeOffset="102030.8359">21270 8187 1403,'-2'-3'213,"1"3"-98,0 0-115,1 18-40,0 19 40,-5 17 45,-1 20 10,-10 70-16,-11 29-24,-25 23-3,17-54-12,0-9-46,8-9-163,19-26-358</inkml:trace>
  <inkml:trace contextRef="#ctx0" brushRef="#br0" timeOffset="102772.8783">22468 7600 880,'1'-1'257,"-1"-2"-109,4-2-71,2 0-47,1-1-8,7-4 25,5 0 8,2-7 7,-1 5-19,3-3 7,1 4-20,0-4 0,4 2-5,0 3-1,5-3-16,2 5 5,5 3-4,8 3-9,6 2 1,2 6 3,-4 4-4,-10 9-1,-9 6-11,-15 11 6,-8 9 6,-8 16 15,-11 20 23,-25 60-1,11-94-11,-22 48-5,-7-17-11,4-19 1,10-17-11,9-16 1,7-16 6,0-5 7,-5-14 2,1-7-14,1-11-2,2-11-20,10-11-7,4-8 3,11-1 2,7-1 16,6 7 5,4 14 0,0 9 1,8 13-9,1 6 7,7 6 2,1 4 0,4 7 0,1 3-16,2-1-137,5-2-147,84-3-381</inkml:trace>
  <inkml:trace contextRef="#ctx0" brushRef="#br0" timeOffset="103118.8981">23576 7486 1297,'0'0'226,"0"0"-143,0 1-83,0 8-21,0 11 0,4 18 21,-8 22 34,0 22 0,-6 73-8,4-106 35,-5 47-40,0-17-10,5-25 2,4-20-7,2-20 3,3-8 3,13-16 39,19-16-19,57-41-16,56-50-8,-6-46 4,-108 114-5,-1 6-1,-3 9-5,28-30-1,-11 21 0,-8 19-2,-9 12-11,-6 12-40,-9 9-59,-6 11-19,-7 9-29,-10 11-131,-74 82-80</inkml:trace>
  <inkml:trace contextRef="#ctx0" brushRef="#br0" timeOffset="103397.914">22362 8522 989,'0'0'262,"2"0"-179,2 0-83,11 0 49,18 0 109,30-10-22,81-9-62,82-7-11,70 0-21,-85 15-17,-27 6-11,-37 9-5,-27 5-9,-26 7-15,-60-10-43,-9 1-31,-10-1-70,8 10-184,-23-5-137,-111-6-118</inkml:trace>
  <inkml:trace contextRef="#ctx0" brushRef="#br0" timeOffset="103846.9397">22560 8795 882,'4'-5'574,"2"1"-499,10-5-65,11 1-10,10-1 10,4-2-9,0 4 4,4 6 9,0 9-4,7 6-2,-1 10-7,-1 9 32,-5 10 3,-8 0 0,-14 6-25,-12-4-2,-13 4 15,-13-4-6,-9-1-12,-10-3 13,-7-5 8,-4-6 5,-1-10-4,6-2-8,3-14 4,5-4-2,0-8-7,1-8-4,4-2-5,6-5-6,4-5-12,10 4 0,7 2-11,14 0-5,15 4 28,16-4 1,17-1 5,13 0-6,1 1 6,3-3-5,-1 2-1,-5 1-22,-2 3-106,-11-1-49,67-38-350</inkml:trace>
  <inkml:trace contextRef="#ctx0" brushRef="#br0" timeOffset="104209.9605">23635 8680 250,'3'0'1015,"-1"4"-895,3 6-102,0 12-17,-3 12 16,-2 11 37,-7 10 21,-7 11 10,-9 9-5,-9 5-41,-6 9-17,-5 2-7,-8-3-6,5-11 2,3-13-5,13-19-3,11-22 4,12-11-2,4-12 10,3-3 6,3-6-18,0-4-3,3-10-24,0 1-2,2-1-5,0 1-4,-1 5 14,-5 5 21,0 5 1,-2-1-1,0 3 2,0 2-1,0-3-1,2-1-43,-1 0-82,4-6-73,23-32-290</inkml:trace>
  <inkml:trace contextRef="#ctx0" brushRef="#br0" timeOffset="104981.0046">23344 8716 940,'-1'-4'294,"1"1"-54,-2-4-66,2 6-29,0-2-10,0 3-21,0 0-37,0 0-26,2 0-26,-1 3-16,8-3-9,15-3 0,26-2 2,55-4 5,41-4 1,-104 9-7,-9 0-1,34-2 1,-21 3-1,-16 3 0,-15 0 0,-8 0-1,-7 0-10,-5 2-8,-4 9-14,-14 9 33,-14 18 6,-14 17 5,-7 9-10,-1 4 1,4 4-1,-4 7 0,4-1 0,-6 6 0,-2-5 0,5-6 0,7-15-1,15-16 1,14-13 0,11-17 0,11-8 0,0-6 8,3 2-3,2-4-5,11-8 5,20-5-5,13-10 0,20-5-1,8 3-1,-5 1 1,1 3 1,-4 3 7,-5 2-1,1-1-1,-7-1-4,-8 9 5,-9-1-7,-15 8 6,-12 3-6,-4 0-4,-7-1-28,-6 4-49,-1 0-91,4 7-301,7-2-521</inkml:trace>
  <inkml:trace contextRef="#ctx0" brushRef="#br0" timeOffset="105506.0346">25277 8039 1130,'0'0'308,"-3"2"-196,-5 10-112,-3 12-5,-8 21 5,-11 17 2,-6 19 19,-26 58 1,-6 17-8,-5 4-13,6-48 8,33-64-8,4-6 12,4-5-13,-23 33-63,18-26-82,13-18-97,18-25 62,20-28-58,88-128-261</inkml:trace>
  <inkml:trace contextRef="#ctx0" brushRef="#br0" timeOffset="105866.0552">25088 8526 485,'12'-15'229,"-1"4"70,9-8-127,3 9-83,3 9 7,12 2 16,11 5-19,11 0-19,3 4-32,2-1-18,-13 7-12,-9 0-11,-14 1-1,-17-1-19,-14 1-29,-18 7 15,-27 0 33,-66 28 0,-50 9-65,122-55-28,18-2 45,-25 6 48,32-15 77,16-4-22,4 4-46,8 0 2,10 5 1,11 8 27,9 12 4,4 12-8,0 11 1,1 9-5,-7 7-11,-4-5-7,-7-4-4,-3-13 0,-5-7 6,-6-15-15,-2-5-1,-4-13-26,4-13-69,-6-10-180,-25-109-531</inkml:trace>
  <inkml:trace contextRef="#ctx0" brushRef="#br0" timeOffset="106415.0866">24977 7774 1389,'-1'-7'221,"1"3"-71,0-4-123,1 8-27,3 1-14,6 2 14,20 1 20,21 3 43,62 13-18,25 8-18,11 14-15,-36-6-3,6-2 10,8-10-11,-6-5-7,-30-8 6,-60-9-1,-8-2-5,-9 0-1,15 0 10,-19-3 1,-10-5-11,-9-11 0,-11-13-42,-16-11-17,-16-8 37,-6 1 15,3 2 7,7 9 1,11 5 8,10 10-8,10 7 0,10 9 0,7 4 17,1 4-14,4 2-4,6 0-21,6 3 21,13 8 6,10-1 5,-2 11-10,0 1 12,-5 0 1,-6 12-4,-4 3-9,-5 9 0,0 7 8,-12 3-1,-3-4-7,-4-5 10,-5-8-5,-2 0-6,-8-8-16,-5-2-63,-9 2-86,-88 27-304</inkml:trace>
  <inkml:trace contextRef="#ctx0" brushRef="#br0" timeOffset="113730.505">2987 11390 1263,'-6'-11'224,"2"5"-65,-3-10-71,3 13-35,2 1-20,2 4 12,0-2-27,6-2-8,15-1-10,25-11 21,72-24 17,58-17-7,11 0 5,-85 32-12,-63 15-16,-4 0-7,-4-2 0,25-3-1,-11 2-14,-13 0-50,-11 5-37,-12 5-34,-9 2 38,-6 2-23,-4 3 3,-18 3-134,-12 1-62,-119 21-366</inkml:trace>
  <inkml:trace contextRef="#ctx0" brushRef="#br0" timeOffset="113948.5175">3294 11222 709,'-1'0'283,"1"0"-122,-2 3-137,2 0-24,2 11 0,0 14 0,6 21 171,6 19-39,-4 22-84,10 68-26,-17 13-2,-16-12-11,6-112 0,-3-3-3,3-3 7,-12 35-11,1-7-2,3-12-38,0-14-68,6-12-164,-12-13-259</inkml:trace>
  <inkml:trace contextRef="#ctx0" brushRef="#br0" timeOffset="114151.5291">3473 11848 1389,'1'-6'204,"5"2"-139,10-2-53,13 0-12,8-5 15,8-7 9,6-2 1,1 2-10,9-3-6,-1 5-9,-5 5-6,-9 6-63,-15 8-96,-15 7-141,-21 9-222,-97 91 342</inkml:trace>
  <inkml:trace contextRef="#ctx0" brushRef="#br0" timeOffset="114356.5408">3190 12470 1199,'5'-6'256,"6"1"-221,13-6-7,11-9 29,14 3 33,11 0-10,9-2-7,3 5-29,-1-2-16,2 3-16,-11 0 9,0-3-21,-8 3-57,-9-1-61,-10 3-238,-8-3 149,-16-57-172</inkml:trace>
  <inkml:trace contextRef="#ctx0" brushRef="#br0" timeOffset="114961.5754">2715 11051 1249,'-3'-11'270,"3"6"-99,-3-12-142,6 9-29,17-6 0,12-13 25,21-14 35,61-33 18,34 11-16,15 41-14,-46 24-23,12 6 2,3 4-6,-9 0-3,2-3-9,-4-5 2,-9 1-1,3-11-2,-19-10 7,-59 8-9,-9 4-6,-8 0-1,17-2 1,-18 4 0,-13 2-13,-11 0 13,-8-10 55,-8-9-43,-11-11-12,-10-9 0,-9-6 0,-5 0-1,-3 0-5,4-1 6,6 6 0,10 12 2,13 8 4,14 8-5,6 9-1,5 1-8,5 2-55,7 8-34,15 4 70,11 13 27,14 9 22,12 7-11,3 3-2,-4 1-8,-1 4 6,-14-1-7,-4 4-2,-11-2-10,-13-1-6,-12-1 14,-13 4 4,-12 6 33,-16 6-14,-12 2-19,-9 1-34,-5-6-94,2 1-101,12-1-149,-1 51-357</inkml:trace>
  <inkml:trace contextRef="#ctx0" brushRef="#br0" timeOffset="115159.5868">5015 11476 1144,'29'5'150,"-3"4"-97,36 5-23,3 2 18,4-4 33,1-5-33,-4-4-20,-5-3-13,-4 0-7,-8 0-8,-7 2-45,-8 2-114,-13 12-312,-40 69-151</inkml:trace>
  <inkml:trace contextRef="#ctx0" brushRef="#br0" timeOffset="115346.5975">4966 12383 1430,'2'-3'241,"12"-4"-178,8-1-21,19-12-3,13 1 32,13-3-7,48-6-20,19 13-22,-2 19-10,-96 1-12,-2 1-79,-1 9-127,32 15-169,77 75-104</inkml:trace>
  <inkml:trace contextRef="#ctx0" brushRef="#br0" timeOffset="115625.6134">6815 11845 1687,'-3'-3'208,"3"-1"-208,3 0-94,5 6 10,11-2 84,13 0 90,16-6 12,19-4-36,7-4-24,4 1-17,-5 1-14,-13 4-1,-11 6-3,-13 2-7,-9 4-40,-5 2-113,-8 0-89,20-10-507</inkml:trace>
  <inkml:trace contextRef="#ctx0" brushRef="#br0" timeOffset="117282.7082">8371 11326 1162,'6'13'168,"4"4"-144,8 23 36,8 18 27,9 20-21,0 8 15,26 62 12,-43-98-36,22 50-18,-4 4-18,13 56 21,-15 12 7,-29-121-13,-2-2-22,1 44 1,-1-18-3,-6-18-3,2-28-2,1-15 8,4-14 14,-2-6 7,10-21 13,10-32-20,38-98-13,59-100-16,38-22-20,-53 115-25,-15 25 30,-22 25-4,-43 71 18,-5 4-11,-1 8 12,13-32 5,-9 17 1,-7 14-5,-6 16 8,-7 6 17,-4 7-16,-5 6-8,4 1 35,-8-4-20,-9 6-8,-16 2-2,-26 6-1,-65 24 0,-59 15-5,-28 14 0,71-20 0,3-18 1,11-5 4,24-17 0,23-6-6,52-2 2,9-2 5,8 3-7,-12-4-12,15 4-26,12 0-80,16 7-254,11 9 135,117 65-143</inkml:trace>
  <inkml:trace contextRef="#ctx0" brushRef="#br0" timeOffset="118010.7498">9907 11591 1333,'-4'-1'300,"4"-2"-139,-3-3-106,3 6-22,0 2 3,3-2 17,-3 0-53,4 4-8,0 4-11,9 6 18,3 13 1,5 10 0,2 16 6,2 10 2,0 12 13,-3 13 6,3 61-27,-8 16 11,-3 18 7,-4-42-3,-7-103-14,2-10 11,-1-7-7,5 16-5,2-23-39,-1-7 39,6-22 38,16-22 50,17-39-49,58-99-12,27-48-12,-9 26 0,-52 82 3,-3 11-7,-38 55-10,-6 5 5,-2 5-6,24-41 0,-11 17 0,-7 12 1,-9 8 0,-8 12-1,-1 11 0,-8 8-12,-2 8-36,-4 7-59,-1-2-62,-4 11-140,-5 8-66,-46 68-164</inkml:trace>
  <inkml:trace contextRef="#ctx0" brushRef="#br0" timeOffset="119713.8473">3142 13520 1398,'-3'-37'162,"6"8"-94,1-32-37,14 17-25,8 11-5,7 14 5,5 13-6,4 22 0,8 19 39,8 23 2,16 13-13,50 64-8,24 23 4,44-3-17,-40-65 2,16-24-9,16-22 18,25-25 0,33-15-17,-8-14 5,18 0 2,-11 8-2,-21-5 6,9-5-11,-39-2-1,-20 10 1,-3 4 0,-15 8 1,-26 7 8,-8 10-10,11-10 0,13-7-31,14-4 10,-2-4 15,26-12 6,30 1 0,-1 0 9,-6 0-9,18-3 6,-17 14-6,3-6 0,20-23 10,3-13 14,-9-5 5,7-8-5,-40 2-17,-10 0 5,-20-17-3,-15 6-7,-39 0-2,-17 2-44,-51 29-112,35-75-192</inkml:trace>
  <inkml:trace contextRef="#ctx0" brushRef="#br0" timeOffset="120209.8756">7270 12579 1321,'-5'0'216,"1"0"-67,-7 8-131,-8 17 4,-3 17-15,-14 26-6,-37 65 25,-11 52 13,0 20-6,28-71-15,3-6-4,6-14-2,10-10-6,25-63-6,7-10 0,2-3-11,0 16-65,8-16-97,6-16-113,8-24-164,63-118 273</inkml:trace>
  <inkml:trace contextRef="#ctx0" brushRef="#br0" timeOffset="120562.8958">7121 12714 1286,'0'-4'267,"0"3"-99,2-4-154,7 15-14,5 14 0,11 17 0,11 16 61,9 20-11,10 13-11,37 67-11,1 11 10,-63-117-10,-2-6-13,27 47-4,-8-5-11,-10-10-17,-12-2 3,-8-8-5,-10-6 1,-7-14 18,-6-10 18,-6-11 56,-9-6-16,-7-9-23,-18-7-13,-17-8-4,-59-10-6,-27-9-4,-2 3 2,57 11 5,58 3-6,-1 0-8,11 2-1,-30-8-4,15 2-112,-32-13-247</inkml:trace>
  <inkml:trace contextRef="#ctx0" brushRef="#br0" timeOffset="124523.1223">7073 13230 1202,'0'0'288,"0"2"-175,-3 8-85,-7 12-7,0 23-4,0 17-2,5 12-8,5-1 4,5-8-11,5-10-1,0-16 1,0-13 6,0-15-6,-1-4 1,-1-7 5,8-10 4,-1-8 10,10-23 1,4-21-5,3-24-5,-5-9-5,-9-1 0,-12 15 0,-10 23 7,-2 24 40,-8 22-10,-4 18-29,-4 16-13,-5 19-1,-1 27 1,-2 68 0,29 24 11,11-111-12,5-7 0,18 41 1,9-21-1,7-23-7,4-20 7,3-22-1,-3-19 0,-5-15 1,-9-11 1,-14-4 5,-16-5-5,-16-2-1,-22 0 0,-19 0-1,-15 9 1,-9 8 6,-5 17 9,5 25 3,12 18-1,14 25-11,9 19-6,17 17-2,14 68 1,42 22 0,-3-118 0,1-10-12,33 31-20,12-28 3,-4-37 9,-4-36 13,-9-27 8,-15-23 1,-12-13 11,-17-5 0,-22 3 6,-19 2-17,-22-2 7,-19 4-8,-8 17 0,0 22 23,5 34 5,12 31-22,11 26-6,9 30-6,2 71 6,30 44 0,38 9 0,7-89-1,-14-72 0,2-12-34,3-13-5,32 1 17,2-36 14,-4-39 9,13-82 0,-24-55 1,-43-13 11,-36 75-11,-29 8 12,-14 27-4,25 76-8,1 13 20,6 11 21,-35 0-16,8 32-4,16 26-11,-1 74-10,36 52 6,48 14-1,20-85-5,-20-71-1,5-11-14,85 30-14,-86-63 5,-5-13 16,27-18 7,-16-27 12,-23-19 9,-23-5 12,-24 0 18,-24 9-17,-13 17 2,-5 27 11,2 29-28,14 35-13,11 34-6,11 78-39,68 42-118,96-19-36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3:46:51.0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519 5422 460,'-6'0'74,"2"0"13,-6-2-35,2 2 2,0-5 59,-3-2-17,1 0-41,2-3-22,2 8-33,0 2-22,5 5-202,-3 9 100,1 9-20,-1 42-131</inkml:trace>
  <inkml:trace contextRef="#ctx0" brushRef="#br0" timeOffset="558.032">17974 5261 521,'-1'-4'179,"1"0"16,-2 0-9,-2 2-17,4 2-50,-1 2-26,1-1-8,0 2-23,-3-3-34,3 0-28,4 4 0,6 10-7,9 5 6,7 17 1,10 18 6,7 16 0,-2 11 3,2 10 9,-5 2-16,0-3 11,0-3-2,-1-12-10,4-20 16,-1-16 1,10-23 6,17-32 31,79-62 34,84-93-41,46-57-24,-77 46-11,-9-1-2,-18 15-10,-29 32 0,-33 39 4,-71 58-5,-13 13-6,-7 12-18,20-17-63,-15 25-66,-3 20-34,-8 17-43,-7 24-136,-57 151 105</inkml:trace>
  <inkml:trace contextRef="#ctx0" brushRef="#br0" timeOffset="1054.0603">17386 8626 1582,'-8'-17'82,"8"8"-82,-2-5-45,20 36-70,10 15 92,5 12 16,2 8 7,-9 16 1,-2 17 21,-1 85 17,1 58 24,15 41-16,-4-138-13,14-34-11,-14-66-8,8-6-2,96 49 4,43-54-2,-46-42 3,4-29 7,0-16-8,8-24-11,17-13-5,-37 0 6,-7 3-7,-10-2-1,-14 29-47,-12 20-29,-49 39-52,-2 10-70,-4 11-253,84 88 82</inkml:trace>
  <inkml:trace contextRef="#ctx0" brushRef="#br0" timeOffset="1541.0882">18910 13467 901,'4'-45'155,"4"10"-17,2-30-35,2 26-46,-1 17-36,6 22-21,0 16 1,3 20-1,-3 26 27,7 73 52,-10 55-5,-5 36-29,7-49-9,15 23-3,-9-79-18,-9-75 4,0-5-2,6-7 2,16 36-7,8-16 6,6-19-6,14-25 8,55-47 2,49-108 7,64-113-7,-44 20-13,-20 21-8,-19 47 1,-22 69-2,-25 52-89,-63 45-139,36 16-514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3:48:14.0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265 10935 880,'0'-3'189,"0"3"-109,0 0-43,0 0-17,0 0 86,0 0 22,3 0-35,-3 0-44,1 0-22,-1 0-1,1 0 2,-1 0 20,4 0-4,-2-6-10,12-4-19,12-7 32,14-9-17,20-3-29,9 0 9,6 1-8,-3 2-1,-9 7 9,-7 5-9,-6 2 0,-4 5 0,-6 1 8,-12 6-9,-11 2 0,-11 3-33,-3 7 6,-2 8 16,1 18 11,2 24 24,-8 65-4,1-78-10,-6 49 2,-3-2 0,-6-4-4,3-9-2,-1-3 1,4-12 2,0-13-8,4-13-1,2-19-20,2-12-30,2-7-65,-2-9-8,-33-61-149</inkml:trace>
  <inkml:trace contextRef="#ctx0" brushRef="#br0" timeOffset="224.0128">23769 10987 1151,'0'2'255,"0"0"-181,-1 2-55,0 1 1,-1-1 31,0 1 0,-4 4-23,-1 11-14,-13 13 34,-17 16 6,-12 10-14,-13 4-14,-10-5-10,3-2 1,14-7-17,16-12-50,22-3-263,45-1-331</inkml:trace>
  <inkml:trace contextRef="#ctx0" brushRef="#br0" timeOffset="609.0349">24521 11822 1346,'0'0'189,"-1"3"-101,-2-2-52,3 1-22,0 0-7,-3 0-7,-4 4 0,-9 5 5,-3 3 11,-13 2-8,1-1-8,0-2-115,-29-9-337</inkml:trace>
  <inkml:trace contextRef="#ctx0" brushRef="#br0" timeOffset="1786.1022">25124 10722 518,'-2'-2'744,"2"0"-570,0-4-174,6 6-8,4 0 4,16 0 4,12 0 10,11 3-1,7 0 5,-3 5-14,-4 5 1,-10 0 5,-11 2-6,-4 5 0,-6 2-7,-6 7 6,-6 0-10,-5 7-15,-8 3 2,-13 10 24,-12 4 20,-13 0 4,-12 1-3,-6-9-6,-1-3 5,3-5-13,3-8 1,10-11 0,11-8-8,12-10-71,5-10-86,8-15-136,15-101-249</inkml:trace>
  <inkml:trace contextRef="#ctx0" brushRef="#br0" timeOffset="1995.1141">25205 10587 586,'-2'0'555,"1"0"-433,-1 3-122,1 12-56,-4 18 41,-6 16 15,-3 21 80,-6 21-23,-5 9 3,-4 1-18,2-8-18,-5-7-11,-1-5 4,1-7-1,7-8-16,2-11-30,13-15-157,4-18-91,9-19-4,34-82-295</inkml:trace>
  <inkml:trace contextRef="#ctx0" brushRef="#br0" timeOffset="2162.1237">25206 11189 43,'4'7'770,"4"9"-689,7 14 20,9 9 8,4 4 17,2 0-27,-2-4 2,2-3-29,6-1-38,3 3-5,13 1-29,4 3-69,9 10-281,61 93-542</inkml:trace>
  <inkml:trace contextRef="#ctx0" brushRef="#br0" timeOffset="3130.1791">25321 14868 808,'0'0'209,"0"0"-170,0 1-20,0-1-19,0 2-8,0 3 1,1 4 7,2 9 21,-1-4 1,1 1-12,4-5-9,-5-4 3,2-4-3,4-2 28,5-6 14,0-2-11,1-4-10,3-5-8,-10 3-1,-4-3-1,-5 9 11,-4-5 50,2 8-11,-5 1-2,2 4-2,1 0-20,-2 4-14,-1 5-6,0 0-11,3-3-7,3 1 0,3-3-18,3-2 3,-1-2 6,2-2 3,0-2 5,-1 3-11,-1-2 12,-1 2-26,-1 1 2,0-2 23,0 4-39,-3-1-185,-11 15-563</inkml:trace>
  <inkml:trace contextRef="#ctx0" brushRef="#br0" timeOffset="4713.2696">21494 13961 749,'-3'0'192,"3"0"-192,0 0-17,0 0 17,0 0 17,0 0 47,0 0-17,0 0-23,0 0-6,0 0 7,-2 0 17,2 0-1,0 0-19,0 0-11,0 3 1,0-3 0,0 1-12,0-1 0,0 0-1,0 2 0,-1-2-4,1 0 5,0 0 0,0 0 1,0 0 11,0 0-1,0 0 7,1 0 9,-1 0 7,0-2 13,2 2-13,-2 0 4,-2 0-5,2-1-18,0 1-3,0 0 6,-1 0-17,1-3 11,0 3-12,0 3 0,0-3 1,0 0 8,1 0-9,-1 0 0,0 0 5,2-3-5,-4 6-7,2-3 7,0 0 0,0 0-19,0 0-7,0 0 2,0 0-6,0 0 9,0 0 12,0 0 8,0 0 0,0 0 1,0 0 4,0 0-4,0 0-1,0 0 1,0 0 0,0 0 0,0 0 0,0 0 1,0 0 0,0 0 0,0 0 5,0 0 2,0 0-7,0 0-1,0 0 0,0 0-1,0 0-11,0 0-68,0 0-145,0 0-100,21 29 167</inkml:trace>
  <inkml:trace contextRef="#ctx0" brushRef="#br0" timeOffset="9978.5708">6928 8632 581,'-4'-8'735,"0"6"-633,-3-5-44,6 7-58,-1 0-17,2 1-9,0-1 8,-2 2 17,2 2 0,0 4 1,0 9 1,-1 9 0,0 7 5,-1 7-4,-1 9-2,2 3 5,-1 13-4,-1 10-1,3 8 0,3 10 1,5 56 3,8 16-3,-8-122 0,0 2 0,13 44 1,2-11-2,3-8 1,2-5-1,1-7-1,3-10 1,-2-11 0,1-9 0,-3-12 9,0-9-1,-5-7 16,4-8 46,0-17-20,2-9-14,3-9-15,1-12-8,-4-2-4,-3-1-7,-3-1 5,0 0-1,1 0-4,-6-6 5,3-7-6,-3-2 1,-3-4 5,-2 7-6,-7-2 0,0 12 6,-2 6-5,-4 5 11,-1 2-7,-4 3 8,1 6 4,-2 1-5,-1 4 1,1 4 8,1 5 1,-1 3 1,2 3-12,2 1-11,-1 4 5,1-2 0,0 6-5,0-5 5,1-1-5,-1 5 0,1-1 0,-1 3-1,2 4 1,0 3-1,-1 2-1,1 0-14,-2 2-15,1 0-69,1 1-48,3 7 35,1 8 26,10 14-85,4 7-96,35 64-396</inkml:trace>
  <inkml:trace contextRef="#ctx0" brushRef="#br0" timeOffset="10285.5883">8105 8955 1101,'-1'-4'270,"-1"4"-78,-1-2-120,3 2-50,0 0-7,3 0-6,0 0-9,9-1-11,12-3 11,15-1 0,10-5 0,5-1 1,-4 2 0,-6 2 0,-5 1 1,-7 5-2,-3-1 1,-7 0-1,-3 2 0,-8 0 0,-5 0-6,-4 0-83,-2 2-100,0 4-138,-14 35-13</inkml:trace>
  <inkml:trace contextRef="#ctx0" brushRef="#br0" timeOffset="10653.6094">8025 9745 1039,'0'0'257,"0"0"-202,2 0-55,0 0-46,0 0 16,5 0 3,3 6 7,10-3 20,7 2 44,10-1-1,7-4 2,5 0 2,4-3-5,4 2-5,2-3-11,-1 3-8,0-2-6,-2 3-3,-4 3-8,-5-2 5,-5-1-5,-11 2 7,-12 0-7,-5-1 0,-8 2 0,-3-3 0,-3 0 10,-3 0 1,3 0-2,0 0-10,-2 0-53,4 0-142,-8-29-609</inkml:trace>
  <inkml:trace contextRef="#ctx0" brushRef="#br0" timeOffset="12095.6919">9526 9401 737,'-2'0'144,"2"0"-101,-3-2-42,3 2 0,0 0-1,0 0 22,0 2 7,0-2-13,0 0-10,-1 0 2,1 0 17,0 1 16,0-1 17,-3 0 8,3 3-15,0-2-19,-2 2-32,1-3-9,-2 1-11,3 1 8,0 4-22,0 8 34,-2 5 0,0 14 12,-5 5-5,0 6-7,-8 8 10,-3 7 4,-6 8-2,2 4 0,1-7-6,7-11-6,7-14 0,7-14 0,3-11-28,2-6 8,0-2 19,0-4 0,-2-2 1,3 0 11,1-2 41,2 0 11,2-2-13,3 1-17,3-3-11,4 1-2,5-6-2,7 2 0,0 2-8,2-3-1,0 4-7,1 2 4,-1 1-5,-1 2 5,-6-1 0,4 0-6,-1 1 1,-4-6 1,0 1 7,-6 1-9,-5 0-7,-4-4-20,-2 2-40,-4-6-89,8-35-159</inkml:trace>
  <inkml:trace contextRef="#ctx0" brushRef="#br0" timeOffset="12344.7061">9682 9711 840,'-1'0'318,"1"0"-246,0 3-72,0 1-27,1 3 4,-2 8 17,-2 11 6,0 16 17,-6 14 0,-9 6-1,-2 5-5,-2-6 7,4-9-2,6-7-10,3-6-6,2-8 0,4-3-148,2-4-115,14-20-379</inkml:trace>
  <inkml:trace contextRef="#ctx0" brushRef="#br0" timeOffset="12785.7313">9976 9632 1066,'2'3'232,"-1"-3"-184,1 0-40,4 0-2,9-3 3,11-4 37,16-4 8,13-1-15,6 1-24,6 0-3,-9 1-6,-2 5-5,-11 0-1,-11-1-6,-9 6-40,-11 0-70,-7 3-76,-10-3-7,-8 3 7,-5 0 136,-8 0 23,-5 4 33,2-3 15,0 3 78,7 2 12,-2 0-1,3 7-38,-2 2-12,2 9 6,-4 4-27,4 7 13,-7 3-7,3 4-15,-3 1-9,1-2-3,5-3 3,-3-3-3,5-5-11,5-3-1,3-7-28,3-6-100,9-8-50,8-6-142,46-44 160</inkml:trace>
  <inkml:trace contextRef="#ctx0" brushRef="#br0" timeOffset="12981.7425">10241 9881 570,'-4'0'299,"4"2"-239,-1 0-39,-2 0-21,6 4-10,-3 2 10,1 13 81,3 13 7,4 7-14,3 8-34,2 2-13,4-2-10,3-1-11,9-10 3,5-9-9,9-13-39,13-16-189,113-78-271</inkml:trace>
  <inkml:trace contextRef="#ctx0" brushRef="#br0" timeOffset="13439.7687">11040 9490 1150,'-10'-6'237,"0"5"-134,-10-5-38,2 6-17,-5 7-26,0 11-14,-4 8-7,0 11 0,-3 10-1,6 6 0,5 0-6,10-5-3,9-3-25,6-11-1,6-8 20,8-4-21,4-7 9,6-11 3,6-5-3,0-9 3,-5 2 11,-9-4 13,-9 2 2,-10 4 20,-3 6 46,-3 2-1,-2 1-67,-6 6 1,-9 11 24,-9 11-5,-7 14-11,2 4 6,9 0-15,10-10-1,8-5-11,5-7 1,4 0-7,5-7 6,2 0 0,6 0 12,6-10 0,8-3 0,13-7-49,10-11-100,2-9-145,-1-6 5,49-40-238</inkml:trace>
  <inkml:trace contextRef="#ctx0" brushRef="#br0" timeOffset="13717.7846">11268 10105 304,'-3'1'297,"2"-1"-145,-6 6-17,3 3-80,1 12-14,1 6 5,7 4-19,7 4 8,2-5-7,3-6 8,6-7 5,1-5 23,4-5-20,4-11 13,-3-7 3,-5-10-2,-5-5 10,-10-5-17,-6-2-24,-7 3-18,-4 6 28,-6 4-1,0 11-3,-8 5 2,0 4-10,-4 6-11,-1 4-5,-1 4-2,1-1 1,4-1-8,3-6-82,3-6-163,-42-31-215</inkml:trace>
  <inkml:trace contextRef="#ctx0" brushRef="#br0" timeOffset="14189.8116">9375 9211 887,'0'-2'186,"0"2"-124,-3 0-14,3-4 60,0 8-6,3-8-99,4 8-3,11-1-30,24 0 30,65-3 55,96-29 23,68-28-18,-105 24-27,-7 3-18,-1 0 5,-15 3-7,-29 2 2,-18 11-3,-13 5-4,-52 5-7,2-2 5,-6 3-5,25-5 7,-13 3-7,-15-1 1,-16 3-2,-8 3 6,-8-4-6,-12-2-96,-13-4-189,-122-12-348</inkml:trace>
  <inkml:trace contextRef="#ctx0" brushRef="#br0" timeOffset="14477.8281">10221 8053 1066,'0'-4'183,"0"1"-89,2-2-94,-1 9-13,-1 1-40,1 12 1,1 10 23,-2 18 29,-2 21 6,-6 20 11,-20 64-2,-11 18 0,28-117 4,3-2-16,-4 43-3,15-10-198,83 46-280</inkml:trace>
  <inkml:trace contextRef="#ctx0" brushRef="#br0" timeOffset="15977.9139">11942 7994 563,'0'-1'324,"-3"1"-127,3 0-65,-1 0-5,1 0-13,-3 0-24,3 0-36,-3 0-24,3 0-13,-1 0-12,-2 1-5,3-1-1,0 2-6,-2-2 5,1 2-5,-4 2 7,-2 6 0,-6 4 6,-3 2 0,2 2-6,3-1-1,2-5 0,3-2 1,2-3-2,1-3 2,0 2-1,1 0 0,-1 4-5,0-1 5,0 4-10,1 6 10,0 8-8,0 5 9,-2 5 0,1 4 0,3 0 0,0 1 0,4-3-1,-1-1-6,3-4-2,2-6 7,3-3 2,4-1 0,3-7 1,5-3 1,4-4 10,6-6-12,7-8 6,4-17 3,10-5-2,3-15 1,-3-3-7,1-5 10,-3-2-10,0-1 5,-9 3-5,-7 0 8,-15 8-8,-7-3 22,-7 7-10,-4-4-4,-6 3 0,-3-5-7,-1-3 4,-2-3 0,-5 1-5,-2-1-1,-2 1 1,-2 6 0,1 5 6,-3 1-7,1 10 0,-3 6-1,-1 2-6,-2 10 5,-5 4-5,-2 8 7,-6 10 0,-3 8 0,1 8 0,1 9-1,2 9-38,3 4-84,8 8-64,4-1-151,-8 49-402</inkml:trace>
  <inkml:trace contextRef="#ctx0" brushRef="#br0" timeOffset="16616.9505">12101 8041 553,'0'0'142,"0"0"-89,0 0-16,0 0 31,0 1-7,2-1-22,-4 0-18,2 0-12,0 0-3,0 0 5,0-1-4,0 1 5,0 0-4,0 0 2,0 0-10,0 0-1,0 0 0,0 0 1,0 0 1,0 0-1,0 0 1,0 0 1,0 0 4,0 0 0,0 0 3,0 0 0,0 0 10,0 0-11,0 0 2,0 0-1,0 0-3,0 0 2,0 0-7,0 0 0,0 0 0,0 0-1,0 0 1,0 0 0,0 0-1,0 0 1,0 0-1,0 0 0,0 0-33,0 0-9,0 0-3,0 0-27,0 0-42,0 0-15,0 0 17,0 0 35,0 0-13,2-3-157</inkml:trace>
  <inkml:trace contextRef="#ctx0" brushRef="#br0" timeOffset="18067.0334">26524 11855 948,'-4'0'242,"4"0"-190,-1 1-52,-1 2-13,-1-2 4,-9 6 9,-13 7 22,-12 2-1,-9 3-9,-2-1-12,10-3-67,16-10-74,31-33-27</inkml:trace>
  <inkml:trace contextRef="#ctx0" brushRef="#br0" timeOffset="18521.0594">27420 10820 752,'-9'-2'541,"-2"8"-475,-11 12-55,-2 13-11,-4 22-1,2 17-7,3 11 7,-1 9-8,9 7 1,4-4 1,9 0 7,6-11 0,5-15-2,6-17-4,4-14 6,3-15 13,4-16 32,10-16 63,10-18-55,5-17-26,5-15-12,-2-16 0,-8-4-9,-7-5-5,-12-2 13,-8-2-13,-15 3 0,-8 9 28,-13 10 14,-3 13 2,-5 17-21,0 12-10,-4 15-2,-3 11-12,-10 16 0,-12 17 0,-10 16 1,-2 13-1,3 8-43,11-2-128,16-3-89,4 66-119</inkml:trace>
  <inkml:trace contextRef="#ctx0" brushRef="#br0" timeOffset="18757.0729">27644 11257 1225,'0'0'327,"0"3"-230,0-2-97,1 8-25,2 8 13,2 15 12,4 9 15,6 11-2,4 5 1,5-2-2,6-6-2,4-4-1,4-9 2,-2-13-11,-8-3-15,-9-8-114,-13-7-240,-54-24-589</inkml:trace>
  <inkml:trace contextRef="#ctx0" brushRef="#br0" timeOffset="19934.1402">12381 8138 975,'0'-3'180,"0"6"-129,-1-3-39,1 0 1,0 1 16,-2 1 11,4-1-34,-1 3-6,5 5-13,4 9 13,9 8 0,4 7 9,9 2-3,6 0 0,-2 1 3,1-4-3,-1-2-5,-4-1 10,-4-3-10,-5 0 0,-6-5 1,-3-1-1,-4-4 5,-4-3 0,-3-4-5,-2-2-1,-2-4-84,-2 2-121,-47 13-110</inkml:trace>
  <inkml:trace contextRef="#ctx0" brushRef="#br0" timeOffset="20685.1831">11554 9100 118,'-10'-4'583,"1"4"-512,-7-3-52,4 4-13,6 1 5,5-2 40,2 0-51,5 0-17,1 3 10,5 2 7,5 3 75,8 2 24,9-3 13,5 0-4,13-5-1,14-2-41,58-6-17,29-4-8,10-2-19,-64 10-7,-10 9-4,1 0-5,-60 0-5,-4-4 1,-5 3 4,22 7-5,-6-1 0,-9 2-1,-6-5 1,-1 4 0,1-3 6,5-3-5,6 2-1,9-6 5,2-3 3,0-2-7,-1-2 3,-10-2-5,-8 5-14,-11 1-23,-6 0-35,-8 3-38,-2 1-5,-2-4 11,0 3 79,1 0 25,2 1 7,1-1-7,1 0 0,1 3-15,-1-6 15,1 1-6,-2 2 6,2-3 5,-2 0 6,0 1 1,0-1 3,0 0 13,0 0 2,0 0-4,0 0-8,0 2-6,0-2 0,0 0-6,0-2-1,-2 2-4,2 0-1,-2 2 0,-1 4-50,-4 12-93,-56 57-185</inkml:trace>
  <inkml:trace contextRef="#ctx0" brushRef="#br0" timeOffset="22523.2883">11861 10348 754,'-2'0'276,"2"0"-144,-2 0-91,2 3-17,0-3 15,0 3 36,0-3-24,-1 1-29,2 1-22,3 4-25,0 2 17,8 12 8,0 5 0,4 7 0,1 1 0,0 1 1,-4-1 6,-1-8-1,-2-5-4,-4-12-1,-4-1 5,-2-7 15,2-7 72,-2 3 66,2-6 1,-1-21-95,0-13-46,1-14-8,1-19-10,0-1 0,-1-9-1,2-4 0,-2 5-10,2 0 4,0 12 5,0 10 0,2 12 1,-5 15 1,1 4 0,0 9-1,0 3 2,-1 9-2,-1 2 0,2 2-12,-1 4 3,-1 4-1,0 2-1,0 0-13,0-2-6,5 4 2,1 0 28,9 6 5,5-3 4,5 3-7,6 2-1,7-6 1,10 4 5,12-10-5,7 0 8,7-7-2,7-2-7,0-4 5,-3 1 14,-7-2-14,2 4 3,0 0-2,2 1-6,43-11 1,18-2-2,-8 3 1,-45 5 0,-2-9 0,-41 12 9,-4 0-4,-6 7-6,30-14 8,-14 8-7,-16 1 0,-12 5 1,-11 1-1,-4 3 0,3 0-1,5 3 1,2 1-1,2-4 0,-2 3 1,4 1-1,-7-1-20,1 3-10,-7-3-42,-1 1-133,-6 8-100,-9 4 58,-82 33-299</inkml:trace>
  <inkml:trace contextRef="#ctx0" brushRef="#br0" timeOffset="23117.3223">12171 10073 595,'1'0'476,"4"-2"-436,11 2-34,8-2-4,13 0 8,7-4 40,2 5-7,-3 1-8,-4 7-17,-6 1-6,-11 4-12,-3 10-1,-6 4-14,1 4 14,-6 8 1,-2 3 6,0 6 8,0 1 2,-2 2-4,-1-5-6,2 1-4,-3-6 5,4-8 1,-2-7-7,-3-8 1,1-3 10,0-10-12,0 0-106,-1-8 9,8-56-115</inkml:trace>
  <inkml:trace contextRef="#ctx0" brushRef="#br0" timeOffset="23395.3382">12727 10028 1017,'-1'0'319,"1"0"-193,-2 4-82,2-4-7,-3 0 32,2 3 3,-1 0-33,-8 4-24,-6 8-3,-6 12-10,-8 6-1,-2 4 10,2 3-10,-1-5 5,0-1 2,-2-1-8,3-4-13,-1-2-38,4-5-51,10-5-74,2-5-44,8-8 1,3-3-27,4-23-316</inkml:trace>
  <inkml:trace contextRef="#ctx0" brushRef="#br0" timeOffset="23831.3631">12835 9901 611,'0'-1'360,"0"1"-198,1-1-126,-1 1-36,0 1-1,0 0 0,3 2-6,2 2 7,1 2 6,4 5 15,4 2 1,-5 0-7,2 5-6,-2-4-3,-1 1-6,-6 0-16,0 3 13,-6-3 3,-4 8 18,-8 4 19,2 2-16,-6-4-4,8-10-17,4-3 0,7-10 6,2-3-6,1-2-9,1 2-15,0-1 24,0 1 1,4-4 0,2 4 0,10 0 10,-1-3-10,5 3 0,-2 7-1,4-4-10,2 3-131,4 1-51,54 11-141</inkml:trace>
  <inkml:trace contextRef="#ctx0" brushRef="#br0" timeOffset="24080.3773">13255 10351 297,'2'3'165,"5"-2"-116,2 3 64,5-2 46,4 0-21,1-2 12,5-2-15,6-4-38,2-4-31,3 1-31,2-1-22,-4 2-4,0-1-8,-3 0-1,-2 0-12,0 2-47,-9 0-131,7-16-161</inkml:trace>
  <inkml:trace contextRef="#ctx0" brushRef="#br0" timeOffset="24334.3919">13509 9935 784,'0'0'322,"0"4"-242,-2-2-80,2 8-48,-3 6 34,-3 17 14,2 13 5,-8 14 11,-2 11-2,-3 1-4,2 5 8,0-4-7,7-8-11,5-4-21,8-11-156,21 31-200</inkml:trace>
  <inkml:trace contextRef="#ctx0" brushRef="#br0" timeOffset="24739.415">13963 9930 1004,'0'-2'159,"0"4"-141,2-2-18,0 2-9,5 1 2,6 3 7,4 4 1,9-4-1,-3 4 0,0 0 0,-1-3 1,-4 2-1,0-5 1,-2 4-1,-5-3 0,-5 1 0,-1 2-8,-3 3-5,-4 0 2,-3 10 4,-5 6 7,-7 4 24,-7 8-2,-3-3 1,2 0-11,-5-2 4,2-5-2,7-7-14,3-7-92,2-6-97,-14-19-177</inkml:trace>
  <inkml:trace contextRef="#ctx0" brushRef="#br0" timeOffset="25012.4307">13989 9925 644,'0'3'159,"0"4"-135,0 12 6,0 7 40,-4 12 2,0 11 5,-4 5-8,-6 12-15,-2 7-12,-3-5-6,2-2-21,1-9-2,2-12-4,4-9-3,3-12 2,2-10 7,1-5-15,4-7-17,0-8-11,0-8-191,13-66-132</inkml:trace>
  <inkml:trace contextRef="#ctx0" brushRef="#br0" timeOffset="25208.4419">14000 10281 520,'3'6'190,"0"-2"-127,7 5 33,-1 6 11,2 10 10,2 5-6,-4 4-29,3 3-41,-1 5-20,2-5-6,2-1 6,3-2-9,1-6-6,2-4 10,-3-9-16,-3-7-15,-3-2-120,0-13-102,-2-48-575</inkml:trace>
  <inkml:trace contextRef="#ctx0" brushRef="#br0" timeOffset="25557.4618">14570 9794 1071,'0'0'163,"4"5"-147,2 0-16,3 7-8,3 7 8,1 5 1,1 4 5,-6 1-5,-6 0-1,-3 1-54,-13 0 54,-11 6 12,-6 0-12,-5-3-40,3-4 5,9-11 25,12-8 9,10-6 1,4-2-33,4 2 22,6 3 11,3 4 1,2 0 25,7-1 2,-2-1-8,1-2-8,0 0 1,-2-6-5,-6-2-8,6-24-152</inkml:trace>
  <inkml:trace contextRef="#ctx0" brushRef="#br0" timeOffset="26211.4992">12739 9185 562,'-1'-2'307,"-3"0"-119,3-2-35,1 4-26,0-4-20,1 4-19,-1 0-32,5 0-29,6-3-20,9-4-1,16-5-4,18-7-1,13 2 1,5 1-1,4 2 1,1 2-1,1 6 0,-1 2-1,3 1 0,40 2 1,13-1 0,18-11-1,-62 9 1,-50 0 0,-1 3 0,-4 1 0,32-3 0,-10 3 0,-8 3-1,-14-3 0,-8 1 0,-11 1 0,-9-2 0,-3 2-2,-3-2 2,-2 0 1,1 0 6,-1 0-7,0-2-41,0 0-97,-23-23-643</inkml:trace>
  <inkml:trace contextRef="#ctx0" brushRef="#br0" timeOffset="27946.5985">6961 10535 310,'3'3'89,"1"1"-53,8 5-6,2 0-2,4 1-13,1 5-3,5 1-10,6 5 10,10 2-12,14-3-6,19 5-30,158 34-30</inkml:trace>
  <inkml:trace contextRef="#ctx0" brushRef="#br0" timeOffset="36494.0874">5302 12158 324,'-17'3'129,"-2"1"-65,-17 4-28,-1-1 81,1 0 32,11-7 55,4-4-2,9 2-76,5-2-15,4 4-24,1 0-46,1 3-41,1-2-27,0 1-7,0 2-2,3 3 22,3-2 14,5 2 9,8 1 3,1-1 14,6 4 22,3-7-11,6 2-14,5-4-11,6-2 4,1-4-15,0 0 20,0 0-1,-6-2-7,-6 0-1,-6 4-10,-7 2 5,0-2-7,-6 4-22,-1-4-11,-5 4-15,-4-2-12,-4 0-24,-2 2 30,-3-1 5,-4 4-65,-4 4-158,-7 0 4,-56 20-369</inkml:trace>
  <inkml:trace contextRef="#ctx0" brushRef="#br0" timeOffset="37268.1316">5353 12280 156,'-2'-7'12,"-1"0"39,-3-8 99,2 4 60,0 3-23,-2 8-56,2 0-118,1 4-13,2 4-12,-1 6 12,4 4 6,-1 9-5,6 2 5,3 2-6,6-3-1,-2-8-22,8-5 22,-3-9 1,2-16 22,0-9 5,3-18-7,-3-13-10,0-8 2,-5-13 5,-10 9 59,-6 10 35,-9 9 8,-4 18-4,-5 10-34,-2 12-55,-3 3-14,4 10-12,3 2 0,3 3 1,3 7-1,10 7-32,6 6-113,14 9-73,71 61-70</inkml:trace>
  <inkml:trace contextRef="#ctx0" brushRef="#br0" timeOffset="37888.1671">6196 11825 836,'1'-3'225,"0"1"-189,10-6-24,5-1-12,8-5 6,5-4 2,-1 6 4,0 2-11,-3 5 12,3 10-12,0 4-1,5 3 6,1 5-5,6 2 6,-4 7-6,0 2 15,1 6-14,-5 4 6,-6 7-8,-9 2 0,-8 8 8,-11 4 31,-11 7 8,-11 6 4,-4 0 10,-8 2-14,-4-6-7,2-9-14,4-14-2,8-13 7,5-16-7,4-10 12,-1-12 14,3-8-20,-6-9-21,1-18-9,1-11-17,2-11 4,6-3 13,6 5 6,4 9 3,-2 14-2,3 16 2,0 11-1,0 7-8,3 4-11,4-8-54,14-2 65,12-6 0,15-9 5,12-2-5,-1-2-55,-2 3-53,-8 4-59,-7 2-67,25-25-73</inkml:trace>
  <inkml:trace contextRef="#ctx0" brushRef="#br0" timeOffset="38520.2033">6962 11640 1039,'0'2'230,"-1"0"-185,1 3-45,1 4-30,4 3 9,5 13 21,5 12 13,5 12 2,4 2 2,0 6-8,1-1 6,-3-1-14,-6 3 8,1 3-9,-8 1 0,-1 1 16,-1-4 13,-4-7-22,3-16 4,0-9-11,5-13-7,2-6 7,2-8 13,4-4 20,3-7 17,2-10 4,1-8 6,1-4 1,-2-5-22,0-1-7,-7 0-10,-3 3-2,-5-3-7,-1 0-2,-2-8-10,1-6 8,0-3-2,-2-6-7,-1 0 0,-4 1 0,0 11 0,-3 6 0,0 9-2,-4 9 2,5 6 0,-2 5 0,0 10 0,3 2-15,-3 3 6,4 0 9,-1 0 24,0-4-9,-2-1-8,2-8-7,-2 4-9,0-5-30,0-2-12,3 1-12,0 1-4,-2 6 19,1 2 30,0 4-29,-3 4-125,1 4-97,-2 9 14,-18 54-202</inkml:trace>
  <inkml:trace contextRef="#ctx0" brushRef="#br0" timeOffset="39071.2348">6420 12936 738,'-7'-1'144,"1"1"-75,-6-3-45,-1 6-18,4-2-4,0 1-1,3 0 0,3 0-1,1-2-18,2 2-2,-1 2 8,0-3 11,1 5-5,-2-3 5,4-3-5,-1 0-8,5 1-62,9-1 76,18 0 183,21-11 22,68-23-47,53-35-50,-1-7-35,-61 29-13,-8 8-19,-4 5-4,2 16-26,0-13 2,-6 8-12,-6 5-1,-55 15 0,-6 3 0,-6 3 0,20-1-17,-14 12-68,-16-2-52,-5 1-5,-9 1-44,-9 2 9,-55 18-188</inkml:trace>
  <inkml:trace contextRef="#ctx0" brushRef="#br0" timeOffset="39572.2634">6670 13156 232,'-4'-4'667,"-1"0"-518,-1-6-71,3 6-17,5 2 19,-1 0 4,3 0-84,3 0-15,12 1 15,12-4 25,12 4 13,13 1-4,-3 1-14,-2 5-20,-6 6-7,-8 9 6,-8 5-4,-9 5-7,-9 5 12,-6-1 6,-10 6 0,-10 5 16,-12 2 2,-12 6-4,-7 5-8,-3-4-2,0-10-4,3-11-4,8-14 11,5-12 5,5-12 18,2-9-12,4-8-9,3-12-14,8-2 1,7-6 14,4 1-2,7 6-1,4 7-13,2 2 1,4 7 0,2 2 12,8 2-4,4 2-9,5 0-5,10 2-117,6-1-187,81-23-372</inkml:trace>
  <inkml:trace contextRef="#ctx0" brushRef="#br0" timeOffset="39809.277">7276 13238 822,'13'11'92,"4"0"-71,14 12-3,5 4 9,1 1 6,-7 3-8,-1 1-25,0 5-1,-4 4 1,1 0 0,-7 6 15,-8-4-4,-6-1 13,-7-3-15,-1-11-9,-2-11-45,4-11-73,10-59-25</inkml:trace>
  <inkml:trace contextRef="#ctx0" brushRef="#br0" timeOffset="40025.2893">7641 13097 910,'-10'6'210,"2"1"-126,-11 8-57,1 2-11,2 0 29,-1 4 21,-1 2-30,-4 6-18,-5 6-7,0 11-5,-7 1 1,-3 2-6,1-4-1,3-9-63,12-10-116,27-12-137</inkml:trace>
  <inkml:trace contextRef="#ctx0" brushRef="#br0" timeOffset="40337.3072">8231 12628 598,'1'3'123,"4"0"-88,3 5-4,3-5 50,1 1 62,3-2 4,4-2-57,2-3-11,12-7-35,9-2 29,1-3-26,3 1-26,-4 4-14,-5 4-5,-1 4 4,-1 2-6,-4 2-32,2 4-109,-6 4-150,16 15-364</inkml:trace>
  <inkml:trace contextRef="#ctx0" brushRef="#br0" timeOffset="40637.3243">8277 13159 794,'3'0'101,"1"1"-101,10-1 0,5 0 114,8-1 109,0-3-55,10 1-51,-4 0-43,0 3-2,3 3-23,1-3-17,5 3 8,1-2-8,3-1-14,-2-1-5,-2-2-2,0-4 1,-1 0-11,-7-1 7,-5 0-8,-13 5 0,-6 3-99,-7 0-67,-10 3-121,-38 24-95</inkml:trace>
  <inkml:trace contextRef="#ctx0" brushRef="#br0" timeOffset="42733.4442">9504 13038 1048,'-1'0'227,"1"0"-161,0 2-55,-3 0-11,3 0-1,0-1 0,0 2-6,-3 1-1,2 9 7,-2 3 1,0 10 4,-4 9 4,-1 3 1,-1 1-3,6-3-5,2-4 0,2-6 5,7-3-6,0-1-1,9-1-14,4-3 9,5-2-3,7-5 9,2-4 23,2-7 4,9-11-8,2-6 13,3-10-16,3-1-4,-4-10 9,-4 2-21,-7-3-18,-9 8-102,-12 4-117,-10 2-81,-37-13-235</inkml:trace>
  <inkml:trace contextRef="#ctx0" brushRef="#br0" timeOffset="42973.458">9712 13032 849,'0'0'306,"0"0"-203,0 3-103,0 0 0,3 7-21,0 7 21,1 9 29,-1 11 17,0 16 4,-5 8-16,-2 10-5,-6 3-10,0-6-7,-4-2-10,2-7 5,2-9-7,4-11-38,0-11-85,6-14-80,9-14-157,33-75-263</inkml:trace>
  <inkml:trace contextRef="#ctx0" brushRef="#br0" timeOffset="43191.4704">10112 12995 1305,'0'0'186,"3"0"-159,0 0-27,4 0-58,5 2 58,12 1 43,10 1 10,16 1-23,12-4-14,5-1-7,5 0-9,-3 0-7,-12 3-79,-14-1-176,-17 5-23,-34 23-172</inkml:trace>
  <inkml:trace contextRef="#ctx0" brushRef="#br0" timeOffset="43403.4826">10257 13152 1160,'0'0'212,"3"4"-197,-3 6-15,-3 11-1,1 11 1,-4 9 11,-7 12 3,-4 5 4,-7 3 1,1-2-13,1-6-4,6-10-1,8-14-1,7-9-1,2-10-130,5-10-137,5-10-40,41-82-166</inkml:trace>
  <inkml:trace contextRef="#ctx0" brushRef="#br0" timeOffset="43603.494">10365 13232 693,'3'-2'201,"3"2"-105,2 2-66,0 8-8,0 9 56,0 11 35,2 10 35,-2 12-35,0 3-50,-4 6-18,0-5-20,4-4-8,6-7-10,2-10-7,10-16-35,10-11-82,12-16 15,11-21-202,115-135-444</inkml:trace>
  <inkml:trace contextRef="#ctx0" brushRef="#br0" timeOffset="43979.5155">11134 12973 1157,'-13'-3'288,"2"6"-201,-13-2-65,-6 14-7,-9 9-7,-7 8 2,-3 14-1,1 1-1,12 0-8,14-10 0,14-10-11,9-11-22,5 0 5,7-7-11,7-2-29,4 1 22,10-8 33,2-4 12,-2 0-4,-9 0-1,-6 8 6,-13 8-75,-6 5 62,-6 11 13,-8 11 60,-10 14 31,-6 7-20,1-1-31,6-11-13,9-12-24,13-10-3,5-6-12,5-8 6,5 2-4,8-6-10,9-5-41,13-6-131,93-37-389</inkml:trace>
  <inkml:trace contextRef="#ctx0" brushRef="#br0" timeOffset="44272.5323">11298 13742 1164,'5'7'130,"-4"-1"-119,4 3-11,-1 1 44,2-7 22,-2-3 4,1-3-23,2-4 4,10-8 28,2-11-26,7-11-26,-2-6-12,-5 3-3,-10 10-12,-9 8 0,-11 10 53,-2 5 1,-9 4-18,-11 13-20,-14 7-2,-8 11-14,-8 3 1,8-1 8,12-4-7,15-11-2,14-7-107,10-5-194,-10-16-182</inkml:trace>
  <inkml:trace contextRef="#ctx0" brushRef="#br0" timeOffset="44791.562">9537 12626 931,'-7'-4'207,"3"2"-83,-7-2-71,4 7-14,-1 0 16,4 0 8,1 0-19,6-1-44,5 6-21,9-1 21,19 0 91,25 1 35,71-10-36,53-26-27,11-21-24,-50 13-9,11 3 7,2 4-19,-27 13-9,-9 9 11,-12 11-20,-17 6-9,-60-4 8,-2-5-39,-5 1-32,21-2-93,-7-8-159,17-67-129</inkml:trace>
  <inkml:trace contextRef="#ctx0" brushRef="#br0" timeOffset="45309.5916">10223 11587 1017,'-8'0'220,"-2"6"-146,-13 4-59,1 9-14,-7 13-1,-1 5 7,1 10-6,2 12 0,3 9 5,7 9 0,10 0 1,10-9-7,12-10-9,15-16 9,13-13 39,8-19 2,5-15-16,6-17 26,0-19-24,-3-12-6,-7-14-21,-10-7-6,-8-1 0,-16 1-37,-12 1 5,-14 6 24,-8 10 14,-8 9 64,-6 10 16,-1 9-7,-5 7-22,-1 12-28,-2 10-11,-7 9-5,-2 14-1,-7 16-5,-3 9 0,4 6-1,12 6-2,9 0-85,15-4-169,17-9-85,44 24-110</inkml:trace>
  <inkml:trace contextRef="#ctx0" brushRef="#br0" timeOffset="45497.6023">10230 11783 1053,'3'-2'254,"9"-2"-142,3 4-104,6 12 29,9 5 52,0 5-4,2 6 2,-1 6-22,3 1-23,0 1-20,3 3-11,3-1 2,4 0-13,7-2-11,10-3-139,147 12-186</inkml:trace>
  <inkml:trace contextRef="#ctx0" brushRef="#br0" timeOffset="45725.6154">12163 12338 1843,'0'2'63,"-3"2"-63,0 3-29,-1-6 29,-6-1 38,6-1 1,-2-2-11,2 0-28,5 2-64,6-7-239,15-41-635</inkml:trace>
  <inkml:trace contextRef="#ctx0" brushRef="#br0" timeOffset="48567.7779">12442 12713 478,'0'-3'298,"0"3"-142,3-4-51,-3 4-7,0 3 16,-4-2 16,1 2-44,-2 0-19,2 0-23,-1-2-4,1 3-7,0-2-9,0 0-12,-5 8 8,-9 11 1,-3 17-9,-10 11-3,-1 14 0,9 8-9,1 7 2,9 4-2,4 4 1,5 1 8,5-3-7,4-8-2,5-5-6,6-9 0,4-7-9,12-10-12,4-7-87,10-12-120,5-9-113,78-43-444</inkml:trace>
  <inkml:trace contextRef="#ctx0" brushRef="#br0" timeOffset="48888.7963">12844 13035 1456,'0'0'142,"3"0"-142,3 1-139,7 5 133,7 4 6,5 3 45,7 7-21,10 1 18,0 7-9,-1 2-33,-4 6-3,-8 2-6,-7 7-3,-6 2 12,-9 6 0,-7 6 34,-6-4-32,-5-4 8,1-4-10,3-12-79,4-10-95,3-14-75,14-29-118</inkml:trace>
  <inkml:trace contextRef="#ctx0" brushRef="#br0" timeOffset="49146.8111">13303 12920 1314,'0'-2'236,"-3"2"-166,0-2-61,0 6 2,2 1-11,-10 8 18,-2 14 18,-16 14-3,-9 20-6,-13 10-20,-2 4 8,4-5-13,6-15 5,12-10-1,13-15-6,3-12-16,8-4-62,-1-7-147,1 0-146,-4-14-203</inkml:trace>
  <inkml:trace contextRef="#ctx0" brushRef="#br0" timeOffset="49543.8338">13651 12790 1043,'0'9'189,"1"1"-174,2 9-15,5 3 11,-2 4-10,1 1 6,0 0 9,0 2-14,-2 1-1,-3 0 4,-4-4-4,-5-1-1,-2-4 30,-4-6-10,-4-1-7,2-2-4,1-2-1,3-3 4,6-4-12,4-3 0,2 0-13,4 3-29,3 1 25,2 1 4,8 2 13,3 5 1,8-2 20,1 3-21,-1-3-9,-2-1-36,0-4-94,-1 0-77,38-2-250</inkml:trace>
  <inkml:trace contextRef="#ctx0" brushRef="#br0" timeOffset="49806.8488">14025 13419 1445,'2'0'209,"1"-3"-209,0 3-20,4 0 5,8 0 15,11-3 36,9-4 0,10-2-13,-2-1-17,-7-1 1,-6 2-4,-9 2-3,-6-1-46,-3 1-137,5-25-283</inkml:trace>
  <inkml:trace contextRef="#ctx0" brushRef="#br0" timeOffset="50101.8657">14197 13015 1286,'0'-1'189,"-2"1"-132,-2-1-57,4 3-6,3 11-19,-6 14 16,0 15 7,-4 17 2,-4 15 1,-2 6 6,-2 0-1,-2-3 0,4-8-4,5-8 4,5-12-6,5-6-32,4-10-182,3-6-145,32-15-355</inkml:trace>
  <inkml:trace contextRef="#ctx0" brushRef="#br0" timeOffset="50468.8867">14581 13065 1589,'0'-3'208,"2"2"-208,4-5-186,5 3 111,4-1 75,6 0 8,5 0 1,6 2 0,2 2-3,3 2-5,-5 3 0,-4 5 6,-4 1-7,0 4-6,-6 1-1,0 2-2,-5 1-5,-4 3-2,-3 2-26,-3 0-5,-9 4 44,-8 7 3,-15 7 29,-15 3-10,-8 7-2,-10-3-8,-3 0 9,5-9-17,13-10-1,14-9-5,12-16-85,14-12-141,13-70-448</inkml:trace>
  <inkml:trace contextRef="#ctx0" brushRef="#br0" timeOffset="50715.9008">14567 13177 1066,'0'-3'241,"0"3"-143,3-3-98,-3 3-12,1 3 4,2 6-5,3 5 13,3 17 63,2 16-6,-4 13-3,-6 11-14,-9 10 13,-7 6-11,-5 1-18,-1-6-9,4-7-6,3-17-8,7-19-1,4-17-90,3-15-10,1-18 43,4-16-248,1-21-264,24-145 196</inkml:trace>
  <inkml:trace contextRef="#ctx0" brushRef="#br0" timeOffset="50895.9111">14598 13499 126,'9'-16'451,"-1"8"-283,11-12-72,-1 15-19,-3 5 22,3 14 7,4 3 19,-2 12-22,5 7-26,2 5-1,-1 0-34,4 4-16,0 0-10,-2-4-4,-1 0-4,-3 5-8,-4-1-83,-8-1 10,-8 0-128,-4-14-99,-27-3-74</inkml:trace>
  <inkml:trace contextRef="#ctx0" brushRef="#br0" timeOffset="51239.9308">15193 12899 667,'9'-5'544,"-3"2"-466,8-1-76,-2 11-2,1 5-42,-5 10 42,-1 8 3,-10 7 13,-6 8 2,-14 8 14,-13 10-8,-5-3-24,4-11-12,10-14 6,12-16 6,9-16 11,8-3-11,2 0-14,3 4 14,6 1 14,3 6 61,6-1-20,-1 2-22,4 3-15,0-7-6,2 5-12,1-10-52,5-5-247,49-45-333</inkml:trace>
  <inkml:trace contextRef="#ctx0" brushRef="#br0" timeOffset="51494.9454">15559 13013 728,'0'0'745,"0"1"-659,2 6-86,2 4-16,-2 12 16,5 11 36,2 9 6,-2 14 3,7 6-3,2 11 35,2 3-32,-3 1-23,0 5-16,-9-7 8,-9 5-7,-10-5-7,-7-6 0,-10-2-135,-8-13-101,-65 19-235</inkml:trace>
  <inkml:trace contextRef="#ctx0" brushRef="#br0" timeOffset="52231.9875">15853 13062 295,'0'3'777,"0"-3"-598,1 0-124,1 0 16,1 0 26,-2 0-8,5 0-77,10 0 18,3 0 45,12-4-6,11-2-15,4-5-9,8-1-21,2 1-6,1 0-17,-3 4 7,-6 4-7,-10 2-1,-9 2-33,-10 3-75,-7-2-45,-9 2-88,-7 1-124,-56 12-169</inkml:trace>
  <inkml:trace contextRef="#ctx0" brushRef="#br0" timeOffset="52643.011">16093 13219 1116,'8'0'285,"5"0"-207,9 1-51,2 4 44,-1 0-2,-4 3-30,-4 2-9,-6-2-30,-6 1-12,-4 5 2,-4 0 10,-11 9 3,-6 3 27,-11 6-6,-5-1-14,-2-5-10,5-7 0,9-2-7,8-5 6,9-4 0,7-4-10,4 2-28,4 0-6,7 4 36,5 1 9,12 1 50,11-4-4,4-6-2,3-6-5,-5-3-3,-7-4-11,-7 1-5,-9 0-13,-8 5-1,-4 1 2,-6-1-8,1 2-8,-1-3-75,2-2-130,0-10-145,-1-46-218</inkml:trace>
  <inkml:trace contextRef="#ctx0" brushRef="#br0" timeOffset="53132.039">15942 12387 1253,'2'-2'111,"0"2"-111,3-2-78,4 2 78,3 0 14,0 4 7,9 2 15,0 4 17,3 2-31,-6 5-12,-5-5-10,-4 4-2,-2 4-8,-5-3-8,-7 11 18,-5 3 8,-7 4 13,-6 2-3,-1-7-18,7-8 0,6-11 1,8-5-1,6-6-12,3 0-31,4-3 34,4 3 9,8 3 64,2-3-19,5 7 8,-6-1-17,-2 3 3,-8-2-15,-7 2-12,-3 1-6,-5-3 0,0 0-5,-7 7 6,-11 0 29,-13 4-32,-17 5-4,-8-6-202,-2-3-127,-91-18-331</inkml:trace>
  <inkml:trace contextRef="#ctx0" brushRef="#br0" timeOffset="54163.098">12139 12471 563,'-6'-1'580,"0"-3"-438,-5 1-46,4 0-37,-4 3-8,3 0 27,1-1 9,3 1-3,4 0-29,1 0-25,0 0-30,3-1-7,1-2-26,4 3 3,12-3 30,13-1 58,14-8-8,14 1-35,13-8 0,2 2 4,0-2-5,-4 4 1,-1 2-15,2 3 7,49-3 11,19 3 5,18-2-17,-52 5 7,8-7-1,17-1-6,16-6 3,-3 9 0,-17-4-8,-1 4-1,-5 6 12,-4-1-11,-11 1-1,-9 8 0,-3-2 5,5 4 2,2-11-1,8 4-6,3-3 0,-15-10 1,-4 3 0,-2-1 0,-7 5 1,-47 2-1,-4 1-1,-4 3 0,30-6 0,-10 2 2,-9 7 4,-4-4-6,-4 4 0,1-3 1,2 2 0,2-3-1,3 0 6,-5-2-5,0-3 0,-5 3-1,-6 1 0,-9 2 0,-5-3 0,-3 5 0,-5-2 0,1 1 10,-3 2-10,-2 0-1,-2 0-50,-1 0-48,-3-2-50,-13-2-158,-104-26-516</inkml:trace>
  <inkml:trace contextRef="#ctx0" brushRef="#br0" timeOffset="55100.1516">12496 11825 800,'0'-3'270,"0"3"-122,-2 0-28,2 0 9,-1 0-19,1 0-28,1 3-26,-1-6-23,2 3-5,-2-2-18,3 2-10,-3 0-14,4 0 2,-2-1 12,6 1 6,6-3 23,7-1-7,4-2 1,3 0-10,0-1-11,-4-1 5,-5 4-1,-3-2-6,-8 4 0,4 0-46,-6 2-27,1 0-38,2 0-122,9-4-245,36-23-238</inkml:trace>
  <inkml:trace contextRef="#ctx0" brushRef="#br0" timeOffset="55393.1683">13029 11612 912,'3'-3'337,"0"-3"-188,7-2-106,3 0-2,-3 1 26,3 3 22,-3 1-28,4 0-19,-1 2-19,12-2-2,8 2-8,11 0-4,9-5-1,10-2-5,0 2-3,-1-2-11,-7 4-1,-10 0-27,-10-3-40,-16 7-58,-11 0-71,-11 7-47,-48 0-122</inkml:trace>
  <inkml:trace contextRef="#ctx0" brushRef="#br0" timeOffset="55843.1941">13312 11749 661,'1'0'215,"3"5"-190,7 0-1,3 3 50,4 6-11,0 2-9,-3-1-18,-3 5-3,-2-1-20,-4-3 4,-2 4-7,-5-3-8,-4 1 13,-8 5 1,-3-3 17,-8 5 5,-3 1-13,-5 0-13,4-7-1,4 0-5,5-6 3,8-7-2,6-4 7,4-2-4,3 0-10,2 0-18,1 2-34,4 4 34,5 1 18,3 5 27,6-2 10,-3 2-26,4-7-2,-3 4 6,3-6-14,-4-5-1,-1 1-19,1-8-89,-6 4 28,-2 1 26,-7 3 12,-2-2 26,-3-4-86,-5-19-147</inkml:trace>
  <inkml:trace contextRef="#ctx0" brushRef="#br0" timeOffset="56195.2142">13317 11160 962,'0'-4'216,"0"-1"-109,1-6-37,0 1 11,4-2 18,-4 2-34,1 6-16,-2 3-20,0 1-14,-2 0-15,1 1-3,1 3-23,-2 2-11,4 2 4,-1 8 22,2 9 11,4 8 16,-5 9-10,0 3 0,-2 4 3,-2-1-3,1 0-6,2-1-25,5-6-185,33 33-308</inkml:trace>
  <inkml:trace contextRef="#ctx0" brushRef="#br0" timeOffset="56573.2358">14068 11612 859,'0'0'730,"0"2"-644,0 0-86,0 0-12,2 1 0,-2 1 11,5 3-8,-1-3 7,2 4 2,-2-4 1,1-3 6,-2-1 11,-3-1 9,-3-3 8,1-4 8,-2-6-28,-1-2-15,-2 0-7,1 6 7,1 3 1,2 7-1,1 3-12,0-2 0,-1 3 12,-3 5 10,0-4-2,-1 3-8,4 1-70,0 1-310,12-20-441</inkml:trace>
  <inkml:trace contextRef="#ctx0" brushRef="#br0" timeOffset="58892.3685">14286 11252 665,'0'-1'485,"2"-1"-322,-1 1-107,4 1-49,7 0 11,6-3 27,9 0 8,2 6-5,4 0-12,-3 1-6,-6 5-11,1 9-5,-5 3-14,-3 7-6,-4 8-5,-7 6 10,-8 6 1,-5 2 12,-10 4 12,-7-3-15,-4-1-9,-2-9 12,-1-5-1,-2-8-1,1-7-1,7-6-1,4-8-1,9-2 5,9-2-1,3-3-8,5-3-3,1 2-26,9-3 4,6 0 22,14-2 25,10-4-1,3-4-15,-2 4 8,-4-2-17,-5-1 0,-5 1-3,-4-3-112,2 0-184,40-49-530</inkml:trace>
  <inkml:trace contextRef="#ctx0" brushRef="#br0" timeOffset="59170.3844">15006 11294 1109,'1'0'306,"0"0"-219,8 0-78,2 2-9,1 6 17,7 0 13,6 6 9,4 10-15,2 5-3,3 8-8,-1 5-1,-4 6-11,-7 5-1,-7 0 0,0 4 13,-8-1-12,-2-4-1,-4-1-28,-1-8-67,-1-7-62,-4-11-17,1-12-41,-20-39-95</inkml:trace>
  <inkml:trace contextRef="#ctx0" brushRef="#br0" timeOffset="59364.3955">15456 11264 1461,'-2'0'222,"1"0"-139,-9 1-68,-1 9-14,-17 5 13,-15 17 13,-14 16 2,-12 14-20,3 9-9,4 9-15,10 6-183,-36 110-369</inkml:trace>
  <inkml:trace contextRef="#ctx0" brushRef="#br0" timeOffset="59919.4272">14462 11110 933,'-4'-6'277,"3"5"-70,-3-6-36,3 4-33,1 4-49,-1-1-61,1 3-28,0 6-24,1 10 5,-2 19 18,-1 18 1,-1 19 7,0 14-6,-5 1 8,2 1-7,4-11-2,2-3-21,5-5-162,1-5-170,5 70-293</inkml:trace>
  <inkml:trace contextRef="#ctx0" brushRef="#br0" timeOffset="60386.4539">13269 11789 462,'1'0'660,"2"0"-566,0 1-94,4 6 0,9 3 93,0 8 0,6 5-9,-1 4-28,1 5-22,-3 6-32,-3 0 4,-3 7 1,-5 2-7,-2 2-63,0 4-187,-9 69-254</inkml:trace>
  <inkml:trace contextRef="#ctx0" brushRef="#br0" timeOffset="67295.8491">8665 15075 794,'-2'0'257,"1"0"-128,-1 0-114,4 0-15,2 2-8,11 1 8,6 1 173,15-3-40,12-2-73,13-9 15,7 1-34,1-4-8,-6 1-12,-7 4-21,-12 5 0,-12 4-57,-6 4-126,-14 5-123,-30 36-156</inkml:trace>
  <inkml:trace contextRef="#ctx0" brushRef="#br0" timeOffset="67507.8613">8711 15540 693,'-2'2'656,"2"-2"-521,0 4-135,5 0-31,9 1 31,5 5 1,15-3 71,12 2 6,8 1-36,10-4-21,1 4-9,-2 0-12,-6 5-52,0 1-229,71 25-202</inkml:trace>
  <inkml:trace contextRef="#ctx0" brushRef="#br0" timeOffset="67917.8847">9887 15687 1206,'0'0'261,"-2"0"-155,-2 2-88,4-2-18,-2 4-1,-2 6-11,-11 16 11,-2 10 2,-5 13 4,-2-1-5,9-3 0,5-11 2,10-7-2,10-8-50,7-3 22,9-5 28,12-5 16,12-9 1,7-7-8,3-11 7,-1-5-13,-5-2-3,-4 5-52,-16 0-148,-8 6-44,-19-14-46</inkml:trace>
  <inkml:trace contextRef="#ctx0" brushRef="#br0" timeOffset="68144.8977">10100 15693 1071,'-2'2'237,"2"0"-216,-2 8-21,1 4-17,0 6 17,-4 13 2,-2 7 17,0 2 1,-5 13-11,-3 5 1,0 4-4,-6 4 8,-1 0-4,-3-4 2,3-9-5,5-13-7,6-9-105,7-14-126,23-41-362</inkml:trace>
  <inkml:trace contextRef="#ctx0" brushRef="#br0" timeOffset="68363.9102">10280 15693 1349,'0'-2'221,"10"4"-190,7 0-30,10 0 0,10-2 5,4-2 2,5 2-7,0-2 5,3 4-5,-3 2 5,-4-2-6,-10 4-38,-11 4-139,-10-2-134,-19 12-196</inkml:trace>
  <inkml:trace contextRef="#ctx0" brushRef="#br0" timeOffset="68549.9209">10559 15765 868,'-6'0'360,"-1"1"-204,-9 7-116,-2 9-26,-6 9 2,-6 12 1,-10 8 13,0 13-21,-1 4-2,4-3 8,4-8-7,15-11-8,10-12-17,8-13-177,12-8-130,5-12 144,56-63-97</inkml:trace>
  <inkml:trace contextRef="#ctx0" brushRef="#br0" timeOffset="68723.9308">10542 15971 82,'-2'3'812,"-1"2"-698,2 3-99,1 10 20,-2 5 58,4 7 19,-1-1-17,5 4-47,3-5-26,2-4-14,6-3-7,4-9 5,8-10-6,8-12-123,9-16-193,103-93-332</inkml:trace>
  <inkml:trace contextRef="#ctx0" brushRef="#br0" timeOffset="69103.9525">11205 15652 873,'-3'3'350,"0"0"-224,-2-2-89,2 2 32,-6 1 38,-8 9-37,-10 9-38,-10 12-17,0-3 0,3 0-8,10-11-6,9-5-1,7-2-15,8-3-1,4 3-11,3 4 12,8-2 1,7 1-26,6-6-50,4-2 45,-1-7 19,-4-2 26,-9 1 0,-12 1-17,-7 6-56,-10 6 73,-4 6 33,-9 4 60,-3 8-12,-4 3-18,4 5-21,9-8-17,5-8-17,8 1-8,5-6-9,6-2-2,4-1 10,3-3-10,7-2-44,4-1-91,7-6-58,62-26-136</inkml:trace>
  <inkml:trace contextRef="#ctx0" brushRef="#br0" timeOffset="69389.9689">11393 16203 660,'-3'10'214,"2"5"-151,-4 9 38,0 9 16,3 5-35,1-9-16,4-6-25,2-5-22,4-10 11,1-2 5,0-6 7,0-7 19,5-6 13,-2-12-14,-5-7-14,-5-1 43,-6 4 4,-6 5-36,-6 10-9,-3 5-21,-4 8-3,-3 2-12,-4 8-5,7 0 2,-2-2-9,5 1-29,0 0-158,2-5-139,-44-24-383</inkml:trace>
  <inkml:trace contextRef="#ctx0" brushRef="#br0" timeOffset="69810.993">9810 15145 1067,'-4'0'198,"4"0"-117,-1 0-55,2 0-20,3-4 0,1 4-6,3 4 12,7 3-8,13 1 61,15 3 4,12 2-2,11-4-7,9-5-37,61 3 14,27-1 26,26-1-9,-82-1-25,3 7-16,-5-5-13,-1-1 6,-12-8-5,-53 3 7,-9-2-1,-8 0-7,22-2-19,-20 3-62,-17 1-36,-12-3 19,-14-4-95,-67-38-164</inkml:trace>
  <inkml:trace contextRef="#ctx0" brushRef="#br0" timeOffset="70298.0208">10277 14455 1123,'-7'0'207,"0"4"-147,-8 3-42,-3 7-17,3 6-1,-1 9-2,3 7 2,2 19-1,8 8 2,4 6 6,8-1-7,4-8 0,9-14-6,6-11 6,6-16 38,9-12 13,8-17-29,0-9 22,1-23-4,-4-12-14,-6-11-14,-9-8-2,-11 1 1,-13 5 8,-12 4 4,-11 9 10,-6 8 7,-9 11 13,-2 9-28,-4 9-8,1 8-11,-2 9 1,3 3-7,2 7 0,1 7 0,3 3-1,0 2 1,4 7-30,2 1-57,4 1-123,3 8-71,-8 44-242</inkml:trace>
  <inkml:trace contextRef="#ctx0" brushRef="#br0" timeOffset="70518.0334">10404 14611 1130,'8'9'117,"2"0"-76,8 10 52,4 4 24,-2-3-24,0 3-20,0 5-25,0-2-25,-1-4-8,0 4-3,2 0 0,1-6 1,2 1-13,-1 0-105,7 0-133,72 16-65</inkml:trace>
  <inkml:trace contextRef="#ctx0" brushRef="#br0" timeOffset="70751.0468">12047 15029 1736,'-1'0'19,"-1"-3"-19,-4 3-455,1 0 328,-1 0 106,1-1 15,-1-3-240</inkml:trace>
  <inkml:trace contextRef="#ctx0" brushRef="#br0" timeOffset="72410.1416">12806 14750 1209,'0'0'270,"0"0"-226,2 0-44,4 2-24,6 0 24,12-2 97,16-2 2,9-4-27,11-4-13,0-2-23,-7 2-14,-11 3-3,-9 5-19,-9 1-1,-9 4-19,-2-1 5,-2 2 0,-4 2-54,2-1-25,-2 3-26,2-2-36,6 1-69,7-20-418</inkml:trace>
  <inkml:trace contextRef="#ctx0" brushRef="#br0" timeOffset="72867.1678">13663 14568 1277,'0'0'320,"0"0"-223,1-3-97,5 3-54,7 3 54,9-3 30,9 1 12,11 1 2,10-2-20,3 6 12,-3-2-15,-7 4-21,-11 6-8,-7 5 7,-12 11-4,-2 1 0,-5 14 5,-5 7 9,-6 10 1,-1-1 5,-4 1 2,-2-6-9,2-9-8,4-14-44,2-10-80,5-13-89,0-6-45,12-32-192</inkml:trace>
  <inkml:trace contextRef="#ctx0" brushRef="#br0" timeOffset="73078.1799">14207 14475 1442,'-3'-4'288,"-4"3"-170,-2-3-67,-7 4 0,1 0-10,-9 5-17,-2 7-9,-5 2-15,-5 11 1,-9 9-1,-7 13-25,-5 6-113,-1 7-160,-91 89-238</inkml:trace>
  <inkml:trace contextRef="#ctx0" brushRef="#br0" timeOffset="73760.2189">12332 15275 940,'-4'-1'193,"4"1"-119,-4 0-47,-2 0 3,-1 1 24,5-1 4,-2 2-2,4-2-26,0 0-17,0 2 2,0-2-14,0 0-1,0 2 1,0-2-1,6 4-11,5 2 11,6 8 57,18 4 14,17-3-11,59 3 7,46-18-16,42-18-7,-44-6-22,16 7-4,7-11 18,20 5 17,3 3-20,-27 4-20,-1 3-5,-10 6 4,-16 6 3,-20 1-8,-18 4-7,-9 4 0,-18-2-4,-47-3 2,-10-2-28,-1 1-43,16 0-46,-18-1-116,-11-1-110,-50-19 151</inkml:trace>
  <inkml:trace contextRef="#ctx0" brushRef="#br0" timeOffset="74848.2811">12378 15797 936,'-3'0'213,"3"0"-123,-1-4-37,-1 4 5,-4-4 58,0 2 11,0 2-28,4 2-64,0 0-23,-6 7-12,-6 10 0,-9 14 1,-5 12 0,-5 18 0,1 8 7,4 11-7,4 4 0,4 5-1,9-2 0,2 3-1,12-3-15,7-7-72,10-8-73,10-11-110,81 42-62</inkml:trace>
  <inkml:trace contextRef="#ctx0" brushRef="#br0" timeOffset="75802.3357">14211 15911 803,'0'0'531,"0"2"-470,4 4-61,5 1-1,1 5 1,8 6 42,3 5 27,3 7-9,6 7-14,0 8 1,-5 9-23,-3 4-5,-13 4 2,-9 5 3,-13 2-7,-11 4-1,-6-1 1,-6-3-17,-8-3-69,-4-12-192,-54 31-287</inkml:trace>
  <inkml:trace contextRef="#ctx0" brushRef="#br0" timeOffset="76210.359">14834 15852 225,'0'0'1251,"0"0"-1069,0 0-182,4 4-57,5 2 40,9 1 17,5 5 10,12-3 9,9 1 10,4 1-16,2-3 10,1-3-22,-8 0 7,-9-2 5,-2-1-13,-10-1-60,-7 2-85,-8 0-214,-32-2-561</inkml:trace>
  <inkml:trace contextRef="#ctx0" brushRef="#br0" timeOffset="76606.3817">14929 16110 1228,'2'-1'199,"-2"2"-199,6-1-78,8 3 78,2 0 30,12 1 3,0 2-12,4 3-6,-3 1-1,-3-5-4,-7 3 2,-10 2-11,-7-6-1,-4 5-20,-7 7 20,-12 7 21,-9 5-1,-10 4-13,2-2-7,3-4 0,10-6 0,12-6 0,8-5-10,3 3-10,5-4-2,5 3 7,7 3 15,6 0 13,10 0 25,6-7-4,4 0-11,-4-3-10,-4-3 1,-5 2-4,-9-3-2,-2-3 2,-7-2-10,-2-2-13,-1-8-94,-2-6-116,-10-60-278</inkml:trace>
  <inkml:trace contextRef="#ctx0" brushRef="#br0" timeOffset="77048.4069">14985 15416 1104,'0'-3'255,"0"0"-255,5 2-12,5-1-21,2 2 33,7 0 3,-1 3 8,0 6-10,-1 3-1,-6 2 0,-3-1-1,-4 1-19,-4 1 4,-4 1 16,-2 0 16,-2 1-5,-3 1-10,3-3 5,0-3-6,5 4-1,2-6-17,2 0 0,2 3-2,5-1 13,2 5 7,-1-2 5,3 2 21,3-1 5,-2 3-4,-2-4 20,-5 2-16,-2-7-31,-4-1 9,-10 5 8,-8-2 35,-16 9-22,-16 3-30,-12-4-213,-106-3-375</inkml:trace>
  <inkml:trace contextRef="#ctx0" brushRef="#br0" timeOffset="77605.4388">12335 16239 1081,'15'-4'164,"3"-1"-122,13 3-27,6-1 30,0 7 19,-6 6-23,-5 3-14,-3 11-14,-4 7-11,-1 8 16,-3 8 4,-2 4-5,-5 6-7,-7 2 2,-2-3-11,-7-3 17,-3-8-4,3-7-14,-1-10-66,3-11-138,0-13-87,-6-57-443</inkml:trace>
  <inkml:trace contextRef="#ctx0" brushRef="#br0" timeOffset="77831.4517">12684 16138 1256,'0'2'276,"-3"0"-276,1 8-15,-2 6 0,-1 6 15,-3 9 54,-4 10 11,-6 0-31,-6 11-14,0-6-7,-3 1 1,-3-5-13,3-6-1,4-6-63,1-7-147,3-9-130,-11-18-322</inkml:trace>
  <inkml:trace contextRef="#ctx0" brushRef="#br0" timeOffset="78198.4727">12879 16014 943,'11'6'132,"-1"-2"-58,14 7 46,-1-1 22,-3-1-20,-3-1-59,-4 1-29,-4 0-34,0-2 0,-3 6-12,-1-6 11,-5 6 1,-2 2 4,-4 2 2,-6 6-5,-3-1-1,-1-2-30,2-5 10,7-5 1,1-6 10,9-2-59,3-2-52,3 4 51,9 0 41,9 2 28,7-6 0,6 3-23,1 1-71,-2-3-25,-4 5 23,31 11-168</inkml:trace>
  <inkml:trace contextRef="#ctx0" brushRef="#br0" timeOffset="78385.4834">13105 16514 647,'3'0'497,"3"1"-461,4 3-22,9-3 2,8 5 47,5-2 23,10 0-37,11 0 8,2-2-21,4-6-18,-2-2-18,-9-1-61,-10-1-176,1-26-285</inkml:trace>
  <inkml:trace contextRef="#ctx0" brushRef="#br0" timeOffset="78603.4959">13408 16185 1332,'0'5'256,"0"4"-256,2 8-1,-2 11 1,0 8 9,-4 10-3,2 5-6,-2 7 6,0 0 2,-2-5-1,1-2-7,2-3-15,1-9-139,2-7-130,16-9-292</inkml:trace>
  <inkml:trace contextRef="#ctx0" brushRef="#br0" timeOffset="78918.5139">13774 16185 238,'1'-4'1068,"2"-1"-921,7-6-116,7 0-29,6 2 6,3-1-8,0 1 0,4 9-12,-3 5 6,-5 4-12,-5 5-29,-3 4 14,-6 3 20,-6 0-2,-4 4 15,-7 4 22,-6 0 18,-7 3-4,-3 1-10,-6 1-10,-1-1-5,-1-7-11,6-7-57,-1-4-80,2-11-80,6-4-55,-20-45-86</inkml:trace>
  <inkml:trace contextRef="#ctx0" brushRef="#br0" timeOffset="79300.5358">13742 16239 583,'0'5'184,"3"5"-133,0 6 32,4 11 40,1 2-5,-2 4 1,-3 3-13,-3-1-34,-5 5-16,-4 1-22,-6 0-16,-3-7-1,-2-3-17,0-6-6,1-5-98,4-4-50,4-11-5,5-9 37,5-10-44,7-3 14,6-7 102,12 1 50,2 5 12,7 3 66,0 7 17,-3 7 2,-2 8 5,-2 8 8,-4 1 26,2 7-8,-3 2-62,-4-5-35,-4 2-13,-7-2-4,-1-7-5,-4-3 1,0-5 5,-2-4-15,0-1-9,-1-2-36,0-12-181,1-5-109,-1-69-423</inkml:trace>
  <inkml:trace contextRef="#ctx0" brushRef="#br0" timeOffset="79662.5565">14067 15911 779,'0'0'513,"1"-2"-404,-1 2-92,0 0-10,0 2 2,0-2-1,2 4-8,1 5 0,0 2 7,2 13-4,-3 2-3,-2 3-9,-4 7 1,-5 1-4,-4 5 11,-1-6-1,4-6 2,2-11 0,8-8-12,0-6-23,2-3 10,4-2 25,-3 3 3,4-2 22,1 2-2,3-2 2,-2 1-14,1 0-2,-3 2-3,2 0-6,-3 3-16,-2-4-26,1 3-14,-2-4-35,-2 0-70,-11-4-91</inkml:trace>
  <inkml:trace contextRef="#ctx0" brushRef="#br0" timeOffset="81719.6741">6572 17607 474,'4'-12'135,"-1"1"-67,0-5-37,-2 0 1,-1 9-32,-1 2-111,-1 4-71,2-7-148</inkml:trace>
  <inkml:trace contextRef="#ctx0" brushRef="#br0" timeOffset="82048.6929">6735 17405 730,'-1'0'330,"1"0"-176,-2 2-109,2-2-45,2 2-18,4-1 6,6 3 12,12 6 74,10 5-5,14-2-29,4 6-16,5-5-3,3 4-6,-4-4-9,-2 0 3,-6 1 3,-5 1-3,-10-6-9,-3 2-12,-14-2-100,-6-5-77,-8 3-50,-51 2-2</inkml:trace>
  <inkml:trace contextRef="#ctx0" brushRef="#br0" timeOffset="82349.7102">6776 17452 961,'-3'-6'186,"0"0"-41,-2-3-50,4 5-25,1 4-29,0 4-16,0-3-25,0 6-12,3 8-1,3 11 7,0 17 6,2 15 8,-1 11 7,-3 6-8,-1-3-7,2-3 9,-2-9-8,3-7-1,-1-8 0,-2-5 9,1-3-9,-3-7-81,2-7-103,0-5-82,8-36-331</inkml:trace>
  <inkml:trace contextRef="#ctx0" brushRef="#br0" timeOffset="82539.721">6917 17774 244,'2'-3'942,"3"3"-824,5 0-107,11 3-5,4-2-6,8-1 17,0-1 2,6-3 7,-2 0-26,2 0 0,-10 4-65,-5 4-131,-9 4-38,-23 28-302</inkml:trace>
  <inkml:trace contextRef="#ctx0" brushRef="#br0" timeOffset="82761.7337">6907 18064 1039,'0'0'308,"1"0"-241,1 4-67,3-3-40,5 5 40,8 1 48,6 2 1,7 5-1,7-2-19,2-3-14,3 0-3,0-5 3,-2-3-15,-4-2-83,-3-2-70,-8 2-54,-9-3-67,-21-20-230</inkml:trace>
  <inkml:trace contextRef="#ctx0" brushRef="#br0" timeOffset="83288.7639">6583 17123 569,'0'-4'252,"-1"2"-99,-1-4-14,1 5-26,1 1-14,0 0-30,0 1-20,0 3-34,0-4-13,0 0 4,0 2-6,0-4-2,0 2 2,1 0 0,-1 0 0,2 0-2,-1 0-70,1-4-97,1 4-100,4-10-71</inkml:trace>
  <inkml:trace contextRef="#ctx0" brushRef="#br0" timeOffset="84212.8167">7764 17939 539,'-2'0'537,"2"0"-405,-1-3-85,2 3-14,2-2-15,5-2 4,11 0 50,14-3 12,12-1-9,16-2-27,-2 5-12,1 3-3,-3 5-1,-5 1-22,-3 5-9,-6-4 0,2 0-1,-6-1 0,-5-2-54,-4 1-91,-9-3-124,9-9-235</inkml:trace>
  <inkml:trace contextRef="#ctx0" brushRef="#br0" timeOffset="84477.8319">7971 18284 1164,'0'0'306,"0"0"-254,6-3-23,7 2-29,4-1 88,11 0 16,5 0-13,4 4-47,3 0-20,1 1-17,4 0 1,1-3-3,-1 0-5,2-4-70,1 0-76,7-3-349,80-49-463</inkml:trace>
  <inkml:trace contextRef="#ctx0" brushRef="#br0" timeOffset="84852.8533">9111 18003 1382,'0'0'236,"3"0"-169,-2 0-67,4 0-42,5 0 18,14 2 24,9 0 41,13 0-8,8-2-21,0-4 9,-1-4-9,-4 5 1,-8-1-4,-10 0-9,-6 4-56,-8 1-123,1 2-125,13-12-330</inkml:trace>
  <inkml:trace contextRef="#ctx0" brushRef="#br0" timeOffset="85443.8871">10119 17355 1225,'0'-7'324,"1"4"-201,4-4-123,7 0-11,11 2 11,11-4 6,13-1 0,6-2 6,7 6 11,-2 3-4,-2 10-10,-9 9-9,-6 5-15,-9 4 14,-11 4 1,1 7 0,-10 6 0,-8 6 0,-2 4 8,-7-4-1,-3 0 8,-5-3-15,-4-6 11,-2-3-1,-10-7 2,-5-7-1,-12-6-11,0-9-23,-7-7-29,4-14 29,6-7 23,11-7 0,8-3 0,16 2-20,4-1-4,10 0 24,6 0-6,8-2 6,6 5 14,1 1-8,0 7 20,-3 4-7,0 4-7,0 3-11,3-2-1,1 3 2,2-1 2,1 3-4,0-1-82,0-1-128,-9 3-89,32-11-210</inkml:trace>
  <inkml:trace contextRef="#ctx0" brushRef="#br0" timeOffset="85894.9129">10870 17279 777,'0'2'514,"-2"0"-442,0 0-60,2 2 2,-1-3 22,1 0-11,1 13-25,3 5 12,-2 12 13,2 7 10,0 9-20,-2 3 3,-1 2 4,1 3-20,-1-6 8,5 0-1,0-8-3,3-6 5,0-6-10,4-6 0,-2-10 20,-1-4-6,-4-6 9,2-3 8,-2-3 19,4-9 31,3-14-13,7-13-31,0-19-16,6-16-7,0-10-7,0 1 2,0 0-4,-5 12 2,-3 14-7,-8 18 14,-5 16 39,-5 16 4,0 4-40,-3 3-18,3 3-7,0-3-35,-2 1-74,1 2-101,-2 11-47,-29 51-212</inkml:trace>
  <inkml:trace contextRef="#ctx0" brushRef="#br0" timeOffset="86193.93">10367 18203 1479,'1'-2'259,"4"2"-259,9-2-56,11-3 56,15-8 46,14 1 19,7-7-11,8 0-6,2-2-8,0 2-4,-3 6-16,-5-1-14,-3 6 0,-6 4-6,2 0-8,0-2-64,-5-5-72,-3 0-102,-10-4-209,19-18-70</inkml:trace>
  <inkml:trace contextRef="#ctx0" brushRef="#br0" timeOffset="86644.9558">10498 18415 1174,'2'-4'308,"-2"4"-253,4-1-55,5 2 0,6 3 3,9 0 9,2 2 11,5 3-8,3 5-15,-4 4-3,-9 3 3,0 3-13,-9 1 12,-5 5 1,-6 5 16,-6 6 16,-8 4 2,-10 7-11,-4-5 4,-7-2-14,0-14 10,-1-13-17,5-13 10,5-9 10,1-11-10,5-12-16,1-7 0,12-2-6,6 1 5,6 2-7,8 7 8,0 1 11,4 9 5,1 5-4,4 5-1,2 4-10,5 2 6,6 0-7,4-4-52,10-10-254,95-60-694</inkml:trace>
  <inkml:trace contextRef="#ctx0" brushRef="#br0" timeOffset="86856.968">11212 18507 1463,'0'6'238,"3"4"-238,4 7-37,3 7 26,2 6 10,-1 0-7,2 2 8,-1-1 1,-3 2 7,-2-1-8,0 2-16,-4 0-59,-2-4-39,-2-5-200,-13-16-241</inkml:trace>
  <inkml:trace contextRef="#ctx0" brushRef="#br0" timeOffset="87066.98">11329 18411 934,'-3'-4'727,"0"4"-565,-1-6-102,1 8-24,2 2 15,-4-1 13,-7 4-13,-6 10-39,-14 14-4,-11 15-8,-10 18 0,-7 6-74,1 2-149,17-7-140,1 11-262</inkml:trace>
  <inkml:trace contextRef="#ctx0" brushRef="#br0" timeOffset="87458.0023">12116 17845 1689,'0'0'267,"1"1"-242,2 1-25,0-2-43,4 0 7,6 2 31,19 0 5,17-6 31,17-6-14,10-5 4,-10-7-21,-11 8-21,-18 1-54,-16 7-59,-9 6-106,-12 2-93,-34 22-306</inkml:trace>
  <inkml:trace contextRef="#ctx0" brushRef="#br0" timeOffset="88154.0421">11068 18448 1076,'-9'-4'210,"0"0"-141,-10-3-40,2 0-20,0 4-2,9 1-6,4 0 9,2 2-4,4 0-5,-2 0-1,3-2-16,-2 0-10,3 2 12,3-4 14,2 4 30,9 0 3,6 0-5,4 6 14,3 0-7,0 4-7,1 5-28,-3 5 18,-2 8-7,-6 6-10,-1 5 6,-10 7-7,-1-1 8,-6 2 7,-3-4-6,-3-6 4,-1-4-13,2-11-58,2-6-104,0-5-110,10-11-73</inkml:trace>
  <inkml:trace contextRef="#ctx0" brushRef="#br0" timeOffset="88365.0542">11389 18497 1106,'-5'0'285,"0"3"-174,-4 0-74,-3 11-17,-7 7 19,-1 9 28,-6 9-26,1 4-16,-1 2-14,5 2-2,-2-5-9,4-6-2,2-7-101,7-6-236,4-14-396</inkml:trace>
  <inkml:trace contextRef="#ctx0" brushRef="#br0" timeOffset="88907.0852">12069 18399 168,'-7'-3'1319,"5"3"-1073,-5-3-163,7 5-76,3-1 4,1-2-11,7 1-7,5 0 7,21-4 58,14-8 4,22-2-32,51-21 0,-87 26 18,34-9-24,-18 9-23,-20 6-1,-12 3-8,-14 6-17,-5 0-55,-2 8-47,-5 8-65,-29 46-360</inkml:trace>
  <inkml:trace contextRef="#ctx0" brushRef="#br0" timeOffset="89851.1392">13490 18615 1680,'-2'0'261,"2"2"-213,0 0-48,0 2-30,0 3 6,0 9 3,2 13 21,-1 13 8,2 10-1,-1 2-1,0-5 0,7-16-6,-3-14-5,5-9-25,13-5-6,9-5 36,19-6 12,7-7 16,9-2-27,2-9 15,0-2-16,-3 4-9,-9-4-100,-10 3-95,-12 5-173,7-43-384</inkml:trace>
  <inkml:trace contextRef="#ctx0" brushRef="#br0" timeOffset="90069.1517">13902 18526 1286,'0'4'383,"0"4"-295,0 10-88,0 7 0,0 7 0,0 5 0,0 4 0,-4 10 0,2 7 1,-4-3 0,-7 1 5,3-1-6,1-10-7,2-1-122,7-11-201,31-6-351</inkml:trace>
  <inkml:trace contextRef="#ctx0" brushRef="#br0" timeOffset="90437.1727">14315 18434 1381,'12'-8'195,"5"1"-149,21-9-45,7 6 7,1-2 26,1 5-2,-8 2-16,0-2-7,1 3-3,4 1-6,-1-4-7,2 3-67,1-1-73,-12-1-13,-7 2 83,-13 1 35,-13 6-10,-7 2 52,-7 5 135,-14 8-9,-11 13-21,-15 16-33,-13 14-11,-6 16-2,0 1-22,9 1-5,16-13-17,18-21-15,12-12 0,13-15-18,11-9-24,7-2-78,9-3-53,12-4-58,78-55-234</inkml:trace>
  <inkml:trace contextRef="#ctx0" brushRef="#br0" timeOffset="90603.1822">14752 18619 791,'0'4'372,"-2"-1"-308,-2 12-62,2 6 41,2 8 71,0 14-15,2 2-25,1-1-35,4-2-11,5-8-14,6-4-13,2-8-1,11-4-97,8-17-83,122-64-326</inkml:trace>
  <inkml:trace contextRef="#ctx0" brushRef="#br0" timeOffset="90993.2045">15429 18250 1326,'-17'-4'236,"0"4"-155,-17 0-44,4 8 13,0 7-2,5 5-26,2 8-14,2 11-7,5 12-1,2 8 1,1 2-2,9 1 1,2-10-6,8-8-41,9-12-20,4-10-11,13-12-14,10-14-31,5-11-111,5-12 108,-5-1 90,-12 5 36,-17 10 29,-16 9 67,-8 11 34,-4 7 20,-8 11-43,-9 14-34,-5 13 13,4 0-25,6-4-23,11-10-30,11-8-8,6-1-1,7-4 1,8-6 0,5 1-16,8-13-160,14-11-88,92-62-347</inkml:trace>
  <inkml:trace contextRef="#ctx0" brushRef="#br0" timeOffset="91264.22">15677 18981 910,'-3'14'249,"3"-2"-116,-3 15-29,9-3-17,7-4-45,8-5 30,9-9 12,11-10-24,6-16-21,2-9-8,-7-11-7,-9-4-7,-12-5-5,-12 1-2,-12 0 2,-12 10 62,-8 8-5,-14 8 0,-10 18-20,-15 7-16,-9 10-13,2 4-13,8 6 1,12-5-2,15-2-6,4-3-55,7 0-126,-4-10-85,-46-28-318</inkml:trace>
  <inkml:trace contextRef="#ctx0" brushRef="#br0" timeOffset="91660.2427">13683 18139 1323,'2'-3'333,"0"3"-266,6 0-67,9 3 0,16-2 40,22-2 56,64-14-28,75-22-31,75-5-19,-77 4 2,-14 16-5,-18 2-8,-19 10 11,-32 1-6,-18 8 3,-56 1-9,-9-3-4,-3 3-2,17 0-13,-16-1-64,-13 1-62,-13-2 53,-7-8-35,-8-6-343,-69-63-163</inkml:trace>
  <inkml:trace contextRef="#ctx0" brushRef="#br0" timeOffset="92156.2711">14495 17152 1225,'-18'0'214,"3"0"-143,-12-4 7,5 8-3,9 2-21,-1 2-30,8 12-17,2 14-6,1 14-1,4 10 1,7 6-1,7-6 0,7-5-6,2-8-6,4-11 11,2-11-14,5-9 4,5-14 11,5-17 44,8-14-44,0-15 0,-1-9-11,-12-6 11,-15-1 5,-14-4-4,-13 2 11,-10 5 114,-8 13 0,-9 20-42,-4 11-52,-10 15-8,-5 15-24,-5 11 0,3 9 6,5 5-5,7-1-1,8 1 0,5-4 0,4-5-70,4 2-124,7-2-149,7 42-207</inkml:trace>
  <inkml:trace contextRef="#ctx0" brushRef="#br0" timeOffset="92368.2832">14652 17391 1501,'0'4'184,"1"2"-184,4 6 0,4 1 39,7 7 27,6 5-14,8 5-28,5 5-13,14 3 2,3-1-11,8-2-1,2-5-1,0-7-78,-3-11-112,64-4-304</inkml:trace>
  <inkml:trace contextRef="#ctx0" brushRef="#br0" timeOffset="92594.2961">16284 17395 1435,'-6'0'247,"0"0"-247,-4 0-94,-4 5 70,-4-2 24,-7 1 6,0 3-6,-1 5-123,-8 20-435</inkml:trace>
  <inkml:trace contextRef="#ctx0" brushRef="#br0" timeOffset="93402.3423">16659 17124 1139,'-3'-1'224,"3"-1"-88,3-2-38,-2-3 37,1 0-18,5-1-6,6-2-71,1-4-26,13 5-13,4-1 17,8 3-3,7 6-15,2 9 1,4 5-1,-8 7 0,-5 10-13,-6 7 13,-4 4 0,-8 11 0,-3-2 9,-8 3-1,-1 2 1,-3-6-2,-5-2-7,-2-1-10,-2-7-71,-6-6-84,3-6-122,-6-2-243</inkml:trace>
  <inkml:trace contextRef="#ctx0" brushRef="#br0" timeOffset="93623.355">17217 16862 1008,'-6'-7'957,"-1"7"-862,-4 0-64,-5 14-16,-8 8-13,-14 12 26,-8 10 4,-4 12-16,-3 8-5,4 3-10,5 3-1,5-5-6,4-4-75,11-4-174,0-4-305,-22 65-432</inkml:trace>
  <inkml:trace contextRef="#ctx0" brushRef="#br0" timeOffset="93958.3741">16232 17941 1475,'-2'0'246,"2"0"-166,-2 0-80,3 1 0,2 2-8,12 0 8,13 5 78,23-2 42,74 0-30,83-26-40,80-34-16,-90 10-4,-9 11-6,6 1-23,-24 9 8,-21 13-7,-23 6-2,-28 21-26,-69-12-73,-8 0 45,-11 4-6,12 0-108,-23-2-115,-20 3 74,-113 6-358</inkml:trace>
  <inkml:trace contextRef="#ctx0" brushRef="#br0" timeOffset="94648.4136">16599 18566 1015,'-1'2'226,"-1"-2"-169,-2 7-57,4 3-9,2 8 9,0 14 84,4 15 20,5 11-26,6 3-3,5-4-23,8-2-10,-4-3 11,2-11-2,2-1-21,-1-2-15,-3-12-10,-3-6-5,-4-9-1,-9-4 1,-2-7 8,1-12 20,2-9 22,8-20-35,5-22-15,-2-23-14,8-85-10,-18-45-15,-2 11-7,-12 89 41,2 74 4,-8 6 2,6 10 17,-5-25 14,-4 20-16,3 17 16,3 6 19,0 6-3,7 2-48,1 2-20,2 3-22,5 5 18,5 8 18,12 9 4,16 4-2,11-7 4,13-3 10,54 2 7,31-19-16,13-1 5,-48-2 1,5 3 1,-2 0-2,-7 1-5,-19 1 8,-55-6 1,-6 0-8,-2-1-2,28-4 0,-10 1 0,-11-2-38,-9-4-55,-19-5-37,-10 0-157,-50-49-488</inkml:trace>
  <inkml:trace contextRef="#ctx0" brushRef="#br0" timeOffset="96017.4919">17396 18436 337,'0'0'162,"0"3"-115,3-3-31,-3 1 38,-3-1 36,3 0-34,3 0-40,-3-1-15,0 2 5,0-2 2,-3 1-1,3 0-5,0 0 5,0 0 4,-2 0-4,2 1 5,0-1-11,-2 0-1,2-1-12,0 1-48,0 0-30,0 1-72,-4-1-174</inkml:trace>
  <inkml:trace contextRef="#ctx0" brushRef="#br0" timeOffset="97058.5515">17197 18039 1473,'-1'0'246,"-2"0"-163,1 1-67,1-1-8,1 2 26,-3 2 34,-1 2-26,-7 13-17,-8 11-10,-10 15 0,-5 22 14,-7 20 7,-18 68-2,-4 23-11,17 12 2,36-147-14,3-4 2,0-5-13,0 30 0,4-5 0,10-14-11,2-3-1,5-7 5,10-8-7,8-8-29,10-7-20,9-8-11,14-9-76,53-23-142,65-62-328</inkml:trace>
  <inkml:trace contextRef="#ctx0" brushRef="#br0" timeOffset="97374.5695">18303 18210 1794,'0'7'178,"0"10"-145,-2 14-33,4 11 1,2 13-1,8-2 1,8 4-1,7 1 15,2 1 0,1-3-4,-11-6-5,-6 0-6,-18-1 0,-12-1 20,-23 5 3,-19 0-10,-62 28-13,78-58-21,-38 24-27,14-10-69,22-3-117,-3 26-286</inkml:trace>
  <inkml:trace contextRef="#ctx0" brushRef="#br0" timeOffset="97713.5889">18568 18184 1081,'4'1'276,"4"1"-199,13 5-59,6-2 21,1 1 90,9-4 3,-3-4 1,9-2-37,1-2-40,0-4-20,2 5-17,-6-3-10,1-2 8,-4 2-17,-9 2-43,-8 3-50,-10 3-75,-10 0-117,-10 7-338,-10 9 471,-83 45-112</inkml:trace>
  <inkml:trace contextRef="#ctx0" brushRef="#br0" timeOffset="98050.6082">18804 18339 1106,'15'-5'198,"1"4"-135,14-2 4,0 6-7,-3 3-10,-9 3-20,-5 5-13,-4-2-17,-3 5-13,-9-1-18,-10 11 31,-5 5 30,-14 9-30,-5 7-16,-3-3 1,6-4 15,8-10-1,11-13 1,12-7 9,3-7 30,3-2 3,8 2 8,5 2 44,11 1-20,4 3-41,8-4-15,-1 3-11,-2-4-1,-1-1-6,-6-2 0,-6-6-17,-4-6-61,-6-6-108,-4-11-296,-9-82-444</inkml:trace>
  <inkml:trace contextRef="#ctx0" brushRef="#br0" timeOffset="98469.6322">18772 17642 1382,'2'0'180,"2"2"-180,5 4-127,9 0 100,-1 4 18,5 3 9,-4 3 6,0-4-5,-7 6-1,-7-7-57,-11 4-17,-1-4 62,-7 2 12,-4 5 17,0-8-7,5 1-4,6-6-4,7-4-1,2-1-1,4 3 1,1 0 6,3 7 50,7 6-5,-2 2-10,2 5 3,-3-3-1,-6-3 7,-3 1-12,-1-2-6,-6 1-21,-4-1 6,-1 1 0,-10-4-18,-1-2-18,-8-9-224,-58-25-257</inkml:trace>
  <inkml:trace contextRef="#ctx0" brushRef="#br0" timeOffset="98808.6516">17953 17617 945,'-4'-3'334,"2"3"-182,-2-3-80,5 3-35,4 0 10,-1-1 16,0 1-30,13-3 22,13-4 14,18-8-3,18-2-16,48-19-26,16 5 12,7 2-6,-46 15 1,-1 4-29,-47 7 4,-9 0-5,-4 6-1,32-3-43,-16 3-65,-17 1-71,-7 2-149,-6 16-446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3:51:03.47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5112 7256 16,'13'-3'17,"0"1"2,13-5 35,-4-3 2,-1 4-25,-1 3-20,-11 4-11,-2 4-41,0 24-23</inkml:trace>
  <inkml:trace contextRef="#ctx0" brushRef="#br0" timeOffset="5211.2981">23306 13897 506,'-1'0'136,"0"3"-44,-3-3-44,3 0-23,-2 3 11,3-3 15,-1 0-7,1 0-10,0 0-26,0 0-2,0 1 3,0-1-3,0 0-5,0 0 5,-2 0 4,2 0 11,0 0 2,-1-1 13,1-2-14,0 3-5,0-3-8,0-1 0,0 1-8,0-1 0,-2 1 0,2 1 11,0-2-10,-1 2 7,-1-2-2,-1 0-6,2 3 5,1-3-6,-3 1 1,3 0 0,-2 2 0,0-2 0,1 3 0,1-3 1,-1 3 7,-1 0-9,2 0 2,-2-3-1,1 3 1,0-1-1,-2 1 1,0-3-1,2 1 0,-1 0 0,-1 0 0,2 0-1,-3 0-1,1 0-24,-1 4-70,-5-2-43,3 6-19,-3 2-52,-13 10-121</inkml:trace>
  <inkml:trace contextRef="#ctx0" brushRef="#br0" timeOffset="6815.3898">21151 14060 88,'0'1'66,"-2"-1"-66,1 0-31,1 3 25,-3-3 6,3 0 19,-2 0 19,0-3 17,1 0 23,-1 1-16,-1-2-41,2 2-21,-12 4-105</inkml:trace>
  <inkml:trace contextRef="#ctx0" brushRef="#br0" timeOffset="7876.4505">20250 12894 516,'-3'-7'116,"1"3"-49,-1-2-23,0 3 4,3 0 30,-6 1 4,2 0 10,1 0 2,3 1-25,0-2-12,0 3-15,0 0-16,0 0-16,3-2-10,-3 2 0,6-4 0,2-1 8,15-7 10,11-6 1,11-5-4,4-3 0,-4 0-6,-6 5 3,-9 3-6,-6 9-5,-12 2-1,-5 4-1,2 3-14,-5 0-48,7 3-94,-1 4-41,4 1 45,28 19-134</inkml:trace>
  <inkml:trace contextRef="#ctx0" brushRef="#br0" timeOffset="8436.4826">21005 12316 752,'-13'-7'146,"4"1"-22,-8-6-46,0 4-36,1 5-36,-2 0 23,3 3-29,0 4 0,3 5 0,-1 1-7,4 9 6,-3 6-4,0 11 4,0 9 1,2 0-1,2 5 0,5 0 0,0-6-5,6-6-11,-1-7 4,2-9-14,3-7-24,0-7-21,-1-4-21,1-8 73,5-4 20,1-8 33,8-14-12,-1-10-10,2-4 4,-5 2 4,-7-2-13,-3 10 5,-1 8 16,-5 14 28,-1 2-17,0 8-34,0 2-4,-1 5-36,-3 2-21,3 3 57,1 14 2,-1 13 16,-3 16 0,-1 11 28,-2 7-10,-5 9-6,-1-1-6,0 1 0,2 0-18,3-7 0,-1-8-4,5-16 4,3-8-6,2-15 0,6-9-26,1-11-73,11-6-57,102-62-36</inkml:trace>
  <inkml:trace contextRef="#ctx0" brushRef="#br0" timeOffset="9489.5428">26534 12620 835,'-9'-19'148,"4"5"-79,-7-13-42,-1 5 5,3 6-11,-4 0-2,-2 4-19,-2 7-5,0 5-35,-6 11-2,-4 14 19,-4 10 23,-2 14 0,-3 3 0,2 6 1,5-4 0,9-7-1,8-3-17,6-17-15,16-8-62,6-7 37,13-8 57,12-5 30,16-15-29,7-13-1,1-6-7,-8-5 7,-17 6 11,-15 8 1,-14 5 4,-7 7 32,-6 5 39,2-1 6,-2 6-10,0 4-8,2 0-51,-1 0-24,2 3-32,-2 8-1,-2 8 33,-5 15 1,-4 17 6,-6 13-6,-5 5 0,-4 6 10,0-3-2,2-5 0,7-4-3,8-11-6,15-5-153,13-5-35,76 26-109</inkml:trace>
  <inkml:trace contextRef="#ctx0" brushRef="#br0" timeOffset="12214.6987">30448 3212 450,'13'-33'123,"-3"3"-51,14-29 1,-6 9 16,-6 5 64,-6 5-56,-6 6 38,0 8-36,-3 4-25,1 8-25,1 2-8,-2 8-16,3 4-25,-3 4-29,2-4-30,-3 10 5,2 9 54,-6 17 8,-4 25 4,-7 23 16,-17 67-26,22-102 10,-14 51 3,-2-7-9,0-3-6,2 1 9,3-4-3,-1-5-6,4-2 1,-4-7-1,7-7-10,2-12-29,10-11-62,0-13-44,11-9 7,3-15-15,13-22 1,71-107-28</inkml:trace>
  <inkml:trace contextRef="#ctx0" brushRef="#br0" timeOffset="12617.7217">30486 2914 569,'6'-18'124,"0"4"-52,8-15-39,0 10-16,2 3-8,-8 8 9,-3 6 10,-2 2-28,-3 4-6,10 4-25,-3 8 31,7 9 19,5 6-4,-1 6-5,6 0 5,-3 1-3,-4-6-10,-2-8 4,-8-3-6,-4-6-24,-3 1-5,0 2 29,-6 3 21,0-1 60,-9 5-6,-3 3-9,-9-2-12,0 0-19,-3-4-17,1-5-8,2-3 2,0-2-10,-4-3-2,1 1-17,-4-3-98,-1-3-20,4-2-84,-27-15-152</inkml:trace>
  <inkml:trace contextRef="#ctx0" brushRef="#br0" timeOffset="13430.7682">30015 2676 649,'-5'-7'246,"5"5"-102,-6-8-52,8 7-65,2 0-27,1 3-54,6 0 36,10 0 18,17 0 112,15 0-47,15 0-34,9-1-11,4 0-8,-4 1 3,0-2-14,0 0 19,1 0-19,-1 0 13,-4-2-13,-12 1 7,-17-1-7,-16 4 1,-16-3-1,-8 3 20,-7 0 53,-1 0-22,1-1-19,-3-5-32,0-3 5,-2-4 4,-2 1 11,0 0 5,2-5-25,-2 3 7,-4-3-2,2 2-5,-4-4 0,-2 1 1,-1-1-2,-5 1 1,3 2 0,-5 1-1,6 1 2,-1 2-1,7 1 0,1 2 7,7 3-8,3-5 6,3 8-5,0-1 0,0 2 1,2 1-2,-1 1-8,0 0-5,3-3-5,-3 3-6,6 3-11,4 0 1,9 2 34,16 9 23,9 0-10,8 2-4,-3 1-9,-13 2-7,-10 0 7,-12 5-14,-6-2 8,-3 3-3,-5-1-3,-4-2 12,-1 3 0,-2-7 6,-2 1 2,2-7-7,2 4 14,-3 0-15,-1 1-9,-1 8-60,-1 1-38,-3 0-40,-3 7-36,-4 1-15,-31 54-63</inkml:trace>
  <inkml:trace contextRef="#ctx0" brushRef="#br0" timeOffset="14196.812">31081 3273 789,'0'-2'183,"-1"-3"-72,-2-1 3,3-1-6,0-1-12,0-2-12,0 5-34,3 1-50,0 0-37,3 1 16,8 2 21,3-5 24,5 6-3,7-3-12,2 2-9,-4 1 11,0 0-11,-5 1 0,-4 2 0,0-3-19,3 0 5,-4-3-2,3 2-38,-5-3 36,-3 2-35,-3-2-34,-2 4-84,-2 6-66,-2 5-16,-33 24-258</inkml:trace>
  <inkml:trace contextRef="#ctx0" brushRef="#br0" timeOffset="14577.8338">30875 3790 6,'2'2'280,"-2"-2"-199,3 3-48,0-3 29,4 1 62,7-1 20,2 0-7,9-1 1,4 1-33,5-3-9,1 1-18,-3 1-23,-2-2-19,1-2 6,0-3-4,3-2 1,-5-3-15,1-4-18,-1 3 9,-9-3-9,-3 5 12,-5 6-17,-8 0 6,-4 4 6,0 2-13,-3 0-34,-1 2-124,4 6-136,-4 6-6,-7 41 45</inkml:trace>
  <inkml:trace contextRef="#ctx0" brushRef="#br0" timeOffset="19248.101">32211 3267 345,'0'-3'201,"-2"-4"-101,2-1-32,-1-6-8,1 3 10,0-1 10,0-4-19,1-1 11,-1-2-7,0 4 7,-1 0-23,-1 3-19,-1-2 6,-3 2-9,0-2-26,-2 3-1,-9 3-13,0 0 5,-5 0 8,-3 6-3,-1 4 3,-2 5 1,-2 2-1,5 2 0,1 7 0,0 6-1,3 4 1,-3 7-2,5 2-7,5 1 8,0 0-15,11-2 5,3 0 5,3-1-13,8 1-1,2-6-1,7-5-6,-2-5 1,4-1 25,-1-5-10,-1-6 11,-2-8 12,1 0 0,2-7 6,4-8-3,2-8 8,1-9-7,-1-3-15,-4-2-1,0-1 1,-6 0 1,-2 1 7,-2-1-9,-4 0-1,-3 4 0,-2 6 1,-4 7 6,0 7 14,-2 7-4,0 6-16,0 6-21,-2 8-21,-6 12 42,-6 13 11,-8 8-4,0 8 7,-3 2-5,-3-6-8,2 6 1,2-1-1,3-4 0,3 2 0,3 0 6,3-4-6,2 3-1,1 0 1,-2-1 0,2-2 6,-1-1-7,-1-3 0,4-11 1,3-12-1,2-4 0,2-11 0,-2-3 0,4 0 1,-1 0-1,1-4 0,0 4 0,-3 0 1,3-2-1,0 2 0,0-2 0,0-2 1,0 2 0,0-4 6,3 2-1,-3 0-4,5-2 8,-5 2-1,3 0 9,0-6 14,0 5-17,0-2-2,5-5 4,5-2 10,2-3-17,3-7-10,5 6-52,5-2-140,5 7-99,59-21-219</inkml:trace>
  <inkml:trace contextRef="#ctx0" brushRef="#br0" timeOffset="19715.1277">32279 4002 331,'0'0'185,"-2"0"-121,1 0-37,0 0-19,-1 0 1,2-4-9,0 4-8,0 0-80,0 0 29,0 0 38,0 0-6,0 4-121</inkml:trace>
  <inkml:trace contextRef="#ctx0" brushRef="#br0" timeOffset="20347.1638">32615 3535 644,'-2'0'241,"2"0"-85,-3 0-94,2 1-11,-1 2 27,2-3-5,-3 1-14,2-1-32,-2 0-14,3 0-4,0 0 2,0 0-10,0 0 6,3 0-7,-2 0-8,2 7-49,3-1-78,0 11-105,21 34-86</inkml:trace>
  <inkml:trace contextRef="#ctx0" brushRef="#br0" timeOffset="21136.209">32961 3257 588,'2'-10'187,"-2"3"-55,3-11-45,1 4-6,2-2 6,7 3-40,2-2-29,4 4-17,5-1 8,2 5 0,-2 2-1,-3 2 7,-3 3 3,-4 3-17,-6 2-1,-5 2-21,4 5 0,0 2-3,0 5 12,5 7 12,-2-3 1,0 6 32,4-5-8,0 0-14,-3 3-11,-2-3-27,-4 1 9,-2 5 7,-6 3 0,-9 11 11,-6 4 11,-6 7 16,3 0-2,0-6-7,9-10-13,5-7 1,6-10-2,0-5 4,2-7-7,-1-2 0,1-4-1,-1-4 10,-1 0 5,1-3 2,0-2 70,-1-6 3,-1-9-60,2-11-26,4-8-4,8-12-9,2-5-12,12-1 21,2 2 9,-1 2 6,0 9 0,-5 4-3,-1 6-6,-4 7-6,3 1 0,-1 7 0,3 1-17,3-1-15,3 5 32,3 4 11,-4 6-11,-1 4-36,-11 10-81,-3 4-90,-6 7-41,-9 11 31,-46 53-77</inkml:trace>
  <inkml:trace contextRef="#ctx0" brushRef="#br0" timeOffset="21466.2278">33558 3892 298,'-3'10'120,"3"0"-25,0 9-19,0 3-34,3-5-18,0-5 2,1-2 7,5 0 15,-3-10-12,-1 0-11,4 0 14,1-4 35,6-4 26,6-3-44,0-8-22,-8 0 10,-7-2 10,-12-3-53,-11-1 58,-12 3-28,-8-1-13,-6 1-6,0 8-4,6 3-7,8 5-1,8 3-5,7 7-89,4 3-131,-6 30-83</inkml:trace>
  <inkml:trace contextRef="#ctx0" brushRef="#br0" timeOffset="22268.2737">32687 2843 357,'-11'-9'283,"2"-4"-125,-7-3-68,5 1 10,4 5 28,3 4 8,8 1-46,2 1-87,2-1 12,10 2-15,17-3 11,20-2 16,57 0-6,-69 8-15,40-1 7,-6 2-4,-7 3-3,-4 0-4,-5 0 5,1-1-6,0 1 0,5-1 0,-3 4 5,-1-6-6,-14 1 2,-14-2-1,-13 2 0,-8-2 0,-9-2 7,-5 2 1,0-2 7,-4-3-16,1-1 0,-3-5-1,-5-5 1,-4-2 0,-6-5 20,-7 0-8,-7 0-6,-4-2 0,-2 2-6,2-2 2,2 7-2,1-1 1,8 4-1,5 0 1,8 3 5,5 5-5,7 4 6,5-4-7,1 6-12,5 0-39,6 2 23,13-1 28,19 4 18,11 4-8,4 0-9,-8 4-1,-14 4-6,-9-3-17,-11 9 5,0 0 12,-3 3 6,-1 5-9,0 4 8,-6 0 0,-5 5 1,-4-6 0,-3 2-8,-7-4 8,-7 2 12,-9 0-2,-16 5-10,-19 3-33,-57 44-225,-70 39-312</inkml:trace>
  <inkml:trace contextRef="#ctx0" brushRef="#br0" timeOffset="23352.3357">21160 13922 331,'0'3'201,"-2"-3"-124,2 1-77,0 2-3,0-2-84,0 0-14,-3 6 26,2 19-49</inkml:trace>
  <inkml:trace contextRef="#ctx0" brushRef="#br0" timeOffset="28368.6226">23311 13793 351,'-1'-4'168,"-1"0"-108,0 0-15,1-2-9,1 6 12,0-1-6,0 1-15,0 0-9,0 0-9,0 0 1,0 0 17,0-3 18,0 3 18,0 0 9,0 0 2,0 0 8,-1 0-19,1 0-7,-2 0-17,2-1-3,-2 1-9,2-3-12,-1 0-14,1 0 13,-3 1-8,3 1-6,0 1-1,-1 0 1,1 0 0,0 0 0,0 0 0,1 0-1,-2 0 0,1 0 0,0 0 0,0 0-5,0 1 6,0-1-7,0-1-2,0 1-6,0 0 0,0 0-54,0 0-96,0 0-20,0 6 50,1 0 59,5-2-40,6 9-68</inkml:trace>
  <inkml:trace contextRef="#ctx0" brushRef="#br0" timeOffset="29684.6979">23316 13871 57,'0'0'81,"0"0"-81,0 0-8,1 0-37,1 0 20,-2 0 11,1 4-8</inkml:trace>
  <inkml:trace contextRef="#ctx0" brushRef="#br0" timeOffset="31430.7978">23143 14142 153,'0'3'120,"-2"-3"-69,1 1-9,-1-1-15,-1 0 37,3 3 4,-1-3-14,1 0-9,0 0 1,-2 1 14,2-1 17,-1 0 4,1 0-12,-2-1-3,1 1-14,1 0-11,-2 1-14,2-1-14,0 2-11,-1-2-2,-1 0 0,0 0 0,-2 3-1,-5 7 2,0 1-2,0 6 1,-1 3-8,-3 2 7,5 2-7,2-2 8,0 4-1,5 2 0,2-2-6,5 0-4,-2-3-1,4 2 12,1-2 0,0-6 0,-2 1 0,-1-4-16,2-6-5,-2-3-2,5-3-16,-1-4 39,4-2 29,3-5 4,4-5-17,1-5 4,2-3-10,-5 0-1,-6 3 0,-4 5-1,-3 2 1,1-3-2,-4 4 4,-2-4-11,1 1-1,-2-2 1,-2 1 0,1-7 0,-2 4 0,0 1 3,-1-5-3,2 5-6,-2-3-12,-1 6 0,2 0 8,0 8 10,-1 2 9,-1 1 1,0-3-10,2 2-2,-8 3 1,2-5 1,0 6 1,-6-1 5,5 1-6,-1 1-1,1 3 1,1-2-1,-1 2-7,2-1 8,2 1-1,1 3 0,-1-2-5,0 5 6,-3 1-20,2-1-16,-1 6-25,4-1-71,0 4-87,9 23-75</inkml:trace>
  <inkml:trace contextRef="#ctx0" brushRef="#br0" timeOffset="40467.3146">21054 13762 213,'-5'-3'288,"4"-1"-186,-4-2-39,1-1 31,-4 1 22,4 2-52,-1 2 20,0 1-4,1 1-52,4 1-9,-1-1-19,1 2-6,0 4-18,0 5 12,0 4 6,0 10 5,0 2 1,1 3 1,1-1 6,1-4-7,1-5-30,2-5-63,2-4 2,3-2 53,2-8 14,0-5 11,4-6 13,-5-13 6,-1-7 0,-3-4 1,-2-1-1,-8 5 17,-2 6 29,-2 7 34,-3 3-22,3 5-32,3 8-20,0-2-12,2 10-32,-2 6-52,-4 12 5,-18 97-154</inkml:trace>
  <inkml:trace contextRef="#ctx0" brushRef="#br0" timeOffset="42577.4353">20230 15952 541,'-1'0'130,"-2"-6"-35,1-2-28,-2-1 20,0-1 24,-1 2-1,3 0-26,-2 5-6,2 0 0,-1 3-20,-1 3-31,4-2-13,-6 1-14,-4 6 7,-2 1 4,-9 6-11,-4 6 0,-5 6 6,0-1 1,3 3-2,0 2-5,6 1-1,2-1 0,5 2 0,4 3 1,-2 3-1,6 5-1,1 2 1,2 1 0,0 2 1,2-4-1,1-1 1,1-7 0,2-4-1,0-5-11,3-3 4,2-7 7,4 0-8,0-5-13,2-3-29,2 2-21,3-7-6,4-3-56,6-4-13,10-7-31,71-62-323</inkml:trace>
  <inkml:trace contextRef="#ctx0" brushRef="#br0" timeOffset="43276.4753">20338 16430 343,'0'2'303,"-2"-2"-184,2 3-77,-1-3-3,0 0 58,-1 1 26,2-1-28,-2 2-31,2-2-22,0 0-19,0 0-8,0 0-5,2 0-1,0 0-1,-1 0-2,0-2-5,1 2 21,-2 0 4,0 0-8,2 2-6,1-2 10,4 0-1,5 0 9,5 0-15,5-2 3,4 1-3,3-4-1,-1-1-5,2 3-3,-2-3 3,-4 1-8,0 2 5,-9-1-6,-3 2 0,-2 2 0,-10 2-24,0-2 8,0 4 2,0-4 14,-3 0 0,1 0 0,2 0-7,0 0-38,5-4-74,22-4-388</inkml:trace>
  <inkml:trace contextRef="#ctx0" brushRef="#br0" timeOffset="43606.4942">20926 16435 1060,'-3'-5'222,"1"4"-67,0-5-85,2 4-22,1 2-7,2-2-41,2-2 4,9-1-4,8-2 38,10-1-20,8-3-17,2-3 22,1 3-4,-9 0-19,-5 9 0,-8 0 9,-2 0-9,-4 2-8,0 0-13,1 2-27,-1 0-39,2 0-43,-4-2-118,-5 4-19,-6 6-78</inkml:trace>
  <inkml:trace contextRef="#ctx0" brushRef="#br0" timeOffset="44055.5199">21018 16603 635,'13'-3'114,"-1"-2"-54,11 0-1,1 0 46,-8 3 34,-3 4-38,-5-1-98,-1 3-3,-6 1-18,-1 7 18,1-2 7,-2 11 6,-2 1 8,-5 5 15,-6 9-19,-5-1 5,-5 4-8,0-5-14,-1-3 7,1-8-7,3-1-1,-2-5 0,7-9 0,3-1 1,6-6 1,2-1 14,8 0-15,2-4-30,1 2-23,10-2 53,8-1 32,9-6 41,10 0-29,1-1-16,-2 1-2,-9 3-22,-6 4-3,-9 4-2,-2 0-8,-7 1-12,0 1-45,-4-2-21,-2 0-24,0 0-60,1-2-27,1-12 18</inkml:trace>
  <inkml:trace contextRef="#ctx0" brushRef="#br0" timeOffset="44936.5703">20842 15986 661,'0'-1'224,"0"1"-163,0-2-44,-2 4 37,2-1 30,-1-1 10,-1 1-38,0 3-52,2-2-4,-2 2-19,2-1 11,2 0 8,3 1 18,3 0-18,1 1-17,6 5 11,-3 2-13,4 6 19,-2 5 0,0 5 12,-3 3-11,-5 6 9,-2 2-9,-4-1 21,-7-5-3,4-5-4,0-12-4,1-10-1,4-6 7,-2-3 11,0 1 20,0 1 14,3-2 1,-2 0-8,1-4-25,-2-2-30,3-7 1,-2-3-1,3-5 15,1-8-15,0-8 0,5-5 7,2-6-7,5 1-1,-4 5-5,3 5 6,-1 4 9,0 4 6,-1 1-13,4 5 5,-3 3-7,4-4 3,-3 1 6,2 3-9,-2 1 0,-2 2 0,-5 10-2,-3 3 3,-4 7-2,2 0-4,-8 3-10,2-2-16,1-1-16,1 4-22,0-2-12,1 3-6,6 3 2,-2 6-65,1 6-21,-1 48-66</inkml:trace>
  <inkml:trace contextRef="#ctx0" brushRef="#br0" timeOffset="45296.5908">21212 16114 291,'-2'3'216,"2"6"-152,0 3-31,2 2 0,2 3 8,6-5-4,1 0-16,3-6-1,2-4-7,-1-6 47,6-8 33,1-4-28,2-8-23,-3-7-17,-3 0-10,-6 2-3,-8 5 29,-5 7 19,-4 4-26,-1 3 1,-4 5 26,-3 1-34,-4 4-18,-5 4-8,-4 4-1,-2 8-1,3 3-1,1 3-8,10-1-85,10-2-113,5 4 20,26 40-5</inkml:trace>
  <inkml:trace contextRef="#ctx0" brushRef="#br0" timeOffset="45580.6071">21787 16566 835,'0'3'150,"0"3"-143,1 4 0,3 0-7,-2 6-21,-1-3 0,-1 5 21,-3 0 15,-4 5 6,-4-1-8,-8 0 2,-2 5 8,-4-1-23,5-5-65,-9-29-568</inkml:trace>
  <inkml:trace contextRef="#ctx0" brushRef="#br0" timeOffset="46766.6749">22149 16313 12,'0'0'684,"0"0"-490,0 1-101,-3-1-9,3 0 10,0 2-19,-2-1-46,2 3-29,0 1-3,-1 11-5,2 8 8,-1 9 0,5 4 1,-2 2 0,3 1-1,3-9-2,1-6-11,5-3-17,-3-8 12,0-6 6,3-6 12,-3-3 18,3-8 39,1-12-9,1-9-17,2-10-11,-8-6-4,-3-1 8,-6-1 8,-7 8 19,-4 2-5,-4 6-22,0 6 14,-1 7-22,4 6 26,-2 5-22,3 6-13,3 6-7,-3 2 0,-6 15-7,0 1-13,-4 9-67,4 1-73,1-3-29,10-5-12,-2 17-98</inkml:trace>
  <inkml:trace contextRef="#ctx0" brushRef="#br0" timeOffset="47073.6925">22462 16011 106,'0'0'991,"3"0"-835,1 0-156,7 6 0,4 3 11,6 7-1,4 2 1,2 6-3,-3 6-7,-3 8 6,-3 7-7,-6 4 11,-5 8 8,-10 9-2,-7 1 2,-5 4-1,-10 3 5,-4-3-13,-1-6 7,-2-2-17,6 2-29,5-7-123,5-3-88,0 19-477</inkml:trace>
  <inkml:trace contextRef="#ctx0" brushRef="#br0" timeOffset="49840.8508">25723 14891 518,'4'2'0,"9"12"-203</inkml:trace>
  <inkml:trace contextRef="#ctx0" brushRef="#br0" timeOffset="50483.8875">26065 15507 691,'-3'-2'144,"0"-4"-84,-3-6-19,-3 5 37,2 2 31,1 1 7,2 2-40,2 2-41,1 3-16,-4 0-11,-1 6-2,-8 12-5,-9 12 0,-1 10 3,-6 14-2,2 2-2,2-1 0,4-6 1,10 1-1,3-4-1,9-2 0,6 2 0,5-6-8,9-4-12,4-3-6,7-7 17,7-9 10,4-7 6,1-5 22,6-8-28,2-9-12,0-4-162,4-10-111,63-63-424</inkml:trace>
  <inkml:trace contextRef="#ctx0" brushRef="#br0" timeOffset="50740.9022">26380 15829 1017,'0'-3'241,"0"1"-124,0-2-117,6 3 17,14-8 43,14-4 39,19-9-35,19-1-7,3-8-24,0 3-18,-10 5-4,-7 11-10,-12 2 0,-6 8-1,-10 4-108,-6 2-39,-14 6-108,-6 5-55,-55 66 116</inkml:trace>
  <inkml:trace contextRef="#ctx0" brushRef="#br0" timeOffset="51105.9231">26699 15985 504,'2'1'103,"1"3"-74,2 3 32,5 3 49,-1-1-25,0 3-17,0 2-16,1 2 1,1 1-26,-3-2-17,-3 2 4,-5 0-2,-9 5 6,-6 8 22,-9 7-14,-9 0-11,0 4-6,7-9-8,8-11-1,10-9 0,8-6-8,4-6-37,10 0 21,6-3 24,11-1 117,12-5-30,2-2-39,1-3-21,-8 0-4,-9 2-10,-9 2-2,-10 2-5,-5 1-6,0-4-15,-4-6-149,-1-8-107,-18-60-107</inkml:trace>
  <inkml:trace contextRef="#ctx0" brushRef="#br0" timeOffset="51578.9502">26397 15124 761,'20'-17'110,"-4"7"-76,16-16-13,-5 14 14,-5 5 40,-6 7-26,-2 6-49,-2 6-7,0 7-5,-1 6 5,-2 1 7,-2 8 18,-7 3-4,-3 4-13,-3 4 24,-5 3-12,-2-3-12,0 3 5,-2-6 7,1-9 5,7-10-3,2-11-9,4-10 17,4-4 7,1-8 52,6-14-29,6-14-37,9-15-1,5-14-3,4 4 0,0 8 8,-1 7-20,-1 10 10,-4 6-9,2 5-1,1 2 7,-6 5-6,-4 7-1,-1 4 0,-5 9-96,-2 4-116,0 10-5,-7 43-113</inkml:trace>
  <inkml:trace contextRef="#ctx0" brushRef="#br0" timeOffset="51888.9679">26895 15364 373,'1'7'120,"3"-1"-58,1 3 10,1-2 27,-1 1 19,3-5-26,-2-3-22,3-4-5,2-3 29,4-2-26,0-1-28,-3-8-13,-2 0-3,-4-1-24,-6-3 7,-6 6 7,-4-1 23,-1 5 2,-1 1 11,-3 4-16,2 5-22,-2 6-7,0 6-5,2 5-21,4 10-69,7 9-111,8 6-60,42 58-310</inkml:trace>
  <inkml:trace contextRef="#ctx0" brushRef="#br0" timeOffset="52121.9812">27400 15971 950,'-1'0'356,"-1"3"-248,0-2-86,0 1-21,1 0 4,1 0-5,-2 2-12,-2 2 7,-2 10 5,-3 1 1,-4 1-1,3 2-160,-31 31-161</inkml:trace>
  <inkml:trace contextRef="#ctx0" brushRef="#br0" timeOffset="52758.0176">27666 15507 987,'-3'-2'199,"3"2"-107,-3 0-73,2 2-19,-1 11-88,1 15 67,-1 21 21,1 16 20,4 5-8,3-2-2,4-13-2,5-20-8,-1-9-13,2-13 13,5-12 21,-2-11 12,5-13-4,1-14-20,1-9-9,-13-10-6,-7-5 5,-9 0 2,-7 6 5,-5 10 60,-2 12 30,-2 5 3,2 8-53,-3 10-7,0 3-25,-1 9-14,2 8 0,4 8 0,5-1-52,8 11-80,7-1-72,8 2-71,47 5-211</inkml:trace>
  <inkml:trace contextRef="#ctx0" brushRef="#br0" timeOffset="53015.0323">28165 15260 1181,'2'5'74,"1"7"-74,5 4-11,2 11 11,10 5 2,2 2 38,6 4 11,4 7 6,3 6 2,-2 6-22,-1 12-19,-9-2-7,-6-5 5,-5 3-14,-12-4-2,-13 15-18,-39 60-164,-114 81-131</inkml:trace>
  <inkml:trace contextRef="#ctx0" brushRef="#br0" timeOffset="55216.1582">26014 7177 891,'0'0'114,"0"4"-114,2 0-104,2 3 53,1 2 29,0 2 7,2-7 6,-1 2 3,-2-2 6,-1-2 0,0-2-15,-3 0 15,2-3 28,0-4 22,0-6-28,1-2-7,-2-5-4,-2-1-1,-2-2 4,-1-1 1,-4 3 24,-2 3 24,0 5-5,3 3 5,1 4-13,2 4-22,1 2-11,3 0-16,0 2 8,3-2-9,-3 0-7,0 0-7,3 2 1,-2 3 2,1 7 2,6 5-6,-2 9-97,33 63-128</inkml:trace>
  <inkml:trace contextRef="#ctx0" brushRef="#br0" timeOffset="56054.2061">27609 6502 576,'0'0'136,"0"0"-103,-1 2-3,0-2 74,-1 0 40,0 0-20,2 0-38,0 0-37,2 1-29,-2-1-10,0 0-8,0 0 13,0 0 9,0 0-5,-2 0 7,2 0 5,0 0 4,0 0-13,0 0-4,0 0-7,0 0-2,0 0-8,0 0 0,0 0 0,-6 10 0,5-10-1,1 1-8,0-1-4,-1 3-4,-1 0 15,-4 3 1,1 4 9,-2 3-8,1 3 6,-4 0-7,-3 2 1,3 7 0,0-1-1,4 5 1,-4 4-1,4 1 0,-2 6 0,6 2 0,2-1-6,2 4 5,6 4-14,1 0 13,4 2 1,0-6 0,4 2 1,-2-10 0,-1-1-8,-2-8-88,5-4-126,17 8-94</inkml:trace>
  <inkml:trace contextRef="#ctx0" brushRef="#br0" timeOffset="56398.2258">28030 6675 67,'0'-2'970,"2"2"-793,1 2-151,2 2-26,4 3-1,4 3 0,4 6 1,-2 0 0,5 6 5,-2 5-4,1 1-1,-3 2 2,-2 4-1,-1 2 10,-1-1-11,-3 5 0,1 2 1,1-4 8,-2 1-8,-3-4 11,0-2-12,-5-8-6,-1-2-67,-3-10-29,-5-2-29,-27-11-113</inkml:trace>
  <inkml:trace contextRef="#ctx0" brushRef="#br0" timeOffset="56649.2402">28370 6616 954,'-1'-1'237,"-1"1"-60,-1 0-117,2 1-60,-2 3-8,-3 10-26,-7 8 34,-6 16 30,-13 14-12,-7 8 2,-7 8-5,-3-1-3,-2-2-5,10-4-7,9-6-3,7-6-138,5 57-213</inkml:trace>
  <inkml:trace contextRef="#ctx0" brushRef="#br0" timeOffset="56927.2561">28797 7167 1129,'0'0'235,"0"0"-154,-1 4-81,1-1-7,0 2-4,0-1 6,0 5 4,0 3 2,1 2-1,-1-1 1,0 3 7,-1-6-7,-6 7 0,-6-5 17,-6 7 6,-12 0-24,-1 2-122,-28 9-331</inkml:trace>
  <inkml:trace contextRef="#ctx0" brushRef="#br0" timeOffset="57557.2921">29376 6757 1314,'0'-7'269,"0"2"-124,-2-9-58,4 1-7,1-3-20,-2 3-20,4-3-22,3-4-9,5 5-8,9-7-2,2 0 1,3 3-11,-5 1 11,-5 8-15,-7 4-9,-7 6-54,0 6-78,0 8 102,2 14 31,5 9 13,-5 7 9,1-2 1,-2-7 0,-1-5 1,0-8 7,2-9-7,-1-9 0,-3-4 8,-1-2 3,4-6 22,6-8 10,6-9-43,5-12 13,3-7-13,-1-1 4,1-4-4,1 4-1,-3 2-1,2 8 1,-9 15 8,-8 5 22,-3 9 3,-4 6-33,2 3-1,0 4-44,4 10 33,4 9 11,3 7 0,2 8-5,-1 6 0,-5-1 5,-2 0 2,-4 1-1,0-3 11,-6-3-2,-1-2-8,1-6 0,-2-4-1,2-9-19,-3-2-27,-1-7-10,-10-4-82,0-8-151,-24-39-85</inkml:trace>
  <inkml:trace contextRef="#ctx0" brushRef="#br0" timeOffset="57825.3075">30244 6112 905,'3'0'148,"0"0"-106,6 8-42,0 9 1,0 11 29,2 9 39,5 18-2,3 10-7,4 9 0,7 4 15,0 1 5,-4-4-31,1-1-13,-6-3-16,-11-5-4,-6 1-5,-12-3 4,-19 2 4,-22 0-19,-71 32-6,-87 7-228,-29-20-478</inkml:trace>
  <inkml:trace contextRef="#ctx0" brushRef="#br0" timeOffset="63509.6326">2321 4664 486,'0'0'213,"0"0"-136,0 0-58,0 0-1,0 0 27,0 3-7,-1-3-26,1 0-6,1 2-5,-2-2 0,1 0-1,0 0 0,0 2-9,0 0 0,0 1-1,0 5 10,1 6 7,1 3 7,3 2 1,-3-2-9,-2 6 7,2 1-2,-2 0-5,0 5 0,1 0 6,0 1-2,3 4-4,0 2-5,0 5 13,1-2-4,2 1-4,-1 1 3,0 1-9,0-4 1,3 2 0,1 4 1,1 0-1,5 1 0,-2 2 0,5-2 0,-1 0-1,3-3 0,3-3 1,3-6-1,-5-2 0,5-7 1,-2-5-1,2-8 2,0-1 4,-2-6 0,2-1 7,-6-10 32,5-3 33,3-5 14,1-11-25,5-6-31,-4-7-13,2-2-8,-8 3 6,-1-3 7,-9 0 2,1 2 3,-7 1-1,-1-1 1,-4 0 19,-2 1-31,0-2 3,-4 0-7,0-3-5,1 2 1,-1 0-12,-1 1 5,2-2-5,-1 9 5,1-1-6,-2 6 2,0-1 4,-1 4-5,2-7 0,-2 0 6,-1-4-6,0 3 10,1 5-4,0 1 1,0-1 8,1 0-16,0 7 3,1 3 5,1 1-7,0 7 0,1-3-1,0 6-5,0 1 5,0-1 4,-3-1-4,3-5-1,0 2 1,0-2 0,-3 2 1,2-3-1,-1 3 0,-2-1 1,4 5-1,-3-1 6,3 5-6,0 2 0,0-2-6,0 0 5,-2 3-8,2 0-16,0 0-31,-1 0-43,1 0-61,0 6-127,3 6 25,-3 32-91</inkml:trace>
  <inkml:trace contextRef="#ctx0" brushRef="#br0" timeOffset="64096.6662">3577 4795 975,'-6'-7'265,"0"3"-125,-1-6-68,-1 5-17,8 1 1,5-1-22,5-4-34,8 1-3,14-7 3,10 3 0,2 4-1,0 6-6,-3 8 7,-2 2 0,-3 6 0,2-5 1,3-1-1,2-2 1,2 2-1,-6-6-23,-4 0-44,-8-2-67,-6 0-65,-10 2-23,-17 11-102</inkml:trace>
  <inkml:trace contextRef="#ctx0" brushRef="#br0" timeOffset="64711.7013">3564 5490 464,'-2'4'148,"2"-3"-122,-2 2-25,2 1 11,-1-1 33,2-3 54,-1-3-21,2 3-55,0 0-23,0-2 18,4 0-2,5-2 17,10-7 105,8-3-31,9-9-46,8-3-17,5 0-7,1 3-14,0 2-11,-7 2-6,-3 10 0,-6 3-5,-4 5 0,-10 2-1,2 2-4,-7 0 4,0 1 6,-3 1-5,-1 1 0,-2-2 0,0 0-1,-2-3 1,-3 2 1,0-3-1,-5 1-1,1-1 1,-2 0 6,0 0 2,-2 0 3,2 0 0,-1 0 1,1 3 26,0-3-4,0 0-34,0 0 1,0 0-2,0 0 0,0 0-1,0 0 0,0 0 0,0 0 2,-2 0 4,2 0-3,-1 0 7,1 0-3,-3 0 7,2-3 1,-2 3-14,-3-1-21,-2-2-105,-1 2-122,-15 17-125</inkml:trace>
  <inkml:trace contextRef="#ctx0" brushRef="#br0" timeOffset="78456.4875">4944 4467 373,'-3'-3'225,"0"2"-147,-1-5-45,-1 2 24,0-2 9,1 0 12,1 2-18,0 1-12,0 2 5,2-2-1,1 2 11,0-2-21,0 3-10,-3 0-19,3 0-5,-2 3-8,1-3 0,-1 4-9,1-3-15,-1 0 9,0 4 6,1 2-2,1 6 11,1 8-1,1 6-4,-2 10 5,0 7 0,-2 8-1,1 9 1,-2 6 2,1 3-1,-1-1-1,3 3 9,0 1-9,5 3 7,1-4-5,5 3-1,2-6 0,2-8 5,5-6-6,0-10-2,0-7-20,0-6 20,-2-6-4,-3-6 5,1-6-8,1-9-5,2-9 14,7-11 63,5-24-4,8-24-29,5-20-11,28-65-11,-53 94-1,15-46-5,-8 6-2,-8 8-28,-6 1 3,-9 6 14,-6 8 4,-7 4-12,-6 14 19,3 6 12,-4 12 22,3 2 7,5 7-25,0 2 14,3 14-15,4 3 18,2 4-33,0 9-13,0 3-7,1 16 4,0 16 7,-1 23-15,-1 17 24,-2 12 1,-2-5 7,2 2-7,3-10 7,3-5-7,5 3 14,4-4-9,0 1 0,1-6-5,3-7 8,-6-11-9,2-15-1,-1-13-1,0-11-11,-2-6-116,4-8-126,34-53 4</inkml:trace>
  <inkml:trace contextRef="#ctx0" brushRef="#br0" timeOffset="78692.501">5618 5201 870,'9'-1'120,"3"-1"-71,12-1 8,10-6 62,7 0-37,11-7-23,6 2-26,3-7-8,3 3-11,-10 0-4,-11 5-1,-11 6-9,-16 4-3,-10 3-115,-9 3-145,-33 4-61</inkml:trace>
  <inkml:trace contextRef="#ctx0" brushRef="#br0" timeOffset="78909.5134">5885 4977 941,'0'8'158,"0"2"-145,0 9-11,0 12-2,0 10 9,0 5 15,-1 6-6,-2 5-1,1-4-1,-1-1-2,3-8-14,5-3-11,4-9-178,35 15-175</inkml:trace>
  <inkml:trace contextRef="#ctx0" brushRef="#br0" timeOffset="79330.5375">6654 4977 761,'1'0'321,"-1"0"-244,2 0-77,1 0 0,0 0 30,7-1 63,10-2-12,6-3-5,7 0-32,0 0-10,-3 1-16,-8 0-9,0 4-4,-5 1-5,-2 1 0,1 4 0,-1-2 1,-5 3 5,2 0 6,2 2-12,-2 0-5,7 3-50,2 1-101,52 17-158</inkml:trace>
  <inkml:trace contextRef="#ctx0" brushRef="#br0" timeOffset="80066.5796">6759 4996 796,'-1'-4'191,"2"2"-92,2-3-35,3-3-17,5 4-32,5-6 10,5 0 19,3 2-17,0 3 0,0 4-3,-2 1 6,2 0 7,7 0 7,7 0-16,5-3 2,6 0-4,5-2-2,4-4-9,0 4-2,2-3-4,-5-2 0,-6 2-3,-9 0 4,-11 1-9,-6 3 5,-7 0-6,-7 2-11,-5 2-19,-2 0-34,-4 0-49,-1-3-56,-25-37-647</inkml:trace>
  <inkml:trace contextRef="#ctx0" brushRef="#br0" timeOffset="80358.5963">7116 4267 980,'-1'-2'271,"1"4"-183,-2-2-88,2 7-22,2 8 7,2 11 6,-1 23 8,2 20-5,2 17 6,-3 70 2,-2-103 7,-4 50-8,-1-12 7,0-3-7,-4-6 13,5 0-7,4-3-7,7-12-79,10-11-146,72 11-90</inkml:trace>
  <inkml:trace contextRef="#ctx0" brushRef="#br0" timeOffset="81154.6418">8105 4440 189,'0'-6'521,"-1"2"-398,-1-1-48,-1 5-12,0 0 2,0 4-19,0-3-41,0 4 4,-2 9-8,0 4-1,0 11-1,1 5 1,-1 10 0,2 2 6,2 13 6,-3 8 3,1 7 0,-2 1-3,2 3 3,-3-1-2,2-1 4,4 2-16,4-3 8,4-5 0,3-4 0,3-7-8,4-4 5,0-11 15,3-11 39,-2-8 2,-4-15-5,5-6-20,-3-13 5,10-15 29,6-15-35,7-18-24,2-13-3,1-9-8,-3-9-1,-7-5-7,-2-3-47,-2 1-21,-6 1 6,-4 3 37,-9 6 31,-7 9 1,-3 11 0,-3 16 44,-4 12 10,1 12 33,3 7-20,-2 8-5,4 5-45,-1 5-17,4 7-31,-4 9-11,2 13 31,-4 22 7,0 18 3,-4 13 2,-3 8-2,-2 2 1,3-3 0,-1-4 1,7-6-1,2 0 11,5-11-10,3-5 5,0-8-6,2-8 2,1-9 10,-3-7-12,0-5-12,-2-11-14,-1-5-212,5-14 88,2-13-51,39-80-363</inkml:trace>
  <inkml:trace contextRef="#ctx0" brushRef="#br0" timeOffset="81439.6581">8754 5328 520,'3'1'168,"5"-1"-113,4 0 169,5-3 71,7-4-74,6-4-82,3 1-53,3 1-43,-4 3-17,-1-1-10,-6 6-7,-4 0 0,-5 1-8,-4 0 0,2 1 0,1-1-1,0 0 1,4-1 13,1-2-7,-3 3-6,-4-4-1,-5 4-6,-5 0-27,-2 0-53,-4 0-88,-28-6-172</inkml:trace>
  <inkml:trace contextRef="#ctx0" brushRef="#br0" timeOffset="86084.9238">3397 6899 721,'-2'0'193,"2"0"-106,0 0-54,-1 1-7,-1-1 59,2 0 14,0 0-36,0 0-37,0 0-15,0 2-11,2-2-20,-1 0 8,2 0 12,3 0 33,1 0-1,4 0 4,5 0 4,1 0-8,6-2-1,1 2-8,2-1-4,4-2-13,-5 2 5,2-2-4,-2 2 5,1 1-11,-3-4 7,-4 4-1,3 4 1,-7-3-8,0 2 0,0 1-1,-2-1 2,-1 1 4,3-2-3,0 2 4,2-2-5,-1-1 1,5-1-1,-2-1 0,-3-1 9,-1 0 5,-2-2-15,-5 3 6,-5-2 0,-1 3 2,-2 0-8,0 0 1,-2 0 6,2 0 4,0 0 2,0-2-12,2 1-1,-2 1-45,4-4-93,2-4-182,0-2-44,13-23-104</inkml:trace>
  <inkml:trace contextRef="#ctx0" brushRef="#br0" timeOffset="86544.9501">3344 7591 51,'-4'1'784,"4"-1"-655,0 3-101,0-2-22,0 2-4,0-3 19,0 0 30,4 1 7,-4-1-8,3 0-20,3-1-30,11 1 107,11 0 23,20-7-25,15-2-15,53-23-30,15-7-15,1 4-19,-91 29-1,-5 0-5,-5 4-19,27-4-1,-15 6-1,-8 8-11,-11-2 11,-10 0-19,-6 3-40,-3 4-25,-4 0-11,-1 7-57,-7 43-108</inkml:trace>
  <inkml:trace contextRef="#ctx0" brushRef="#br0" timeOffset="87363.997">4846 7755 1031,'-3'-4'211,"2"3"-73,0-5-102,-1 6-6,-1 6-25,0-5-5,0 4-12,-4 6 3,-3 15 9,-6 15 29,-7 15-7,-1 7-20,0-6 11,8-7-7,1-9-5,7-7 5,5-6-6,3-8-6,5-1-5,8-3-10,4-2-7,13-4 26,8-6 2,10-6 35,7-7 34,0-10-27,1-3-21,-3-7-20,-2 2-2,-7-1-3,-10 4-119,-6 5-162,-6-46-225</inkml:trace>
  <inkml:trace contextRef="#ctx0" brushRef="#br0" timeOffset="87597.0103">5076 7793 800,'-1'3'235,"-1"3"-170,-2 8-53,-3 14-3,-1 12 21,-2 11 52,-7 12-11,4 0-29,-3 8-15,4-4-15,1-3-2,4-5-4,4-11 2,3-8-8,3-6-54,1-11-147,25 0-259</inkml:trace>
  <inkml:trace contextRef="#ctx0" brushRef="#br0" timeOffset="87831.0237">5314 7900 1186,'0'-2'243,"1"-2"-174,5-4-36,11 1-21,10-11 86,10 2-10,9-4-23,5 1-37,0 6-11,-2 5-10,-7 6-7,-5 2-36,-5 2-65,-7-1 5,-11 6-129,-11 4-289,-51 41 202</inkml:trace>
  <inkml:trace contextRef="#ctx0" brushRef="#br0" timeOffset="88039.0356">5570 7963 663,'0'0'329,"-1"0"-161,-1 0-92,2 4-1,-7 6-13,-8 9 1,-13 14 9,-13 21-18,-11 13-24,-7 15-14,1 0-5,11-6-4,14-11-6,15-16-1,16-9-23,12-17-139,9-11-49,14-18-16,89-86-59</inkml:trace>
  <inkml:trace contextRef="#ctx0" brushRef="#br0" timeOffset="88244.0473">5583 8112 917,'0'4'189,"-2"2"-189,0 7 0,0 7 22,1 11 71,0 11 9,-1 0-12,2 6-52,3-3-13,2-2-10,8-9-12,0-7-3,10-8-10,4-11-52,10-13-4,10-17-106,12-20-113,13-16-214,144-125 460</inkml:trace>
  <inkml:trace contextRef="#ctx0" brushRef="#br0" timeOffset="88640.07">6303 7800 947,'-13'-1'286,"1"2"-170,-18 1-62,-5 11 18,-1 2 10,-3 11-28,5 4-30,-1 6-12,6-1-10,13-2-1,5-3-1,10-4-8,6-3-11,6-2-8,5-3-20,7-4-16,3-4-54,2-4 29,-1-9 88,-7-3 12,-3-1-2,-10 3 1,-7 4-11,-2 4-48,-4 3 42,-4 6 6,-2 12 39,-8 13 18,-10 14-8,1 1-7,6 0-16,8-12-10,10-7-9,10-9-7,7-3-2,1-8 1,10-2 1,5-7 2,9-5 5,3-8-7,5-7-184,2-7-273,-3 5-229,40-38 557</inkml:trace>
  <inkml:trace contextRef="#ctx0" brushRef="#br0" timeOffset="88917.0858">6460 8422 728,'0'12'112,"1"3"-55,-1 13 45,3 6 18,0-1 17,4-7-46,4-2-40,-1-8-29,3-4-22,4-10 0,-2-4 42,7-11 30,-1-13-3,-1-12-23,-5-11-23,-11-3-14,-8 4-9,-11 9 48,-9 11 21,-8 9-12,-4 9-30,-3 6-6,1 7-3,1 0-7,4 3-11,3 0 5,2 2-5,5-2-92,-5-5-164,-54-19-247</inkml:trace>
  <inkml:trace contextRef="#ctx0" brushRef="#br0" timeOffset="89338.1099">4857 7441 940,'-11'-3'226,"6"-3"-118,-6-1-63,4 4 32,3 1 59,2 2-16,2-2-51,2 2-28,-2 0-22,4 0-16,0-2-3,5 2-46,18-1 46,25-6 63,77-12-6,75-24-17,43-3-22,-84 9-6,-3 2-6,-11 3 0,-18 21 8,-41-3-8,-56 10-6,-5 4 0,-4 0 0,22-4-20,-15 4-37,-14 4-24,-10-4-43,-7 0-26,-8 0 27,-10-7-83,-81-28-734</inkml:trace>
  <inkml:trace contextRef="#ctx0" brushRef="#br0" timeOffset="89581.1238">5647 6512 983,'0'-4'212,"0"1"-100,0 0-77,-2 5-34,2-1-2,2 10-26,-1 8 27,3 20 9,-2 11 21,-4 20 8,-5 13-13,-3 9-10,-7-2-7,6 2-8,7-8-26,26 86-353</inkml:trace>
  <inkml:trace contextRef="#ctx0" brushRef="#br0" timeOffset="90593.1817">7513 6353 877,'-6'-13'210,"-1"2"-69,-10-16-50,-4-1 20,-4-1-33,1 3-3,-4 7-25,1 5-46,3 8-3,-2 10-2,5 8 0,-5 10 0,5 11 1,-3 15-2,5 0-4,-1 5 6,5-2-6,3-7 6,6-9-2,8-5-13,2-6-3,11-8-12,5-4-6,11-8 36,12-8 39,8-14-31,7-13 31,-1-6-29,-6-8 2,-11-7 0,-6-7-1,-4-3-10,-9 4 0,-1 13 8,-12 14 10,-6 18 23,-2 8 9,-3 5-24,0 5-27,3-3-3,-4 8-19,-2 13 22,-4 17 0,-2 23 12,-7 8-5,0 3 1,1-2-1,-2-2 1,7 0 2,1-4-1,6-1-7,5-6 5,5-9-6,0-7 0,3-12-1,1-7-9,1-6 1,1-8-4,3-4-10,0-5-29,4-5 4,6-9-83,7-5-188,61-54-288</inkml:trace>
  <inkml:trace contextRef="#ctx0" brushRef="#br0" timeOffset="91041.2073">6864 7302 105,'-13'0'644,"6"3"-509,-9-3-23,9 0 64,6-3-7,2 3-44,1-2-29,2 2-45,0-2-51,5 2 0,6 0 16,8 0 86,12 0-24,11-4-7,11 0-8,16-6-6,63-13-17,40-6-10,20-5-12,-64 10-6,-15 1-10,-23 8 8,-63 13-2,-1 1-8,-7-2 11,22 2-11,-10-2 0,-7 3-27,-7 0-27,-1 3-13,-3-6-26,-2 3-98,0-6-142,2-8-258</inkml:trace>
  <inkml:trace contextRef="#ctx0" brushRef="#br0" timeOffset="94247.3907">7003 8302 632,'-2'0'327,"2"3"-216,-1-3-84,-1 1-15,2-1 0,0 2 12,0 0-5,2 2-19,3 7 1,5 5-1,5 13 1,4 7 5,5 5 15,-4 1-10,6-2 4,-8-8 0,0-3-6,-5-9-2,-4-8-5,-3-8 8,-1-4 8,-3-2 80,1-4 88,1-12-33,0-15-72,2-18-80,2-18-2,0-11-7,-3-10-1,-2 0-22,-5 2-4,1-5 14,-2 5 12,-2 5 9,0 15 5,2 9-5,0 16 0,0 9 12,1 9-2,1 5 2,-1 7 3,2 3 5,2 1-8,-1 5-12,1 1-1,-1 2-17,1 1-31,1-2 27,3 2 22,4-1 10,6 1 1,1 1-10,7 2-1,1 1 0,7 5 6,6-8 6,4 1-11,6-4 13,7-5 0,8 0-1,1 0-12,3-1 24,-3 4-11,2-6-7,-2 4-7,7-1 2,2-3 11,-1-1-13,0 0 1,2-5-1,4 4 0,44-15 0,10-2 0,-94 20-1,-3 2 1,30-11 8,-11 8-7,-12 3-1,-9 0 0,-9 5 8,-5 1-8,0 1-5,5-2 4,6-2 2,7-3-3,5-3 2,3-5 0,-5 2 7,-4-3-7,-17 8-6,-8 6-43,-10 2-19,-4 2-40,-4-2-9,-10 3 20,-13-2-236,-104 16-198</inkml:trace>
  <inkml:trace contextRef="#ctx0" brushRef="#br0" timeOffset="94880.4269">7953 7186 355,'0'0'176,"0"0"-128,-1 0-30,1 0-9,-2 0 16,2 3 10,-1-3-19,-1 1-4,-1 3 2,2-2-4,-2 2-4,1 0 2,2 4-7,0-8 11,2 3 2,2-6 28,5 3 7,7 3 206,8-3-45,10-3-85,11-5-34,15-6-43,7-6-15,9-3-12,4-2-3,1 5-6,-1 2-11,-6 4 5,-4 3-5,-7 7 0,-6 2-1,-7 2 0,0 4 1,5-1-1,1 0 1,9 1-1,6-4 6,5 0 0,-2-4-5,-12 1-1,-11 2 7,-14-1-7,-9 2-1,-10 0 1,-7 0-1,-8 0-50,-5 2-44,-5-2-53,-8 4-140,-76 0-565</inkml:trace>
  <inkml:trace contextRef="#ctx0" brushRef="#br0" timeOffset="96058.4943">7514 8039 698,'-1'-1'228,"2"1"-127,-1 0-53,0 0 15,2 0 46,-1 0-26,1-3-49,0 3-34,0 0-3,2 0 3,4 0 30,-2 3-10,0-2-1,-1-1-8,-2 2 4,-2-1-9,1 2-5,0-3 6,0 1-6,-1 2 0,1-3-1,0 0 6,-1 1-5,1-1 7,-1 0-7,-1 0 0,2-1-1,-2 2 7,0-1-6,0-1 1,0 2 2,0-1-2,0 0-2,0 0 1,0 0 1,0 0-1,-2-1-1,2 1 0,0 0-5,0 0 5,0 0 1,9 5 0,-4-4 0,-2-1 0,2 2 0,0-2-1,-4-2 16,1 1 11,1 1 6,-3 0-3,0 0 0,0 0-4,1-1-26,5-2 3,6 2-3,3-6 24,8 3-9,-1-2-5,1 2-9,-7 2-1,-6 2-12,-5 2 11,-2-1-5,-2 2-4,1 4 1,5 0 1,-1 7 0,2 6 7,1 8 2,4 11 6,1 10-1,0 10-5,-2 4 1,2 3 10,-1-6-12,-5-5 6,-1-9-5,2-10 10,-3-9-10,-2-7 0,2-3-1,1-8-10,3-6-77,5-3-69,9-10-12,73-67-161</inkml:trace>
  <inkml:trace contextRef="#ctx0" brushRef="#br0" timeOffset="96358.5114">8029 7996 824,'-5'0'243,"3"0"-106,-4 0-82,1 5-13,-2-1-4,-7 6-7,-5 7-8,-9 11-4,-8 11-1,-4 9-6,2 5-3,1-2-7,3-2 4,5-8-5,6-5 11,2-7-12,7-5 5,7-3-5,0-9-8,9 2-61,7-5-246,3-2-9,42-19-288</inkml:trace>
  <inkml:trace contextRef="#ctx0" brushRef="#br0" timeOffset="96644.5278">8259 8310 1242,'0'0'260,"0"0"-154,0-2-70,3 2-18,-2 0 5,6-2 1,6 1-8,9-5-4,8-4-10,6-2 5,-3 2-6,-7 3 0,-8-2 5,-3 5-6,-4 3 0,-1-1-121,4 4-77,1-1-88,34 9-171</inkml:trace>
  <inkml:trace contextRef="#ctx0" brushRef="#br0" timeOffset="96878.5412">8757 8300 304,'6'0'580,"-4"0"-492,7-1-53,-2 1 61,4 0 28,2-3-28,0 2-24,5-1-36,6 0-19,-1-2-10,5 0-1,0-2-6,-1 6-7,1 0-118,4 0-148,51-10-259</inkml:trace>
  <inkml:trace contextRef="#ctx0" brushRef="#br0" timeOffset="97281.5642">8842 8545 632,'13'-4'153,"-2"-2"-111,15-3-18,-1 5 52,-3 4 61,-1 3-4,-3 4-47,-6 5-83,-3-1-3,-3 1-21,-2 4 4,-4 1 17,-7 5 17,-5 0 19,-9 7 0,-7 3-9,-3 1-6,2-6-15,8-6-5,8-9-2,5-8-4,8-1-16,2-6-37,5 6-43,0-2 35,4 3 66,4 1 11,4-2 1,3 1 3,-2-2-6,3-2 27,3-6 3,3-3-18,-2-10 2,3 0-23,-4-7-14,-6-3-124,17-46-166</inkml:trace>
  <inkml:trace contextRef="#ctx0" brushRef="#br0" timeOffset="97799.5938">8698 7732 789,'3'-4'192,"-2"-2"-82,2-8-59,1 8-6,0 0 43,-3 4-34,7 4-54,0 6-7,3 6-19,4 9 7,0 7-6,-2 7 24,-5 8-7,-3 3 8,-2 4 0,-6-3 15,-4-2-3,1-7-2,-4-9-8,1-9 4,4-10 0,2-9 10,2-3 16,1-2-2,0-7-21,1-5-9,7-10-69,2-9 68,7-3 0,5 2 0,-3 4 1,1 5 0,-5 3 8,0 2-7,2-2 13,3-1-4,2-1-1,2 7-7,0-5 4,-2 8-6,-4 5-56,-1 2-146,-4 8-61,5 27-41</inkml:trace>
  <inkml:trace contextRef="#ctx0" brushRef="#br0" timeOffset="98093.6107">9014 8054 301,'2'13'137,"0"-3"-68,4 11 9,0-7-6,2-4-8,1-3 20,-2-4-19,1-3 32,2-3 17,-1-4 3,0-5-28,3-4-29,-5-3-11,-2-3-10,-8 1 5,-5-1-4,-5 2-28,0 3 30,-2 4-19,3 6-12,4 4-11,1 7-17,-1 9-46,1 6-79,-1 11-134,10 43-274</inkml:trace>
  <inkml:trace contextRef="#ctx0" brushRef="#br0" timeOffset="98416.6291">9399 7859 1080,'3'4'127,"0"4"-127,6 11-10,1 9-22,1 10 32,2 7 5,-1 9 34,-1 13-8,-4 7-30,-2 10 35,-11 3-12,-3 2-4,-5-7-2,-5-5-17,-4-6 0,-9-7 10,-6-2 10,-4-8-21,-1-4-83,-3-7-124,-2-9-99,-83 11-355</inkml:trace>
  <inkml:trace contextRef="#ctx0" brushRef="#br0" timeOffset="98918.6579">7567 7996 357,'-4'0'259,"3"-2"-130,-6-2-10,4 3 7,0-4 22,-2 4-31,2-3-33,-1 2-36,-1 0-22,1 0-2,3 4-24,-1 0-2,-2 5 1,-4 14-9,-3 12 10,-5 9 0,0 19 0,1 10 0,0 12 0,6 6 1,8 4-1,8-3-1,15-8-42,12-11 19,20-14 6,53 8-50,55-42-70,36-47-192</inkml:trace>
  <inkml:trace contextRef="#ctx0" brushRef="#br0" timeOffset="99442.6878">9540 7677 719,'1'0'192,"4"4"-184,5 4-8,9-1 0,3 1 42,4-2 18,-2-2-14,-2 0-25,-9 3-14,-1-2-7,-7 1-22,-8 9-23,-3 4 45,-9 11 29,-9 17 17,-7 4-19,1 0-21,7-14-6,12-13-13,11-10-47,6-6 60,7 1 12,-1 0 2,6-4-13,4 1 21,2 0-6,6-6 8,4 0-24,5 2-72,3 2-198,82 3-435</inkml:trace>
  <inkml:trace contextRef="#ctx0" brushRef="#br0" timeOffset="99678.7013">10038 8402 868,'2'-2'231,"3"2"-174,6-4-41,1 1 14,5 0 35,-1 0 1,7 1-36,-2 1-17,9-3-6,1 1-7,4-4-156,65-31-162</inkml:trace>
  <inkml:trace contextRef="#ctx0" brushRef="#br0" timeOffset="99912.7147">10188 7996 1085,'-2'2'252,"2"2"-243,0 9-9,-3 11-29,0 12 29,-7 13 1,0 14 8,-10 17 8,0 8-5,-15 57-12,26-94-224,-19 171-146</inkml:trace>
  <inkml:trace contextRef="#ctx0" brushRef="#br0" timeOffset="100839.7677">10700 8220 913,'0'-4'231,"0"2"-84,0-6-13,1-2-10,3-2-4,2-3-24,-1-4-34,1-2-34,3-3 16,4-4-32,3 1-11,0-1 8,-1 0-9,2-3 12,-4-1-12,0 1 6,-5 8 7,-2 7-13,-6 14-12,0 3-13,0 6-19,0 10-7,4 14 17,3 11 34,2 16 3,2 4 15,-1 0-18,-1-5 1,2-9 14,2-9-14,-4-16-1,-1-7-1,-2-9-18,1-8-19,2-5 38,7-16 0,8-8 8,8-15-8,0-10-9,-2 1 9,-11 5 0,-6 2 0,-5 11 9,-6 6-5,-4 7 31,1 10-11,-3 7-8,4 9-16,4 0-16,-1 9-13,3 12 19,5 12 8,3 13-4,0 2-3,2 9 9,-6 2-1,-3 3 0,-4 3 1,-3 5 1,-6 2 0,-1-1 7,-6-2-1,-3-5 1,-5-8-1,1-8 5,-5-12-4,0-3 2,-1-11-2,-2-6 4,0-10-12,-2-11-37,6-11-53,0-14-131,-19-100-140</inkml:trace>
  <inkml:trace contextRef="#ctx0" brushRef="#br0" timeOffset="101200.7884">11582 7687 1004,'3'6'126,"0"1"-121,8 11-5,-2 5-20,-3 7-7,0 11 27,-3 6 5,-3 6 1,-6 2-5,-6-2-2,-7-6-40,-2-6 3,0-7 14,3-7 24,6-10 9,5-4-3,5-10 15,5-3 105,3-2 12,2-2-48,8-2-17,11-1-44,7-3-19,3 2-10,1-2-34,-1 5-99,-5-1-124,38-13-38</inkml:trace>
  <inkml:trace contextRef="#ctx0" brushRef="#br0" timeOffset="101907.8288">8982 7402 836,'2'-3'288,"-2"-1"-76,1-1-67,2 1-26,0-2-22,0-1-20,4-3-35,1 2-36,9-1-6,8-2-6,14-4 6,16-3 0,12 0 7,50-10-5,-77 21 7,44-11-2,-7 5-7,-1 3 0,3 1 0,42-9 0,18-3 1,-97 17 1,-2-1-2,38-7 1,-11 2 0,-9-1 7,-11 1-7,-11 2-1,-8 0-5,-8 2-28,-3 1-18,-8-3-30,-5-2-51,-4 0-86,-30-25-235</inkml:trace>
  <inkml:trace contextRef="#ctx0" brushRef="#br0" timeOffset="102709.8747">9336 7010 633,'-1'0'131,"1"0"-86,-3 0-14,3 0 79,0 0 46,0 0-42,0 0-36,0 0-32,3 0 8,-3 0 15,1-2 3,2 2-10,-1-2-7,2 1-20,3-4-34,7 1 44,10-5-6,12-4-19,15-2 7,11-5 1,11-1-8,47-6-11,11 5 7,-94 18-15,2 2 10,36-6-11,-1 3 6,1-2-6,49-12 1,11-6 6,-92 16-6,-4 2 7,37-11 1,-7 3-9,-7 0-5,-3 2 5,-1-1 1,-1 2 5,0-1-6,-4 0 0,-5 0 0,-6 2 0,-9 6 1,-3-5-1,-6 7 1,-4-1 0,-4 2 6,-6 2-7,1 0-1,-4 0-1,7 0 1,10 0 0,6 0 1,3 0 0,3 0-6,2-2-6,-11 2 4,-8 0-8,-8 0-7,-5 0-8,-6 2-44,-6-2 12,2 2-9,-5 0 40,-8 3-44,-7 8-181,-43 18-200</inkml:trace>
  <inkml:trace contextRef="#ctx0" brushRef="#br0" timeOffset="105127.013">12883 6860 845,'0'-5'233,"0"5"-124,0-2-61,3 2-3,-2 0 45,2-2 2,-3 2-28,3 0-43,-3 2-9,1-2-11,-1 0-1,0 2 0,6-2 0,7 5 11,13-2 47,17-3-7,13-3 6,6-6-22,8 1-17,-4 0-2,-5 1-15,-11-1 0,-7 4 1,-12 2-1,-11 0 0,-7 4-1,-6 0-13,-4-2-17,-3 4-36,-6-2-29,6 7-71,6 4 38,39 43-118</inkml:trace>
  <inkml:trace contextRef="#ctx0" brushRef="#br0" timeOffset="105608.0405">14067 7471 1160,'-2'-2'228,"1"2"-70,-3-2-88,1 4-28,1 0-7,-4 1-7,-3 6-22,-4 8-6,-8 14-6,5 11 5,-1 10-5,4 10-1,10 1 5,6-1-7,10-7 2,4-7-20,12-13 16,12-12-12,12-13 23,15-10 45,6-16-2,2-7-11,2-13-19,-7-5-13,-5-4-12,-6-6-95,-16 8-56,-17 0-169,-40-65-564</inkml:trace>
  <inkml:trace contextRef="#ctx0" brushRef="#br0" timeOffset="105844.054">14400 7422 924,'0'3'244,"0"4"-214,0 8-30,-3 12 0,1 13 5,-7 11 25,2 13 10,-2 13-1,-6 11-18,-2 2-7,1-7 1,0-4-5,5-17 0,8-13-10,11-7-135,10-16-145,50-19-177</inkml:trace>
  <inkml:trace contextRef="#ctx0" brushRef="#br0" timeOffset="106031.0647">14759 7560 985,'17'-20'177,"2"8"-57,20-17-28,4 4-8,2 2 7,-3 7-16,-5 1-39,-6 7-28,-5 4-8,-2 7-17,-3 2-133,1 7-138,20 14-88</inkml:trace>
  <inkml:trace contextRef="#ctx0" brushRef="#br0" timeOffset="106234.0763">14967 7583 1066,'-14'13'154,"-2"5"-110,-11 22-29,-3 6 10,2 9 28,-1 12-5,1 1-29,1-1-4,5-2-3,7-16-1,6-18-11,9-13-15,6-9-66,15-13 27,13-9-14,13-16-227,113-101-28</inkml:trace>
  <inkml:trace contextRef="#ctx0" brushRef="#br0" timeOffset="106389.0851">15088 7730 605,'-4'0'299,"3"2"-134,-4 6-129,0 15-35,-4 16 46,-2 18 22,3 6-16,1-5-25,7-6-4,7-7-4,4-12-11,6-4-9,4-14-29,11-8-71,12-14-193,123-74 20</inkml:trace>
  <inkml:trace contextRef="#ctx0" brushRef="#br0" timeOffset="106757.1062">15681 7450 842,'-10'-4'310,"-3"5"-203,-13 6-86,-11 16-14,-5 10 25,-4 17 10,1 4-24,6 3 3,11 0-21,15-14 0,11-8-19,11-9 17,7-2 2,11-9 32,6-2 2,7-7-34,-1-7-18,-5-4-27,-10 0-15,-12 1 2,-9 0 31,-4 8-9,-5 4 18,-7 10 18,-6 12 50,-6 14 10,-6 5-9,7 2-20,8-6-2,9-4-13,9-7-2,5-7-13,7-5 6,7-3 7,6-11 28,13-2-42,9-12-191,108-33-11</inkml:trace>
  <inkml:trace contextRef="#ctx0" brushRef="#br0" timeOffset="107028.1217">15834 8273 822,'-11'20'222,"3"-5"-129,-6 15-49,8-5 28,4-11 21,8-7-17,8-6 38,11-9 30,8-2-39,12-12-58,1-9-28,-1-6-7,-11 0-1,-8-1 2,-16 5 2,-10 5 17,-9 5-2,-14 10 28,-14 2-31,-17 7-18,-8 5-7,-7 9-1,5-1-1,10 1-2,10-6-145,11-4-99,-36-44-300</inkml:trace>
  <inkml:trace contextRef="#ctx0" brushRef="#br0" timeOffset="107350.1401">14312 7094 1116,'-6'-5'240,"6"2"-70,-5-6-76,13 9-92,10-3 23,25 2 38,70-2 26,75 3-2,29 4-48,-83 3-12,-16-3-15,-11-4-11,-17 0 11,-1-8-12,-48 4 0,-3-6 0,-3 2-55,30-11-59,-14-3-93,-15-3-72,-27-59-258</inkml:trace>
  <inkml:trace contextRef="#ctx0" brushRef="#br0" timeOffset="107600.1544">15119 5950 1213,'0'3'220,"0"1"-217,0 9-3,0 11-9,0 17 9,0 22 2,-3 16 4,1 66-5,-2-97 8,-3 49-1,-2-7-8,-1-3-23,-19 100-301</inkml:trace>
  <inkml:trace contextRef="#ctx0" brushRef="#br0" timeOffset="108612.2123">17637 5569 1123,'-10'-10'195,"4"-3"-85,-11-8-43,0-2-17,-7 0-10,4-3-7,-4 10-12,4 1-9,6 8-3,-2 4-9,3 9-5,-7 11 4,-5 9 0,-8 9 0,-1 15-5,-2 6 6,4 5 0,5 1 0,12-6-9,4-11 8,18-8-18,2-5-16,6-12 4,10-11 5,13-9 25,11-12 1,9-14-48,6-11-36,-3-14 42,-10 0 3,-14-4 39,-16 3 13,-8 4 41,-8 3 39,-3 14 27,-4 9-9,1 8 5,-1 13-55,2 2-61,0 14-41,0 10 25,0 18 11,0 19 5,-3 13 6,-2 8-5,-5 4 0,-5 0 1,-2 1-1,1-11 0,2-9 5,5-8-6,4-11 0,7-7-14,10-7-115,14-11-114,97-9-361</inkml:trace>
  <inkml:trace contextRef="#ctx0" brushRef="#br0" timeOffset="109332.2535">16335 7018 828,'-3'-6'318,"1"4"-140,-2-2-98,4 3-52,-2 2 20,2-1 39,0 2-9,0-2-21,0 2-25,2-2-17,-2 0-3,3-2-12,8 4 10,11-4 31,21 0 49,66-10-39,71-12-18,74-7-12,-72 10-8,-4 11 11,17 1-24,2 2 0,3 7 0,18 0 9,17 4 4,7-1 25,21-7-17,-4 4-11,20-8 2,-3 4-11,-19-2 6,-7-2-7,-28-8-1,-14 9 1,-15-10 13,-31 0-13,-30-8-1,-19 3-55,-29-4-16,-57 12-48,-14 5-28,-10 1-49,-9-8-137,-154-15-450</inkml:trace>
  <inkml:trace contextRef="#ctx0" brushRef="#br0" timeOffset="110555.3234">16484 8351 800,'0'6'214,"6"4"-172,5 13-27,8 9 3,2 5 18,1 0 36,-4 2-31,1 1-19,-3-7-4,-4-9 0,-2-6-1,-3-11 4,0-4 33,-5-6 117,4-10 46,6-22-110,8-18-89,6-22-18,2-16-12,10-60-42,-7-17 10,-9-28 31,-14 50-28,-3 22 29,-1 21 12,-4 66 0,0 3 9,2 8-9,2-30 1,3 9 10,-1 12-4,3 3 1,3 12-2,-6 6 15,-1 9-21,1 1-24,3 4 24,10 2 1,5 4 8,11 2 3,5 2-3,12 0 1,7-3 4,12 2 4,49-4-2,16-1-8,18-1 1,-52-6-8,5 3 7,1-2-1,-3-2-7,5 1 2,-9 0-2,-5 1 0,12-3-5,2 2 5,7-2 6,5-3-5,-3-2 0,5-4 5,14 1-6,6-8 9,16 0-8,-10 4-1,-5-9 1,1 0 0,-8 7 6,-12-1-2,-6 1-4,4 1-1,1 1 1,-4 1 7,-3 0-8,-26 6 1,-56 7-2,-5 2 2,-8 1-1,20 0 0,-21 0-38,-13 0-35,-7 0 4,-4 0 22,-1-2-50,-28-19-118</inkml:trace>
  <inkml:trace contextRef="#ctx0" brushRef="#br0" timeOffset="111247.363">17260 7829 873,'0'0'272,"0"1"-173,0-1-78,0 2-3,0-2 54,0 0 33,5 3-36,7 7-39,6 4 18,7 10-24,1 3 0,4 7-15,-4 1-2,-2 4-1,2 4 3,-9 11 0,0 4 6,-6 5-7,-5 3-7,-3-1 7,-4-2-1,-2 0-7,-3-7-7,0-9-86,1-11-81,-1-12-170,2-35-342</inkml:trace>
  <inkml:trace contextRef="#ctx0" brushRef="#br0" timeOffset="111481.3764">17673 7949 130,'-2'-14'1155,"1"10"-898,-4-5-128,4 3-105,-3 12-24,-2 2-42,-9 12 42,-13 14 30,-16 17 0,-14 8-18,-3 8 6,-1-3-9,9-5-8,8-7 1,11-3 3,6-8-5,9 0-97,3-6-232,2 18-318</inkml:trace>
  <inkml:trace contextRef="#ctx0" brushRef="#br0" timeOffset="111699.3889">17725 8187 1365,'5'0'213,"7"0"-177,12 0-17,11 0 11,10-3 27,6-1-10,3-3-22,-5 3-11,5-2-14,1-3-21,-2 2-77,-6 1-34,-11 0-120,-18 0-28,-41-21-287</inkml:trace>
  <inkml:trace contextRef="#ctx0" brushRef="#br0" timeOffset="111939.4026">17944 7947 1078,'0'2'295,"0"3"-251,0 8-44,3 9 0,-1 9 7,-2 16 17,-2 4 2,-5 11-7,3 2-2,-3 0-10,-1-2 5,-1-3-3,-3-7-1,6-8 1,1-6-9,4-3-83,4-11-194,33-8-422</inkml:trace>
  <inkml:trace contextRef="#ctx0" brushRef="#br0" timeOffset="112187.4168">18491 8150 1493,'1'0'223,"2"0"-164,1-3-59,5 2 45,8-3 42,16-3-30,11-4-29,13-1-13,4 2-7,-3 6-7,-6-3-1,-9 5-25,-11 2-73,-13 2-94,-5 5-148,-28 15-182</inkml:trace>
  <inkml:trace contextRef="#ctx0" brushRef="#br0" timeOffset="112711.4468">18518 8344 716,'0'0'658,"3"0"-589,1 3-69,5 4 0,3 0 18,4 5 10,-2 8-5,0 2-5,-4 1-3,-4 2-15,-3 2 1,-5-1 14,-3-4-4,-4 3-1,-8-1-1,-3-1-9,-11-1-1,1-4-11,3-1 4,2-5 7,7-5 1,10-3-8,6-1 7,3-2-16,5-1-35,3 4 10,9 0 42,11 3 52,8-6-20,6-1-13,1-5-2,-1-4-5,-8 0-11,-9 2-1,-7-2-33,-7-5-51,-2 1-181,-1-56-218</inkml:trace>
  <inkml:trace contextRef="#ctx0" brushRef="#br0" timeOffset="113208.4752">18474 7592 9,'2'-8'1188,"0"4"-993,-1-7-112,0 11-71,-1 1 1,2 2-13,1 4-26,7 8 26,5 5 0,4 9 6,3 4 2,-3-2-7,-2 1-1,-6-2-9,-5 0-9,-4 0 8,-7 1 10,-4 4 17,-9-3-1,0-3 2,-6-3-16,7-11 10,6-7-12,2-8 26,6-5 10,3-10-36,3-11-9,10-10 7,0-9 1,8-9 1,5 0 20,6 5-4,2 7 8,5 6-4,7 4 5,2 4 19,-2 5-1,-5 2-16,-7 6-15,-10 4-12,-2 5-10,-10 6-101,-5 6-153,0 8-84,-20 25-431</inkml:trace>
  <inkml:trace contextRef="#ctx0" brushRef="#br0" timeOffset="113485.491">18830 7912 376,'0'18'168,"1"-3"-82,3 7 5,4-5 53,-2-11-7,1-3-19,5-7 53,5-8-33,0-9-70,5-11-37,-4-6-16,-3-1 8,-7-2 7,-8 6 6,-6 11 16,-1 6-1,-5 11-27,-4 7-23,-3 8-1,-4 17-1,-4 6 0,2 13-26,3 5-108,5-2-159,11 35-39</inkml:trace>
  <inkml:trace contextRef="#ctx0" brushRef="#br0" timeOffset="113755.5065">19326 7722 1011,'-3'6'297,"6"2"-296,-3 16-1,1 12 0,1 21 9,1 8 68,-1 11-28,-2 7 19,-2 7-31,-3 0-5,-5-3-13,-3-2 1,-13-6-4,-8-3-5,-12-6 5,-15-2-16,-53 25-103,-33-12-128,-12-16-63,64-49-69</inkml:trace>
  <inkml:trace contextRef="#ctx0" brushRef="#br0" timeOffset="114220.5331">17483 7565 801,'-3'-2'368,"2"2"-221,-3-3-105,-1 4-30,-3 1-5,-2 2 20,-10 6-1,0 5-11,-4 11-9,-1 15-5,-5 11 0,0 22 1,2 8 5,-1 7 1,4 1-2,5-4 7,6-6-5,11-5-1,9-7-7,11-7-45,17-7-103,16-9-104,138 13-536</inkml:trace>
  <inkml:trace contextRef="#ctx0" brushRef="#br0" timeOffset="114881.5709">19548 7580 980,'2'3'240,"2"-2"-240,7 6 0,2 2 10,3 3 19,3 1 11,-4 1-10,-2 2-10,-4-1-20,-5 4-27,-8 0 21,-7 5 6,-8 7 35,-9 5-1,-5 9-7,-3 0-21,2-4-4,14-14-2,10-9-13,11-10-22,8-2 32,6-1 3,6 3 62,14-2-2,9-2-27,7-4-26,6 3-7,-4 0-130,68 17-320</inkml:trace>
  <inkml:trace contextRef="#ctx0" brushRef="#br0" timeOffset="115272.5932">20062 8235 1109,'0'-7'185,"-2"-3"-112,0-3-28,1 2 14,1-3 76,0 7-8,0 3-10,3 2-52,-1 2-37,10 0-22,4-2-6,17 0 1,13-4 0,8 4 5,2-2-5,1 0 10,-3-1-5,-2-2-6,-4-4-42,-5 2-129,-7-5-78,30-42-414</inkml:trace>
  <inkml:trace contextRef="#ctx0" brushRef="#br0" timeOffset="115483.6053">20290 7800 1025,'1'22'77,"1"3"-70,1 26 8,3 8 81,0 10-43,6-1 34,-3 3-53,-3 4-7,-5 0 8,-2 0-16,-4-5-19,-2-1-114,-14 77-186</inkml:trace>
  <inkml:trace contextRef="#ctx0" brushRef="#br0" timeOffset="116089.64">20934 8049 1339,'-1'-7'222,"2"3"-132,-1-8-44,2 6-5,1 2 25,-2 3-8,1-2-34,7 3-24,4 0 0,2 3-1,0 0-8,0 3-5,-4 8 5,-3 1-7,-2 7-11,1 4 25,-5-2 1,2-3 1,-3-4 2,3-10-1,-1-4 0,2-7 13,5-10 8,10-6-2,3-13-14,4-8-6,-6-2 1,-1-12 1,-4-4-1,3-1 12,-5-1-12,1 12-1,-5 19 1,-4 15 3,-1 7-4,-3 16-21,6 7 3,1 15-3,8 16 6,-2 9 8,-2 10 6,3 2-10,-7 4 3,-5-8-1,-4 3 8,-4 2 0,-6-1-1,-5 1-8,0-4 10,-2-2 13,0-7-13,3-10 1,-1-9-1,2-8-8,0-4 8,-4-3 1,-4-4 0,-6-1 17,-2-9-18,-6-3-57,-2-11-177,-44-48-244</inkml:trace>
  <inkml:trace contextRef="#ctx0" brushRef="#br0" timeOffset="116435.6598">21685 7544 1410,'6'3'228,"6"4"-183,10 4-28,2 4-16,1 4-1,-7 4-10,-7 0-12,-7 9-5,-8 1-12,-14 7 16,-12 3 23,-6 3 0,-3 4-1,7-11-5,11-10-8,15-7-14,6-12-23,6-3 51,10-1 12,8-2 18,11-2-11,6-2-8,-1 0-11,0 2-15,-8 0-188,17 2-116</inkml:trace>
  <inkml:trace contextRef="#ctx0" brushRef="#br0" timeOffset="117470.719">20802 7714 805,'-2'-8'154,"0"1"-97,1-5-37,-2-1 23,3 6 17,0 1-21,0 4-24,0 0-15,0 2-6,0 2 5,2-2-16,-2 2 5,1-2-1,0 0 4,3 2 9,1 0 31,3 0 50,1 2-25,2 2-26,-3-3-12,-3 2-11,-2-1 7,-3-4-14,0 1 2,0-1-2,-2 0-1,2 0-4,0 3 5,2-2 1,-2 1 10,1 2-4,-1-4 7,0 2-14,2-2 1,-2 0 0,2 2-1,-2-2-24,0 0-3,1 0-6,-1 0 22,1 2 11,-1-2 0,0 0 0,0 0 0,2 0 4,-2 0-4,0 0 1,0 0 14,0 0 11,0 0 28,0 0 1,0 0-14,0 0-20,0 0-15,2 2-6,2 1-12,0 8 12,4-3 8,-1 9-7,1 3-1,1 2 3,-2 5-3,-1 4-10,-4 5-4,-4 3 7,-4-4 7,0 1 6,-2-3 5,0-5-10,0-2 18,1-5-18,1-6 9,0-2-10,3-1-39,2-6-61,-1 2-71,2 0-51,8 2-86</inkml:trace>
  <inkml:trace contextRef="#ctx0" brushRef="#br0" timeOffset="118155.7582">21003 7822 651,'0'0'238,"2"0"-122,-2-6-4,0 6 64,0-1-8,0 1-38,0 0-64,1 1-27,-1 1-13,3-2-12,-3 4-14,0 0-8,4 5-5,3 7 13,0 4 1,0 5 0,1 1 10,-2 1-10,0-3-1,-2-3 6,2 0 7,-1-4-12,1 1 15,2-1-15,-1-4 10,-3-2-11,1-3 1,-4-2 8,1-5-9,-2-1 9,-2 0 15,2-1 9,0 1 9,0-3-22,0 2 7,0-2-27,4-6-14,0-3-146,5 2-143,4-15-481</inkml:trace>
  <inkml:trace contextRef="#ctx0" brushRef="#br0" timeOffset="127462.2905">2132 11006 321,'0'-15'120,"0"1"1,-2-17-13,1 5-16,-2 0-32,0-1 43,-2 4 25,-1 3 50,-1 11-16,2 3-34,4 3-43,-1 3-46,2 0-16,0 0-8,0 0-6,0-2-3,2 1-5,-2 1 8,0 0 2,0 0 1,0 1-5,-2-1-1,1 2 2,1-2-2,-2 3-5,1-2 8,-1-1-9,1 2 0,1-2 0,0 0 11,0 0-11,0 0 1,1-2 0,-1 2 1,2 0-1,-2-1-1,0 2 0,1-2-1,-2 1-8,2 1-15,-1-1 7,0 2 7,5-2-8,2 4 10,13-2 7,17-4-26,24-10 27,63-25 27,34-25-8,8-9-8,-68 34-1,-62 27 7,-6 0-5,-9 6-12,19-5-84,-12 9 16,-20 9-70,-5 5-192,-15 9 228,-19 12-37,-120 87-244</inkml:trace>
  <inkml:trace contextRef="#ctx0" brushRef="#br0" timeOffset="127747.3068">2224 10895 787,'-7'-1'207,"1"-2"-85,-5-1-35,5 4-6,-1 4 12,5-1-36,1-1-47,-2 11-10,6 14-1,-2 18-6,1 18 5,5 9 2,-5 5 1,5-3 0,-3 4 7,-1-4-7,-2-6 4,-1 3-4,-2-11 5,-3-7 2,1-6-8,1-16 0,3-13-72,3-12-128,1-8 41,-3-11 0,-1-103-483</inkml:trace>
  <inkml:trace contextRef="#ctx0" brushRef="#br0" timeOffset="127936.3176">2217 11393 763,'-2'-3'304,"0"3"-95,0-3-79,1 3-35,2 0-17,1-4-20,2 1-43,22-6-13,19-12 16,69-32-12,41-22 5,20 8-10,-76 34 1,-60 26-2,-9 6-49,-9 3-133,15 8-166,-23 18 18,-100 122 98</inkml:trace>
  <inkml:trace contextRef="#ctx0" brushRef="#br0" timeOffset="128168.3308">2148 11993 1123,'0'-6'219,"3"2"-156,6-12-42,15 7-21,13-7 36,14-7 26,10-2-1,4 1-14,7 2 7,6-1-15,46-9-21,8 9-2,-5-2-15,-91 18-1,-9-3-19,-3 3-55,18-11-49,-17 4-91,-12-4 4,-31-32-11</inkml:trace>
  <inkml:trace contextRef="#ctx0" brushRef="#br0" timeOffset="129016.3793">1729 10564 160,'-6'-12'1124,"1"8"-952,-3-12-94,3 12-42,2 1 5,1 0 29,-1 1 23,2 0-10,1 2-38,0 0-45,1 0-3,1 2-26,1-4-22,9 2-7,12-6 58,19-7 28,63-27 14,57-26-4,39-13-1,-82 35-5,-23 13-16,-9 13-1,-51 15-7,1 3-7,-7 0 0,36 3 5,-12 4-5,-10 4-1,-9-2 0,-11 3-6,-8-3 6,-4-1-1,-4-4 1,-3-1-6,1 0 0,-3-1-6,-4-4-1,2-1 13,-2 0 21,-2-5 3,-2 0-11,-3-11-3,-2-1-10,-5-6-9,-4-1 8,-7 4-8,-5-3 9,-4 4 11,-3 1 2,-2 5-13,0 0 11,6 5-10,5 1 5,5 4-5,7 4 7,9 0-7,2 2-1,5 0-5,2 0-21,4 2-50,4 6-11,8 3 57,10 7 22,11 5-1,11 2 9,3 2 11,4-2-1,-2 8-1,-5 3-8,-3 4 9,-4 3-2,-8 2-8,-4-5-1,-12-2-5,-2-6 4,-10-3-7,-4-7 9,-7-5 10,-7 6 2,-11 3 5,-4 5-4,-2 7-13,-2-5-16,12-6-115,10-9-163,17-7-203,50-5-255</inkml:trace>
  <inkml:trace contextRef="#ctx0" brushRef="#br0" timeOffset="129214.3907">3770 10795 661,'19'0'120,"2"2"-79,18 0-16,7-2 47,5-8 84,-1-3-60,1-2-34,-2-4-37,-1 5-14,-9-2-7,-2 8-4,-5 4-174,14 24-208</inkml:trace>
  <inkml:trace contextRef="#ctx0" brushRef="#br0" timeOffset="129415.4022">3911 11428 859,'6'4'86,"2"-4"-77,14 0-3,10-4 129,7-5 57,14-7-65,5-8-22,1 1-36,-3 2-37,-5 5-11,-6 6-15,-5 9-6,-4 3-99,31 42-365</inkml:trace>
  <inkml:trace contextRef="#ctx0" brushRef="#br0" timeOffset="129940.4322">5299 10473 1218,'-2'-2'207,"1"2"-90,1-4-117,3 4-23,2-1 17,6-1 6,8-2 125,5 3-32,6-2-44,3 3-23,-3 3-8,-2 1-8,1-1-8,2 1 4,5-4-5,7 1 13,3-2-14,1 1 11,0 0-11,-11 3 0,-4 4-42,-9 0-39,-9 2 30,-5 1 21,-5-1-7,-4 1-11,-1-3 30,-1 3-38,2 0-110,8 2-181</inkml:trace>
  <inkml:trace contextRef="#ctx0" brushRef="#br0" timeOffset="130473.4627">6254 9954 1337,'0'-5'235,"5"-2"-164,12-5-65,16 4-6,16-2 13,21-1 8,52 4 21,21 7-12,-101 6-6,-7 3-9,34 8-15,-17 10 0,-12 4-7,-10 7-2,-9 1 0,-8 5-5,-10 1 14,-9 5 6,-13 10 23,-10-2-8,-7 1-20,-2-2 10,-1-11-2,0-14 3,0-9-6,5-6 3,-2-13 3,10-9-7,0-12-5,8-13-53,3-11-28,11-14 17,8-5 44,11 3 13,2 10 0,1 13 7,-3 11 1,1 7 13,2 2 1,0 3 1,1 6-16,-2 3 0,5 4 0,6-1 0,10 3 0,8 0-153,100-15-309</inkml:trace>
  <inkml:trace contextRef="#ctx0" brushRef="#br0" timeOffset="130953.4901">7453 9822 1039,'0'0'299,"0"0"-167,-3 0-90,-1 0 31,2 4-11,1 0-62,-2 4-33,0 9 33,1 13 9,-4 11 1,2 12 1,1 6-10,3-3 8,3 0 2,2 0-4,1-5-7,2-2 11,1-1-11,-1-8 0,1-2-1,1-4 0,-1-6-5,4-6 1,-1-10 5,3-10 27,8-10 26,5-14 20,3-14-19,8-17-21,0-4 2,-5-6-16,-5-3 4,-10-2 2,-1 4-10,-8-5-9,-6 2 2,-4 4-1,-2 4 4,0 8-10,-1 5 6,3 8-7,3 11 0,-2 15 0,0 5-5,3 2-40,-1 10-125,2 4-34,1 9-12,-12 71-337</inkml:trace>
  <inkml:trace contextRef="#ctx0" brushRef="#br0" timeOffset="131300.51">6640 11051 775,'-5'-2'450,"3"2"-247,-1-5-50,3 3-23,3-2 5,0 1-46,4-6-55,11-6-20,17-7 10,18-8-12,21-9 12,65-20-17,54-12-1,71-9 9,-99 30 2,-14 16-10,-27 20-6,-28 17-1,-63 2 1,-7-1-7,-6 2-17,17 6-40,-13-4-60,-17 2-55,-10 3-52,-20 4 100,-130 52-479</inkml:trace>
  <inkml:trace contextRef="#ctx0" brushRef="#br0" timeOffset="131757.5361">6515 11546 1207,'21'-18'153,"9"-1"-117,28-21-25,11 3 17,5 4 35,-4 9 18,-6 10-30,-7 17-36,-7 12-13,-5 9-2,-9 8 6,-6 4-6,-9 5 1,-8 8 0,-5 2 5,-19 8 12,-10 6 15,-15 5 1,-11-5-14,-8-8-2,-2-10-6,8-17 1,8-19 5,6-11 6,5-11-12,2-11 0,4-7-9,10-9-2,7-11-2,14-3 2,7-3 3,11 4 10,3 7 28,-1 11-18,-1 1-9,-1 12-3,-1 4-11,6 2-1,5 6 0,4 1 0,8 4-55,5 3-83,3 0-84,6 0-282,88-22-112</inkml:trace>
  <inkml:trace contextRef="#ctx0" brushRef="#br0" timeOffset="131954.5474">7552 11475 996,'10'8'91,"1"8"-66,11 13-24,4 9 30,0 12 62,3 7 37,-1 12-14,-6 4-64,-1 1-25,-10-7-16,-5-4 1,-8-7-5,-2-12-7,-1-13 0,5-10-238,25-37-228</inkml:trace>
  <inkml:trace contextRef="#ctx0" brushRef="#br0" timeOffset="132160.5592">7995 11364 1515,'-10'-4'455,"2"1"-440,-16 2 6,-1 15-13,-16 10 1,-14 18 0,-16 13-8,-5 18 1,6-1-2,15 2-12,16-7-158,16-8-85,17-12-87,35 12-30</inkml:trace>
  <inkml:trace contextRef="#ctx0" brushRef="#br0" timeOffset="132434.5749">9157 10406 1746,'3'0'204,"2"0"-204,9 0-6,2 0 5,1 2 1,0 0-15,-8 6 6,-3 6-60,-11 9-122,-17 12 104,-22 17-46,-56 51-125,-41 21-203,9-12 92</inkml:trace>
  <inkml:trace contextRef="#ctx0" brushRef="#br0" timeOffset="132709.5906">8738 10939 532,'16'-11'79,"7"-3"-25,22-13 45,5 1 78,2 0-31,-1 7-5,-5 12-42,-4 8-5,-7 7-17,-6 12-77,-5 3-14,-10 12-32,-9 17 46,-6 14 24,-8 9 1,-6 3-14,-4 3 1,4-10-3,7-10-8,7-16-1,7-15-15,3-10 15,8-12 9,3-4 53,10-11-17,4-9 4,12-12-49,5-12-22,0-6-131,-7-4-207,21-80-200</inkml:trace>
  <inkml:trace contextRef="#ctx0" brushRef="#br0" timeOffset="133287.6236">8675 10214 1318,'-5'-5'223,"0"-1"-109,-3-2-42,4 0 8,2 8 49,2 0-46,3-3-83,2 3-52,8 3-11,17-3 63,18 0 24,74-6-12,59-11 3,24-15 3,-88 12-2,-32 5 7,-52 5-14,-9 3 13,-4 2-11,14-9-1,-17 7 4,-8 3-4,-6 0 17,-6-1 12,-3-4-39,-1-3-1,-6-4 1,-9-4 8,-7-3 5,-7 3-2,-6 1-10,-7-3 7,1 3-7,8-2 8,9 6-8,8 4 6,13 5-5,8 4-2,4 2-11,2 4-49,11 4-10,12 10 64,12 11 6,7 8 10,8 2-4,-3 4 3,-7-5-3,-3 1-6,-6 0 1,-7-2 0,-6 3-1,-3-2 0,-9-3-7,-1 4 7,-6 0 0,-3 7-58,-6 9-83,-1 4-145,-15 103-260</inkml:trace>
  <inkml:trace contextRef="#ctx0" brushRef="#br0" timeOffset="133521.637">10348 10771 1554,'20'0'195,"10"2"-152,34-8-32,52-2-1,-75 1 23,41-6 6,-4-2 0,-5 3-15,-3 5-12,-9-1-6,-8 4-4,-12-2-2,-8 2-47,-9-2-65,-6-7-131,2-42-345</inkml:trace>
  <inkml:trace contextRef="#ctx0" brushRef="#br0" timeOffset="133753.6503">10683 10225 1577,'0'0'217,"0"1"-203,0 5-14,0 4-32,2 13 14,-1 18 18,-1 20 5,-1 23 13,-3 59-9,2 20-2,14 8 5,8-50 0,-12-74-4,0-1-8,-1 5-95,5 101-187,-28 45-367</inkml:trace>
  <inkml:trace contextRef="#ctx0" brushRef="#br0" timeOffset="135194.7327">11716 10221 1214,'-3'0'236,"3"4"-130,-4-3-104,2 9-2,-4 15-2,-3 10 1,-6 23 1,1 14 2,-3 17 4,-11 60-5,6 22 0,11-9 5,14-117-5,5-6-1,0-6 0,6 32 6,10-12-5,5-6-1,5-11-116,4-9-146,54-12-277</inkml:trace>
  <inkml:trace contextRef="#ctx0" brushRef="#br0" timeOffset="135444.747">12101 10683 1557,'2'0'282,"2"-3"-264,2 2 3,10-5-21,9-3 45,8-1-3,11-2-10,14-4-11,3 2-15,5-2-6,-11 5-21,-10 5-107,-8 0-163,25-15-386</inkml:trace>
  <inkml:trace contextRef="#ctx0" brushRef="#br0" timeOffset="135976.7775">12924 9855 1361,'3'-6'219,"-3"2"-115,6-11-89,4 3-14,11-6 5,11-1 11,13-3-8,12 1-8,12 5 7,-6 4-8,-8 8 0,-10 8 0,-11 11-6,-4 4-4,-3 10 8,-3 13 1,-3 7 1,-2 12 0,-7 4 1,-5 2-1,-11 1 0,-5 1 7,-7-12 5,-8-4 0,-8-3 6,-11-5 0,-8-6-8,-4-6 13,4-5-8,7-19 0,12-9-5,11-12-2,11-13-8,3-10-6,7-12 6,9-7 1,5-1-1,4 10 1,-2 9 5,1 10 4,-5 4 5,2 9-6,0-5-9,3 4-1,7 2-1,10-2-71,9-1-146,111-45-371</inkml:trace>
  <inkml:trace contextRef="#ctx0" brushRef="#br0" timeOffset="136471.8058">13890 9632 1255,'-4'-6'223,"3"5"-68,-4-2-71,5 3-33,0 3-51,2 7-26,-2 12 7,3 12 13,0 15 6,-1 15 1,-1 7-1,-1 3 12,0 1-6,0 2-5,3-9 1,1-11-1,5-13-1,3-11 1,2-15 1,4-11 4,5-13 15,3-16 6,10-13-8,5-18-13,-3-11 9,-5-5-14,-7-6 5,-6-7-5,-4 2-1,-7 1 0,-3 16 0,-3 17 1,-6 14 11,-3 12 28,2 13 35,0 3-22,3 6-53,-3 9-29,-1 17 22,-5 17 7,2 19 0,-3 11 0,8 3 0,6-1 0,6-6 10,1-4-9,3-3 6,-2-5-7,2-10-55,-5-4-107,-2-5-117,-8 16-283</inkml:trace>
  <inkml:trace contextRef="#ctx0" brushRef="#br0" timeOffset="136757.8221">12955 10963 1550,'2'-4'282,"-1"2"-258,7-7 0,10-4-24,19-8 27,23-10 27,73-24-13,52-12-20,28 9-8,-79 30-4,-29 9 5,-14 5-14,-6 6 2,-44 4-2,-2 2-63,-4 2-87,33 0-191,49-2-336</inkml:trace>
  <inkml:trace contextRef="#ctx0" brushRef="#br0" timeOffset="137200.8475">13152 11073 1010,'5'0'183,"3"-2"-167,11 1-14,9 1-2,10 1 22,6 11 2,4 2-1,1 9 11,-5 6-14,-4 5-11,-15 5-8,-5 9 10,-13 8 1,-10 8 16,-12 4 28,-15 6-10,-9 0-4,-5-9-6,2-11-12,6-19-1,11-14 19,2-17 46,4-8-20,-2-14-37,3-13-29,-1-10-2,8-15-11,11-6 11,8-2 2,13 5 16,2 8-5,7 8 2,3 6-7,1 8-8,7 3 0,8 4 0,5 6-161,1 5-217,81-14-770</inkml:trace>
  <inkml:trace contextRef="#ctx0" brushRef="#br0" timeOffset="137747.8788">13805 11412 1200,'0'0'117,"1"0"-109,3-2 74,1-7 179,10-16-108,6-9-108,10-14-21,2-4-13,-5 0-10,-6 7 9,-5 3 2,-8 9-10,-4 12 17,-1 8-8,-4 9-11,0 10-41,3 10 1,0 3 23,6 16 17,1 6 2,-2-1 11,2-7-6,-4-6-6,0-11-2,-1-6-2,0-8-4,3-6 7,6-12 12,11-9-12,6-13-6,-2-5 5,-4-2 1,-11 5 0,-6 10 2,-6 9 20,-2 15 14,-2 3-36,1 7-30,2 11-2,5 14 28,3 13 4,7 18 0,7 12 6,4 8-5,0 2 0,-2 4 18,-7 3-1,-6-5 8,-5-1 8,-10-12-7,-7-10-6,-11-6-7,-10-9 8,-5-5-10,-3-11-1,0-10-11,1-11-5,5-18-40,-2-12-30,4-21-97,-46-144-416</inkml:trace>
  <inkml:trace contextRef="#ctx0" brushRef="#br0" timeOffset="138321.9116">14789 10190 1095,'0'-6'255,"0"2"-157,0-3-43,0 5 32,0 2 14,0 2-29,-3-2-57,6 4-15,3 9-26,4 7 26,12 12 0,9 13 0,4 7 13,3 5 2,-2 6 0,-5 3-14,-12 5 0,-7 10-1,-16 9 11,-23 61 10,-51 21-3,37-122-3,-88 91 12,87-106-27,5-2-3,-30 27-81,16-20-80,20-14-95,-6-18-231</inkml:trace>
  <inkml:trace contextRef="#ctx0" brushRef="#br0" timeOffset="138584.9266">15871 10270 1022,'-3'-1'696,"3"1"-595,0-4-74,0 5-27,0-1-1,0 3-8,7 1-69,0 4-18,0 7-120,18 10-344</inkml:trace>
  <inkml:trace contextRef="#ctx0" brushRef="#br0" timeOffset="139000.9504">15529 10583 1358,'3'0'139,"5"0"-139,7-4-31,11 0 30,10-4 1,12 5 6,1-1-5,2 5 1,-3 2-1,-7 0 0,-9 3 1,-6-4 4,-9 0-6,-7 0 1,-5 0-1,-3 0-4,0 5-10,0 11 1,1 4 11,3 13 2,-2 15 29,-2 10 7,-2 11 6,-3 9 55,-5 5-29,0-2-4,-3-10-5,-2-6-23,-4-7-11,2-4-5,0-7 1,-2-9-6,5-12 1,0-12-5,-2 0-5,-2-9 13,-10-3 2,-8-8-21,-13-7-115,-11-19-160,-97-126-490</inkml:trace>
  <inkml:trace contextRef="#ctx0" brushRef="#br0" timeOffset="139536.9811">15475 9781 1444,'0'-1'205,"0"1"-151,0 0-54,5 4-30,1 5 9,16 4 18,14 7 3,18 3 42,64 11 17,44-16 8,31-19-16,-56-6-16,-1-5-13,-30-4-4,-66 11-10,-8 0-2,-6-2 1,25-7-6,-20 2 7,-13 5 22,-14-4 84,-7 0-21,-10-11-87,-12-4-6,-11-1 0,-10 2 0,-6 2 6,3 2-5,4 0-1,4 2-13,4-3 7,4 4 6,14 3 1,7 9-1,12 2-21,5 6-15,8 6 12,13 8 24,16 10 0,17 13 2,0 3-1,-4-1 5,-11 1-6,-11-3-1,-12-8-4,-11-5 4,-5-3-13,-10-8-3,-1 2 13,-16-2 4,-13 10 0,-13 4-81,-10 9-279,-76 50-510</inkml:trace>
  <inkml:trace contextRef="#ctx0" brushRef="#br0" timeOffset="139876.0005">15817 10184 13,'-7'-7'1365,"5"1"-1111,-2-4-127,4 3 19,1 4-20,2 3-59,0-1-65,6-3 7,8-3-6,5 0 0,3-4-2,-4 8-2,-10 5-7,-5 3-15,-3 9-1,-2 2 17,2 9 7,-3 1 10,0 0-2,0-10 2,0-4-4,2-9-6,2-1-81,0-4-174,16-52-319</inkml:trace>
  <inkml:trace contextRef="#ctx0" brushRef="#br0" timeOffset="146101.3566">2809 13710 88,'1'0'65,"-1"-3"-49,2 2-8,-1 1 37,-1-2 69,0 1 27,0 1 36,-1 0 10,-2 1 4,1-1-16,1 0-22,1 2-37,0-4-23,3-2-45,1 1-30,7-7 12,5-8-15,8-5-9,7-5-5,4 1 12,-1 3-7,-7 5-6,-3 7-1,-8 8-11,-3 4-5,-2 6-10,-1 2-1,-2 1 7,1 10 21,6 6 0,-2 8 6,2 9-5,5 10 10,-3 9-5,-3 4 4,-5 3-10,-4-1 8,-5 0-8,-3-5 7,-7-2 13,-5-6-4,-8-4 5,-4-5-7,-6-8 2,2-6-1,-4-7-3,-1-11 2,-1-7-2,3-12-3,0-5 0,5-13-9,6-9-8,9-4-15,8-3-13,7 3 26,5 2 10,6-2 9,2 6-2,5-1-6,1 2-1,5 7 0,5 1-6,0 6 6,2 3 1,4-3-1,2 4-70,7-8-171,2-3-104,80-79-243</inkml:trace>
  <inkml:trace contextRef="#ctx0" brushRef="#br0" timeOffset="146641.3874">3413 13445 1120,'-2'1'316,"2"-1"-199,-1 3-117,2 0-12,1 0-10,4 9 7,5 2 4,3 12 11,3 13 0,1 8 1,-6 9 10,-1 13 2,-4 6-7,-1 9 12,-3 6-7,0 4-1,1-10-4,6-16-5,2-17-1,6-16 0,-3-9-11,5-11-2,-4-10-11,2-5 24,3-7 40,-3-10 32,4-9-3,0-10-9,-4-13-13,0-9-20,-3-9-21,-2-4 7,-2-1-2,-2-8-6,3 1-5,-7 2-5,-1 6 5,-4 10 0,-2 15 0,0 9-9,-3 15 9,-1 5 1,3 7 17,-3 0 9,3 4-8,2 2-7,1 1-4,0 0-8,0 3 0,0-2 0,0 4-8,1-2-17,-2 3-121,1 2-170,0 9 59,-2 7 26,-16 70-457</inkml:trace>
  <inkml:trace contextRef="#ctx0" brushRef="#br0" timeOffset="147077.4124">2781 15025 535,'-2'0'225,"2"0"-127,-3 1-32,2-1 19,1 0 38,1-1-31,4-2-1,3 0-74,15-3-4,20-10 148,57-20-32,43-30-21,32-26-32,-37 24-19,11 4-24,-36 9-15,-22 14 3,3 18-21,-5 0 0,-50 14 0,-3 2 5,-9 1-5,29-1-5,-17 4-77,-18 3-92,-11 7-47,-11 4-23,-15 8 125,-93 58-415</inkml:trace>
  <inkml:trace contextRef="#ctx0" brushRef="#br0" timeOffset="147566.4403">3082 15180 1153,'-2'-9'275,"4"4"-110,-2-6-165,11-4 6,8-1-6,11-4 30,10 0 19,11 2-26,1 11-8,0 6-8,-1 8-5,-8 5-2,-7 11-8,-11 3 8,-2 6 6,-13 0 6,-3 7-1,-14 6-2,-6 4 3,-11 7 3,-6 3 6,-9 2-2,-1-6-7,-2-6-3,2-10 3,4-12 2,1-11-4,4-14 5,2-12-7,8-2 1,4-7 4,7-1-13,8-3-7,4-4-10,5-3 17,8-6 14,7-2-12,5 1 8,6 2-9,4 3 1,7-2 4,3 0-2,4-1-4,6 0-81,1 2-109,-6-2-191,50-47-241</inkml:trace>
  <inkml:trace contextRef="#ctx0" brushRef="#br0" timeOffset="147794.4534">3775 15075 507,'11'12'119,"1"2"-55,16 15 7,2 3 32,0 3-23,0-2 4,-2 1-29,-4 2-17,-2 4-16,-5 0-13,-2 4-8,-4 4 0,-9 1 6,-2 6 7,-2 1-14,-4-3-3,-5-12-162,6 1-283</inkml:trace>
  <inkml:trace contextRef="#ctx0" brushRef="#br0" timeOffset="148004.4654">4101 15075 772,'-5'-4'630,"2"4"-422,-3-3-116,-1 6-52,-2 1-4,-8 10 6,-6 7-13,-12 15-10,-2 11-18,-6 12 8,3 3-8,6 1-1,6-4-72,8-5-138,7-4-347,2 45-290</inkml:trace>
  <inkml:trace contextRef="#ctx0" brushRef="#br0" timeOffset="148345.4849">4833 14397 1584,'-3'0'271,"0"0"-178,-1 0-78,4 0-15,4 0-11,-1 0-30,6 3-40,9 0 60,5 1 21,8 0 16,2 2-8,1-2 13,2-1-20,0-3 16,0 2-4,3 1 2,7-6 0,0-1-15,4-3-7,1-5-41,-5 0-27,-8 1-47,-7 2-53,-8 8-86,-12 2-45,-48 32-326</inkml:trace>
  <inkml:trace contextRef="#ctx0" brushRef="#br0" timeOffset="148721.5064">4853 15155 1010,'0'0'340,"0"0"-247,1 0-76,2 0-16,0-3 51,8-1-26,9-3 98,10-2-8,13-6-49,5-5-13,5-3 5,-1 1-4,2 0-10,-12 6-25,-5 5-9,-7 3-11,-5 4 0,-4 3 1,-2 2-1,-5 1-8,-2 2 7,1-1 0,-3 4 1,0-4 0,0 3 0,-3 0-6,-4-2-2,-1 0-22,-2 1-36,-2-4-36,-2 5-60,-4 4 38,-50 25-182</inkml:trace>
  <inkml:trace contextRef="#ctx0" brushRef="#br0" timeOffset="157161.9892">6434 15168 1228,'-3'0'273,"2"2"-135,-1-1-108,-1 2-24,2 3-6,1-5 2,-2 2 5,0-2-6,2 0-1,0 2-16,0 1-13,0 3 10,0 12 19,-2 8 18,-1 10-1,-3 8-11,0 2 6,1-3-12,2-4 2,5 0 4,4-4-6,3-3-1,7-4-11,9-5-6,7-7 9,7-7-1,7-10 10,6-12 25,0-8-4,-1-9-6,-2 1 5,-7-3-8,-8 0-11,-6 3-1,-8 7-8,-10 8-100,-6 2-64,-12-12-179</inkml:trace>
  <inkml:trace contextRef="#ctx0" brushRef="#br0" timeOffset="157416.0037">6631 15210 1192,'0'1'228,"0"1"-189,2 5-39,3 7-6,0 12 6,4 11 0,0 14 12,-3 14 3,0 7-7,-5 14-2,-5 1 4,-1-9-4,-5-4 0,-2-9-4,2-8 7,1-3-9,1-4-20,5-10-145,6-11-138,30-33-458</inkml:trace>
  <inkml:trace contextRef="#ctx0" brushRef="#br0" timeOffset="157650.0171">7021 15283 1428,'0'0'216,"1"2"-206,4-2-10,1 0-15,7 0 15,6-2 33,11 0-10,13-2-11,12-5 0,11 1-2,0-4-10,-6 2-36,-15 4-85,-16 4-128,-14 4-95,-34 14-433</inkml:trace>
  <inkml:trace contextRef="#ctx0" brushRef="#br0" timeOffset="157848.0284">7306 15340 195,'-2'0'730,"-1"0"-499,0 2-146,-4 4-62,3 6-8,-9 12 48,-6 18 6,-7 17-20,-5 25-19,-9 9-6,1 4-16,-1-10 1,7-14-8,14-18 0,8-18-1,13-13-13,9-13-211,9-15-85,71-82 6</inkml:trace>
  <inkml:trace contextRef="#ctx0" brushRef="#br0" timeOffset="158050.04">7343 15565 766,'-3'3'601,"1"-3"-463,-2 3-132,1 0-5,-2 7-1,-1 13 74,-1 6-16,1 14-26,3 4-22,5-2-2,5-1-8,6-7 1,3-6-1,4-5-2,4-9-4,6-5 6,4-12-94,8-15-160,91-84-337</inkml:trace>
  <inkml:trace contextRef="#ctx0" brushRef="#br0" timeOffset="158475.0643">7950 15068 1426,'-7'2'213,"-3"2"-147,-13 9-60,-4 7-6,-10 18-2,-6 14 2,1 12 0,4 6 1,11-1-1,13-17-7,14-7-14,10-13-8,10-7 1,8-8 1,12-14-41,9-9 14,5-16-16,1-8 4,-5-5 4,-11 8 43,-14 9 17,-16 13 1,-9 6 1,-9 9 6,-9 10 73,-11 13-29,-11 14-14,-6 11-11,5 4 10,9-10-14,15-1-9,8-13-6,9-1-5,6-6 14,5-1 6,2-1-6,2-7-9,7-6-5,4-3 19,8-8-20,7-6-146,2-7-113,76-45-361</inkml:trace>
  <inkml:trace contextRef="#ctx0" brushRef="#br0" timeOffset="158777.0816">8265 15852 731,'0'7'613,"2"3"-552,1 11-50,2 5 2,1-1 14,5-7 35,4-6-10,-2-4-5,2-6-1,3-4-8,-2-9 23,5-5-5,3-17-28,0-15-8,-3-6-19,-9-8-1,-12 6 0,-12 12 8,-14 15 39,-9 20-7,-13 17-20,-12 13-1,-1 12-4,-9 7-4,4-4-4,7-6-7,9-12 0,9-6-38,8-12-137,7-14-181,-42-86-633</inkml:trace>
  <inkml:trace contextRef="#ctx0" brushRef="#br0" timeOffset="159174.1043">6418 14848 1253,'-1'-6'250,"1"0"-121,0-6-72,0 8 12,1 3 20,3-2 1,-2 1-77,2 2-13,13-4 0,12-3 11,27-6 16,71-12 9,49-10-15,22 2-2,-44 13-7,29-9-4,-35 0 5,-14 7-11,-17 2-2,-22 7 2,-57 8-1,-7-2-1,-9 3-16,26-8-56,-22 5-29,-13 2 1,-15-3 82,-11-5-203,-14-5-237,-103-48-284</inkml:trace>
  <inkml:trace contextRef="#ctx0" brushRef="#br0" timeOffset="159782.139">7352 13665 1213,'-12'-17'195,"1"4"-119,-14-16-25,-5 4-18,-9 8 38,-4-3 7,-8 8-54,-1 10-9,1 10-8,1 6 2,5 8-1,8 4-8,9 6-1,9 5-6,5 4-4,9 8 10,9 6-13,7-3 1,9-2-7,12-8 2,8-10 17,8-17 1,6-16 0,6-24 34,2-19-20,2-14-14,-1-13-60,-9-6-47,-9-4 7,-11 2 29,-12 1 71,-16 19 11,-10 14 107,-7 22-26,2 11 13,0 9 4,5 3-49,4 1-58,-6 13-2,2 13-12,-8 20 11,1 21 0,2 17 1,-3 11 0,-1 59 2,0 12-1,5-8 0,9-123 0,-1-5-1,3-5 0,5 26 0,2-17-21,7-8-3,1-9 11,4-8-2,0-9-5,4-8-16,2-5-43,4-11-158,29-70-439</inkml:trace>
  <inkml:trace contextRef="#ctx0" brushRef="#br0" timeOffset="164438.4054">8999 14526 863,'-3'0'204,"3"0"-104,-3 0-26,1 0 29,1 0-7,-3 0-27,3 0-22,1 0-4,0 3 5,0-3 8,-1 0 1,1 0-3,0 0-2,0 0-10,-2 1-7,2-1-11,0 2-8,0 0-5,2-2-1,-2 0-10,2-2-12,0 0-33,4 2-9,9 2 54,9 0 16,11-2 17,8-4-6,0-4 2,0-1-19,-2-4 8,-4 3-16,-6 1 8,-1-2-4,-6 5-5,-7 1 1,-3 1-2,-2 1-18,0 3-36,-1 0-44,3 0-86,0 3-67,3 0-113,33-13-412</inkml:trace>
  <inkml:trace contextRef="#ctx0" brushRef="#br0" timeOffset="164777.4248">9782 14389 1153,'-3'0'221,"-1"0"-146,1 2-39,3-2 31,1 0 34,5 0-44,-3 0-57,6 0 1,12 0 7,14 2 91,11-2-29,12-4-32,3-5-10,-1-2 5,-2 0-9,-6-3-10,-9 5-8,-5 3-5,-5-1 1,-8 6-2,-1-3-30,-5 8-39,2-3-98,-3 2-76,-5 2-123,-14 17-246</inkml:trace>
  <inkml:trace contextRef="#ctx0" brushRef="#br0" timeOffset="165225.4504">10023 14728 994,'2'0'298,"0"0"-271,1 0-16,5 0-11,0 0 76,6 2 14,4 3-9,0-2-18,4 4-25,-9 0-17,-2 2-8,-7 5-13,-1 2 1,-10 12 17,-9 8 16,-10 16-4,-12 10 5,-7 1-22,-1-4-13,5-14-10,11-11-16,7-14 4,3-6 4,14-7 18,2-3 0,4-4 0,2-2-10,2 2-38,6 0-2,11 0 50,6-2 14,11 1 32,6-8-7,3 1-6,1-1 5,-4-7-1,0 7-17,-3-2-13,-9 3 5,-11 0-6,-5 5-6,-11-2-1,-2 1-14,-6-9-69,2-5-105,-8-16-69,-21-107-243</inkml:trace>
  <inkml:trace contextRef="#ctx0" brushRef="#br0" timeOffset="165459.4638">9969 13513 1501,'0'0'273,"0"0"-201,0 1-72,2 5-28,3 12 10,4 14 18,8 19 10,-1 15 1,4 9-1,-7 12 2,-2 6 0,-7 3-12,-6 1-61,-4-11-277,-18 70-567</inkml:trace>
  <inkml:trace contextRef="#ctx0" brushRef="#br0" timeOffset="166275.5104">10977 14500 831,'0'0'578,"0"-3"-430,3 3-92,0-4-20,1 4 12,4-7-21,11-4 18,7 0-12,14-1-6,5-2 7,8 5-1,-2 2-4,2 4 2,4-1-4,7-4 12,11 1-7,43-6-14,9-3-6,-87 15 1,-1 0 5,39-3-9,-2 0-8,1-2-1,0 3 2,0-9-1,45-3 5,-81 6-5,38-4 8,-4-5 5,-6 3-5,-2-1-3,2-2-1,0-1-5,3-3-1,-2-4-11,-3-1 12,-9 4 0,-13 1 0,-13 1 0,-9 5-8,-12 6 7,-9 2-12,-6-6-56,-11 5-220,-113 3-317</inkml:trace>
  <inkml:trace contextRef="#ctx0" brushRef="#br0" timeOffset="166937.5483">11068 14993 954,'-1'0'345,"1"0"-218,-2 0-83,2 0 44,0 0 25,2 2-34,-2-2-43,-2 0-25,2 2-11,-1 5-15,-4 14-8,-1 16 23,-7 21 8,0 19-7,3 9 0,-4 6 5,8 1-5,9 1 0,6 2 5,12-9-6,6-3-12,13-16-156,9-9-162,7-6-206,112 43 197</inkml:trace>
  <inkml:trace contextRef="#ctx0" brushRef="#br0" timeOffset="167276.5677">12354 14929 1416,'6'7'94,"6"5"-94,3 6-16,12 9 15,0 2 1,0 7 54,-1 3-2,-7 10-1,1 6 0,-10 13-7,-5 8-4,-8 10 14,-9 7-12,-22 60-16,15-101-26,-14 45-24,3-4-164,-15 97-323</inkml:trace>
  <inkml:trace contextRef="#ctx0" brushRef="#br0" timeOffset="167785.5968">12875 14955 940,'0'3'497,"0"-3"-425,0 1-72,2 1-24,-2-1 24,2 2 16,0-3 8,7 4-3,6 1 45,16-3 13,17-5 28,13-11-35,12-5-38,-4-4-16,-5 6-12,-10 0-4,-12 8 4,-5 4-6,-11 1-15,-6 0-87,-8 4-111,-13 8-309</inkml:trace>
  <inkml:trace contextRef="#ctx0" brushRef="#br0" timeOffset="168236.6226">13030 15162 541,'2'-2'934,"6"2"-814,6-1-108,7 2-12,4 5 0,5 2 0,-3 7 1,0 6 17,0 1-9,-5 5 0,-5-1-9,-7-2 0,-7-2-16,-9 1 16,-11 6 28,-9 2 7,-15 3-11,-6 2-13,-7-1-11,8-9-6,7-6 6,9-5-1,9-2 0,12-6-7,9 0-28,3-4-4,6 8 40,12 0 13,9 1 25,14-1 14,7-7 7,1-8-8,-4-5-3,-5 1-15,-11-1-8,-9-3-16,-3-2 2,-8 2 10,-3-5-15,-5 2-6,-1-2-48,1-5-70,-4-3-100,-8-63-286</inkml:trace>
  <inkml:trace contextRef="#ctx0" brushRef="#br0" timeOffset="168739.6514">12987 14383 1039,'-2'0'257,"4"0"-217,-1 0-40,1-3-27,5 3 12,2 0 15,9 0 15,7 3 5,4-3-10,1 2 7,-4 0-16,-4 4 9,-5-2 13,-5 3-23,-4 0 0,-5 4-6,-3 2-7,-5 4 13,-2 2 2,-8 7 22,-3-1-23,1-1 11,7-8-6,4-7-6,2-1 0,5-6-27,2 3 0,5 6 11,3 1 16,6 3 24,4 3 12,3 0-6,-2-1-5,-4-4-7,-4 1 5,-7-5 1,-1-2-11,-6-3 4,-2 0-10,-2 3-6,-9 4 35,-6 11 6,-13 0-42,-6 2-135,-49 10-397</inkml:trace>
  <inkml:trace contextRef="#ctx0" brushRef="#br0" timeOffset="170279.7395">11379 13228 651,'0'-2'175,"0"2"-109,-3-1-43,0 1-2,1 0-3,1 0-18,0 1-18,1 5-161,0 4 77,2 15-189</inkml:trace>
  <inkml:trace contextRef="#ctx0" brushRef="#br0" timeOffset="171735.8228">11149 13009 521,'-1'-3'213,"-1"1"-123,0-2 9,1 1 11,-1-3 14,1 4-10,-1 0-33,1-2-16,1 2-8,-2 2-2,2 0-23,0 0 2,-5 0 8,2-1-4,0 1-13,0-5 2,0 5-1,3-1-4,1 0 5,2-3-27,2 1-9,3-1-1,5 0 10,1-6 21,6 2-15,2 3 2,-5-2-7,-4 4-2,-6 3 1,-1 0-6,-1 1 5,0-1 1,3 2 1,-1 2-1,3 0-4,0 2-19,1 1 2,-2 5 20,-1 0 1,1 2 0,-1 3 0,1 1-1,-2 0 1,-2 3 6,-2-1-5,-1 2 0,-2 1 7,-4 0-8,0-1 8,-4 4 2,-5 3 10,-2 1 2,-8 4 2,-2 0-10,-5 2-4,-3-3-2,-5 2 4,-4 1-7,0-9-4,3 2-1,1-5 2,9-4 5,7-11-5,6-2 5,10-6-5,3-1 5,3 0 1,3-1-8,0-2-17,1 0-6,2-1-16,3-1 39,6-5 17,7-1 16,9-3-8,7-2-2,5 1-2,0-3 4,1 8-14,0 3 2,-5-3-4,-3 8 2,-2 0-2,-8 4-9,1 1-2,-8 1-4,-5 4 6,-3-4 0,-4-2 1,-2 0 7,-2-1-7,-1-1 8,-2 0-8,0 0 5,0 0-5,0-1 1,1 1-2,-1-2-23,0 2-45,2-2-50,-2-2-145,1-39-577</inkml:trace>
  <inkml:trace contextRef="#ctx0" brushRef="#br0" timeOffset="172185.8485">11680 12722 1102,'0'0'225,"0"0"-163,-1 2-43,1 2 7,0-4 7,-2 8-15,-3 6-12,-2 15-5,-5 16 26,-5 14 11,-3 13-4,0 5-2,-1 7-5,4 3-6,2-5 6,7-3-3,4-8-8,4-9-4,6-7-11,1-1 0,3-5 5,1-7-5,2-1-1,-3-12 0,7 1-1,-4-11 1,4-1-1,1-6-9,3-6-35,4-9-78,5-6-65,55-57-426</inkml:trace>
  <inkml:trace contextRef="#ctx0" brushRef="#br0" timeOffset="172868.8876">11844 13140 982,'0'-2'259,"1"0"-103,1-2-28,1 2-17,1 0-63,4-1-35,7 0 5,6 3-18,3 4 0,2 8-3,-5 2 3,-2 5 0,-1 3 8,-1 5 2,-1 5-2,-2 3 1,1 9-2,-3 5-1,1 3-5,-2-3 11,-2 2-1,1-3-5,-6-3-6,2-8-14,-4-6-74,-2-10-77,0-9-56,0-27-85</inkml:trace>
  <inkml:trace contextRef="#ctx0" brushRef="#br0" timeOffset="173116.9018">12281 13010 43,'-3'0'1449,"2"0"-1212,-6 3-180,3-2-57,2 10-20,-6 8 20,-8 18 12,-10 16 0,-11 13-3,-3 8-1,-2-6 7,2-4-15,10-12 1,9-9-1,7-12-45,10-8-226,8 13-316</inkml:trace>
  <inkml:trace contextRef="#ctx0" brushRef="#br0" timeOffset="173313.913">12378 13367 1309,'2'2'199,"4"-2"-155,5-2 29,6 2 70,2 0-40,3 0-40,0 2-39,5 0-12,4 1-12,0-1-60,5 5-123,6-3-276,42-16-482</inkml:trace>
  <inkml:trace contextRef="#ctx0" brushRef="#br0" timeOffset="173523.925">12849 13328 1414,'0'0'249,"1"0"-200,2 0-23,1-2 80,9-4-8,7-1-34,14-9-20,6 2-19,4-4-14,-1 5-2,0-1-9,-5 8-26,-1 4-79,-7 4-93,-4 8-269,-7 13-566</inkml:trace>
  <inkml:trace contextRef="#ctx0" brushRef="#br0" timeOffset="173906.9469">12947 13507 609,'4'-1'899,"0"1"-800,7 1-99,3-1 0,6 3 5,3 1 18,-1 0 10,-2 2-12,-4 0-5,-3 2-5,-9 2-11,-2 3 0,-8 3 1,-13 13 30,-11 11-2,-15 9-13,-1 0-15,-2-3-1,15-7-9,9-16 3,13-13 5,9-6-17,4-4-6,2-2 10,5 2 14,13-2 30,8-1 60,15-4-28,9-3-29,-2 0-17,-6 0-2,-4-2 2,-8-1-2,-7 1-14,-4-6 0,-9 6-27,-3-7-79,-6 1-109,-22-68-359</inkml:trace>
  <inkml:trace contextRef="#ctx0" brushRef="#br0" timeOffset="174347.9722">12945 12691 945,'0'-4'630,"2"4"-540,2-7-90,-1 7-18,-3 0 18,0 3 0,1 1-13,5 6-14,2 12 9,3 8 10,-1 8 8,-3 10 1,-5 4 5,-5 3 5,-8 2 5,-2-4-7,1-14-3,-5-8-6,7-13 12,4-9 0,-1-9 14,2-11 5,1-5-14,-1-13-17,10-6 0,8-13 10,5-1-10,9 2 1,1 6 11,2 6 5,3 6 1,4-1 0,3 0-6,2 3-5,-1 2-6,-4 7-1,-4 4-1,-6 7-53,-5 5-123,-6 7-276,-11 35-81</inkml:trace>
  <inkml:trace contextRef="#ctx0" brushRef="#br0" timeOffset="174665.9904">13269 13032 253,'0'4'718,"0"0"-667,1 4-29,2-1 40,-3-3 32,2-4 11,4 0-34,6-1 43,0-5-12,7-6-20,0-3-29,-1-6-16,-3-2-13,-6 3 2,-6-5-7,-6 3-16,-9 3-3,0 0-16,-4 10 4,-4 3 12,0 10 6,-6 7-6,0 13-1,-1 11 1,1 4-1,7 6 0,7 1-6,3-7-94,14-7-95,6-8-112,52-13-73</inkml:trace>
  <inkml:trace contextRef="#ctx0" brushRef="#br0" timeOffset="174950.0066">13543 12819 1379,'-1'-3'232,"1"3"-170,0 3-62,0-1-30,6 13-12,1 10 40,7 17 2,2 13 23,5 6 7,-1 7-9,-1 0 6,-4-4 9,-9-4-6,-2-3-9,-8-6 0,-10 4-11,-13 6 4,-16 6-14,-17 11-45,-8 12-258,-93 149-257</inkml:trace>
  <inkml:trace contextRef="#ctx0" brushRef="#br0" timeOffset="175491.0375">12906 14283 1188,'6'-7'143,"2"-1"-140,5-12 3,-1 2-2,6 1 67,-8 3 14,2 2-29,0 2-13,-3 8-8,2-2-16,1 1 16,4 0 17,7-7-5,7 1 32,12-6-29,3-6-5,6-4-23,-2 1-5,2 5-8,-9-1 0,-7 8-8,-7 2 5,-5 3-5,-12 4 0,-2 0-1,-5 6-16,-2-2-103,2 8-26,11 0-29,46-4-274</inkml:trace>
  <inkml:trace contextRef="#ctx0" brushRef="#br0" timeOffset="177576.1568">14477 14185 1020,'-3'-4'227,"3"3"-86,-3-6-62,3 3 22,0 0 8,-1 3-10,2-2-12,-1 3-48,0 0-33,2 0-6,-2 0-10,0 0 8,0 3-4,0-3 5,0 1-3,0-1 4,0 0 0,-2 3 1,2-3 6,0 0 7,0 0 1,0 0-3,2 0-7,-1 0-5,-1 0 0,3 0-6,2 0 5,1 1 1,7 1 8,9-2-2,3-2 3,12-3 3,6-7 4,2 2 2,4-7-7,3 2-4,-7-2 7,-6 7-7,-12 1-7,-8 3 2,-10 6-1,0-4 0,0 4 0,13 0 7,7-4 1,11-2 10,0-2 11,1-2-18,-6 4-4,-8 0-2,-9 2-6,-8 3 1,-1 1 0,-7 0 8,-4 0 0,-1 1 6,1-1-1,-3 2-8,4-2 3,-1 0 9,2 2 7,-3-2-13,3-2-12,0 2-45,0 0-54,-1-2-82,-6 1-106,-25-5-343</inkml:trace>
  <inkml:trace contextRef="#ctx0" brushRef="#br0" timeOffset="179688.2776">8784 13673 1263,'-3'-3'204,"-1"3"-97,1 0-106,-2 10 0,-4 14-1,-6 24 0,-2 26 0,-10 86 0,9 55 0,15-9 1,7-61 0,13-6 6,-1-5-2,14-11-5,13-13-102,-16-64-178,55 61-315</inkml:trace>
  <inkml:trace contextRef="#ctx0" brushRef="#br0" timeOffset="180199.3068">10542 13804 1069,'0'-7'231,"0"7"-91,0-4-85,0 4-41,0 0 5,0 0-19,1 11-14,5 10 14,4 18 17,7 27 46,16 79-5,1 32-16,-4-12-18,-18-56 2,-10 3-4,-6 0-4,-9-7-6,-13 5 0,-11-7 3,17-54-15,-1-2-85,-60 135-367</inkml:trace>
  <inkml:trace contextRef="#ctx0" brushRef="#br0" timeOffset="181430.3773">15710 14014 779,'-3'-4'226,"3"3"-106,-6-4-42,3 1-22,0 1 29,1 3 11,1 0-18,1 0-31,0-4-26,0 4-11,1 0-10,-1 0-10,2 0-59,0 4-156,0 4-73,10 33 82</inkml:trace>
  <inkml:trace contextRef="#ctx0" brushRef="#br0" timeOffset="182952.4643">15677 14490 784,'-2'3'240,"2"-3"-173,-1 0-61,1 0-4,-3 4 8,3-4 10,0 6-19,0 6-1,0 3 80,0 10-2,-3 5-41,-2 0-7,-5 7-1,1-2-8,-3 8-3,-3 3-8,2-2-2,4-3-2,6-7-6,6-5-18,9-11-5,9 1 23,7-7 16,11-5 5,6-10 34,2-5-5,1-9-17,0-5-14,-6-1-2,-4-4-11,-6 1-6,-7 1-69,-7-3-145,-17-47-324</inkml:trace>
  <inkml:trace contextRef="#ctx0" brushRef="#br0" timeOffset="183188.4778">15868 14679 934,'0'7'140,"-3"4"-128,0 11-5,0 4-6,0 0 8,1 0 33,1 2 17,0 9-4,-4 8-13,-1 3-18,-1 1 3,-3-1-18,1-3 5,-1-8 1,3-3-3,1-5-12,4-7-78,2-9-138,18-9-232</inkml:trace>
  <inkml:trace contextRef="#ctx0" brushRef="#br0" timeOffset="183413.4907">16133 14756 1102,'0'-4'282,"2"2"-133,-1-2-110,2 4-21,5-4 4,10-2 47,11-4 5,12-2-40,6 2-17,-2-7-11,1 9-6,-5-2-9,-4 1-69,-4 5-87,-8 3-109,-10 1-32,-14 5-160</inkml:trace>
  <inkml:trace contextRef="#ctx0" brushRef="#br0" timeOffset="183607.5018">16432 14714 246,'-9'5'261,"3"-2"-68,-3 7-61,1 0-25,-2 4-10,-2 5 14,-3 7 3,-2 8-15,-9 5-34,-8 4-22,-4 6-26,-5 1 1,-1-4-12,7-8 1,10-8-7,11-14 0,12-4-16,11-11-198,9-2-32,14-9 133,96-67-582</inkml:trace>
  <inkml:trace contextRef="#ctx0" brushRef="#br0" timeOffset="183805.5131">16453 14871 891,'0'0'304,"-2"3"-218,-2 3-76,-2 9 1,0 3 16,-1 5 9,2 6-20,8-1-2,2 1 2,1 1 1,1-5-10,2-2 2,1-4 8,1-4-8,-1-4-9,3-4-123,5-11-52,50-47-173</inkml:trace>
  <inkml:trace contextRef="#ctx0" brushRef="#br0" timeOffset="184208.5362">16847 14583 1255,'-3'-2'277,"0"0"-134,-1-6-34,-3 6 13,4 2-37,-4 8-58,-5 5-22,-12 17-4,-6 14-1,-3 14 1,2 5-1,3-2-1,14-8-11,7-14-18,7-12-21,8-8-19,5-6 11,13-7 56,7-6-3,6-8-3,8-10 8,-7 3-9,-8-3 10,-10 6 0,-14 6 1,-5 6 9,-6 3-10,-1-2-10,-4 5 10,-10 8 39,-5 9-18,-10 8-2,1 5-11,7-2-8,10-1-15,10-2 1,5-1 13,7-1-42,6-2-135,6-5-205,43-3-658</inkml:trace>
  <inkml:trace contextRef="#ctx0" brushRef="#br0" timeOffset="184516.5538">17024 15314 157,'2'6'786,"-2"4"-723,3 12 3,0 0 30,3-3-6,5 2-7,2-4-20,4-6-15,1-1-9,5-7 0,-3-3 10,-3-5 26,-4-7 29,-6-6 25,-6-2-29,-7-9-7,-6-2-34,-8 7-46,-5 5-2,-5 7 8,-3 6-4,-3 6-13,1 4-1,4 0 8,8 2-9,7 1-46,4 2-124,0-4-80,1 1-212,-28-21-338</inkml:trace>
  <inkml:trace contextRef="#ctx0" brushRef="#br0" timeOffset="185002.5816">15805 14490 1048,'-4'0'206,"2"0"-136,-4 0-46,0 0 59,1 0 20,1 0-14,1 0-34,2 0-19,-1-1-13,2 1-2,2-3 6,-1 3-6,4-1 0,5-1-21,8-7 0,24-4 24,62-19 58,75-20-10,32 4-13,-102 23-17,1 11-5,-19 0-23,-55 11 25,-3 0-24,-5 3-14,28-1 0,-18 1 7,-12 0-8,-12 0-12,-5 1-30,-10-1-42,-7 3 45,-1-6-21,-10 2-89,-11-3-178,-89-15-173</inkml:trace>
  <inkml:trace contextRef="#ctx0" brushRef="#br0" timeOffset="185589.6152">16445 13255 1066,'-12'-23'313,"-1"4"-205,-12-17-61,-2 11-28,3 7-8,-8 6 13,-2 6-12,-6 10 1,4 6-12,2 12 4,5 3-5,10 9-9,6 7 0,11 0-7,8 4 14,12 0-4,3-6 6,7-6-1,2-7 0,0-4 1,-2-12-2,-2-7 2,-2-6 19,4-9 2,-2-13-10,6-9-11,-1-15-30,-4-2 4,-3 0 20,-9 9 6,-11 8 18,-6 9 30,0 12 17,-4 3-10,3 7 17,-1 3-18,2 0-54,2 3-1,-3 11-31,-1 5 31,-3 15 1,-3 13 0,3 3 0,1 9 0,3 3 0,-3 4 0,0 6 1,-5-1 1,5 3-1,6-6-1,5-9-1,8-8 0,1-12-13,3-12-10,6-9-40,7-8-58,10-12-40,113-54-187</inkml:trace>
  <inkml:trace contextRef="#ctx0" brushRef="#br0" timeOffset="185839.6295">17515 13883 1323,'-3'-2'286,"0"2"-188,-4-1-38,2 1 21,4-3-8,1-3-73,3 6-13,8 4-511,36-17-90</inkml:trace>
  <inkml:trace contextRef="#ctx0" brushRef="#br0" timeOffset="186559.6706">17503 13414 1122,'0'0'222,"0"2"-171,-1-2-45,1 3 0,0-3 4,0 1 2,-2-1-6,2 0-5,0 0-2,0 0 2,2 0-1,-2 0 0,0 0-5,0 2-95,-2 4-155,-8 33 46</inkml:trace>
  <inkml:trace contextRef="#ctx0" brushRef="#br0" timeOffset="187069.6998">17518 13473 1183,'-8'-2'211,"-2"4"-115,-7 5-70,-5 12-25,-2 10 0,-1 13 0,-1 16 0,4 14-1,3 17-1,2 68 1,10 32 0,7-137 6,0-3-6,0 53 1,4-11 4,-1-4-4,2 0-1,2-7 0,4-9-17,7-6-94,2-15-131,58 17-85</inkml:trace>
  <inkml:trace contextRef="#ctx0" brushRef="#br0" timeOffset="187521.7257">17622 14248 1204,'0'0'307,"0"0"-185,-1 0-77,2 0 9,-1 0 34,1 0-10,2-2-48,1 2-30,5-2-19,9 0 19,9-2 34,7-4-5,6-1-14,-4 1-5,-6-2-10,-8 4-22,2 2-119,-3-2-346,28 0-225</inkml:trace>
  <inkml:trace contextRef="#ctx0" brushRef="#br0" timeOffset="187753.7389">18118 14244 1374,'3'-2'249,"-2"2"-125,9-10-115,0 7 24,10-6 45,3-1-25,7-1-31,1-1-13,3 5-8,-1 0-1,-2 5-74,-1 4-20,-6 2-116,-5 9-249,-25 32-432</inkml:trace>
  <inkml:trace contextRef="#ctx0" brushRef="#br0" timeOffset="188148.7615">18297 14474 1267,'2'0'188,"0"0"-187,4 6 10,4-1 23,-2 3 11,3 3-28,-3 4-11,-2 2-6,-3 6 0,-7 3 11,-9 8 1,-10 3 7,-5 8-8,-5-4-11,0-4-5,2-7 4,11-8-8,4-11 9,12-5 1,4-6-1,3 0-17,0 0-13,5 2-25,4 0 46,6 1 9,2 3 11,2-5 19,0-1-1,-3-1 2,1-6 2,-5-1-3,0-3-12,-3-4-1,-2 0-17,-4-3-53,-3 0-91,0-3-146,-9-40-342</inkml:trace>
  <inkml:trace contextRef="#ctx0" brushRef="#br0" timeOffset="188427.7775">18084 13285 1458,'0'0'265,"1"0"-220,-1 2-45,2-2-12,-2 4 5,3 6-8,2 9 15,1 11 13,2 11-6,-3 6-6,-1 10 8,-4 2-4,0 9-5,-3 7-150,2-2-148,15 82-224</inkml:trace>
  <inkml:trace contextRef="#ctx0" brushRef="#br0" timeOffset="188712.7938">18534 13680 1192,'0'1'333,"1"7"-281,5 3-52,4 10 0,4 7 7,10 10 11,3 11 9,10 12 8,4 13-4,1 11 1,-4 1-2,-7 4-5,-12-5-13,-9 1-4,-16 0 8,-11 2-4,-16 0-12,-12-1-58,1-7-89,1-13-136,-26 27-246</inkml:trace>
  <inkml:trace contextRef="#ctx0" brushRef="#br0" timeOffset="189030.812">19123 14295 782,'0'2'1029,"0"0"-918,0 2-111,0-3-18,0 2 17,0-3 1,-3 0 25,6 0-5,-3 0-8,0 0 6,0-3-18,-3 6-99,3 4-65,-3 23-371</inkml:trace>
  <inkml:trace contextRef="#ctx0" brushRef="#br0" timeOffset="189989.8668">19138 14207 1118,'-1'0'296,"1"0"-155,-2 0-86,2 3-20,0-3 13,0 3-11,2-3-35,-1 0-2,2 1-24,3 1 24,4 3 4,14 4 91,11 3 10,21-10-9,12-4-24,68-12-15,36-19-5,16-16-29,-64 28-8,-4 9-6,-19 8 0,-11 4-9,-49 0 0,-5 1 1,-3 2 4,28-2-4,-7 4-1,-15-5 0,-14 1-56,-4 1-35,-12-4-79,-29-15-125</inkml:trace>
  <inkml:trace contextRef="#ctx0" brushRef="#br0" timeOffset="190456.8935">19095 14620 1349,'0'2'203,"-2"-2"-151,2 2-52,-4 12-21,2 6 13,-2 15 2,1 18 6,-1 8 8,1 3-8,6-5 1,-2-5 0,5-9 0,4-9-1,-2-8 0,5-2-2,4-7-8,7 1 10,5-10-54,7-1-102,70-20-193</inkml:trace>
  <inkml:trace contextRef="#ctx0" brushRef="#br0" timeOffset="190770.9115">19811 14669 1337,'2'0'258,"-2"2"-258,3 2-14,1 0-2,2 4 15,8 9 1,6 1 17,5 8 13,7 2-3,-2 5-6,-6-4 1,-1 4-2,-6-1-10,-3 1-1,-11 1-9,-3 6 14,-8 5-1,-7 4 4,-6 7-5,-6 0 3,0-3-15,4-6-54,5-9-125,4-9-188,-14-19-473</inkml:trace>
  <inkml:trace contextRef="#ctx0" brushRef="#br0" timeOffset="191077.9291">20245 14619 1020,'2'1'228,"3"1"-220,2 0-8,3 3 0,6-3 17,-2 1 29,4 1 43,3 0-7,3-4-7,2-4-10,4 0-22,0-6-2,0 1-25,0-1-16,-2-2-1,-6 5-136,-10 2-223,-26-5-672</inkml:trace>
  <inkml:trace contextRef="#ctx0" brushRef="#br0" timeOffset="191469.9515">20321 14825 1060,'5'0'233,"3"-1"-182,8-4-38,7-4 61,0 4 31,2 3-30,2 4-36,-11 6-17,2 3-7,-4 7-15,-10-5-5,-4 8 5,-7 6 0,-10 6 32,-11 7-10,-11 6 2,-8 0-13,2-7-11,10-10-1,12-10 1,11-12 0,8-3-1,4-4 1,2 0-12,1 0-31,6 2 7,-1 4 36,9 0 26,4 0 20,10-2-5,0-4-4,-1-4-13,-1-1-6,-5-6-1,-8 0-4,-1-3-13,-2-1-4,-5-5-103,-3 1-227,-20-53-389</inkml:trace>
  <inkml:trace contextRef="#ctx0" brushRef="#br0" timeOffset="191910.9767">20303 14217 915,'0'0'170,"0"0"-170,2 0-9,-2 3-17,3 2-1,3 5 27,4 1 18,1 7 33,2-5-15,1 3-7,-5-5-5,-1-1-11,1-2-2,-6-1-1,1-1 2,-4 1-11,0 3-1,0 0 1,1 2 13,3 3-14,5-1 6,0-6-6,6 3-1,3-4 0,0-1 1,-5-1 17,2 3-16,-6 3 11,-1-4 12,-5 7 18,-2-4 14,-4 4-2,-1 1-18,-5 0-6,-9 3-3,-6-2-27,-9 1-72,-73 3-396</inkml:trace>
  <inkml:trace contextRef="#ctx0" brushRef="#br0" timeOffset="194217.1086">20287 10728 735,'-2'10'193,"-4"2"-148,-2 13-37,-6 10-8,-4 3 15,-8 5 9,6 2-3,-2 6 2,2 2-8,1 4 1,-1 2 11,1 5 3,1 6-6,-1 7-1,5-2-5,0-7-6,10-12-11,-2-8 0,3-3 4,2-7-5,-2 7 0,3 0 7,3-4 8,1 2 2,-4-2-11,6-4-5,-4 1 13,0-3-4,2 8-2,-1-2-7,0 3 1,1 5 10,-2-6-12,2-2 8,2 1-2,-2-8-5,5 1 0,-2-3 0,-1 5 1,1 3 8,2-1-8,0 6 4,4-4 0,1 1-5,1-7 17,4-2 0,-2 4-3,3-3-1,-3 2-1,2-1 1,2 1 4,1-1-5,1 3 8,2-1 2,1 2-2,-1-4-8,-1 3-1,-3-5-6,1 2-4,-6 1-1,1-1 5,-1-2-4,-2 5-1,0-6 5,3 2-5,-1 1 1,5-3-1,-1 0 1,3-3 4,-3-4-6,2 1 6,-2-5-6,-4 1 1,-3-3-1,-3 0 0,-4 0 0,1-1 1,2 3-1,-3 2 0,4-3 0,-1 2 0,-4 1 0,5 2 1,-4-1 0,-1 4-1,-3 4 0,0-3 1,-2 4 1,-2 4 8,0 6-3,0 5-7,-2-2 0,2 2 5,2-7 1,3-2-6,0-3 1,1-4 0,2-4 0,-5-7 0,3-1-1,-4-2 1,-2-4-1,0 7 1,-1-1 7,-1 1-1,0 7-6,-2 3 0,-4 2 5,2 3-5,-1 2 0,2 0 0,-2-1-1,0-3 1,5-8 0,-1-3 0,2-3-1,2-7 0,-2 6 0,0 5 0,-2 0 1,-2 4 0,-2 3 5,0 2 0,-1-3-5,-3 0 7,-3-1-7,1 0 7,-3-3-2,2-3-5,2 0 3,-5 2-2,6-5-2,-1 2 1,0 0 0,0-1 0,0 0 9,-1 1-4,3-1-4,-1-5-1,-2 2 0,1-2 5,1 2-5,-6 1 7,4 0-7,-1-1 1,2-4-1,1-2 0,2 2 1,4-5-1,-6 5 0,2-2-1,0 6 1,-3-3-1,0 4 1,-1-4-1,-1 2 1,-5-1 0,-4 6 6,0-6-6,-1 2 1,0-7 4,4 0-5,-1-3 0,4-4 1,-2 4-1,1 1 1,-3-2-1,4 2-1,-2 1 0,3 0 1,-2 0-1,2 2-1,5 1 1,4-4 0,-5-2-1,10 3-5,-2-4 4,2 0-7,1 1 0,-3 5 3,2 6 6,-3 1-1,-1 3 0,0-3 1,0 3 0,0-2 0,2 2 0,-3 1 0,2 3 0,-1 0 0,0 9 5,2 0-5,0 5-5,-3 2 5,5 6 0,0 0 8,2 8-8,-2-1 1,-1-1-1,0 4 0,4 2 8,0 4-7,1 3 0,1 7 1,3 3 5,1 3 2,1 6-3,-2 0-4,0 1 4,-2-7 1,3 2-6,-1-6 7,-1 3-2,0-3 1,-1 8 11,-1-4 0,1 2 14,1-1-19,-3 1-4,1-6-8,1 4 0,-1-3 8,1 4-1,-1-1-7,1 10 5,-2-1-5,0 1 1,0-16 5,2-10-5,-4-18 5,2-21-7,0-10-57,0-11-119,3-8-38,13-67-502</inkml:trace>
  <inkml:trace contextRef="#ctx0" brushRef="#br0" timeOffset="195216.1658">19165 13249 940,'0'3'0,"0"-3"-17,-4 0-302</inkml:trace>
  <inkml:trace contextRef="#ctx0" brushRef="#br0" timeOffset="196919.2632">19159 13055 849,'-3'-3'286,"3"3"-151,-1-4-6,-1 4-39,2 4-27,0-4-27,-2 0-27,2 3-9,-1 4-16,-4 8 16,-3 11 11,-4 9 11,0 4-8,-2 3-7,-5 0-1,4 4 0,0-1-5,-1 6 0,2-2 0,1 0 1,2 0-1,4-4 0,1-2-1,5-1 0,1 0-9,3-2 1,2-2 8,1-2 0,2-5 2,3-5 5,0 0-6,0-10 1,2 1 5,0-8-7,-3-3-41,4-6-47,0-7-73,-2-7-134,-2-49-594</inkml:trace>
  <inkml:trace contextRef="#ctx0" brushRef="#br0" timeOffset="197356.2882">19168 13342 870,'0'0'333,"2"0"-206,-2 0-77,2 0-8,3 0-41,4 3 22,9 2-1,9 1 43,11 2-11,3 2-27,-4-1-6,-5 1-15,-7 6 3,-9-1-8,1 3 8,-8-1-3,-1 5-5,-3 4 10,-4 9-5,2-4 4,-7 6-9,1 1 7,-3 1 1,-1-4-8,3 1-1,-2-9-7,-3-8-94,5-7-55,0-3-63,3-12-28,3-36-565</inkml:trace>
  <inkml:trace contextRef="#ctx0" brushRef="#br0" timeOffset="197617.3031">19584 13232 363,'0'0'957,"0"2"-745,-1-2-145,-1 1-40,1 2 5,-2 1 11,-6 6-22,-6 7 15,-9 15-4,-8 9-7,-2 0-7,2 0-9,-1 0-8,1-2-1,4 3 1,1 2 0,2-4-1,8-1-91,4-11-122,12-4-162,24-23-325</inkml:trace>
  <inkml:trace contextRef="#ctx0" brushRef="#br0" timeOffset="197828.3152">19654 13520 1006,'2'1'195,"4"2"-138,10 1 96,6-4 11,11 0-31,6-7-58,6 2-42,3-4-18,-5 5-15,-3-2 0,-10 0-11,-7 5-86,-6-2-130,-10 3-142,-37-12-518</inkml:trace>
  <inkml:trace contextRef="#ctx0" brushRef="#br0" timeOffset="198085.3299">19905 13309 216,'-2'0'1146,"2"1"-999,0 3-147,0 6-19,2 4 18,-2 8 1,-2 9 25,1 9-4,-4 4-4,-5 2-10,-4 10 1,-2 7 7,-8 0-15,4-4-15,3-7-101,4-14-118,9-15-66,13-27-342</inkml:trace>
  <inkml:trace contextRef="#ctx0" brushRef="#br0" timeOffset="199652.4195">19059 13465 340,'0'0'261,"2"0"-132,0 0-54,-1-1 50,2-4 20,-1 1-16,0 3-54,0-1-15,1 2 11,-3 0-25,1 0-37,2 3-9,4 6 0,7 0 12,4 5-5,1 2 10,0-1-11,2 2 0,-7-4 6,-2 0-3,-5-4-9,-4 1 0,-3 0-16,-4 0 16,-6 6 16,-6 6 1,-9 5-4,-3 3-4,0 1-3,5 2-5,6-5 0,4-8-1,6-2-1,5-11-13,4-1-1,5 1-3,1-3 18,3-1 6,4 0 14,4-6 8,-2 3-7,1-7-3,-1 0-6,-4 1-3,2 3 1,-3 0-10,0 3-44,0 4-73,1 2-165,27 10-232</inkml:trace>
  <inkml:trace contextRef="#ctx0" brushRef="#br0" timeOffset="200907.4913">20174 13507 28,'1'-3'868,"3"0"-706,3-7-91,3 0 16,-1 4 21,-1 0 21,2 1-35,-7 0-38,0 4-20,-2 2-24,-1-1-12,0 8-11,5 0-6,-1 7 11,0 8 5,3 6 1,0-1 6,-1 8-6,-4 0 1,-2 2 0,-2 1 9,-1-3-9,-3-4 11,-1-5-10,-1-11 13,4-4 4,-2-5 1,3-7 7,0-3 27,-3-5-15,0-1-14,0-10-16,1-1-8,4-4-1,1-2-2,4 4 1,2-1 1,5 1 0,8 1-1,5-1-13,10-2 5,4 1-9,2 4-45,-4 1-60,-5 4-49,-6 3-73,14 0-67</inkml:trace>
  <inkml:trace contextRef="#ctx0" brushRef="#br0" timeOffset="201201.5081">20424 13789 282,'3'11'190,"-2"3"-28,4 4-25,-1 2-43,1-8-25,1-5 5,-3 3-23,0-8-26,1 0 4,0-2 23,-2-4 118,3-2-43,-1-7-64,-1 3-33,-1-8-6,-5 3 12,-2-1-6,-3 2-27,0 2-3,2 6-1,0 5 0,-3 2-22,3 11-70,-3-2-70,2 12-92,-3 18-54</inkml:trace>
  <inkml:trace contextRef="#ctx0" brushRef="#br0" timeOffset="202204.5655">20525 13414 507,'0'0'522,"0"0"-347,2-1-49,-2 1 33,0 0-15,1 0-61,3 1-57,0 4-26,4 2-6,8 9 6,5 6 0,3 5 0,4 10-1,-6 5 1,1 9 0,-5 1 2,-4 4 6,-6 2-8,-9 1-65,-10 6-131,-62 103-155</inkml:trace>
  <inkml:trace contextRef="#ctx0" brushRef="#br0" timeOffset="205741.7678">10078 14722 754,'0'0'219,"-2"-2"-103,-2 1-62,4 1-54,0 1 0,3 1-21,-2 2-3,1 8 24,5 4 73,0 5-1,-3 3-27,5-3-10,-3 4 5,2-1-13,-1 6-12,1 7 5,0 7-4,0 8 1,2 7-7,0 2-10,5 2-13,6-3-136,64 48-184</inkml:trace>
  <inkml:trace contextRef="#ctx0" brushRef="#br0" timeOffset="206266.7978">11064 12938 1102,'-5'-3'243,"3"0"-138,1-3-12,2 5-22,3-2-27,-1 6-44,3 0-31,7 9 29,11 10 2,9 13 47,3 8-13,-2 10-7,-4 6-21,-5 2 6,-10 3-3,-2 1-1,-2 2 2,-3 0-10,-1 1-12,2 4-129,3 1-87,55 87-265</inkml:trace>
  <inkml:trace contextRef="#ctx0" brushRef="#br0" timeOffset="207110.8461">18421 14497 1293,'0'0'260,"0"0"-217,0 3-43,1 1-15,1 3 15,1 2 0,0 5 13,2 7 2,-2 9 2,0 4-16,-1 7 18,-1 4-13,1 0 2,1 4-2,2-2 1,5-2-7,4-1-96,33 35-271</inkml:trace>
  <inkml:trace contextRef="#ctx0" brushRef="#br0" timeOffset="207725.8813">19298 13483 626,'-10'7'74,"3"2"-56,-9 6-17,3 6-1,4 3-1,1-2-5,4 10 6,1-3 12,0 3-2,2-3-2,1-7-7,0-9 11,0-2 0,0-8-3,1 0-1,0-3 4,-1-3 6,0 3 4,0-3-22,-1-4-46,-10-29-275</inkml:trace>
  <inkml:trace contextRef="#ctx0" brushRef="#br0" timeOffset="208180.9073">19165 13648 735,'0'0'238,"0"0"-142,0 0-18,0 0 47,-2 0 16,2 1-56,0 2-53,-1 7-32,-2 8 1,0 8 6,-2 8-5,3 3 6,0 2-7,2-3 7,2-5 1,2-7-7,0-6-1,2-8-1,1-3 0,-3-4 12,0-6 12,-1-4 2,0-6 31,3-12-30,1-10-3,-6-2-8,-2 1-14,-7 9-2,2 9 30,0 12 17,-1 4-20,7 4-27,-2 5-28,1 10 10,-3 10 18,3 6-1,4 5-42,9-1-114,6-4-148,65 4-209</inkml:trace>
  <inkml:trace contextRef="#ctx0" brushRef="#br0" timeOffset="208910.9491">20821 13390 1017,'-1'0'271,"1"0"-142,-2 1-12,2 1 14,-3 2-47,-1 4-53,-2 7-8,-3 10-4,-8 9-11,-5 8 10,-3 10 7,-10 7 2,-7 9 8,-8 9-13,-5 13-8,-28 57-5,60-97-8,-20 41 8,12-11-8,9-18-1,12-19-48,7-12-108,8-7-85,8-15-86,52-39-281</inkml:trace>
  <inkml:trace contextRef="#ctx0" brushRef="#br0" timeOffset="209330.9731">20712 13904 1370,'1'0'246,"1"0"-192,0 0-54,4 0 1,3 3 16,8-1 25,2 2-9,1 2-13,-6 1-11,-2 2-8,-8 5-1,2-2 0,-6 8-10,-6 6 10,-5 5 3,-8 10 15,-5 4-6,-5 2-5,6-5-5,4-13-2,10-12-1,7-11-14,2-3 9,3-3-1,2-3-1,2 3 8,13-1 27,8-9 53,6 0-28,8-4-26,-1-2-14,-5-1-11,-4 1-1,-6 4-3,-9 4-84,-8 5-121,-25 18-401</inkml:trace>
  <inkml:trace contextRef="#ctx0" brushRef="#br0" timeOffset="212705.1661">5440 17272 667,'-3'-4'112,"1"0"-77,-3-4-16,1-2 28,-1 2 25,2 0-2,-1 4 20,2 2 24,2 1-9,-3 2-28,2-1-16,-3 2-19,4-2-3,0 3-6,0-3-7,0 0-7,0 0-19,4 0-7,0 1-29,11 1 36,8 0 15,9-2 33,7-2-18,4-4-17,-2-1 2,-3-1-13,-3 0-2,-5 5 0,-2 3-51,-4 1-60,-5 5-102,-6 4 0,-3 5-33,-40 50-411</inkml:trace>
  <inkml:trace contextRef="#ctx0" brushRef="#br0" timeOffset="212987.1822">5482 17819 1104,'-1'0'282,"1"0"-175,0-2-104,0 2 10,1 0-5,-1 0 101,2 0-16,1 0-72,6 0-20,10 0 19,9 0 1,6-3-2,10-4-10,2-4 12,8-1-9,3-4-3,-2 0-9,2 3-16,-1 4-94,1 8-122,0 1-85,65 5-322</inkml:trace>
  <inkml:trace contextRef="#ctx0" brushRef="#br0" timeOffset="213446.2085">6768 18035 1367,'-1'3'255,"1"-2"-233,-3 0-22,3 4-10,-2 0-4,-2 9 14,-3 12 12,-5 17 17,-8 11-13,1 9-4,2-3-6,4-12-6,8-13 0,10-11-21,8-14 3,13-3 18,8-8 19,11-11 1,6-10-7,1-8-2,-5-6-4,-3 3-6,-10 7 0,-7 10-1,-15 4-27,-6 8-115,-6 7-55,-8-2 19,-38 15-428</inkml:trace>
  <inkml:trace contextRef="#ctx0" brushRef="#br0" timeOffset="213664.2209">6894 18046 1239,'-3'2'258,"3"0"-225,-3 4-32,0 6 25,-4 4 46,-3 17-8,-5 12-29,1 10-20,0 4-15,1 4 2,4-3-1,1-1-1,7-4-8,2-10-110,7-8-167,33 2-176</inkml:trace>
  <inkml:trace contextRef="#ctx0" brushRef="#br0" timeOffset="214069.2441">7053 18071 1251,'0'-2'317,"0"1"-230,7-7-71,7 2-15,5-6 13,13-4 25,10-3-3,9-3-20,14-7-16,7-4 11,2-4-10,-10 6-1,-13 5-24,-16 12-82,-19 14-182,-14 14-209,-17 9 389,-12 14-179,-9 4 10,-7 7 277,2-6 10,1-4 155,12-12 29,8-10-46,10-9-31,7-4-63,4 0-40,1 4-13,1 8 35,-3 4 28,-2 14 34,-2 13 5,-10 6-52,-2 9-31,-5 0-7,2-10-1,6-12-12,10-12-33,10-18-191,15-19 28,87-87-38</inkml:trace>
  <inkml:trace contextRef="#ctx0" brushRef="#br0" timeOffset="214225.253">7586 18148 756,'-1'2'361,"-2"2"-280,-2 4-63,-2 9 2,-1 5 134,-4 13-8,-1 7-53,-1 5-53,8-7-22,6-5-18,10-9-12,10-4-46,13-8-182,94-49-122</inkml:trace>
  <inkml:trace contextRef="#ctx0" brushRef="#br0" timeOffset="214617.2754">8162 17933 1283,'-15'1'256,"-4"6"-179,-20 4-56,-4 15-9,-2 3-11,-4 9 1,4 4-1,5 4 6,15-7-7,8-6-1,14-9-7,7-7-22,12-1-16,7-4 17,10-5 11,9-7-43,2-9-22,-1-1 4,-9-7 47,-6 6 26,-18 10 0,-7 2-31,-6 10 20,-4 6 17,-8 5 65,-1 15 10,-5 4-11,3-3-19,3-2-16,12-10-16,4-3-11,8-7-2,4 3 1,6 1 1,0-2-2,6-1-83,1-6-122,48-15-166</inkml:trace>
  <inkml:trace contextRef="#ctx0" brushRef="#br0" timeOffset="214901.2917">8303 18552 915,'4'6'101,"0"0"-91,5 5 43,3-1 64,3-2-33,0-7 1,0-1 2,7-5 5,-1-9-8,0-6-18,-2-5-17,-7 2 11,-7 3 59,-10 3 19,-7 3-56,-6 2-35,-7 4-8,-5 8-17,-5 8-14,-6 10-2,-2 7-6,0 1 0,2-1-14,7-3-121,4-4-102,6-11-251,-28-50-373</inkml:trace>
  <inkml:trace contextRef="#ctx0" brushRef="#br0" timeOffset="215442.3226">6654 17942 1,'-3'0'1280,"1"0"-1112,-1 0-114,0 0-30,0 0 82,3-1 29,-4 1-52,3-2-25,-1 2-26,0 2-13,2-2-7,0 1-12,0-1-4,2 0-2,0-1-14,9-1-26,9-7 46,20-8 22,22-10 44,65-30-22,31-16-17,10 13-9,-57 34-2,-18 8-8,-55 12-1,1 4-6,-1-2-1,37-4 5,3 0-4,2-9 4,0-3-4,-10 2 5,-12-1-6,-14 8-24,-15 4-18,-17 4-33,-9 5-21,-7-1 17,-11 6 38,-10 0-110,-14 5-197,-98 15-377</inkml:trace>
  <inkml:trace contextRef="#ctx0" brushRef="#br0" timeOffset="216111.3609">7383 16756 1059,'-5'-4'282,"0"0"-147,-7-4-69,0 2-18,-3-1 21,-6 4 15,-1 3-48,-4 3-26,-8 12-9,3 8 5,-5 5-6,-1 10 0,5 0 0,11 0-1,3 1 1,8-1-8,10-1-11,7-3 5,6-5 7,10-10-2,1-3 3,6-12 6,4-10 12,4-14 1,-3-7-12,-3-11-2,-6-3-6,-3-4 6,-8 0 1,-6-2-1,-6 3 1,-5 8 4,-1 2 16,-3 14 25,-1 9 24,1 5 0,1 6-26,4 2-32,-1 0-11,2 1-9,2 11-2,-2 10 11,1 14-2,1 15 1,1 7 1,0 6 0,2 3 0,0 4 7,0 4-7,-2-6 5,1-9-5,-1-4 0,2-10 7,-1-13-7,3-3-8,3-11-12,1-8 1,4-6-19,2-7-19,11-14 50,6-8-49,11-11-88,5-6-130,76-61-187</inkml:trace>
  <inkml:trace contextRef="#ctx0" brushRef="#br0" timeOffset="216450.3803">8868 17375 61,'1'15'0</inkml:trace>
  <inkml:trace contextRef="#ctx0" brushRef="#br0" timeOffset="218506.4979">9225 16536 688,'-2'0'201,"2"2"-57,-3-2-51,1 2 12,-1 0 18,2-2-9,-1 3-47,1-3-31,1 1-25,-5 9-11,-2 12 9,-6 7-2,-6 16 7,-1 10-1,-4 13 5,-3 9-7,0 13-4,-13 68 1,1 31-7,33-136 5,2-2-5,-1 57 0,12-12 0,7 0 13,11-2-14,4-3 0,6-5-114,3 2-143,59 106-287</inkml:trace>
  <inkml:trace contextRef="#ctx0" brushRef="#br0" timeOffset="220723.6247">17917 13956 1318,'0'-4'220,"0"4"-158,0-3-62,1 3-21,-1 3 21,0-3 0,0 6-1,1 11-20,-1 17 21,0 17 11,-2 20 8,-9 11-1,-4 5-3,-1 6 3,-10 50-18,20-93-19,-3 47-182,3 120-288</inkml:trace>
  <inkml:trace contextRef="#ctx0" brushRef="#br0" timeOffset="221175.6506">15193 13555 735,'-34'-3'0</inkml:trace>
  <inkml:trace contextRef="#ctx0" brushRef="#br0" timeOffset="221411.6641">14974 13665 525,'0'0'121,"-4"0"-8,1 0 14,0 1-25,0 6-78,0 9-13,-4 16 43,0 22 108,-6 27-53,-3 76-32,7 23-31,7-131-23,-1 2-5,0 104-18,2 16-60,-13 20-248</inkml:trace>
  <inkml:trace contextRef="#ctx0" brushRef="#br0" timeOffset="224858.8612">9644 17878 129,'-4'0'838,"3"-6"-628,-4 6-75,3 0-46,2 0 7,-2 6-8,0-5-20,-1 4-31,-2 5-23,-6 13-7,-8 16 1,-1 16 2,-4 12-1,4 3-8,2 7 8,6-3-8,3 2-1,7 0 0,4-1 0,4 0 0,4 2 0,4-6-5,3-7-80,3-11-31,2-9-119,5-15 23,48-6-276</inkml:trace>
  <inkml:trace contextRef="#ctx0" brushRef="#br0" timeOffset="225572.9021">9545 17742 1290,'-4'0'261,"3"-2"-132,-2 2-78,5 0-51,4-1-11,9-2 11,13 1 0,17-2 62,12-1-29,7-1-3,0-3-20,-4 2-2,-12 4-8,-9 2 6,-13 2-12,-8 2-57,-10 1-108,-7 0-41,-5 6-1,-40 27 5</inkml:trace>
  <inkml:trace contextRef="#ctx0" brushRef="#br0" timeOffset="225938.923">9615 17930 298,'-4'0'756,"2"0"-606,-2 3-106,2-3-43,2 1 5,0-1 3,0 2 9,2 7-12,-1 6-4,-1 16 74,-1 18 22,-5 16-52,-5 10-22,-1 14-9,-13 57 3,4 17 0,18-115-8,2-2-9,-4 47 5,10-16-5,2-14 0,0-13 5,2-11-5,2-7 0,2-3-1,-2-6 0,2-1-1,2-3-8,1-8 9,3-1-6,4-6 6,6-4 19,2-8-15,6-5-4,1-7-120,0 1-175,35-45-300</inkml:trace>
  <inkml:trace contextRef="#ctx0" brushRef="#br0" timeOffset="226802.9724">10132 18189 675,'0'0'290,"0"0"-190,0 5-83,0-4-17,0-1 12,4 2 1,3 0 52,6 2 26,4 0-26,4 2-19,0 2-5,-3 5-1,6 1 2,-2 3-12,-1 2 3,-6 4-12,1 4-4,-4 4-8,-4 3 1,-4 1 13,-4 6 2,-1 3 1,-4-3-10,2-1-8,0-5-8,3-1-104,2-9-197,4 16-245</inkml:trace>
  <inkml:trace contextRef="#ctx0" brushRef="#br0" timeOffset="227065.9875">10438 18145 1449,'-4'0'255,"3"1"-168,-8 1-62,3 4-16,-3 8-8,-5 2-1,-5 11 0,-6 16 1,-4 6-1,1 3 1,-5 0-1,2-1 1,0-2-2,7-6-63,5-4-103,9-11-152,24-15-262</inkml:trace>
  <inkml:trace contextRef="#ctx0" brushRef="#br0" timeOffset="227271.9992">10643 18291 859,'7'-6'569,"0"6"-479,16-4-82,-2 4 14,8-1 56,1-3-10,1 0-32,0-3-23,2 0-5,-5 0-8,-2 2-75,-2-1-115,16-17-290</inkml:trace>
  <inkml:trace contextRef="#ctx0" brushRef="#br0" timeOffset="227525.0137">10866 18030 1370,'0'0'231,"2"0"-207,-2 5-24,0-1-51,2 5 6,-1 12 45,0 11 23,1 12 14,-5 10 2,-3 5-18,-1 0-4,-3 3-2,4-1-15,6-4 10,3 2-10,3 0-164,5-5-215,9 46-505</inkml:trace>
  <inkml:trace contextRef="#ctx0" brushRef="#br0" timeOffset="227803.0296">11280 18352 1582,'-1'0'243,"1"0"-165,0 3-51,1-3 4,2-3-7,0 3-24,7 0-33,7 0 33,9 0 20,8-4-1,7 0-13,1-4-6,-4 1-51,-7 2-80,-7 2-41,-8-1-164,-16 0-280</inkml:trace>
  <inkml:trace contextRef="#ctx0" brushRef="#br0" timeOffset="228244.0548">11417 18448 1304,'0'0'360,"0"0"-303,2 0-57,0 3-29,6-2 28,-2 3 0,6 2 1,-2 0-6,1 1-19,-1 3-14,-7 1-21,-3 4 24,-4 7 34,-11 5 2,0 7 9,-11 2-1,2 3-7,-2-7 8,7-10-8,4-6 0,9-10 5,3-2 0,3-3-5,1-2-1,3 1-15,2 0-40,5 1 55,3 3 9,1 0 36,6 0-14,-1 0 4,0 2 2,-3-3-5,1 1-17,-7-1-2,-2-1-13,-3-2 1,0-2 13,-3-1-14,1-4-42,0-13-122,-4-77-475</inkml:trace>
  <inkml:trace contextRef="#ctx0" brushRef="#br0" timeOffset="228674.0794">11247 17745 1326,'0'0'243,"3"-1"-243,0-3-27,8 3 27,-3-2 0,6 6 0,3 2-8,0 9-6,0 3 8,-1 8 0,-5 5 6,-5 8 6,-5 4-5,-3 3 10,-6 3-2,-3-3 3,-4-6-5,6-9-7,3-11 1,5-15-1,4-5 21,1-12-4,4-8 4,-1-9-11,4-10 17,0-5 9,-1 0 2,7-4-25,0 3-4,8 3-3,4 1-6,4 6 1,1 3-1,-4 7-1,-2 12-59,-6 6-141,-5 8-84,4 18-403</inkml:trace>
  <inkml:trace contextRef="#ctx0" brushRef="#br0" timeOffset="228982.0971">11550 18045 875,'6'7'93,"-4"1"-68,9 7-1,0-3 27,1 4 33,4-6-3,4-3-34,-2-4-23,-1-3 0,-4-6 27,-4 6 28,-5-4 2,-7-2 77,-4-1-92,-1-7-27,-4-1-12,-3 0-6,0 5-3,4 4 10,5 6-28,4 6-1,0 10-47,-4 9-54,0 12-197,12 40-347</inkml:trace>
  <inkml:trace contextRef="#ctx0" brushRef="#br0" timeOffset="229243.112">12002 18110 1517,'0'3'279,"0"-3"-228,0 4-51,2 6-27,2 9 14,5 10 13,7 16 0,1 13 6,4 12 2,-7 15 4,-6 6-2,-15 66 1,-30 16-1,15-124 2,-3-6 8,-29 47-16,-13-9-4,-44 25-58,-18-29-208,-18-57-448</inkml:trace>
  <inkml:trace contextRef="#ctx0" brushRef="#br0" timeOffset="229643.1349">10140 18113 1402,'0'0'289,"-1"4"-200,-1-4-77,-1 7-12,-5 14-9,-3 14 2,-4 21 7,-3 18 0,5 12 1,7 9-1,9 55 0,23 3 0,-7-111 0,9-6-99,140 98-229</inkml:trace>
  <inkml:trace contextRef="#ctx0" brushRef="#br0" timeOffset="230271.1708">12229 17814 940,'0'0'623,"0"1"-575,2 1-48,4 1-45,1 3 31,2 6 13,2 5 1,3 6-1,-2-1 0,-4 4-5,-1 0 0,-7 1 6,-7 1 8,-5 3 17,-10 2 4,-7 1-8,-3 1-9,2-3-11,14-10 0,2-11-1,11-6-11,3-4-8,3-1-16,4 2 14,6 2 20,-1 0 1,8 2 52,0-4-7,3 0-22,-1-4-11,6 0-12,-5-4-99,1 5-227,25-12-540</inkml:trace>
  <inkml:trace contextRef="#ctx0" brushRef="#br0" timeOffset="231315.2305">12670 18407 915,'0'0'478,"1"0"-371,-1 0-55,0 0 68,1 0-7,-1 0-20,3-4-49,3 1-43,2-1 25,1-1 3,5-5-8,-5 4 1,-2 3-8,-1 1-8,2 2 0,0-1-5,2-2 1,6-1 5,8 0-5,-1-6 7,3 4-8,-1-2 5,-2 3-5,-3 0 5,-2-2-6,1 3 0,-6 2 0,2 1-8,-1 1 7,-4 1 0,1-1 1,-4 0 0,-1 0-1,-1 0 1,1 2-16,-2-2-11,-1 0 6,-3 4-18,0-4-5,0 0 1,-3 0 5,0 0-10,2 0-43,-2 0-23,-3-4-45,1 2-104,-1-2 41,-13-9-352</inkml:trace>
  <inkml:trace contextRef="#ctx0" brushRef="#br0" timeOffset="231759.2559">12844 18003 926,'0'0'288,"0"0"-198,0 0-60,1 0 34,-1 2 40,0-2-47,4 6-57,-2 6 0,4 7 0,6 11 5,-4 8 8,-2 4 2,1 7-3,-4 4 8,-6 4-7,-1 11-2,-5 11 2,-4 5-13,2 7-25,3-7-190,7-4-71,20 34-178</inkml:trace>
  <inkml:trace contextRef="#ctx0" brushRef="#br0" timeOffset="232465.2963">13352 18415 1146,'-2'-8'275,"2"2"-130,-2-6-64,4-7-7,0-3 28,3 0-36,-1-4-38,4-2-7,1 2-7,-2 5-4,-2 6 11,-4 10-9,-1 5-12,-1 2-22,-1 1-11,4 4 6,-1 9 10,4 9 17,1 8 6,0 5 6,-1-1-5,1-4 1,-4-7-8,5-11 1,-6-4-2,2-7-4,0-7-2,0-1-2,1-10 3,5-5 6,4-11-54,2-13 7,0 0 22,-5 2 16,-2 10 9,-5 11 13,-3 12 23,-2 6 5,1 4-31,-1 0-10,4 2-21,-2 2-3,4 12 14,2 7 10,5 12 0,2 6 0,1 10 1,-1 1-1,-2 6 1,0 1 0,-3 1 1,-5 4-1,-3-2 12,-3-1 5,-5-8 6,-3-7 6,-3-6-4,-1-9-10,-3-3-2,1-7 1,0-2-15,2-12-9,-5-3-75,1-15-137,-43-49-341</inkml:trace>
  <inkml:trace contextRef="#ctx0" brushRef="#br0" timeOffset="232855.3186">13767 17845 1561,'5'5'109,"-1"1"-109,5 8-13,3 5 7,-1 2-12,-4 2 4,-1 2 13,-3 4 1,-8 7 0,-4 3 12,-10 0-5,0-4 2,-1-3-8,4-13 1,4-5-1,6-8 0,3-2 7,5-4 2,2 0-10,-1 2-21,4 2 20,5 4 1,8 1 31,0 2-11,3 2-8,-1-6-12,4 0-26,-3-7-145,33-10-180</inkml:trace>
  <inkml:trace contextRef="#ctx0" brushRef="#br0" timeOffset="233193.3379">14085 18254 1571,'0'0'144,"2"4"-144,-2-4-49,0 4 17,0 2-1,2 6 12,3 15 21,1 10 21,0 12 9,-3 6-6,-2 4-6,-2 3 12,-4 4 15,-1 2-13,-5 1-8,-1-8-2,-5-5 11,-2-1-9,-4-3-1,-3-2-11,1-3 1,2-6-4,0-11-1,6-6-2,3-12-6,1-7-62,2-9-115,-2-8-176,-17-77-419</inkml:trace>
  <inkml:trace contextRef="#ctx0" brushRef="#br0" timeOffset="233501.3555">14352 18060 1697,'2'0'143,"3"0"-143,2 0-111,7 0 111,6 0 62,3 2-13,7 0 11,3 2-31,1-3-8,-8 1-15,-1 2-5,-1-1 8,1-3-9,4-3 0,-1-1-86,5 1-107,0-7-116,-6 4 12,-2 2 72,-10 14 19</inkml:trace>
  <inkml:trace contextRef="#ctx0" brushRef="#br0" timeOffset="233929.38">14512 18307 765,'3'-4'228,"5"4"-132,0-4 4,6 4 73,-2 0-38,1 0-45,0 4-18,-1 0-23,3 6-23,-4 2-21,2-1-5,-9 7-8,-2 2 8,-6 5 7,-11 12 12,-8 10 7,-10 2-26,-4 5 0,6-10-18,7-9 7,11-17 10,8-8-8,7-4-7,3-8-14,4-2 24,8 2 6,5-2 54,8-1 1,6-6-14,0-4-7,-1 0-5,-5 0-17,-6 5 1,-4 7-12,-4-1 0,-4 2 0,-2 2 5,1-2-6,-5 2-14,-2-2-44,-1-5-13,-3-4-100,0-59-419</inkml:trace>
  <inkml:trace contextRef="#ctx0" brushRef="#br0" timeOffset="234386.4062">14474 17293 1619,'0'2'169,"3"-2"-169,0 5-174,0 2 125,5-1 40,1 5 8,0 6 1,4-2 0,-6 7 1,-2-7-1,-2 6 0,-6 1 0,-3 0 0,-7 0 0,-1 1-73,1-3-44,2-7 19,5-4 58,8-4-5,4-1-20,1 0 65,7 3 8,-1-1 106,5 1 0,2 2-21,3 3-24,-6 0-20,2 3-2,-1 1-13,-10-2-16,-2 2-17,-5 2 12,-4-1 1,-3 6 2,-9-1-5,-9 4-11,-4-3-141,-47 24-316</inkml:trace>
  <inkml:trace contextRef="#ctx0" brushRef="#br0" timeOffset="235278.4572">14070 17587 982,'-2'0'207,"1"0"-141,-1-2-29,1 2 35,-1 0 44,2 0-14,0 0-21,2 0 1,-2 0-5,0 0-1,0 0-1,0 0-6,1 2-18,-1-2-21,2 0-30,-1 4-15,2-1-19,7 2 16,7 3 18,3 9 12,8-2 1,-2 1-7,-4-5-4,-6 1 5,-7-3-6,-3-3-1,-3 4-2,-1-2 1,-1 10 1,-2 4 9,-1 5-3,-5 10 2,-2 4-1,1 10-6,1 2 7,1 10-8,0-2 0,-1 1 0,4-1 0,2 0 2,-1-5-2,0-5 0,2 1 1,0 0-1,-1-1 0,1 4 0,-3 2 7,-2 4-6,3 1-1,0-4 0,-3-2 1,-1-8 5,0-5-5,-1-2-1,1-1 1,1-3 6,-2-6-6,2-6 6,2-5-6,0-10 0,2-3 7,1-4-7,0-3 14,0 0 12,-2-3 33,1 3-5,-5 0-11,-5 0-7,-8 0-23,-11 4-13,-8-1 0,-3-1-1,1-2-19,0-2-72,2-7-133,-60-60-236</inkml:trace>
  <inkml:trace contextRef="#ctx0" brushRef="#br0" timeOffset="236677.5372">9557 17454 863,'-3'-6'244,"0"0"-128,-3-4-50,2 2 15,2 4 46,0-2 23,2 5-30,0 1-51,0 0-33,0 0-18,0 0-6,2 0-12,5 0-52,14-3 52,13-2 66,27-9-23,63-12-10,45-9-10,-2-6 1,-62 27-17,-1 4-1,-1 7-5,-4 9 0,-5 1 11,4-10-12,6-1 0,7-8 1,2 4 4,13-11-5,-10-7 1,0 4 6,5-4-1,-3 5 3,-8 10-2,-9 5 2,-14-4-2,-48 13-7,-1-2 0,3 3-1,36-2 1,51-2-1,18-10 0,-4-2 1,-60 6 0,-44 4 11,-3 2 1,-1 0-11,29 4 1,-4 0-1,-5 2 1,-3 4-1,3 0 5,5-5-5,4-5-1,6-7 1,5-9-1,-2 2 11,-3-4-10,-8 3 0,-11 4 9,-17 6-10,-9 1 0,-15 2-4,-2 4 3,-1-2-4,5 3 5,4-2 0,9 1 8,1-2-7,2 0-1,-2 0 7,-2-2-6,-7 1-1,-2 1 0,-4 0 0,-1 0-1,1 1 2,7 1-1,0 0 1,11 2-1,0 0 1,5-1-1,1-2 0,0 1 1,-6 2 0,-4-4-1,-3 3 0,-7-2 0,1-1 0,1 0 0,2 0 1,6-4-1,-3 4 0,1-6 1,-3 2 10,-5 4-5,-3 0-6,-6 0 1,-3 0 0,-4 0 9,-2 0-4,1 3 5,0-3-2,-3 1-3,-5-2-6,-5-2-81,-17 3-160,-10-7-116,-102-15-538</inkml:trace>
  <inkml:trace contextRef="#ctx0" brushRef="#br0" timeOffset="238546.6441">10710 16593 619,'1'0'216,"-1"0"-180,2 0-36,0-3-45,-1 3 20,2 0 25,0 3-9,-1-3-45,1 4-63,0 8-97</inkml:trace>
  <inkml:trace contextRef="#ctx0" brushRef="#br0" timeOffset="239199.6815">10618 16562 668,'-3'-2'173,"1"1"-47,-2-2-3,4 2 16,0-2-34,0 3-28,0 0-7,4 0-14,-2 0-25,-2 0-5,0 0-8,0 0 9,0 0 6,0 0 3,0 0 3,2 0-5,-2 0-8,2-4-26,4 2 7,5-4-5,6-5 49,10-4-20,3-6-5,0-2-11,-2 5-2,-8 4 5,-2 5-10,-12 4-8,-6 5-20,0 2 2,-2 1 17,2-2-8,-1 4 2,0-4 6,2 4 1,0 6 0,4 3 7,2 7-5,3 6-1,0 1 1,0 5-1,0 3 5,-4 1-6,2 2 1,1 8-1,-4 2 0,1-1 0,2 2 0,0-2 0,5-7 2,-1-8-1,0-6 0,0-9-1,0-4-1,2-7-6,-1-7-14,4-7-11,2-11 2,1-5-90,1-11-123,6-84-362</inkml:trace>
  <inkml:trace contextRef="#ctx0" brushRef="#br0" timeOffset="239507.6991">11037 16444 1207,'-1'-3'302,"-2"3"-146,1-3-90,1 5-12,-2-1-5,3 2-8,-1 1-41,-2 3 0,-1 9-1,-8 14 1,-7 15 7,-11 6 11,-12 8-16,-4 2 8,-6 1-1,2-9-7,7-7 7,13-14-8,15-12-1,8-10-16,4-6-68,3 0-66,0-2-45,3 3-69,1-2 37,13-3-127</inkml:trace>
  <inkml:trace contextRef="#ctx0" brushRef="#br0" timeOffset="240319.7455">11329 16634 1165,'-1'-3'369,"1"3"-183,0-1-130,3 1-25,0-1-17,3 1-14,9-3 0,6 3 30,9-2 21,4 1-15,1-2-20,-5 3-15,-4 3-1,-1 0 1,-6 0-2,-2-1-23,1 5-67,-5-6-80,5-1-311,10-13-120</inkml:trace>
  <inkml:trace contextRef="#ctx0" brushRef="#br0" timeOffset="240566.7597">11489 16511 717,'0'0'669,"0"0"-552,2 0-90,-2 3-27,0-1 0,1 8-8,2 9 8,0 7 24,3 14-9,-5 4-4,-2 8 7,-5 3 1,0 3-4,1-2-9,4-2-6,4-8-3,8-8-151,47 4-361</inkml:trace>
  <inkml:trace contextRef="#ctx0" brushRef="#br0" timeOffset="241541.8154">12140 16365 870,'1'-6'465,"1"3"-325,-2-5-67,3 8 5,-3 0 24,0 0-47,-3 7-55,6 0-37,5 5 19,1 5 18,5 7 1,4 2 5,-5 4 0,2 2-6,-3 5 1,-3-2 9,-5-3-4,-2 2-5,-5 0 14,-6-2-4,-2 0-1,4-9 2,1-9 0,0-6 3,5-8 6,1-4 20,-2-5 7,2-10-36,0-7-11,3-10-1,6-2-5,3-11-10,6 5-19,1 0-8,4 8 41,-3 9 1,3 4 0,1 4 0,4 5-2,2 5-43,-3-1-73,-2 8-56,-1 2-80,13 10-239</inkml:trace>
  <inkml:trace contextRef="#ctx0" brushRef="#br0" timeOffset="241857.8335">12554 16631 609,'-1'15'139,"-3"1"-20,3 9-14,0 5-24,2-5-23,5-5 20,5-3 14,1-9-2,4 2-12,-2-6-9,2-4-18,-1-4-5,-2-7-1,1 0-7,-4-8-11,-4 2 1,1-6 5,-10 2-12,-4 5-4,-3 1-4,-5 6 10,-2 6-4,4 6-11,-3 2-8,5 6-10,2 2 8,2 4-4,2-1-75,7 2-186,20 3-193</inkml:trace>
  <inkml:trace contextRef="#ctx0" brushRef="#br0" timeOffset="242142.8498">13058 16148 1318,'-3'0'330,"3"0"-213,-1 2-117,-2 3-68,3 12 31,-3 12 37,-4 16 33,-4 16-3,-1 9 4,-7 12-1,-5 1-6,-4 4-12,1-2-7,-7 4 2,-1-5-2,5 1-7,8-5-1,4-8-29,10-7-182,8-13-160,22-7-182</inkml:trace>
  <inkml:trace contextRef="#ctx0" brushRef="#br0" timeOffset="242533.8722">13114 16638 1391,'4'1'237,"0"1"-217,6-1-19,3 3 23,2 2 18,4-3-7,1 4-11,2 6-19,-3-1-5,-2 8-9,-4 0 2,-7 3-5,-6 7 12,-7 4 13,-9 4 9,-4 5-8,-1-9-2,4-7-11,9-11 5,5-10-6,4-4 0,4-4-24,4 0 18,6 0 6,4 0 64,5-2-11,0-6-13,0 2-2,-4-2-4,-2 0-16,-1 4-7,-7-4-11,2 3-5,-4 7-63,-1-4-145,15-2-440</inkml:trace>
  <inkml:trace contextRef="#ctx0" brushRef="#br0" timeOffset="243320.9172">15253 17384 1381,'-4'-1'271,"2"-2"-154,-2 1-67,4 2 16,1 0 60,1 0-24,1-3-102,6 3-15,9 0 15,13 0 58,12 0-7,3 3-6,1-3-24,-7 0-19,-7 1 8,-4-1-4,-2 0 1,1 0-7,1-1 0,-2-2-50,0-1-112,0-2-127,7-7-336</inkml:trace>
  <inkml:trace contextRef="#ctx0" brushRef="#br0" timeOffset="245250.0275">16247 17465 1412,'0'-3'282,"0"3"-172,1-4-110,10 4-21,9-2 21,19-4 97,20 1-16,65-9-12,41 0-34,13 2 4,-52 2-21,3 2 4,2-1 14,8 2-12,8 1-15,1 1-3,-4 3 11,15-4-17,12 0 7,-6 1-1,-14 3-4,2-8-2,3 7 0,-11-6 0,-8 1 0,5-8 8,11 4 1,18-7-3,-1-9 0,-1 5 0,-4-2-6,-17-3 0,-34 6 0,-21 3 6,-62 12-6,-8 0 0,-8 4-45,10-2-63,-16-3 24,-20-4-208,-92-31-422</inkml:trace>
  <inkml:trace contextRef="#ctx0" brushRef="#br0" timeOffset="246598.1046">16356 18152 1216,'3'-2'260,"3"2"-193,12-4-65,10-2 11,12-1 59,12-6 20,5-2-22,0 0-35,-3 3-22,-9 2-4,-7 0-9,-11 6-61,-12 4-116,-12 4-197,-37 18-156</inkml:trace>
  <inkml:trace contextRef="#ctx0" brushRef="#br0" timeOffset="246933.1238">16490 18169 1041,'0'3'339,"0"0"-307,3 6-32,-1 8-14,2 9 14,-2 9 18,-2 6 9,-1 12-3,-5 10 0,-4 5-10,-5 9-13,-3 4 13,4 1-13,-3-4 6,5-11 1,2-12 4,2-13-4,4-8-7,2-7 6,5-6-6,5-6 6,8-3 41,12-2 75,10-7 24,14-6-58,4-13-31,4-1-20,-3-5-28,-6-4-10,-8 3-16,-9 4-136,-8 0-83,-5-21-338</inkml:trace>
  <inkml:trace contextRef="#ctx0" brushRef="#br0" timeOffset="247953.1821">17173 18330 980,'0'0'175,"0"-1"-139,2 1-28,-2-3 8,0 3 50,-2 0-7,1-1-10,-1 0-13,0 1 17,0 0 1,1 0-15,-1 0-9,2 1 4,0-1 2,0 0-10,0 0-10,-2-1-5,2 1-2,-1-3-2,1-1-6,-1 0 0,-1 1-1,0 0 1,1-1 0,-2 1 0,3 0 1,0 3 13,0-2-2,3 1-13,0-2-7,1 1-14,5-2 21,-1 0 6,4 3 0,-1-1-6,1 4 0,1 3-6,2 7-5,1 2 11,0 9 14,-2 5-13,-1 9 0,-4 4-1,2 6 2,-4 4 10,-1 4-12,0-2 1,0-2 11,-1-2-6,2-6-5,-4-8 0,0-7-1,-2-8-89,1-11-118,-2-5-55,6-17-11</inkml:trace>
  <inkml:trace contextRef="#ctx0" brushRef="#br0" timeOffset="248217.1972">17432 18229 1479,'2'0'264,"-2"0"-194,0 2-58,0 0 24,0-2 26,0 3-35,-2 3-27,0 10-4,-6 6 4,-8 15 7,-14 12 4,-8 10-2,-10 3 3,-1-4-7,5-3-5,10-7-41,11-9-91,12-6-147,20 7-351</inkml:trace>
  <inkml:trace contextRef="#ctx0" brushRef="#br0" timeOffset="248571.2175">17652 18500 1298,'2'-3'339,"1"0"-208,7-4-83,4-1 19,8-3 32,3 1-19,6 3-40,4 0-20,-1 2-4,-1-1-1,-1 0-9,-2 5 0,-9 0-6,-2-1-38,-2 0-64,3 2-52,-1-2-64,47-17-351</inkml:trace>
  <inkml:trace contextRef="#ctx0" brushRef="#br0" timeOffset="250491.3273">18236 18189 1157,'1'0'241,"-1"0"-185,2 0-55,-2 0 62,0 5 45,0-4-61,6 5-38,2 3 10,6 10 25,4 6-5,4 10-14,1 2-5,-6 3-14,-2 1 1,0 3 1,-12-1-1,-2 1 4,-5 0-1,-7 0 7,-2-5-8,-3-3 1,2-13 2,1-8 5,9-9-5,1-5 4,3-7 4,0-8-11,0-15-9,4-12-45,2-12 19,5-2 4,2 4 4,3 9 18,4 6 0,-6 6 0,6 7 0,3 3-1,1 7-43,1 4-83,2 2-116,-4 11-113,22 11-459</inkml:trace>
  <inkml:trace contextRef="#ctx0" brushRef="#br0" timeOffset="250794.3446">18532 18772 490,'2'14'175,"-1"-3"-52,5 9-18,-1-6 14,1-9 10,0-1 21,-2-5-12,4 1-17,-2 0-22,-2-4-12,5 0-6,-6-3-6,0 0-34,-2-1-10,-1 0-11,-1 1-2,-1 4 3,-1 1-8,2 4-7,1 1 0,-2-3 0,0 3-6,2-3-34,0 0-67,-2-3-49,-4 0-58,-23-12-463</inkml:trace>
  <inkml:trace contextRef="#ctx0" brushRef="#br0" timeOffset="251693.3961">18325 18258 1102,'0'0'324,"0"0"-210,-1 4-66,1-4 47,0 3 13,0 0-27,-1-2-42,2-1-18,-1 3-14,3-3-7,3 6-8,8 5 8,10 3 94,12 7 14,11-5-25,11-1-28,-2-4-19,4-3-13,-4-3-5,3 1-11,-2-6 7,-2-4-14,-5 1-1,-7-1-20,-2-1-63,-10-2-93,-8 7-66,-5-4-124,-18 8-255</inkml:trace>
  <inkml:trace contextRef="#ctx0" brushRef="#br0" timeOffset="252151.4223">18438 18711 1151,'2'0'272,"-1"-2"-205,2 0-35,2 0 103,6-2 0,5-2-29,11 2-26,4 4-17,3 4-11,2 6-29,-6 5-12,-6 4-11,-6 0-6,-5 3 4,-8-1 2,-6 2 6,-8 3 18,-12 5-3,-14 8-1,-13-1-20,-3 0-12,6-8-24,10-10 12,16-8 5,11-8 19,5-4 10,5 0-10,1 0 0,3-6-29,5 5-2,13-6 31,6 1 18,17 0 12,6 0 10,2 1-17,-2 3 1,5 0-6,-9 2-9,-7 0-8,-9 2 0,-10 0-1,-7-1-35,-8-1-28,-5-3 8,-3-9-67,-3-3-155,-24-74-548</inkml:trace>
  <inkml:trace contextRef="#ctx0" brushRef="#br0" timeOffset="252618.449">18492 17784 1440,'0'-10'275,"3"7"-163,-3-6-79,0 9-24,4 0 20,-4 0-7,3 3-22,1 6-46,4 11 28,3 10 18,-1 12 2,1 5 7,-9 5 1,-4 0-2,-6 0-8,-1-8 1,-2-7-1,3-12-15,1-15-37,-1-1 25,8-9 20,-4-9 7,-1 0 0,1-5-15,2-13-5,4-7-14,7 1 32,8-5 2,0 5 33,9 7 5,1-3 22,8 2-17,2-2 13,1 5-7,-3 3-13,1 3-13,-3 2-16,0 5-7,-4 4-13,-7 5-107,-6 4-66,-3 6-283,-8 33-235</inkml:trace>
  <inkml:trace contextRef="#ctx0" brushRef="#br0" timeOffset="252901.4652">18736 18158 1032,'0'7'213,"0"0"-169,1 6-32,3 1 7,-1-6 40,6-8 82,0 0-14,4-2-8,7-8-25,1-5-22,1-7-34,-5-5-14,-7 1 9,-6 0 15,-5 1-30,-9 9 15,4 1-3,-3 6-11,0 8-8,-1 11-11,-4 7-21,-7 15 20,6 9-117,3 8-146,9-4-221,25 47-289</inkml:trace>
  <inkml:trace contextRef="#ctx0" brushRef="#br0" timeOffset="253164.4802">19295 18150 1529,'-3'2'282,"3"8"-267,3 3-15,0 11-6,7 10 6,-4 13 10,6 15-2,2 13 1,-1 9 1,-3 10 1,-4 61-5,-12-108 4,-9 45 5,-13-5 8,-17-11-17,-16 2-6,-12-5-41,-55 31-98,-7-30-106,95-65-55,-112-4-176</inkml:trace>
  <inkml:trace contextRef="#ctx0" brushRef="#br0" timeOffset="253625.5066">17138 18050 1146,'-12'4'227,"-1"4"-167,-12 5-47,-1 3-1,2 6 32,5 13-4,0 11-8,2 11 4,0 21-5,2 8-2,5 10-19,5 57-4,11-104 2,7 47-2,10-16-6,10-11-65,16-16-170,114 29-551</inkml:trace>
  <inkml:trace contextRef="#ctx0" brushRef="#br0" timeOffset="254351.5481">19465 18075 1319,'0'0'448,"1"0"-421,2 3-27,8-2 0,-1 4 21,5 5 33,7 3-18,-2 0-25,-2 2-11,-6 0-9,-8 0 2,-4 1 7,-7 8 1,-13 4 28,-5 8-8,-9 2-9,2-5-12,8-4 0,9-13-8,11-6-7,8-5-21,5 2 5,1 1 13,10 0 18,10-1 4,6-1-4,10-3-102,9-3-183,128-9-401</inkml:trace>
  <inkml:trace contextRef="#ctx0" brushRef="#br0" timeOffset="254578.5611">19920 18691 1668,'4'0'127,"4"0"-127,13-1 0,9-2 14,7-3 47,12-3-10,4-7-13,0 2-16,-2-2-14,-5 1-8,-4-3-28,-6-3-145,-5-5-190,12-72-799</inkml:trace>
  <inkml:trace contextRef="#ctx0" brushRef="#br0" timeOffset="254780.5726">20200 18140 1526,'0'5'513,"0"0"-513,0 14-20,-4 15 5,-2 17 15,-4 21 0,1 12 12,0 13-3,-9 58 3,6 9-12,12-128-4,4-4-176,7 25-270,45 13-376</inkml:trace>
  <inkml:trace contextRef="#ctx0" brushRef="#br0" timeOffset="255732.6271">20667 18348 1694,'2'0'252,"0"0"-212,-1-2-23,2-5 20,4-7-2,4-8-16,8-7-19,1-3 10,2 1-1,-5 1 3,-3 4 12,-5 4 5,-5-1-10,0 4-11,-1 7 4,-1 4-12,0 5 0,-2 3-20,2 3-31,1 8-18,3 12 44,2 8 7,3 12 16,-5 3 1,-2 1 1,1-9 0,-2-4 0,2-9 2,0-13-2,0-6 0,-2-6 8,-2-6 10,5-10 4,9-15-22,2-9-8,-1-12 8,-6 4 7,-4 0-6,-3 12 11,-3 13 2,-3 14 14,3 3-28,0 9-1,3 2-43,3 9 11,2 9 24,4 12-3,3 10 12,4 6-1,-4 8-5,-6 6 6,-3 4 1,-6 9 5,-6 0 0,-5 10 1,-5-1 4,-3-10-4,2-16 4,3-13-5,0-17 0,6-13-6,0-8-23,2-7-2,-5-13-38,-7-6-227,-40-83-277</inkml:trace>
  <inkml:trace contextRef="#ctx0" brushRef="#br0" timeOffset="256084.6472">21248 17929 1540,'3'4'247,"1"4"-224,4 3-23,1 5-9,-2 3-5,-2 5 8,-1-4 6,-4 9 0,-6 1 1,-3 4-1,-9 0-5,-5-5-10,1-3 15,0-3 6,8-9-6,7-6 0,6-4-6,5-4 6,-2-4 27,1 4 6,3 0-6,9 0 5,10-4-1,9-2-11,6-2-20,1-1-89,2-2-196,38-29-340</inkml:trace>
  <inkml:trace contextRef="#ctx0" brushRef="#br0" timeOffset="256384.6644">21527 18031 1419,'3'0'278,"7"7"-235,8 1-41,4 10-2,8 8 6,-2 11 24,-3 12 5,-1 9 11,-5 8 1,-6 9-16,-11 12 5,-7-3-3,-9 5-9,-14 10-3,-13-9-1,-13-3-1,-12 1-7,-7-12-3,6-2 0,13-12-9,13-18-56,14-17-80,10-14-40,10-8-58,-2-23-258</inkml:trace>
  <inkml:trace contextRef="#ctx0" brushRef="#br0" timeOffset="256889.6933">21901 18205 1633,'0'-4'316,"3"4"-215,-3-2-79,3 0-22,5 2 11,11-3-10,14-7 22,18 2 5,5 1-5,4 0-11,1 0-12,-4 4 8,1 1-8,-6 0 1,-4 2 1,-8 0-2,-8 0 0,-14 2-67,-8 0-73,-9 4-148,-40 21-410</inkml:trace>
  <inkml:trace contextRef="#ctx0" brushRef="#br0" timeOffset="257264.7147">22129 18465 1536,'12'-7'275,"7"1"-215,16-5-45,5 4 6,-1 3 10,-13 4-5,-7 4-10,-9 2-16,-5 2-6,-8 6-13,-5 8 19,-14 9 1,-8 14 23,-13 10-9,-8 2-3,6 1-12,11-12-13,12-9 12,13-15-18,9-11-5,3-3 6,6 0 18,4-5 18,14 1 11,7-1-5,8-10-6,0-3-8,1 1-2,-6-4-7,-3-3 8,-3 0-9,-9-5-30,-4-3-84,-10-2-123,-16-58-335</inkml:trace>
  <inkml:trace contextRef="#ctx0" brushRef="#br0" timeOffset="257745.7422">22106 17603 1312,'0'-3'272,"0"2"-170,0-3-74,0 6-7,0-2 30,0 2-22,0-1-29,4 2-18,5 5 12,6 5 6,3-3 1,1 2 0,-4-2 0,-4-1 0,-8-4-1,-3 1-18,-8 5-8,-10 5 19,-7 7 7,-5 7-2,-4-1-7,10-11 2,7-1-4,11-8-11,5-8-11,4 2-5,1-2 22,9 1 16,0 3 27,6 4 14,4 1-10,-3 2-8,-1 6 4,-6-5-3,-4 4-5,-5-1-10,-2 0 2,-5 3-10,-5-3 12,-7 4-13,-6-1-40,-5 1-247,-50 13-472</inkml:trace>
  <inkml:trace contextRef="#ctx0" brushRef="#br0" timeOffset="258412.7804">21349 17955 1431,'0'-3'237,"0"3"-115,-3-2 1,6 0 6,-3 2-17,3-2-52,0 2-46,1 0-14,3 0-10,9 2 10,5 2 0,9 2 8,1 4-8,-1 1-1,-5 1 1,-4 6 0,-3-3-2,-2 6 1,4 5-6,-2 6 6,-3 5-5,3 7-8,-6 8 14,-4 7 0,-3 11 0,-7 9 0,-6 11 19,-4 9 5,-9-2-4,1-7-2,-4-13 0,1-18-9,0-12 0,7-11 0,1-13-8,6-10 11,3-9-11,2-8-1,-10-5-37,-7-9-245,-62-86-280</inkml:trace>
  <inkml:trace contextRef="#ctx0" brushRef="#br0" timeOffset="259080.8186">20045 17193 1323,'3'0'249,"-3"-3"-179,2 2-47,-1 1 92,-1-3 58,0 2-23,3 1-74,-3 0-41,2 0-35,-1 0-37,7 1-10,7 3 47,10 2 9,17-1 14,17 1 10,59-2-9,37-8 1,41 4-5,-56 13-2,-9 19-6,-2 17-12,-7-5-1,-4-3 1,-11-1 0,-11-8 1,-5-6-1,-7-1 7,-44-23 1,-7 4-8,-5-6-11,26 7-33,-15-7-58,-20-4-48,-15-5-49,-68-40-433</inkml:trace>
  <inkml:trace contextRef="#ctx0" brushRef="#br0" timeOffset="259570.8466">17714 16555 721,'-2'0'1074,"0"1"-903,1 2-136,0-2-29,1 1-5,0-2 28,0-2 8,0 2-16,1-1-12,-1-2-9,1 3-68,-1 0-198,-19-4-602</inkml:trace>
  <inkml:trace contextRef="#ctx0" brushRef="#br0" timeOffset="259995.8709">17400 16432 1342,'0'0'300,"0"0"-198,2-2-75,1 2-13,4 0-1,9-1-13,17 1 65,11 0-7,8-3-19,1 6-30,-14 3-9,-6 7 0,-9 3-9,-7 10 2,-1 10 2,-7 9 5,-5 10 9,-5 3 1,-5 3-4,-6-5 0,0-7-6,1-6-3,4-11-93,1-9-100,-1-9-86,-7-8-194</inkml:trace>
  <inkml:trace contextRef="#ctx0" brushRef="#br0" timeOffset="260252.8856">17880 16270 1594,'-1'-1'258,"1"1"-151,-3-1-107,0 2-20,2 2 2,-5 9 18,-7 11 6,-8 12 28,-10 16-2,-6 8-4,-7 3-19,-3-8 2,4 2-5,0-6-5,5-7 1,7 2-2,6-4-46,2-4-171,13-1-268,16 12-222</inkml:trace>
  <inkml:trace contextRef="#ctx0" brushRef="#br0" timeOffset="260479.8986">18071 16658 1018,'0'2'954,"0"-2"-802,0 2-124,0-2-28,2 0 0,1 0-14,1 0-38,10 0 5,4 0 47,12 3 26,9 1-26,0 1-6,-3-4-96,-3 2-119,37 5-311</inkml:trace>
  <inkml:trace contextRef="#ctx0" brushRef="#br0" timeOffset="260696.911">18515 16590 1431,'1'-1'285,"4"-2"-153,6-2-100,13-5 22,15-2 12,19-5 0,67-10-33,31-3-9,-14 4-14,-105 19-8,-9 7-2,-8 0-32,23 0-104,-17 10-136,-31 35-284</inkml:trace>
  <inkml:trace contextRef="#ctx0" brushRef="#br0" timeOffset="261086.9334">18814 16771 1041,'10'0'457,"4"3"-401,13-2-41,10 3 57,1 1 55,-1 1-22,-1 3-27,-6 2-39,-4 3-25,-8 1-14,-12-2-12,-10 6 12,-12 7 15,-14 11 7,-14 10-22,-11 11-18,-1-1-30,8-5 26,15-14 8,12-14 8,16-15-9,9-8-27,8 2-15,5 0 57,12 0 39,8-2 25,7-5-14,3-7-16,1-7-8,-3 0-7,-6-6 8,-5-1-25,-9-2 15,-4 2-17,-12-1-69,-9-3-108,-8-1-180,-57-56-447</inkml:trace>
  <inkml:trace contextRef="#ctx0" brushRef="#br0" timeOffset="261499.957">18619 15875 1424,'4'-9'278,"2"3"-163,7-8-76,1 6-16,-1 4 31,-2 2-14,0 6-40,-1 5-12,6 8 3,-2 7 8,-1 10 1,-4 8 0,-6 10 6,-6 5 3,-3 3-9,-5-4-11,1-7-37,4-16 12,3-17 11,0-8 19,2-8 6,-5-3 21,2-7 12,0-8-23,-1-9-4,2-9-4,6-8-1,6-1-1,11 4-17,4 3 17,7 7 0,5 8 1,2 5-1,1 5-28,-2 5-71,-8 8-171,34 24-187</inkml:trace>
  <inkml:trace contextRef="#ctx0" brushRef="#br0" timeOffset="261775.9728">19009 16274 616,'1'3'88,"1"0"49,2 1-4,2-3 50,0-2 2,5-3-16,6-4-41,7-8-49,3-8-43,3-5-19,-6-3 16,-8 3 64,-10 4 52,-12 9-62,-9 1-45,-5 3-24,-5 0-12,-9 8-6,5 8-6,4 5 0,9 7-60,10 11-167,6 9-58,33 64-227</inkml:trace>
  <inkml:trace contextRef="#ctx0" brushRef="#br1" timeOffset="289843.5781">27958 13816 660,'0'0'207,"-2"0"-122,2 0 2,0 0-13,0-1 32,0 1-2,0-1-31,0 1-17,0 0-13,0 0-17,0 0-16,-1 0-8,1 1 7,0-1-9,-1 0-1,1 0 0,0 0-1,0 0-4,0 0-16,0 1-59,1-1-51,0 0-8,3-1 35,-1 0 44,-1-3 61,-1-2 27,2-1 51,-3-3-33,-3-6 24,2 7 22,-1 2 19,-3 4-44,2 3-33,0 0-27,-2 9-6,-1 7-1,-2 10 0,-1 7-5,2 6 6,6-3-1,1-5 1,4-9-1,-1-7-17,-2-11-15,4-6 30,-1-4 3,-2-11 35,4-10-7,-5-11-21,-1-9-7,-6-2 0,-4 7 5,4 9 27,-5 17 2,1 14-29,-4 12-5,-5 12-6,-2 8 0,3 8 5,0 4-9,8-2 9,4-6 1,5-8 0,2-11-1,1-5 0,0-6-17,4-5-87,5-2-208,33-26-53</inkml:trace>
  <inkml:trace contextRef="#ctx0" brushRef="#br1" timeOffset="294572.8486">30367 10321 870,'-6'-9'123,"2"6"-42,-6-10-12,6 6 49,7-5-40,1-4-27,5-5-16,2-5-34,6-1 14,2-5-1,1 1 2,2-3-4,-3-1-6,-4 4 6,-7 1-4,0 3-2,-5 2-6,0 5 10,0-1-10,-3 10 1,0 6-2,0 5-13,3 5-152,0 13 91,6 6 51,-3 11 15,4 13 1,-4 2 8,-4 0 9,4-4-3,-2-12-5,5-8 5,-2-5-6,1-9-6,-1-5 4,1-7 2,1-12 60,3-5 30,4-12-55,2-10-34,-1-7 8,-4-1-1,-1-2-1,-5 4 11,-2 2-3,-2 9 0,1 15 6,-2 5 14,-2 12-35,0 8-56,8 10-19,-2 15 51,4 12 23,-4 18 0,5 11 0,-6 11 1,-3 9 0,-4 0 1,-4 3 5,-4 0-1,1-4-4,2-11-1,1-5 1,1-17 11,2-7-6,-3-11-5,2-13 23,-2-5 6,-5-11-8,-2-6 32,-10-5-9,-15-2-21,-16-11-24,-4-10-18,-2-10-121,11-13-125,5-152-375</inkml:trace>
  <inkml:trace contextRef="#ctx0" brushRef="#br1" timeOffset="294773.8601">31326 9979 887,'9'-2'116,"4"-2"-83,20-5-33,11-1 24,12-2 7,8-2-13,6 2 2,-1 4-20,-8 1-8,-6 7-92,28 3-369</inkml:trace>
  <inkml:trace contextRef="#ctx0" brushRef="#br1" timeOffset="294969.8713">31505 10373 922,'0'0'260,"1"4"-205,5-1-55,6 2 0,11-1 60,10-4 108,15-4-67,12-1-59,9-4-26,8 4-16,50-4-10,19-7-88,-4 3-211,-73-15-408</inkml:trace>
  <inkml:trace contextRef="#ctx0" brushRef="#br1" timeOffset="295299.8902">32607 10173 786,'0'7'154,"-3"8"-139,-1 15-7,0 10 13,-2 5 22,3 0 11,5-9 3,9-7 29,2-7-13,7-1 19,9-14 29,10-11-14,10-13-40,2-16-26,3-12-20,-15-11-2,-18-5-16,-18-6-3,-19-4-5,-16 9 5,-6 12 11,1 11-10,8 19 5,7 9-6,8 18-18,-7 13 0,-3 24-35,-9 22-140,-4 17-142,-66 124-375</inkml:trace>
  <inkml:trace contextRef="#ctx0" brushRef="#br1" timeOffset="296288.9468">27765 13920 892,'-3'-1'140,"3"1"-40,-2-4-61,2 4-27,0 0-4,2-2-8,1 2-3,2-4-102,0-1-113,4 1 46,30-6-70</inkml:trace>
  <inkml:trace contextRef="#ctx0" brushRef="#br1" timeOffset="296656.9678">26648 14155 761,'6'-9'95,"5"5"-71,11-14-23,10 3 1,3-4-1,4-2 5,-3-3-5,-3-1 1,-5 9-2,-5 3-5,8 8-259</inkml:trace>
  <inkml:trace contextRef="#ctx0" brushRef="#br1" timeOffset="297005.9878">29098 13495 826,'-6'-5'102,"1"5"-98,-3-3-4,5 3-112,3 0-131,-3-6-134</inkml:trace>
  <inkml:trace contextRef="#ctx0" brushRef="#br1" timeOffset="300548.1904">23529 17687 796,'-12'-11'152,"0"5"-40,-13-9-19,5 2-18,0 5 27,0 0 6,1 2-22,1 0-26,6 3 0,0-1-14,6 4-2,3 0-2,2 0-9,1 0-6,0 0-8,0 0-2,0 3-11,0-3 3,0 1-9,1 2-5,1 0-19,4 4 0,11 1 16,12 6 8,17 2 17,17-6 25,55 3-20,12-13-4,-91-6-3,-2 6-9,39-3 5,-3 1-2,-2 2-8,-2 0 13,2 2-14,-4 0 7,-2 1-5,-3 3-2,-2-3 0,-3-2 1,-2 1 8,-11-2-9,-3 0 0,-11 0-1,-9 0 1,-12 0 1,-5 0-1,-4 2 8,-4-2 5,2 0 26,-2-4 15,-6-9-10,-8-7-31,-8-9-5,-7-5-7,-5-3 1,-2-1-2,-7 1 0,0 2-1,-4 4 1,5-2 0,-1 5 0,-1 1 0,12 3 0,4 2 1,10 4 0,8 9 5,10 5-5,2 4-1,2 0-9,0 0 0,2 0-9,-1 0-24,2 3-17,13 4 36,7 10 23,15 4 7,10 5-5,8 3 7,2-1-3,-1 2-5,-7 5 5,0 4 0,-12 9-4,-5 1-2,-6 3 0,-8 5 0,-7 2 0,-9 3 5,-8 2 2,-8-3 2,-11 3-3,-8-5 0,-9-1 8,-8-3-13,-11-5 5,-3-6 0,-2-10-6,5-4-14,8-19-33,14-11-65,12-15-55,14-11-142,22-72-622</inkml:trace>
  <inkml:trace contextRef="#ctx0" brushRef="#br1" timeOffset="302890.3244">25814 17393 864,'-4'0'201,"3"0"-46,-4 0-110,4 2-45,-1 6-6,-1 2 6,0 8 29,-2 9 8,0 12-2,0 10-10,-1 12 10,2 10 7,-5 6-12,0 2-18,-3 2-2,-3-5 1,5 4 2,2-6-12,2-6-1,2-3-29,5-9-130,4-11-53,1-9-23,4-15-269</inkml:trace>
  <inkml:trace contextRef="#ctx0" brushRef="#br1" timeOffset="303349.3506">25768 17833 773,'-1'-13'239,"2"7"-65,-1-12-44,3 11-61,6-4-37,1 1-22,6-2 5,6 1-1,-2 6 4,6 1-17,0 7-1,-1 0-6,-4 7-2,-2 4-23,-4 1 20,-6 4 11,-1 1 0,-6 1 0,-6 9 1,-11 9 21,-10 3 4,-13 9-26,-9 0-11,-5-4-28,10-12 3,9-13 17,11-11 19,14-8 12,8-7-12,6-6 3,7 2-3,9-3 17,8-1 31,1 2 13,2 10 2,1 3-1,-6 8-19,-4 0-19,0 5 11,-7 1 5,2-5-10,-6 6-15,3-6-7,-3 2-1,-2-5 1,1 1-7,-2-2-1,6-4-53,-4-1-103,5-6-126,27-42-525</inkml:trace>
  <inkml:trace contextRef="#ctx0" brushRef="#br1" timeOffset="303543.3617">26393 17952 1519,'0'0'271,"0"3"-179,0-3-65,-3 1-18,3 1-9,-1 2-12,1-1-3,4 7 3,0 2-17,2 10-119,4 4-179,9 21-244</inkml:trace>
  <inkml:trace contextRef="#ctx0" brushRef="#br1" timeOffset="304242.4017">26969 17393 1151,'-11'-10'228,"3"2"-70,-9-12-91,0 4-10,3 3 12,1 4-16,-1 1-28,4 4-14,1 4-11,0 6 0,-7 7-6,-2 9 0,-6 10 5,-2 7 0,0 9 1,4 4-1,5 7-5,4 1 5,8-1 0,3-9 0,7-4-6,7-14-4,2-7-16,6-9-22,1-8 11,6-1 38,-2-14 6,-1-1-5,3-11 26,-5-9-15,1-8-7,-4-6-5,-1-7 0,-3-7 0,-4 3 0,-1 7 11,-6 8-11,-4 12 10,-1 9 38,-2 9 15,3 7-4,-2 2-33,2 1-26,-1 0-21,1 10-9,0 11 21,0 19 9,0 12 2,1 9-2,-1 3 1,0-2-1,0 0 1,-1-1 0,-2 1 0,0 1 5,1-8 0,0 1-6,0-8-5,4-5 5,2-4 0,5-5 1,-2-7-1,-1-6 0,-2-11-1,0-4 0,-1-4-5,0-4 6,-2-2 6,2 0 1,-1-6-7,5-8-84,4-16-248,36-120-534</inkml:trace>
  <inkml:trace contextRef="#ctx0" brushRef="#br1" timeOffset="304724.4293">27539 17815 336,'2'5'159,"3"4"-35,3 0-16,1 1-21,0 0 9,-1-6-9,-1 0-24,-1-2-24,-4-2-3,-2 0 41,0-2 61,0 2 27,-2-2-9,-1-4-27,1-6-74,-2-5-35,0-2-14,-1 6-6,2 7 6,2 2 3,-1 4-3,2 2 0,0-2 4,-3 2-9,3 0-1,-1-2-1,-1 1 1,2-1-2,0 0 1,0 0 1,0-1-39,2 1-92,-4 4-140,-2 2 5,-13 8-549</inkml:trace>
  <inkml:trace contextRef="#ctx0" brushRef="#br1" timeOffset="305662.4829">28339 16807 864,'-3'0'354,"2"2"-217,-4 5-119,0 12-18,-3 17-1,0 20 1,-2 24 12,-8 81 2,3 42-5,0 17 16,-4-59 5,4 0 9,4-14-15,10-13-10,8-21-7,11 7-1,12 31-4,10-16-1,23-9-1,-24-86-141,102 51-132,-45-96-569</inkml:trace>
  <inkml:trace contextRef="#ctx0" brushRef="#br1" timeOffset="306554.5339">28924 16377 975,'-3'-2'319,"3"2"-130,-2-1-96,2 1 14,2-2 11,2 0-82,13-3-10,11-4-22,11-3 20,11 0-7,-3 5-17,-1 3-11,-7 9-2,-5 5 2,-8 10-10,-7 3 21,-12 9 1,-4 9 8,-8 3 6,-3 12 7,-2 1-13,0-1-3,3 2-4,1-5 4,6-6-6,0-5-14,3-8-40,0-8-31,2-9-55,1-7-50,0-7-128,18-63-304</inkml:trace>
  <inkml:trace contextRef="#ctx0" brushRef="#br1" timeOffset="306863.5516">29559 16123 1277,'-1'-3'284,"0"3"-134,-4 0-101,2 3-37,-1 0-11,-4 9 0,-9 12-1,-8 13 1,-10 8 1,0 8 4,-8-4-6,5-4 1,-1-4 0,4-3-1,2-7 2,8 0-1,2-4-1,6-5 0,3-6 1,4 0-1,4-6-71,3-3-97,3 2-112,4-3-62,23-6-449</inkml:trace>
  <inkml:trace contextRef="#ctx0" brushRef="#br1" timeOffset="307320.5778">29694 16411 586,'1'0'457,"-1"-1"-316,2 1-19,-2 0 5,1 0-26,1 0-57,-1 0-44,3 0-27,1 0 27,4 0 24,2 1 28,3-1-1,-3-1 2,2-2-10,-1 3-13,0-4-10,6 1-4,1-1-4,1-1-6,-4 1 0,-5 1-5,-5-2 1,-2 5-2,-2 0 4,-4 0-4,-1 5 1,2-4-1,-1-1 6,1 0 6,1 0-12,1 0-75,5 0-175,5 2-288,21-2-270</inkml:trace>
  <inkml:trace contextRef="#ctx0" brushRef="#br1" timeOffset="308111.623">29804 16481 1060,'0'-2'261,"0"2"-108,0-4 0,1 0-25,0 4-25,3-3-88,2-1-15,3-1 0,10-6 0,5-1 18,8 0-9,-1 3-7,1-3-2,2 2-8,0 2-5,-1-3-38,-3 3-24,-2-2-66,-2 2-47,-9 0-118,7-29-236</inkml:trace>
  <inkml:trace contextRef="#ctx0" brushRef="#br1" timeOffset="308410.6401">29973 16090 931,'0'1'355,"0"1"-299,0 5-56,3 0-26,1 3 14,-1 11 12,1 6 6,-4 9 6,-3 5 0,-1 7 6,0 1-1,-5 3-16,5 5 8,-1 2-1,2 3 4,3-1-12,4-7-110,4-3-109,12-7-243,49 12-7</inkml:trace>
  <inkml:trace contextRef="#ctx0" brushRef="#br1" timeOffset="308665.6547">30384 16362 1134,'3'-3'324,"-1"-1"-204,6-5-105,9 2-15,9-6 45,7 0-2,10-3-1,9 0-21,2 5-7,-1 3-7,-5-4-5,-10 6 5,-4 2-7,-4 0-60,-2 3-90,5-2-168,40-1-280</inkml:trace>
  <inkml:trace contextRef="#ctx0" brushRef="#br1" timeOffset="309057.6771">30630 16523 798,'5'-4'539,"3"1"-488,12-6-36,3 2 31,7 0 53,-3 3-25,-5 4-49,-7 4-25,-8 4-22,-3 7 7,-4 7 15,-4 6 12,-11 6 5,-10 11 1,-9 1-5,-5 8-5,0-2-2,6-9-5,12-7-1,12-11-1,5-9-13,5-8-2,4-4-13,3-1 5,10-1 24,15-4 14,15-5 29,18-15-10,10-5-9,-7-4-1,-5-5-10,-14 2-1,-11 4-4,-9-1-8,-11 1-34,-8 1-78,-11-2-136,-53-51-134</inkml:trace>
  <inkml:trace contextRef="#ctx0" brushRef="#br1" timeOffset="309550.7053">30453 15481 749,'3'-6'249,"0"0"-143,5-9-76,5 6-18,-4 0 41,2 5 11,2 3-34,0 2-9,3 5 5,-3 2-1,6 4 5,-4 5-4,4 3-10,-4 6-8,2 8-8,-4 10-12,-6 5 12,-9 10 1,-10 4 14,-5 1 3,-8-12-1,3-15-7,12-15-2,3-15 11,7-11 62,0-6 77,4-13-122,3-13-31,6-17-4,10-11 6,5-13-7,5-5-33,1 8 22,-1 14 10,-6 14-4,1 10 5,2 9-1,1 1-11,5 5 12,0 5 0,-3 5-47,-7 10-181,-5 3-52,12 35-217</inkml:trace>
  <inkml:trace contextRef="#ctx0" brushRef="#br1" timeOffset="309838.7218">31087 15781 747,'2'-4'230,"-2"4"-193,8-3-14,-1-3 170,6-7-13,5-7-91,4-8-53,-1-5-12,3-3-5,-6 1-7,-8 8 50,-5 3 38,-10 7-26,-7 2-31,-5 2-13,-9 7-9,-2 4-15,-2 10-6,2 13-9,2 5 3,7 13-20,1 10-104,9 8-167,6 82-183</inkml:trace>
  <inkml:trace contextRef="#ctx0" brushRef="#br1" timeOffset="310842.7792">28981 17729 1027,'-2'0'524,"2"0"-425,-1 0-95,4 0-4,0 0-9,4 0 9,14 1 45,9-1 27,18-4-19,12-5-13,11-8 5,2-4-9,1 4-1,0-3-5,-1 4 13,0 0-10,3 3-12,3-4-9,46-9 0,24-8-11,25-10 10,-55 14-5,-14 1-6,-4 7 1,-18 10-1,-50 8 5,-3 3-5,-7-2 0,27-1 1,-8 2 5,-4-3-6,1-3 0,5-2 0,4-6 5,5-9-5,-2-5 0,0-3 0,-6 4 1,-7 5 4,-14 6-4,-9 11 7,-10 5-8,-1 2-1,1-4-14,8 2 14,3 1-5,10-2 5,-2-1 1,4 1 0,-3-2 1,-8 1-1,-4 2 1,-9 2-1,-2 0 0,-5 2-30,0 0 29,-1 0 1,2-2 18,1 0-18,1 1-6,0-1-44,-2 0-79,1 0-99,-16-17-232</inkml:trace>
  <inkml:trace contextRef="#ctx0" brushRef="#br1" timeOffset="313013.9034">13236 18568 115,'0'0'23,"4"0"67,6-4 36,0 0-2,3-4 56,7-6-55,0-1-43,9-7-38,1 0-10,4-5-1,5 0-12,1-7-13,3-9 1,4 2 1,-1-8-10,-1 1 0,-11 6-5,-7 0 4,-14 10-7,-10 10 2,-6 8-18,-4 6-18,-5 6-6,-6 6 18,3 2-50,6 5-38,-1 27-106</inkml:trace>
  <inkml:trace contextRef="#ctx0" brushRef="#br1" timeOffset="313797.9482">13250 18910 775,'-6'-5'164,"2"3"-37,-2-4-59,5 4-10,1-4 73,3-3-38,8-13-54,11-16-15,12-17-15,11-15-2,11 1 5,1 3 8,0 6-14,-5 15-5,-8 9 1,-12 12-2,-8 7-38,-11 11-40,-8 6-46,-6 2-35,-5 5 70,-9 11 23,-8 8-45,-71 97-97</inkml:trace>
  <inkml:trace contextRef="#ctx0" brushRef="#br1" timeOffset="314398.9826">13336 18682 1025,'3'-18'177,"6"0"-93,9-19-63,10 0-15,6-2 18,2-5 11,3-4 1,1 6 1,-2-1-10,-2 4-9,-4 11-9,-11 1-1,-1 10-2,-7 1-6,-1 4 0,-2 2-14,-4 8-31,-1 0-58,-5 6-88,0 0-25,-3 6 107,0 9 50,-5 3-47,-9 7-74,-37 58-173</inkml:trace>
  <inkml:trace contextRef="#ctx0" brushRef="#br1" timeOffset="314751.0028">13313 18835 656,'-1'1'125,"0"2"-92,1 0-33,0-3 0,1 0-9,4-2 9,8-5 32,7-6 152,10-7-14,11-15-80,5-13-41,8-9-31,-2-3-3,-2 5-9,-9 4 5,-8 13-11,-9 9 2,-12 12 8,-6 8-9,-5 8 8,-1 1-9,-3 1 0,2 5-6,-1-6 6,1 3-6,1-2-80,0-1-74,0 4-43,1 0-41,1 3 86,-11 29-38</inkml:trace>
  <inkml:trace contextRef="#ctx0" brushRef="#br1" timeOffset="317865.1809">29374 17985 961,'-4'0'220,"0"1"-128,-7 3-64,-1 0-16,-6 7 0,2 1-4,-4-2-7,5 5 7,5-1-7,1-1-1,1 0 0,1 8 1,1 3-1,-4 7 0,-1 0 1,-1 1 1,2 1-1,2-3 8,-2-1-2,4 6 5,-2 4-4,4 0-7,2 7 1,2 2 7,4 0-2,2-1 4,3-4-5,2-4 6,3 0-2,7 0-2,4-7-4,11-4-4,4-8-180,9-6-153,63-21-475</inkml:trace>
  <inkml:trace contextRef="#ctx0" brushRef="#br1" timeOffset="318368.2097">29474 18262 1024,'3'0'259,"0"-4"-187,9-4-45,5 0 6,5-3 50,6 0-7,0 2-32,-2 8-17,-3 4-23,-3 9-4,-1 5-1,-3 6 1,-2 7 1,2 4 9,-3 6 1,1 6-10,-1 1 8,-1 6-7,-3 0-1,-3-1 0,1 0 7,-3-7-2,-1-4-6,-3-5-10,-4-7-43,1-10-29,0-9-62,2-8 4,2-43 46</inkml:trace>
  <inkml:trace contextRef="#ctx0" brushRef="#br1" timeOffset="318622.2242">29931 18152 989,'-4'0'295,"4"-2"-44,-5 2-128,3 0-48,0 2 4,-1 0-1,0-1-30,-2 6-31,-7 10-5,-10 9-11,-11 11 8,-5 16-8,-3 0 1,2 6-1,5-4 0,4-4 0,8-6-1,3-6-34,8-2-85,5-7-143,10-7-115,36-5 23</inkml:trace>
  <inkml:trace contextRef="#ctx0" brushRef="#br1" timeOffset="318816.2353">30000 18440 884,'4'-1'238,"2"-2"-94,5 0-22,0-3 35,4 4-17,2-2-49,4 0-47,6-2-26,7 2-11,5-2-1,5 1-6,-2 2-79,-3-1-79,-9 2-134,-9-4 2,-2-13-445</inkml:trace>
  <inkml:trace contextRef="#ctx0" brushRef="#br1" timeOffset="319074.25">30216 18197 1010,'-2'2'283,"2"-2"-227,-2 4-55,1-2 13,0 0-7,-1 8 7,2 12-14,2 11 109,-2 12-35,1 13-41,-2 6-17,-1 4-4,0 0 2,0 2-5,0-2 0,-2 1-9,1-9-78,3-13-122,3-7-62,18 0-103</inkml:trace>
  <inkml:trace contextRef="#ctx0" brushRef="#br1" timeOffset="319312.2636">30475 18472 948,'0'-2'318,"2"2"-141,-2-4-115,3 4-5,0 0 55,3-1-22,9-2-25,9-3-7,6-2-26,4 0-14,0 2-8,3-1-2,3 3-8,-2 2 0,1 4-1,-12 1-74,-2 7-105,-6 6-101,-4 2-70,-6 29-319</inkml:trace>
  <inkml:trace contextRef="#ctx0" brushRef="#br1" timeOffset="319726.2873">30652 18703 265,'0'0'1091,"1"0"-938,2-2-146,3 2 1,1 2 1,3 0 19,4 2-1,-2 4-7,4 1-11,-6 4-9,0 2 0,-4 3-5,-3 4-4,-7 4 9,-7 6 14,-11 0 13,-5 4-12,-1-5-6,2-4-9,5-6 10,9-13-8,5-4 7,10-2 3,0-4 4,-1 1-14,4 1-2,2-3-4,7 2 4,9-2 31,9 3 11,4 0-16,-1-4-16,-6 1-4,-9 1 3,-3-1-8,-8-1 7,-3-2-8,-2 3-15,-5-5-65,-5-4-194,-5-6-76,-41-47-429</inkml:trace>
  <inkml:trace contextRef="#ctx0" brushRef="#br1" timeOffset="320222.3157">30595 17956 1085,'0'-6'291,"0"2"-126,0-6-56,0 3-22,4-2-7,-1 4-23,3 1-45,3 0-12,6 7 0,6 0-1,0 7-23,0 6 1,-5 1 14,-3 5 8,-2-6 0,-6 4-8,-5 4 9,-3 0 6,-7 5 12,-1 7-17,-2 2 8,2-6-8,0-12-1,7-6 0,2-9 1,4-7 9,0 1 8,0-5 12,3-11 9,4-9-39,3-13 0,5-12-1,5 2-4,4-1 5,4 7 0,2 6 0,0 0 12,0 0 0,-2 6-2,-4 5 2,-4 0-3,-6 7-8,-6 6-1,-4 8 0,-6 3-75,-3 4-135,-3 7-378,-31 50 133</inkml:trace>
  <inkml:trace contextRef="#ctx0" brushRef="#br1" timeOffset="321057.3635">31053 18152 926,'-3'-6'294,"2"2"-83,-4-3-47,0 3-17,2-1-48,0 5-33,0 0-39,-1 1-27,1 8-18,-3 7 12,0 8 5,-2 3-1,5-3-11,5-6-10,-1-9 14,2-1-1,1-8-2,-1 0 3,1-4 9,4-6 0,6-5 42,2-8-21,3-6-9,-6 0 0,-3 0-3,-8 1-8,-4 8 0,-6 3 0,2 9 5,-4 3 12,-5 2 4,1 3-16,-4 6-6,2 6-2,-2 7-7,4 3-19,4 3-145,4 4-112,13 33-299</inkml:trace>
  <inkml:trace contextRef="#ctx0" brushRef="#br1" timeOffset="321461.3866">31378 17850 1248,'-2'0'286,"1"-2"-98,-1 2-118,2 2-41,-1 0-28,1 2-1,1 6-42,1 13 26,4 12 15,-1 19 1,1 6 2,-2 5 10,0 4-12,1-2 1,1 1 13,2 6-13,6 1 17,2 2 2,3 3-10,-6-3 4,-1-1-2,-2-6-11,-10-5 10,-4-4-5,-12-6 3,0 2 6,-12-4-9,0-1 6,-3-11-12,-1-6-15,6-12-56,10-15-37,-1-12-67,-18-65-273</inkml:trace>
  <inkml:trace contextRef="#ctx0" brushRef="#br1" timeOffset="322219.4299">31668 17650 1048,'3'2'228,"-3"-4"-112,1 2-22,1 0-17,-2-2-55,5 4-22,1-2-21,3 5 21,5-2 26,-1 4-10,-2-2 2,-3 1-17,-5-3 9,-1 3-10,-1-1 0,-4 0-6,0 7-6,-7 6 12,-6 9 26,-8 8-1,-1-2-10,1-1-7,9-12-8,6-3-2,7-13-13,4-3 0,-1-1-3,4-1-7,-2 1 5,3 1-7,0 2 27,10 10 12,1-4-4,0 5-1,-4-1-7,1 1 6,-3 4 15,-4-5 3,2 5-3,-5-1-6,1-1-8,-5-4-6,-1 2 9,-6-3 6,-3 0 5,-8 4 5,-13 0 4,-12 1-30,-4-4-188,-42-12-398</inkml:trace>
  <inkml:trace contextRef="#ctx0" brushRef="#br1" timeOffset="325020.5901">32253 16940 187,'-2'0'90,"-2"2"-37,0 0 13,1-2-11,2 0 5,1 0 38,0 0-22,0 0 11,-2 0 2,2 0-2,0 0-11,0 0 41,0 0-10,0-2 10,0 2-21,0 0-29,0 0-4,0 0-16,0 0-4,0 2 4,0-2-1,0-2 10,0 2-1,0 0-5,0 0-7,0 0-8,0 0-7,0 0-7,0 0-12,0 0-8,0 0 0,6 2-1,-3-2 0,-2-2-10,3 0 10,6 1 11,2-8 11,18-4 41,6-3-24,10-7-10,-9 7-13,-7-1-7,-9 4-1,-4 5-2,-5 1-5,-2 4 5,-6-1 2,-1 3-7,-3 1 7,-1 0 4,1 1 1,-2-1 2,2 0-9,0 0-5,0 0-1,0 0 0,0 0 0,0 0 1,0 0-1,0 0 0,0 0 1,0 0 0,0 0 0,0 0 8,0 0-8,0 0 0,0 0 0,0 0 1,0 0 3,0 0-5,0 0 0,0 0 0,0 0-1,0 0-7,-7 0 2,5 3-9,0-3-10,0 0-11,2 0-17,0 0-23,0 0-13,0 0-20,2 0-73,-2-3-31,-2-23-517</inkml:trace>
  <inkml:trace contextRef="#ctx0" brushRef="#br1" timeOffset="327386.7255">32283 14797 805,'-1'-7'208,"1"4"-83,-1-4-8,1 2 4,1-1-38,2-4 1,0 5-41,1-3-35,5 0-7,1-2 9,4-2-2,3 0-7,2-2 7,-2 3-8,3-3 6,-3 4-5,-2 0-1,-1 3 2,-4-1-1,-4 7 0,-5-2-1,-1 6-5,0-2-7,3 3-9,3 4-2,4 6 14,1 5 9,1 3 0,3 9 1,-1 6 5,-1 1 1,1 1-7,-6-1 0,1-1 0,-2 1 6,-1-6-5,-2-3 4,3-3-5,0-2 0,-1-3 0,0-4 0,-2-2-15,2-4-33,4-1-56,-4-2-29,1-1-50,2-7-135,12-29-12</inkml:trace>
  <inkml:trace contextRef="#ctx0" brushRef="#br1" timeOffset="327724.7448">32745 14645 465,'-1'-7'381,"-1"7"-198,-3-8-36,4 7 5,-2 1-20,1 1-63,1 0-65,-2 6-4,0-3-25,-4 6 25,-3 9 0,-5 7 24,-8 7 6,-6 6-9,-4-1-2,0 1-1,4-4-6,5-2-11,5-3 0,7-5-1,1-3 1,2-3 0,3-3-1,2 0-17,2 1-56,4-2-119,2 0-53,34 6-46</inkml:trace>
  <inkml:trace contextRef="#ctx0" brushRef="#br1" timeOffset="328062.7641">32945 14924 780,'0'0'473,"0"0"-280,0-4-65,1 1 23,2 0-25,3-1-61,2-6-31,12-5-20,4-2-7,-2-3-5,1 3-2,-5 6 0,-9 4 1,-4 3 0,-4 4 0,-1 0-1,-1 1-21,-1-1-75,2 4-72,0 2-186,5 5 65,18 20-259</inkml:trace>
  <inkml:trace contextRef="#ctx0" brushRef="#br1" timeOffset="328399.7834">33210 14707 612,'0'-3'201,"3"0"-129,3-1-42,-3-3 47,0 4 19,0 2-8,5-5-49,1 3-4,4-5 8,2 0-4,-2 3-16,-4 1 1,-1-2 10,-1 2-7,1 0-16,-2 0-1,-1 1-8,-1 3-1,-1 0-1,1 0-1,-4 0 1,4 3-8,-2 1-70,1 0-85,1-4-37,-11 16-103</inkml:trace>
  <inkml:trace contextRef="#ctx0" brushRef="#br1" timeOffset="328863.81">33386 14742 193,'-1'-6'742,"1"5"-580,-2-6-19,2 1-4,0-2-29,0 3-10,-3 0-28,3-2-18,3 7-22,-3-6-24,6 2-8,7 0-2,4-5-5,10-4 7,3 4 1,4-1-1,1-2 0,-3 2 1,-3 1-1,-6 1 7,-9 2-5,-1 0-2,-8 6-1,4 0-69,6 2-115,0 2-95,-1 6-7,8 13-50</inkml:trace>
  <inkml:trace contextRef="#ctx0" brushRef="#br1" timeOffset="329310.8355">33495 14958 628,'3'1'123,"2"1"-57,1 3 27,3 2-4,2 0-26,-2 4-23,-2 2-13,-1 4-3,-2 0-16,-7 4-7,-3-3 19,-6 9 5,-12 1 13,-6 4-7,-1-3-16,4 0-7,9-6-7,5-9-1,11-9-8,4-4-13,0-1-1,9 0 22,-2 0 13,6 3 71,6-2 0,3-1-33,-2-1-19,1-2-17,-3-1-6,1 2 1,-3-5-2,0 1-7,-5-2 14,-1 0-15,-3-3 0,-2-4-94,-5 0-92,-2-6-41,-34-33-71</inkml:trace>
  <inkml:trace contextRef="#ctx0" brushRef="#br1" timeOffset="329877.868">33168 14258 282,'0'-6'611,"0"2"-473,0-2-45,0 6 19,0-4-29,0 4-68,2 4-15,2-4-32,3 6 32,7 5 2,3-1-2,3 1 6,0 4 10,-4-3-4,-1 6-12,-6-1 0,-2 2-11,-3 5 4,-2 1 7,-6 3 6,0 0 4,-1-5-2,2-9-1,0-6 2,3-6 0,0-4 36,-1-2 33,2 4 24,-2-4 12,-1-6-48,-1-3-49,-2-6-17,0-6 9,3-1-8,7-1-1,1-1-16,3-2-2,4 2 18,10 0 0,-1 1 1,6 1-1,-5 5 0,-1 1 0,-3 0 0,-2 7 7,-4-4-5,-2 11-2,-5 1-30,-3 5-124,-5 5-175,1 1-43,-5 14 146,-15 36-317</inkml:trace>
  <inkml:trace contextRef="#ctx0" brushRef="#br1" timeOffset="330177.8851">33512 14374 231,'2'3'154,"-1"0"-34,0 2 17,3-3 28,1-2 24,-2-2-26,0 0-58,6-4-12,2-1 6,8-2-33,-2-8-21,-2-1 2,-4-1 5,-7 3-14,-5-1-10,-9 2-2,-1 2-7,-2 2-2,-4 5-16,0-2-1,-2 12 0,-6 3-11,1 5 2,6 8-58,8-3-110,10 9-71,12 2 35,58 28-326</inkml:trace>
  <inkml:trace contextRef="#ctx0" brushRef="#br1" timeOffset="330951.9294">32132 14679 1036,'-2'1'111,"-1"2"-111,0 5-1,-1 8 1,-4 3 1,-4 7 18,-3 7 13,1 11-11,1 7 1,-4 7 5,5 11 5,1 1-11,5 8-9,9-1-5,6 0-6,9-6-1,8-1 6,8-4 3,3-8 2,2-6-11,2-8-78,4-15-132,91-33-264</inkml:trace>
  <inkml:trace contextRef="#ctx0" brushRef="#br1" timeOffset="332866.0389">33723 14161 712,'-3'-6'167,"3"3"-65,-4-3 10,4 2 2,-2 0-31,1 2-20,2 2-18,-2 0-30,1 2-15,0-2 1,0 0-2,0 4 1,-3-8 0,3 8 0,0-4 0,3 0 10,-2 0-9,1-4-1,-2 4-23,3 0 0,3 4 8,2 3 15,5-1 17,3 10-11,5-2-5,-5 5 0,8 6 5,-3-2-5,-3 1 0,-13 0 0,-5 2 0,0 0 0,0-1 0,0 5-1,0 3 0,0 7 0,0 2-11,0 5 11,0 8 8,0 1-7,0 2 8,0-5 2,0-2-11,-17-12-15,-1-4-69,2-11-113,-17-9-112</inkml:trace>
  <inkml:trace contextRef="#ctx0" brushRef="#br1" timeOffset="333986.1029">33746 13740 651,'0'-5'214,"3"0"-124,-2-3-19,-1 4 14,3-4 52,-3 5-19,0 2-32,0 1-34,0 0-22,2 0-6,-1-2-3,2 2-1,-3 0-4,0 0-16,2 0 0,4 2-1,4-1-8,5 2 7,1 1-4,-3 4-3,-2-1-1,-6 2-11,-2 2-8,-5 1 5,-2-2 24,-3 8 0,-3-1 14,3 3-13,-1 0 10,-1-2-10,5 1 7,4 1-8,3-4-1,4-1-16,4 0-2,-4-4 13,1-6 6,-5 1 2,-1-3 13,0-3 0,-2-3-3,2 3 16,-1 0 5,1-4 11,2-2-10,4 0-21,1-4-12,0-1 4,-9 7-4,0 0 1,0 4-1,0 3-1,0-3 1,0 0-1,0 0 0,0 1 1,0-2-2,0 1 2,0 0 3,0 0-3,0 0-1,0 0 0,0 0 9,0 1-2,0-2 1,0 1 5,0 0-12,-4 0 0,1 0 4,1 0-5,2 0-1,-2 0-26,4 0-11,-4-3-19,0 2-55,-2-2-28,0 1-23,-4 2-142,-37 5-181</inkml:trace>
  <inkml:trace contextRef="#ctx0" brushRef="#br1" timeOffset="334924.1566">33544 13704 553,'2'-1'232,"4"-5"-154,3 0-51,4-5 29,-5 5 28,-3 1 0,0 2-15,-5 3-32,0 0-10,0 3-18,2-3-9,-1 0 0,5 1-6,1 3 11,10-1-5,1 7 10,8-6 8,-1 2-16,1 1 4,-3 0-5,-7 1 0,-8-2 0,-3-1-1,-3 0-1,-2-2-22,-2 1 11,-2 3 12,1-1 12,-1 1 8,-1 5-5,2 3 6,-4 0-14,1 6 4,-1-4-10,3 3 5,-2 1 2,2-1-8,1-3 2,-3-3-1,1 1 0,-1-3 11,-5 4 2,3 0-5,-3 1 0,0-1-2,-2 0 1,4 0 1,-1 0-9,6-7 0,-1 1 0,1 0 1,-1-7 1,5 1-1,-1-1 7,2-3-7,4 0 10,1-3-4,-2-1-2,-1 4 1,5-1 19,8-3-13,16-6 24,15-2 18,15-6-28,1 2 5,-50-1-2,-13 5-10,0 1 1,0 3-2,0 1-2,0 3-10,0 1 11,0 3 1,0 0 0,0 0-5,0 0-13,0 0 0,0 0 1,0 0-2,0 0 1,0 0-14,0 3-10,0-2 12,0 2-3,0-2-15,0 1 3,0-4 8,0 2 5,0 0-17,0-1-52,0-3-134,0-15-375</inkml:trace>
  <inkml:trace contextRef="#ctx0" brushRef="#br1" timeOffset="335584.1943">32024 13990 476,'-9'-3'171,"2"2"-71,-3-2-13,3 1 83,7 0-31,3 0-85,1 2-43,3-2 2,3 1 49,10-2 79,16-4-2,19-2-37,16-11-33,59-18-4,22-7-20,20-4-12,-51 17-8,-10-1-7,-14 5-16,-13-2 8,-44 16-1,-2 0-8,-2 0 0,39-14 6,-4 5-1,-6 3-6,-2 1 0,-5 3 0,-13 2 0,-13 6-11,-17 2 10,-10 3-6,-6 3-28,-5-4-59,-11-2-148,-18 5-260,-128-16-151</inkml:trace>
  <inkml:trace contextRef="#ctx0" brushRef="#br1" timeOffset="335930.2141">32643 12773 964,'2'-14'177,"-2"5"-118,1-13-43,-1 14-1,1 2 74,-1 5 55,-1 1-75,1 1-69,-3 9-48,3 8 36,-3 7 12,3 13 1,-1 5 5,1 6 3,-2 0-3,2 4 1,0 0-6,2-1 11,-1 8-6,2 2-6,-3 5-105,2 7-138,-14 77-294</inkml:trace>
  <inkml:trace contextRef="#ctx0" brushRef="#br1" timeOffset="336860.2673">28957 16336 915,'1'0'224,"4"4"-224,6 0-66,8-2 34,20-6 32,18-12 209,71-30-38,71-33-18,74-29-65,-70 20-22,21-2-7,14-1-31,-27-3-17,-7-10 8,-38 18-17,-39 18 10,-35 15-12,-61 31 6,-6 2-6,-9 4-8,16-15-13,-19 6-32,-12 3-188,-11 3-55,-75 11-67</inkml:trace>
  <inkml:trace contextRef="#ctx0" brushRef="#br1" timeOffset="337191.2863">28932 17030 1143,'0'-5'541,"13"1"-541,20-7-44,68-4 34,86-36 10,57-28 8,-77 23 26,-29 18 26,-26 13-16,-22 15-14,-57 9-23,-2 0 1,-2-3-8,23 0 1,0 1 0,-4 0-1,0 0 6,-1 3-6,-3 6 0,0-3-8,-1 6-56,-3-2-67,1 5-41,0 5-110,54 32-180</inkml:trace>
  <inkml:trace contextRef="#ctx0" brushRef="#br1" timeOffset="338159.3416">31447 17669 952,'-3'0'214,"3"-3"-76,-3 2-63,3-2 12,3 3 56,0-6-10,7 2-91,8-4-16,12-4 4,9 0-5,5-1-11,-2 3 4,-6 8-17,-10 4-1,-6 4-5,-10 2-4,-5 6 6,-2 1 3,-3 10 12,-1 9-4,-8 9 2,-9 12-9,-2 10 16,-4 3-10,0 2-6,0-2 0,5-10 0,2-5 0,4-11 0,2-9 6,3-11-6,1-9 0,3-7 1,3-6 13,2-1 6,3-2-3,0-3 22,4 1 13,6-7-43,13-11 10,11-5 10,10-2-18,0 5 3,2 2-5,-9 4-4,-4 4 2,-8 1-1,-7 5-7,-5 5-6,-5 1 6,-5 0-1,1 6-14,-2 0 9,4-1 5,-4 0-14,-1 0 15,0 0-6,-4-1-39,1 2-46,-2-3-37,1 4-109,-8 5-326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3:56:55.616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735 4333 978,'2'-27'267,"1"10"-123,1-27-54,5 11-34,8 1 11,11-8-13,16-6-18,9-2-6,12 4-6,8 6-10,45 0-4,-77 36-2,39 2-8,-5 13-1,-9 13-8,-3 9 7,-8 13 2,-8 8 5,-9 11 9,-12 14 2,-12 77 7,-48 65 8,-56 65-17,9-121 2,-15-23 2,10-29-12,3-40-6,48-52 10,4-15 1,4-8 1,-25-1-3,12-33-9,7-29-1,7-75-23,43-36 24,-3 128 15,3 6 7,18-41-2,-1 17-5,8 14-15,5 9 1,3 6 0,1 8 0,2 4-1,-5 8-1,1 1 0,3 3-68,-2 1-101,7 1-110,99-48-256</inkml:trace>
  <inkml:trace contextRef="#ctx0" brushRef="#br0" timeOffset="473.0271">5145 3776 1678,'-2'-2'240,"2"4"-240,-2 4-51,5 16-37,0 21 41,0 22 43,0 68 4,-3 32 6,11 14-5,-2-56 11,-2-9-11,6-15-1,-7-53 6,2-12-6,-2-8-1,11 22 1,-4-19-1,4-18-22,3-15 23,11-23 15,16-39-15,35-87-40,8-79-16,-23 1 29,-39 82 3,1 10-1,-20 91 25,-3 15 13,-1 17 88,-1-20 40,-4 24-74,-3 15-67,0 11-12,-3 22 12,0 28 8,-7 81 5,3 44 1,15-5-2,5-67-2,2-14-8,-2-56 8,3-3-9,-3-6-1,16 39-27,-1-15-122,-5-14-17,0-7-366,-26 4 63</inkml:trace>
  <inkml:trace contextRef="#ctx0" brushRef="#br0" timeOffset="817.0468">3444 6051 1431,'-16'-14'173,"7"5"-110,-10-13-63,16 18-113,10 7-50,10-3 145,17-4 18,29-3 132,77-16-8,82-26 1,110-42-10,-64 4 4,35-13-37,-23-4-41,-15 15-23,-42 21-17,-59 31 16,-40 19-17,-33 16-18,-64 5-25,-7 3-16,-9-4-23,14 4-52,-16-3-32,-16 4-40,-25 11 28,-169 76-510</inkml:trace>
  <inkml:trace contextRef="#ctx0" brushRef="#br0" timeOffset="1252.0716">4089 6257 1741,'-5'-25'138,"1"15"-79,4-20-59,15 22-200,11 7 160,15 1 32,11 7 8,6 11 5,6 10 62,11 6-5,48 25-17,8-2-18,-93-41-15,-8-2 3,27 17-15,-20-1-20,-25 8 20,-22 10 0,-29 19 24,-21 18 5,-65 55-17,-23 4-6,1-44 9,113-91-3,8-2 9,4-14 63,-18 1-29,13-19-37,10-7-10,11-11-8,18-9 9,9-6 3,15 0-3,6-2 12,4 6-14,3 9 2,4 4 0,1 5-9,0 5 0,3 8-64,3 1-127,0 2-107,91-19-308</inkml:trace>
  <inkml:trace contextRef="#ctx0" brushRef="#br0" timeOffset="1847.1057">5057 6641 1333,'0'-2'243,"3"1"-194,9-7-48,5-10 23,5-10 24,6-11-19,1-11 10,-4-7 4,3-7-10,-10-2-12,3 3 0,-7 14-10,-3 16 5,-5 13-2,-3 14-14,-1 6-6,2 9-56,7 12 32,7 12 30,6 12 8,-2 15 10,-1-5-17,-3-3 12,-4-11-12,-2-15 11,-4-10-12,-2-7 0,0-8-6,-3-4 6,3-7 15,1-19 3,6-24-18,13-66-24,-21 72 24,5-34 0,-4 20 0,-6 28 35,0 15-11,-2 17-8,2 1-16,0 1-21,0 8-13,4 6 27,1 11 7,8 16 23,6 11-2,6 18-6,2 2-5,-2-3-8,-2-10-1,-7-11 6,-5-11-1,-3-6-5,-3-9 8,-5-5-8,0-7 5,0-7-6,-5-3 6,1 2-5,-3-2 17,-8 5 9,-9-1-27,-6 5-16,-3-2-30,-4-4-40,-3-3-95,-2-2-155,-83-43-261</inkml:trace>
  <inkml:trace contextRef="#ctx0" brushRef="#br0" timeOffset="2439.1395">4598 4622 1389,'-157'90'185,"72"59"-145,28 12-40,14 38 0,26 26-9,26 3 3,23-13-4,28-6 10,23-24 43,23-34 4,27-60-2,28-42-11,-13-46 8,7-52-9,-1-45-13,-10-66 11,-19-30 5,-33-5-10,-25-9-11,-30-34 0,-30-38-15,-36-4-54,-31-44-28,-26 59 5,-31 100 44,-39 88 33,-33 70 26,-11 74-4,-15 46-14,19 46-7,41 49 14,52 42-6,45-49 5,50 5 4,38-10-17,22-14-1,21-34 9,23-35-9,13-42-2,19-55-13,15-65 15,-14-50 14,-15-40 14,-12-41-2,-19-40-4,-31-19-7,-39-16-15,-43-51-47,-31 94-17,-29 101 64,-31 69 36,-18 64 19,-24 58-14,21 38-31,11 57-9,3 63-1,13-10 0,28-8 0,47-12 0,47-20-46,46-26-169,54-24-124,21-67-426</inkml:trace>
  <inkml:trace contextRef="#ctx0" brushRef="#br0" timeOffset="3258.1864">7977 3527 660,'0'-9'244,"0"3"-23,4-11-103,16-5-91,17-11-15,17-5 27,8 0 11,4 3 8,-5 15-25,-7 9-15,-8 11-3,-7 21 2,0 9-8,-5 16 9,-3 23 12,-7 10-20,0 68 10,-25 16-2,-8-112-3,-1-6-5,-19 41 8,-10-9 17,-10-9-5,-15-5-5,-5-4-5,-8-6-8,6-19-2,15-21 5,12-19 21,14-23-21,13-10-14,11-22 26,16-10-27,23-13-8,13-8 7,11 6-7,1 15 7,-2 20-4,-10 18 5,-9 17 0,-12 8 0,-4 10-66,-6 4-28,-3 5-29,2 4-59,2 4-104,53 7-437</inkml:trace>
  <inkml:trace contextRef="#ctx0" brushRef="#br0" timeOffset="3708.2121">9163 3157 1585,'-6'-4'222,"3"4"-115,-4-6-94,5 16-13,-2 19-36,-7 20 24,-2 31 12,-14 71 2,3 42-1,11 1 5,13-90-6,3-65 0,3-7-6,0-10-3,4 22-4,4-22-20,3-14-5,4-16 38,13-20 39,11-23-29,9-29-10,32-75-11,-15-33-5,-13-14-32,-32 98 13,-23 67 35,-6 13 5,2 12 76,-2-11-21,-1 19-48,-1 14-12,-1 15-21,-6 26 19,-6 28 2,-14 83 0,6 28 1,19-23 1,10-125-1,3-3 5,-2-7-6,8 30-1,0-13-98,4-14-72,-5-10-109,6 1-79</inkml:trace>
  <inkml:trace contextRef="#ctx0" brushRef="#br0" timeOffset="4030.2305">7579 4990 1115,'0'-1'267,"1"0"-132,3-2-123,5-5-11,18-2 17,24-17 56,88-37 38,99-47-16,42-14-37,-68 48-29,-11 12-18,-40 14 3,-25 12-5,-27 21-4,-23 4-5,-55 12 0,-2 2-1,-3 2-65,24 2-106,-14 6-153,1 33-343</inkml:trace>
  <inkml:trace contextRef="#ctx0" brushRef="#br0" timeOffset="4475.256">7898 5289 1319,'7'-18'179,"5"0"-134,17-13-45,13 4 0,14-1 0,-2 8 9,-2 3 2,-3 13 13,-6 12-11,2 11-11,3 9 11,1 10 8,0 10-9,-4 7-4,-6 7-8,-13 0 0,-13 2 1,-15-1 20,-20 0 11,-11-3-13,-18 1 5,-10-3-4,-7-10-7,-5-3-4,11-23 2,7-17 4,13-18 3,14-23-17,13-13-1,17-7 14,13-7-2,19-5-12,9 3 6,9 9 0,2 7 0,-2 12-6,-4 10 0,-5 5 0,-1 8 0,0 1 0,5-1-39,7-2-150,115-57-278</inkml:trace>
  <inkml:trace contextRef="#ctx0" brushRef="#br0" timeOffset="4716.2698">9253 5077 1643,'5'8'69,"7"3"-69,11 15-34,8 12 23,3 14 10,-2 10-26,-7 3 20,-10 4 7,-5 3 0,-8-2 0,-11-2 8,-1-1 5,-7-8-13,2-3 0,-1-9-88,7-10-125,1-13-56,2-36-588</inkml:trace>
  <inkml:trace contextRef="#ctx0" brushRef="#br0" timeOffset="4919.2814">9633 4992 1013,'-13'-4'688,"-2"1"-602,-15 3-43,-8 17-35,-12 17-7,-13 19 5,-56 47-4,78-65 5,-33 30-6,18-11 4,20-13-5,19-9-62,11-2-143,8-3-110,38 14-133</inkml:trace>
  <inkml:trace contextRef="#ctx0" brushRef="#br0" timeOffset="5135.2937">10373 4504 1442,'12'-6'171,"7"4"-147,19-5-23,12 0 0,4-1 1,3-6-1,3-1 1,7-8 7,1-3-9,-4 3-47,-11 3-101,-10 7-140,-6 20-74</inkml:trace>
  <inkml:trace contextRef="#ctx0" brushRef="#br0" timeOffset="5361.3067">10339 5189 1624,'13'-3'201,"8"0"-153,22-9-33,11 2 4,4 0 23,1-6-13,-9 6-2,-1-3 6,2 3 0,0-2-14,3-2-4,0-2-15,-5-3-10,-1 7-101,-4 1-125,44-11-376</inkml:trace>
  <inkml:trace contextRef="#ctx0" brushRef="#br0" timeOffset="5888.3368">12099 5063 1505,'0'-13'204,"0"3"-114,2-9-87,-2 12-3,2 7-16,-1 0 16,-2 0 0,1 4 1,0-4-1,-2 1-6,0-1 5,2 2-7,0-2 7,0 0-1,0 0-10,0 0-18,5 4-112,4 1 80,2 6-110,5 8-121,7 27-291</inkml:trace>
  <inkml:trace contextRef="#ctx0" brushRef="#br0" timeOffset="6367.3642">12187 3659 1286,'0'-2'225,"0"2"-195,0 2-30,6 12-114,0 15 51,3 26 20,-2 19 42,-5 91 1,-20 57 14,-24 45 1,9-72 5,-1-12-7,9-61-2,2-21-2,17-58 1,3-8-10,2-4-3,-1 27-102,5-21-136,24-33-113</inkml:trace>
  <inkml:trace contextRef="#ctx0" brushRef="#br0" timeOffset="6748.386">12244 4319 1041,'16'-17'207,"10"6"-129,26-13-48,13 7 11,5 8 31,-2 4-21,-10 5-3,-12 5-24,-10 4-24,-8 4-1,-11 0-37,-5 6 7,-12 8 31,-14 15 37,-21 19-29,-22 18-8,-64 66-99,-30-6-38,115-117-4,8-12 81,-21 10 60,22-24 56,17-12 91,12-2 7,10-8-49,14 3-60,10 7 3,10 4 9,8 15-1,-1 12-8,2 7-33,-7 9 9,-5 4-15,-4-1-8,-4-4 14,-5-6-1,-4-2-14,1-2-44,0-11-85,7-9-88,100-65-385</inkml:trace>
  <inkml:trace contextRef="#ctx0" brushRef="#br0" timeOffset="7237.414">13627 3975 1237,'-15'-22'251,"-2"0"-137,-20-19-24,-1 8-41,-7 2-2,2 10 8,-2 16-28,-1 10-27,5 20-10,4 16 1,4 22-1,8 18 10,9 9-6,8 7-2,9-7-5,10-8-1,8-7 1,3-20-2,4-14-3,7-22-4,1-16 22,8-19 24,8-27-24,-1-16-6,3-20-16,-11-7 1,-9 0 20,-13 8 1,-14 15 40,-8 21 59,-2 17-13,-1 17-41,1 8-45,3 12-42,-1 15 25,-6 28 17,-5 74 7,-7 58 1,0 27-8,11-75-1,-1-10 1,4-84 1,4-1 4,2-11 1,-1 35-5,6-17-1,10-13-13,6-12-26,11-13-128,21-15-200,139-124-333</inkml:trace>
  <inkml:trace contextRef="#ctx0" brushRef="#br0" timeOffset="7388.4226">14404 4481 1844,'-1'0'281,"1"0"-199,-3 0-82,3 5-90,0 11-28,0 8 26,-3 13-83,-2 5-184,-21 29-509</inkml:trace>
  <inkml:trace contextRef="#ctx0" brushRef="#br0" timeOffset="8048.4604">14892 2274 845,'-12'-10'132,"6"5"-66,-9-7-48,2 24-18,-3 17-13,-6 23 13,-7 34 22,-25 96 29,-7 80 55,-5 94-31,26-139-19,5-1-10,4 4 14,7-5-9,1 20-12,-6 38 26,16 23 17,19-57-46,20-9-16,12-17-5,20-26-15,12-20-189,14-18-294,1-62-405</inkml:trace>
  <inkml:trace contextRef="#ctx0" brushRef="#br0" timeOffset="8867.5072">15701 4992 1169,'6'-7'198,"1"-1"-117,10-6-60,9 4 3,4 1 4,6 1 13,0 5 1,-3 5-26,-3 4-15,-1 14-1,-4 8 11,-3 12-4,0 17 2,-4 16-1,-3 13 5,0 12-4,-6 2-1,4-3 1,-4-6 5,-3-14-13,-1-12-2,-1-16-3,-4-14-70,2-13-89,-2-15-65,4-62 87</inkml:trace>
  <inkml:trace contextRef="#ctx0" brushRef="#br0" timeOffset="9086.5197">16386 4914 1277,'-2'1'294,"1"-1"-189,-7 7-90,-4 10-15,-7 11 1,-16 19 0,-9 12 8,-11 8-7,-1 8 4,1 2-5,3 0 5,7-3 6,8-7-12,12-7-73,14-8-198,30 18-284</inkml:trace>
  <inkml:trace contextRef="#ctx0" brushRef="#br0" timeOffset="9279.5308">16620 5230 1283,'12'-8'253,"5"5"-142,16-8-52,1 7 23,6 1 4,0 3-40,4-1-11,10-3-22,5-3-5,12-3-8,2-2-99,2-2-110,-10-2-260,25-25-140</inkml:trace>
  <inkml:trace contextRef="#ctx0" brushRef="#br0" timeOffset="9519.5445">16993 4928 1312,'0'11'131,"-1"5"-125,-1 14-6,-4 15-1,-2 10 1,-5 7 7,0 10 4,-2 9 4,-3 9 19,2 6-19,5 1-1,2-6 2,5-5-9,9-9-7,7-6-113,6-18-184,60-13-399</inkml:trace>
  <inkml:trace contextRef="#ctx0" brushRef="#br0" timeOffset="9718.5559">17679 5253 1514,'5'-8'216,"8"-2"-149,15-6-56,17-2-1,16 1-4,2-3-5,0 5-1,-5 1 1,-6 8-2,-9 2 1,-7 4-52,-11 5-89,-7 2-143,-29 30-173</inkml:trace>
  <inkml:trace contextRef="#ctx0" brushRef="#br0" timeOffset="10074.5763">17751 5486 1575,'3'-3'262,"9"0"-223,14-4-28,12 4-5,7 3-1,-2 4-5,-10 2-1,-13 2 1,-8 2-6,-4 2-8,-8 7-31,-14 9 20,-19 13 17,-22 18-22,-59 47-84,81-71-9,-28 30 51,23-13 41,25-21-7,22-14 38,12-9 36,9-9 116,10-6-4,5 1-23,5-5-49,-2-1-32,2 0-14,-7 2-9,-2-7-11,-8 1 5,-6-6-15,-4 0-32,-4-1-55,-3-10-166,-12-85-313</inkml:trace>
  <inkml:trace contextRef="#ctx0" brushRef="#br0" timeOffset="10488.5999">17700 4336 1445,'10'1'0,"5"3"-48,8 8-85,4 2 91,-6 11-14,-6 5 19,-1 7 37,-5 9 12,2 12 21,-3 5-3,-3 5-11,-5-2-10,-5-6 3,-8-6 2,-5-9 8,-8 1 4,0-11-13,4-7 1,7-16-1,10-8 56,5-14 132,6-10-136,8-18-64,13-23 28,16-20-11,39-78-12,-49 106-6,30-43 1,-7 21 5,-7 20-5,-8 19 14,2 12-14,-6 10-1,0 6-1,-1 8-95,-4 8-174,28 37-78</inkml:trace>
  <inkml:trace contextRef="#ctx0" brushRef="#br0" timeOffset="10924.6249">18454 4941 1024,'3'20'63,"-2"0"-41,2 28-5,1 9-5,2 8 1,3 6 22,6-1 41,8-5-5,1-10-29,-1-20-15,-3-8 25,-5-13-5,-6-7 5,-5-6 4,2-7 46,3-10 52,2-11-79,2-8-39,-4-6-18,-5-1 18,-5 5-24,-4 2-5,-1 4-7,-2 6-10,-2 8 9,4 3 1,0 3 7,2 5-7,0 0-26,2 4 2,2-2 9,0 3-8,2 1-8,-2 0 14,-2-3 16,2 1-6,-1-1 6,-1 0 0,-1 0-26,2 2-21,1-2-91,-2 3-173,-2-7-423</inkml:trace>
  <inkml:trace contextRef="#ctx0" brushRef="#br0" timeOffset="11345.649">18280 4782 969,'-1'0'267,"1"0"-159,-4 4-108,2 12-19,-1 10 6,-2 9 13,4 8 0,1-2 0,6-3-6,4-13-12,1-7 18,-1-12 33,-1-4 38,5-10 53,1-12-31,5-12-54,4-11-16,-9-8-11,-6-3-5,-11 2 2,-8 13 9,-5 8 29,-6 17 4,-1 12-39,-9 18-12,-5 15 0,-4 11 0,2 8 0,8 1-1,8-2-34,16-5-161,17-9-134,97-3-181</inkml:trace>
  <inkml:trace contextRef="#ctx0" brushRef="#br0" timeOffset="11597.6634">18723 4791 1368,'0'0'266,"0"4"-208,0-1-58,2 7-48,0 10-4,4 12 52,5 10 37,1 19 17,-6 12-7,-3 13 5,-3 59-7,-4 19 11,-10-6-16,8-110-5,-9 0-13,-4 1-11,-19 48-4,-60 56-7,-62 10-99,-66 9-204,52-118-491</inkml:trace>
  <inkml:trace contextRef="#ctx0" brushRef="#br0" timeOffset="12056.6896">15834 4498 1396,'-2'-3'179,"-1"-2"-148,-2-3-31,-2 7-39,-14 2 28,-15 7 11,-23 17 6,-61 39 0,-30 51-5,12 41 5,103-110-6,7-1 1,9 6-1,-31 106-6,44 18-14,34 21 14,14-61 0,19-9 5,21 1 1,30-10-134,34-3-154,18 10-331,20-47 448</inkml:trace>
  <inkml:trace contextRef="#ctx0" brushRef="#br0" timeOffset="12658.7241">19157 4584 1169,'5'-5'301,"3"1"-197,11-7-80,5 7-17,4 1-6,-4 3-1,-5 10-6,-8 5-4,2 15-8,-10 3 9,-3 11-2,-6 8 11,-13-2 5,-9 3 16,-6-1 3,-7-7-8,5-5-2,8-7-13,12-14-1,12-12-6,6-6-12,3-1 3,3 3 15,11-2 16,15 5 8,19-4-5,13-2-5,7-2-2,-8-4-12,-9 1 0,-17 1-42,-18 2-51,-14-2-19,-21-4-151,-110-22-738</inkml:trace>
  <inkml:trace contextRef="#ctx0" brushRef="#br0" timeOffset="13147.752">15652 3812 1179,'-2'-8'180,"2"6"-118,-1-5-62,4 7-5,1 0-19,11-3 21,15 3 3,29-2 66,90 1 48,108-7-12,83 3-49,-73-1-23,24-4-8,-9 0-2,6-6-7,-43 1-2,-29-6-2,-52 7 4,-60 0-5,-74 10-8,-13 2 0,-6 2 4,8-4-4,-18-3 0,-11-10-51,-11-9-165,-23-4-86,-174-55-368</inkml:trace>
  <inkml:trace contextRef="#ctx0" brushRef="#br0" timeOffset="13386.7657">17388 2372 1599,'-2'0'234,"4"6"-234,2 12-87,-2 20 36,-2 16 33,-6 18 17,-10 11 1,-5 9 1,-16 68 5,-8 33 3,15 24-3,28-101-6,12-4-258,12-63-696</inkml:trace>
  <inkml:trace contextRef="#ctx0" brushRef="#br0" timeOffset="14040.8031">20236 3835 1004,'-6'-7'336,"5"5"-144,-4-6-100,4 5-64,2 3-22,1 3-6,2-3-23,5 0-19,17-3 42,24-7 39,77-9 35,58-16-26,-14 5-12,-85 17-21,-51 11-9,-8 2-6,0 2-33,25 5-100,-13 7-206,-18 46-295</inkml:trace>
  <inkml:trace contextRef="#ctx0" brushRef="#br0" timeOffset="14610.8357">22337 4500 1206,'-8'-18'213,"2"6"-69,-7-11-60,0 11-53,4 11-31,-12 7 2,-9 13 2,-12 18-3,-12 20-1,-7 30-1,-28 68 0,16 15-11,22-5 12,36-60 1,15-57-1,3-5-8,3-2 8,9 35-1,10-14-26,11-17-47,12-15-14,10-21-91,126-76-110</inkml:trace>
  <inkml:trace contextRef="#ctx0" brushRef="#br0" timeOffset="14857.8498">22671 4844 1157,'5'-1'268,"6"1"-197,16 0-53,12 4-11,14 9 5,3 6 5,-1 7-7,-7 4-4,-9 9-6,-12 8-16,-5 9 4,-14 12 12,-3 6 5,-10 5-3,-3 3 11,-8-9-13,-5-8-40,4-13-88,-2-22-89,6-15-52,-18-63-518</inkml:trace>
  <inkml:trace contextRef="#ctx0" brushRef="#br0" timeOffset="15077.8624">23251 4690 1165,'-3'2'272,"-3"8"-193,-11 8-67,-7 15-10,-9 12 16,-9 3 12,-1 1-5,-3-3-16,1 3 5,-1 1-2,-1 5-5,4 1-1,9 1-6,7-8-145,26 40-314</inkml:trace>
  <inkml:trace contextRef="#ctx0" brushRef="#br0" timeOffset="15266.8732">23640 5102 1258,'2'0'312,"0"-2"-175,2-2-95,4 3-24,5-2 4,5 0 10,8 0-16,2 2-8,8 1-8,10 4-50,0 5-163,81 23-321</inkml:trace>
  <inkml:trace contextRef="#ctx0" brushRef="#br0" timeOffset="15475.8852">24403 5085 1193,'7'-8'450,"3"4"-327,18-10-84,13 6-28,17 1-10,61-4 6,21-1 4,-1-1-1,-51 9 2,-5 0-10,-47 2 4,-5 2-6,-2 0-5,22-2-32,-10 2-100,-15 2-178,-41 4-511</inkml:trace>
  <inkml:trace contextRef="#ctx0" brushRef="#br0" timeOffset="15856.907">24633 5416 1542,'12'-1'178,"7"1"-145,19 0-24,12 3-9,-2 4-5,-6 5-2,-14 1-1,-11 4 7,-8 2-28,-9 3-10,-12 6 15,-15 10 24,-20 10 26,-58 34-26,-29 14-6,100-67-44,10-9-1,-19 15 32,22-15-11,17-12 9,10-8 21,6 0 7,15-4 40,12-4 23,19-3-19,10-7-16,2 2-16,-3-5-7,-4-1-3,-8-4-1,-8-1-8,-7-4-8,-10-8-71,-11-5-71,-7-1-164,-25-98-365</inkml:trace>
  <inkml:trace contextRef="#ctx0" brushRef="#br0" timeOffset="16300.9324">24567 4180 1360,'4'-4'160,"7"2"-121,14-3-33,2 5-6,8 4-6,-2 5 0,3 11-1,-2 7-16,-4 11 14,-2 5 3,-3 11-1,-8 1-2,-8 5-3,-7 2-2,-10 2 14,-8 2 1,-8 2 17,-1-11 7,1-10-11,10-21-5,6-15 1,5-9 13,6-8 29,0-5 25,2-14-62,5-20 13,7-19-14,11-17-8,8-5-6,14 4 0,7 8 0,4 21-1,3 6 1,-1 15 0,-5 11-1,-1 7-5,-13 9 5,-7 9-119,-7 6-102,-11 7-80,-34 45-165</inkml:trace>
  <inkml:trace contextRef="#ctx0" brushRef="#br0" timeOffset="16563.9474">25152 4684 577,'2'8'101,"-1"-2"-64,4 8 22,1-1 59,0 1-13,4-7 35,2-3 26,4-7-8,5-5-41,3-12-26,1-9-37,-6-4-25,-2-5 2,-11-2 23,-9-2-39,-9 3-14,-12 8-1,-5 9 6,-6 12-6,-1 20-8,1 18-16,-2 17-51,4 16-96,7 17-142,19 105-37</inkml:trace>
  <inkml:trace contextRef="#ctx0" brushRef="#br0" timeOffset="16848.9637">25670 4750 1111,'-3'0'257,"3"7"-257,0 10-68,0 14 8,3 8 30,4 9 30,1 4 30,8 10 56,4 9 8,5 11 4,2 6-38,-2 2-15,-9-2-9,-12 1 7,-10-5-14,-18-5-13,-21 3 8,-19-4-1,-56 35-11,80-87 4,-31 20-16,13-19-15,20-27-76,19-24-76,7-109-175</inkml:trace>
  <inkml:trace contextRef="#ctx0" brushRef="#br0" timeOffset="17208.9843">26152 4500 1286,'12'-5'162,"0"0"-120,16-3-42,0 5 2,4 3-1,-4 3-1,-8 7-3,-4 10 2,-3 3-16,-5 16-11,-14 6-10,-15 11 38,-18 6 23,-6-1-2,-3-9-8,13-18-8,18-13-5,16-14-38,5-4 38,5 1 0,9 2 12,5 2 11,15-2 7,10-1-15,10 1-6,4-1-2,-2-1-5,-3-2-2,-6-6-34,-12-6-88,-11-2-106,-32-47-321</inkml:trace>
  <inkml:trace contextRef="#ctx0" brushRef="#br0" timeOffset="17696.0122">22398 3692 1116,'2'-3'359,"8"-1"-206,29-8-122,80-6-19,125-19-4,75 1-7,-76 20 1,-5-3 11,10 1-13,-12 3 0,-9-1 8,-7 2-7,-27-1 6,-29 7-6,-20-6-2,-18 6 1,-30 0-1,-58 1 1,-12-1-6,-10 1 6,17-12 0,-25 0 0,-21-9-111,-22-7-104,-30-7-154,-219-84-292</inkml:trace>
  <inkml:trace contextRef="#ctx0" brushRef="#br0" timeOffset="17929.0255">24083 2231 1270,'1'2'267,"2"4"-267,0 12-61,-1 6 28,-1 16 13,-4 5 6,-4 12 14,-4 8 0,-5 14 9,-11 70-3,-4 47-5,5 55 11,25-87-12,22-40-180,29-61-419</inkml:trace>
  <inkml:trace contextRef="#ctx0" brushRef="#br0" timeOffset="18289.0461">27338 2347 1342,'10'12'0,"3"5"-51,14 16-15,9 15 47,6 6 5,3 5 13,7 12 1,-3 12 5,20 73 34,-15 46 14,-35 28 2,-32-108-2,-11 1-13,-3-6-7,2 9 0,-2-4-22,4-5-1,-15 1 7,-10 4-7,-16 7 4,-21 14 2,-17 11-16,-26-6-13,-44-21-188,-42-31-288</inkml:trace>
  <inkml:trace contextRef="#ctx0" brushRef="#br0" timeOffset="19757.1301">10042 8306 913,'0'0'300,"4"0"-216,6-1-76,10-5-7,13-6 50,19-6 43,11-9 1,10 1-20,8 0-32,-1 6-25,-7 5-9,-1 7-1,-1 5-8,-8 3 2,-2 2-2,-7 6-22,-2 1-79,-4 1-83,-9 3-125,-13 23-290</inkml:trace>
  <inkml:trace contextRef="#ctx0" brushRef="#br0" timeOffset="20010.1445">10101 8844 1032,'0'0'293,"4"0"-293,3-2-5,15 4 5,16-4 88,17-1 49,18-4-44,59-5-15,19-2-18,-19-1-14,-95 11-16,-3 1-12,-2-1-10,32-1-7,-13-1 6,-14 2-7,-12-1-13,-7 2-85,-11 3-115,-13 8-303</inkml:trace>
  <inkml:trace contextRef="#ctx0" brushRef="#br0" timeOffset="20797.1896">12039 7312 1048,'3'-12'461,"1"8"-406,5-2-55,5 21-22,2 11 4,2 20-8,-8 15-12,-3 17 38,-14 77 7,-16 60 8,-15-7-4,15-82 7,-1-6-8,11-6-10,7-68-69,2-1-81,3-7-66,-16 99-91</inkml:trace>
  <inkml:trace contextRef="#ctx0" brushRef="#br0" timeOffset="21173.2111">12141 7889 1024,'16'-22'219,"-2"4"-90,27-20-90,12 16-30,13 7 12,3 8 10,-4 7 2,-10 13-15,-10 1-12,-9 8-6,-8 6-1,-10 3-31,-12 4-16,-18 9 8,-17 7 28,-24 11-95,-65 41-131,-28-2-34,111-83 86,12-11 182,-27 8 4,22-12 187,12-7-1,10 0-6,4 3-13,6 1-99,-2 0-68,10 1 0,8 7 99,21 3 18,19 2-48,54 10-36,25 1-15,-4-7-9,-39-13-9,10-6-108,5-9-200,-2-11-268</inkml:trace>
  <inkml:trace contextRef="#ctx0" brushRef="#br0" timeOffset="21601.2355">13494 7844 775,'-16'-26'496,"-4"8"-343,-10-19-62,-7 6-2,1 9-11,0 6-17,2 12-23,-1 16-28,-4 24-10,-3 28-7,-3 18 6,5 11 0,10-3-5,10-15-5,15-12-19,11-19-3,10-9 33,8-11 2,9-17 23,10-12 1,15-22-13,6-21-13,6-18-16,-3-13-32,-13-1 15,-14 1 28,-16 15 5,-12 15 24,-6 20 55,-6 20-16,-4 10-63,1 11-54,-3 20 17,-3 22 37,-17 72 12,-8 42-6,-2 10 7,18-73-5,13-61-2,4-3 1,1-7-7,2 32 1,7-17-2,11-11-4,9-12-44,14-9-190,116-31-666</inkml:trace>
  <inkml:trace contextRef="#ctx0" brushRef="#br0" timeOffset="21768.2451">14298 8575 1209,'-4'-5'858,"4"2"-752,-3-3-106,3 8-52,0-2-34,-2 4 10,1 6 29,1 3-44,1 9-173,22 27-340</inkml:trace>
  <inkml:trace contextRef="#ctx0" brushRef="#br0" timeOffset="23598.3498">14776 8463 808,'-6'-8'186,"2"4"-76,-3-9-32,7 5 19,6 3-97,9-2 38,18-3-29,21-5 64,64-15-2,32 2 4,13 4-11,-48 13-10,11 2-25,6-5 7,2 4-9,17-11-14,48-13-7,30-5-6,7 1 14,34-7-5,-1 0 13,13 1-13,17-1 2,2-11 4,-9 12-3,-40 18-2,-10 7 5,-32 8-9,-8 5-6,-1 1 1,-10 1 11,4-4-6,27-18-5,14-7-1,12-4 1,10 3 5,-31 5-5,-29 6-2,-19 5-3,-49 14 3,-29 8 1,-65-4 0,-2 6 7,-4-3-6,39 7-1,4-1 1,54 4-1,25-3 0,-7-10 0,-57-14 0,-59 8 1,-7-2-1,-6 3 1,12-7 10,-11-1-11,-13 0-36,-8-5-100,-19 1-335,-148-31-266</inkml:trace>
  <inkml:trace contextRef="#ctx0" brushRef="#br0" timeOffset="24574.4056">15795 9424 712,'4'-9'219,"2"-1"-111,11-12-42,4 0 38,2 6 13,3 1-23,-4 5-25,3 8-45,5 8-16,8 5-8,5 7 0,8 13 7,2 10 1,-5 7-7,-2 7 4,-10 0 4,-8 1-3,-11-1 0,-2 5 2,-11-2-7,-6-3 8,-4 4-8,-5-6 0,-2-6-1,-2-6-12,-1-7-114,3-7-147,-9-16-256</inkml:trace>
  <inkml:trace contextRef="#ctx0" brushRef="#br0" timeOffset="24824.4199">16587 9032 1445,'-9'-6'227,"5"5"-127,-5-2-70,-1 10-30,-7 8-1,-12 18 1,-20 20 0,-11 26 1,-58 66 3,-22 15-3,98-117-1,4-5 0,-37 33 9,17-9-9,13-10-25,19-10-147,20-9-283,83-27-244</inkml:trace>
  <inkml:trace contextRef="#ctx0" brushRef="#br0" timeOffset="25483.4576">17018 9520 934,'0'0'330,"-2"-2"-156,2 0-69,2 2 21,-1 0-7,2-2-67,1 0-52,11-6 0,11-5 18,13-5 6,10-4-16,3 3 5,-10 2-2,-4 3-10,-14 6 0,-7 2-1,-12 6-14,-5 0 1,-2 0 2,-1 3 11,0 0 1,-1-2 23,3-1-3,1 0-3,0 0-16,1 2 2,3-4-4,-1 1-27,2-2-15,1 0 18,5 3 24,2 3 17,0 0-17,-1 0 1,-1 0-1,-4-1 1,2-1 0,0 2 9,-1-3-10,5 0 6,0 0-5,1 1-1,2-2 0,-1 1-10,-2-3 9,-2 2-47,-8 1-27,-6 0-69,-9 1 2,-55-4-188</inkml:trace>
  <inkml:trace contextRef="#ctx0" brushRef="#br0" timeOffset="25894.4811">16665 8786 761,'0'-3'228,"0"0"-33,0 0-135,0 3-60,4 0-24,9 6 24,7-2 6,17 7 66,8 0-19,1 4-14,-5 3-25,-9 1-14,-15 3-37,-10 1 13,-13 6 24,-12 6 21,-16 9-3,-12 5 0,1-2-6,9-12-3,17-17 0,12-14 13,14-6-22,2 0 1,10-5 7,13-4 16,11-2 7,12-3-19,3 6-12,-3 6-15,-4 10-111,-4 12-127,68 45-265</inkml:trace>
  <inkml:trace contextRef="#ctx0" brushRef="#br0" timeOffset="26780.5318">18049 9394 1053,'-2'-1'300,"1"1"-67,1-6-128,-3 9-90,1 0-15,-1 0-35,-1 7 10,-3 8 25,2 12 15,0 11 0,1 4-4,2 2-4,6-2-7,0-7 1,5 0-1,4-6 1,-2-6-1,-2-5 0,0-9 0,-1-5-9,-4-5-2,1-4 11,-2 0 17,5-3 28,9-5 13,10-9 8,12-2-30,11-10-13,4 4 1,8-3-8,1 1-8,6-1-8,8 1 1,-4 0 0,1 3 0,-5-1 7,-10 7-8,-6 3 0,-13 4-17,-7 4-17,-5-1-31,-4 4-20,-10 5-28,-9-2-2,-8 3-19,-50 3-211</inkml:trace>
  <inkml:trace contextRef="#ctx0" brushRef="#br0" timeOffset="27113.5508">18538 9448 779,'-6'-3'166,"2"0"-85,-6-1 56,6-2 49,0-1-12,3 6-78,2 2-96,1 9-17,1 5-19,0 15 36,4 12 2,0 9-1,-1 2 10,-3 6-10,-3 1 7,-6 7-7,-1 6 11,-7 7-4,-5 8-1,4-3 1,2-13-8,3-13 0,3-22-69,5-17-134,2-10-73,-5-40 17</inkml:trace>
  <inkml:trace contextRef="#ctx0" brushRef="#br0" timeOffset="27472.5714">17951 9326 721,'-2'-4'181,"0"2"-49,-2-2 18,1 3 9,6 1-15,-2-3-22,4 1-52,-1-2-70,6-2 21,24-7-9,24-9 30,75-21 14,42-16-4,10 6-19,-49 20-4,-7-4-14,-40 15 0,-57 14-6,-11 3-8,-4-1 8,15-4-9,-14 5-37,-14 4-66,-7-2-50,-8 3 31,-12-3-211,-92-8-187</inkml:trace>
  <inkml:trace contextRef="#ctx0" brushRef="#br0" timeOffset="27878.5946">18209 8373 1018,'11'-10'195,"0"8"-147,14-12-40,-5 12-8,1 12-6,-5 6-15,-4 17-9,-1 17 30,-8 11 7,-3 11 14,-6 8-10,-3-2 13,-1-5-6,-3-11-6,5-10 0,-2-18-3,3-13-8,4-13-1,2-7 26,-1-4 76,2-10 55,2-10-133,5-16-24,8-14 0,9-13 5,8-9 12,9 1-17,3 7-12,1 9 12,0 12-9,-2 5 8,1 9 1,2 3-1,-4 7-59,-6 5-114,-9 15-155,-4 29-222</inkml:trace>
  <inkml:trace contextRef="#ctx0" brushRef="#br0" timeOffset="28141.6096">18609 8870 324,'6'3'189,"-1"1"-63,7-1 18,2-6 37,4-5 38,4-11-57,2-11-76,3-6-26,-3-6-8,-7 1 13,-8 0-19,-9 3-11,-7 9-16,-6 3-11,-1 14 1,-6 6-9,0 12-1,-5 12 0,0 14 1,4 12-53,7 5-104,6 7-148,33 67-41</inkml:trace>
  <inkml:trace contextRef="#ctx0" brushRef="#br0" timeOffset="28403.6246">19439 8639 1179,'1'2'186,"2"6"-186,10 6-60,8 17 45,3 13 15,6 5 11,-1 15 97,3 11-21,0 10-42,6 64-21,-12 21-2,-20 18 8,-10-141-18,-8 0 3,-35 104-15,-52 12 21,-16-44-6,-18-3-15,-20-14-260,-7-37-379</inkml:trace>
  <inkml:trace contextRef="#ctx0" brushRef="#br0" timeOffset="28876.6517">15856 8939 889,'-2'0'457,"-2"9"-408,-6 13-28,-4 22-12,-7 23 0,-7 17-9,-25 77 1,-15 33 5,7-14-5,31-72 0,26-60-1,8-5 0,6-7-27,19 41-30,34-18-27,87 2-84,216-83-192</inkml:trace>
  <inkml:trace contextRef="#ctx0" brushRef="#br0" timeOffset="29454.6847">20080 8701 730,'1'-3'198,"-1"3"-90,1 0-50,1 0 22,0 3-20,4 1-32,7 1 20,5 5 8,6 5-29,0 1-8,-2 4-3,-9-4-16,-6 2-29,-7-1-5,-8 2 34,-16 9 22,-15 9 14,-11 6-12,0 4-10,8-11-13,20-13-1,17-15-36,10-4-13,7 2 49,9 2 7,12 0 22,10-1-8,8-4-5,1-2-7,-3-1-9,-6 2-27,-5 2-180,38 5-175</inkml:trace>
  <inkml:trace contextRef="#ctx0" brushRef="#br0" timeOffset="35102.0077">15661 7149 667,'-3'-4'193,"3"-3"-38,0-5-46,9-6-34,5-1-49,21-13-2,15-7-9,8-2 3,4 8 0,-9 7-3,-11 14 6,-12 8-9,-8 8-6,-5 4-5,0 7 1,2 1-1,2 9 19,5 4-2,1 4 3,1 2-12,-2 4-9,-8 0 0,-3-1-14,-14 1 2,-14 0 12,-21 15 24,-23 8 6,-64 51-12,-31 15-7,18-17-1,111-89 7,6-13-10,10-2-7,-9 6 21,16-13 14,7-9-17,17-2-18,18-13 34,63-35 10,41-18 2,-3 16-5,-106 50-11,-2-1-8,-10 4-1,26-5-15,-16 4-6,-14 7 0,-10 2 0,-7 2-1,1 2-77,-2 2-42,6 4-42,7 4-86,62-5-103</inkml:trace>
  <inkml:trace contextRef="#ctx0" brushRef="#br0" timeOffset="35581.0351">16558 7029 868,'2'-7'271,"3"-3"-157,8-8-73,14-3-32,13-7 55,9 1-10,5 1-9,-3 8-19,0 7-11,-11 9-14,-5 10 11,-3 7-10,-2 9 14,-1 9-2,0 13-4,-2 3-4,-2 9-4,-2 7-1,-5 1 13,-3 5-14,-8 0 0,-6 3 0,-3-5 0,-3-2 16,-2-13-14,-4-14-2,4-11-27,2-15-49,1-10-4,2-12 32,0-13-150,15-105-283</inkml:trace>
  <inkml:trace contextRef="#ctx0" brushRef="#br0" timeOffset="35883.0524">17357 6698 633,'-7'-4'291,"2"4"-145,-2-2-85,-3 6-43,-4 8-6,-9 8 18,-5 15 14,-5 10-5,-7 14-5,-2 6-8,-4 8 4,-4 3-3,0-2-8,-1-7-7,0 1 9,-2-4-12,4-3-8,10-9-1,12-11-1,13-6-84,17-5-140,60 12-56</inkml:trace>
  <inkml:trace contextRef="#ctx0" brushRef="#br0" timeOffset="36343.0787">17652 7156 978,'-3'-1'320,"3"1"-164,0-2-105,0 4-33,0-2 6,0 0 30,0 0-14,-2 1-28,4 2-12,3 1 0,-1 3-2,5 6-61,3-2-36,9-1-84,41 1-91</inkml:trace>
  <inkml:trace contextRef="#ctx0" brushRef="#br0" timeOffset="36865.1086">18043 6592 947,'3'-3'252,"2"0"-156,5 1-72,5 2-15,0 6 18,4 4-6,3 6 0,-3 7 10,6 8-19,-5 1 8,0 5-10,-2 1-8,0 5-2,-6 2 0,-1 5-6,-6 8 5,-5 3 1,-5 5 8,-5 1 1,-5-3 4,-5-1 1,-3-12-8,4-12 1,3-15 4,8-12-10,2-8 15,6-4 29,0-4 57,0-5-6,0-12-90,4-9 0,4-12 26,10-13-16,9-7-8,11-5-8,4-4 0,2 4-1,6 2 0,-4 8-6,-3 12 7,-3 7-1,1 10-24,1 4-38,2 5-75,-1 11-93,-5 8-78,40 12-325</inkml:trace>
  <inkml:trace contextRef="#ctx0" brushRef="#br0" timeOffset="37159.1254">18717 7138 351,'-7'21'153,"4"-1"-29,-1 19-56,4 0 2,3 0-26,8-9-11,-2-3-12,6-7 9,3-4-5,1-10 77,3 0 6,0-8-10,4-8-35,-6-8-21,0-7-3,-6-6-12,-8 0 1,-10 0-11,-8 0-7,-6 8 20,-4 3 5,-3 8-16,-2 12-10,-3 7-9,3 13-57,1 11-207,-30 70-252</inkml:trace>
  <inkml:trace contextRef="#ctx0" brushRef="#br0" timeOffset="39501.2594">14765 7518 579,'-13'-10'330,"7"2"-111,-7-6-85,5 8-71,7 6-14,2-3 19,-1 3 37,2 0-2,-1 0-47,-1 0-29,3 0-24,1 0-3,-1 0-30,5 3 21,8-3 9,17 0 19,13-3 2,19-3 3,3-2-6,1-1-3,-5 5-14,-12 0 10,-11 5-11,-7 3 0,-9 2 1,-7 0 0,-3 0 10,-9-4-10,-5 0-1,-1-2 1,-1 0 10,1 0 2,-1 0 11,-1 0-15,2 0 9,-3 0 11,3 0-5,-2-2 9,-3 0-12,-3-2-21,-1-4-6,-6 1 4,-3 0-10,-3 2 11,-1-1-8,-1 6 1,-3 3 7,-1 1-7,0 2 2,-1 0 6,2 0 0,4 2 11,9-4-11,3 0 0,7-4 0,3 0 5,0 0-5,3 0-26,0 0 2,-1 0-4,1 0-5,3 1 33,0 2-1,4 0-4,5 1 5,3-1 1,2 4 6,1-7 8,1 1-14,2-1-1,-5-1-8,-2 2-59,-1 0-65,0 5-87,-4 6-116,-5 20-218</inkml:trace>
  <inkml:trace contextRef="#ctx0" brushRef="#br0" timeOffset="41259.3599">14634 7104 349,'-11'-14'588,"2"5"-508,-7-12-31,-1 11-29,3-2-13,0 6 76,3 5 23,3 1-35,2 7-61,-6 14-9,-3 12-1,-9 14 15,-4 14 2,-2 6-5,0 7-3,0 1-3,-2 14 3,-13 60-8,5 27 0,40-10-1,18-124-9,13-5-14,13-4-47,104 58-80,106-54-42,85-65-512</inkml:trace>
  <inkml:trace contextRef="#ctx0" brushRef="#br0" timeOffset="41790.3903">16486 6656 796,'-2'-3'225,"2"3"-94,0 0-130,0 0-1,2 4-12,2 2-2,6 11 14,5 9 14,5 14 29,2 14 2,-2 11 14,-3 10 5,-6 16-7,-8 59-1,-23 29-26,-27 38-12,7-53 7,2 17-25,13-54-88,7-30-369</inkml:trace>
  <inkml:trace contextRef="#ctx0" brushRef="#br0" timeOffset="43436.4844">5082 11238 1111,'-9'-13'278,"6"4"-70,-5-7-83,8 10-125,13 5-12,21-2 12,26 2 18,75-11 34,50-9 4,0 3-19,-77 12-19,-12 4-1,-10 8-17,-53-4-62,-8 2-19,-7 2-64,17 2-34,-19 6-43,-22 6 47,-110 57-109</inkml:trace>
  <inkml:trace contextRef="#ctx0" brushRef="#br0" timeOffset="43668.4977">5293 11361 905,'-5'0'291,"4"0"-134,-2-1-139,4 12-18,2 5-7,2 17 5,-2 16-2,-3 17 4,-3 9 1,-5 10 0,0 1 5,-2-7-6,1-7 1,-1-7 8,1-1-8,3-3-1,-4-3-5,3-6-51,2-14-134,6-11-113</inkml:trace>
  <inkml:trace contextRef="#ctx0" brushRef="#br0" timeOffset="43842.5077">5385 11711 910,'5'-5'261,"6"-1"-141,14-5-96,12 3-14,13-2 17,10 2 0,4-6-6,9 1 0,45-14-19,-77 18-2,33-4-41,-14 3-95,-23 14-152,-52 57-169</inkml:trace>
  <inkml:trace contextRef="#ctx0" brushRef="#br0" timeOffset="44040.519">5200 12359 840,'3'0'352,"1"0"-352,10 4-6,8-1 6,20 1 80,18-3 68,51-6-31,20-16-27,-91 14-46,-3 1-23,37-5-6,-9 0-15,-11 4-62,-8 1-104,-9 2-181,35-31-192</inkml:trace>
  <inkml:trace contextRef="#ctx0" brushRef="#br0" timeOffset="45252.5883">4914 10745 1087,'-3'-3'259,"3"3"-155,3-7-104,6 4-27,12-3 27,17-4 24,19-3 42,55-13-14,45-2-14,35 5-8,-71 6-14,6 2-1,9-2-1,0 0-14,-4 2 1,-39 0-1,-55 11 1,-5 4 0,-6 0 1,27 0-1,-17 0 0,-16 2 0,-12 0 0,-7 0 17,-5 0-9,-7-4 18,-6-2-3,-12-6-9,-8-4-2,-14-3-13,1-7-9,-7-3-3,-1-1 6,1-3-2,1-1 8,11 5 8,13 4-8,9 5 0,18 6-9,4 7-27,7 2-5,13 3 23,15 3 18,15 0 1,10 7 5,7 8-6,-7 12 1,-4 8-1,-3 7 0,-7 10 0,-4 2 1,-7 8-1,-9 2 0,-4 0-2,-12 1 2,-6 8-6,-12-3 6,-11 5 13,-14 1-1,-15 2-10,-11 1-2,-1-2-90,5-6-111,19-11-39,17 7-268</inkml:trace>
  <inkml:trace contextRef="#ctx0" brushRef="#br0" timeOffset="46085.636">7137 11559 985,'0'0'246,"3"-1"-163,7-3-68,16 0-15,16-4 10,17-6 14,13-4 17,4 3 1,-3 0-11,-1 6-5,-4 3-20,-7 5 9,-2 1-15,-12 3 0,-13 5-68,-14 4-187,-24 43-193</inkml:trace>
  <inkml:trace contextRef="#ctx0" brushRef="#br0" timeOffset="46305.6486">7204 12101 1129,'2'-2'220,"8"-3"-199,20-2 8,15-4-17,16-4 4,3 0 7,0 4-1,-6 2-11,-4 5 1,-8 10-12,-4 2-2,-5 5-121,47 18-192</inkml:trace>
  <inkml:trace contextRef="#ctx0" brushRef="#br0" timeOffset="46581.6643">8665 11736 1456,'0'-4'183,"3"-2"-156,10-9-20,7 7-7,2-2 11,5-3-2,-2 4 15,-1 7-5,2-2-2,2 2-5,0 2-6,4-2 0,4 0 7,5-2-13,9-7-26,13-5-77,7-3-124,8-7-251,101-29 103</inkml:trace>
  <inkml:trace contextRef="#ctx0" brushRef="#br0" timeOffset="48503.7743">10078 10677 852,'0'-2'168,"0"0"-82,0-1-26,3-2-44,1 4-16,5-2-16,12-1 16,10-3 49,16 2-7,5-1-12,0 1-3,-1 1 17,-8 4-8,-2 2-3,-8 5-14,-3 3-8,1 5-11,-1 8-1,2 8-11,-5 8 11,1 10 1,-8 6-1,2 0 1,-9 2 0,-4-5-9,-5-7 9,-10-1 10,-10-7 4,-13 2 13,-22 3 0,-46 31-12,56-56-8,-33 18 14,8-12-9,15-13 32,16-13-11,7-8-12,4-5-6,4-5 0,7-8-15,2 2-10,8 1-7,11 4 11,7 3 6,5-1 6,9-3-5,2 4 0,-1-5 0,4 8 1,-2-4-1,-1 9 5,-5-1-6,-4 7-68,-4 6-88,-1 5-71,-4 8 14,10 25-145</inkml:trace>
  <inkml:trace contextRef="#ctx0" brushRef="#br0" timeOffset="49486.8305">11068 10583 1001,'-1'-4'178,"-1"2"-80,-2-2-67,4 6-31,-4-2-1,4 2-15,-1 2-7,1 8-13,0 10 20,-1 13 16,-1 20-1,-1 9 2,0 9 4,0-1-5,3 3 0,3-9 8,1-11-8,4-9-8,7-9 6,6-10-14,5-5 16,7-13 0,4-11 31,7-15-4,3-15-4,2-20-19,-1-23-4,-6-9-16,-8-9-5,-14 7 7,-14 14 14,-7 14 8,-8 17 62,-3 14 35,4 12-46,1 8-23,3 7-36,1 10-12,-1 14-5,0 23 17,-4 21 1,4 66-1,7 19 1,2-115 5,2-5-6,5 37 0,1-12-1,4-10-83,-5-5-147,-1 46-78</inkml:trace>
  <inkml:trace contextRef="#ctx0" brushRef="#br0" timeOffset="49786.8477">10072 11907 1199,'-2'-4'154,"2"1"-148,0-4-6,8 7-190,9-3 190,16 2 43,21-3 103,71-11-22,74-10-20,29-13-40,-86 18-29,-9-1-16,-5 9-17,-25-2-2,-64 10 0,-5 3-76,-1-2-22,28-3-53,-12 5-80,20 8-78</inkml:trace>
  <inkml:trace contextRef="#ctx0" brushRef="#br0" timeOffset="50245.8739">10218 12316 1228,'6'-10'98,"7"-1"-98,20-18-99,18-2 67,15-9 32,5 3 17,-5 11 11,-5 10-4,-10 19-16,-8 14-2,-11 12 3,-8 12-8,-11 12 8,-9 10 8,-16 12 25,-11 8-5,-11-2-11,-8 0-5,-11-13 0,-2-9-3,0-14 9,1-11-2,6-11 13,2-14-8,7-12 6,5-7-3,7-12-17,10-10-8,9-2-8,13-7-10,9 0 1,15-2 9,9-4 13,11 0 7,6-1 2,2 10 1,3 4-11,-6 9-11,-3 4 0,-5 7-1,-2 5-72,4 4-132,69-3-335</inkml:trace>
  <inkml:trace contextRef="#ctx0" brushRef="#br0" timeOffset="50451.8857">11253 12358 1205,'9'22'0,"0"5"-23,6 33 22,5 18-13,-4-3 13,-4-4 1,-3-7 0,3-6 1,-4-6-1,-4-3 0,-1-4-44,6 15-191</inkml:trace>
  <inkml:trace contextRef="#ctx0" brushRef="#br0" timeOffset="50683.899">11491 12432 1459,'-5'-6'182,"2"6"-161,-3-6-2,0 11-19,-9 6-4,-15 16 4,-20 22 10,-58 55-2,-32 18-1,104-89-7,8-10 0,-23 25-8,20-16-46,16-11-151,13-6-74,34-9-96</inkml:trace>
  <inkml:trace contextRef="#ctx0" brushRef="#br0" timeOffset="50931.9132">12805 11148 1463,'-2'0'123,"2"3"-123,-3 5-102,-2 6 84,-3 9-9,-6 6 27,-5 1 6,-7 5 12,-4 7-18,-8 6-75,-7 4-195,-4-1-68,-52 43-34</inkml:trace>
  <inkml:trace contextRef="#ctx0" brushRef="#br0" timeOffset="51191.928">12483 11566 318,'22'-5'190,"3"-2"-113,23-1-28,3 4 23,-5 4-10,-9 8-8,-15 8 13,-8 11-56,-12 6 7,-13 16 48,-10 21 55,-12 15 10,-5 7-37,-1 2-38,9-9-16,12-13-17,12-9-23,9-12 1,5-12 17,7-6 9,6-9 0,8-7 2,7-7-2,10-13-27,-1-13-35,4-16-143,-5-17-169,33-129-484</inkml:trace>
  <inkml:trace contextRef="#ctx0" brushRef="#br0" timeOffset="51738.9593">12110 11148 1165,'-3'-6'147,"0"4"-48,0-6-76,5 8-23,4-2-45,1 2 24,14 0 21,17 0 57,31-4 14,67-6-1,32-9-32,-8 7-17,-65 4-3,-5 1-8,-50 3-1,-1 1-8,0-1 7,31-4-7,-11-3 0,-18 3 5,-17 2 0,-15 5 8,-9-2 91,-5-5 48,-8-9-104,-5-10-49,-14-11-12,-12-3 5,-9-2-7,-6 1 14,4 1 0,7-2 15,11 4-15,8 10 12,14 9-12,9 8-1,5 10-35,5 2-26,10 6 7,14 10 55,17 3 1,16 16 7,9 8-1,-1 5-6,-13 7-1,-12-1-1,-15 1 0,-15 3-1,-11-4 1,-9 1 1,-19 8 6,-20 7 12,-17 11-18,-9 11-144,5 2-223,-16 53-389</inkml:trace>
  <inkml:trace contextRef="#ctx0" brushRef="#br0" timeOffset="52273.9899">14076 12432 1381,'1'0'241,"4"-4"-241,11 2 17,13 1-17,18 2 27,19-1-5,59 6 43,17 0 2,4 4-19,-53-7-24,1-3-23,-3-2 6,0-9-7,-58 7-76,-5 2-89,-8 2-216,42-6-288</inkml:trace>
  <inkml:trace contextRef="#ctx0" brushRef="#br0" timeOffset="52499.0028">14040 13044 1680,'20'-4'181,"18"0"-136,79-10-33,72-5-12,-2-4-3,-83 17 3,-16 5 6,-52 2-6,-6 0 1,1 4 0,26 2-1,-4 1-21,-11-3-78,-7-2-151,-5-6-82,16-71-410</inkml:trace>
  <inkml:trace contextRef="#ctx0" brushRef="#br0" timeOffset="54088.0937">16499 13574 747,'-6'-4'137,"-1"1"-47,-2-3 0,6 6-5,0 0-28,2 3-52,1-2-5,0 10-27,-1 17 27,-4 16 7,-3 29-1,-7 65 3,-9 33 9,24-121-9,4-10-9,12 33-20,14-22 20,25-25 106,71-16-15,52-46-38,8-39-22,-80 9-23,-13 5-8,-57 38-74,-6 1-141,59-62-113</inkml:trace>
  <inkml:trace contextRef="#ctx0" brushRef="#br0" timeOffset="54315.1067">17035 13535 1095,'-3'7'192,"-3"12"-150,-8 20-31,-4 22-10,-10 20-1,-26 68 6,-13 43 4,6-7 5,47-139-7,3-2-7,5-5 0,-7 44 5,9-11-6,11-9-49,9-17-181,72-3-284</inkml:trace>
  <inkml:trace contextRef="#ctx0" brushRef="#br0" timeOffset="54513.118">17399 13774 1200,'1'0'257,"-1"0"-188,6 1-69,6 7 0,12-1 0,10 0 7,11 3 7,8-1-5,3-5-9,1-2-41,2-2-91,-4-3-127,-6-1-64,9-7-239</inkml:trace>
  <inkml:trace contextRef="#ctx0" brushRef="#br0" timeOffset="54685.1278">17734 13886 465,'-19'11'204,"4"-1"-9,-17 9-39,5 7-45,3 5-52,0 17-11,-6 14-2,-4 13-13,-7 1-3,-2 2-7,-3-3-11,0-2-2,10-9-9,10-12-1,17-14-31,12-17-188,20-20-84,118-76 147</inkml:trace>
  <inkml:trace contextRef="#ctx0" brushRef="#br0" timeOffset="54848.1372">17772 14259 283,'-3'2'858,"2"1"-714,-5 1-119,-2 4-23,2 11 7,-2 8 28,0 10-2,4 4-16,8 7-17,12-6 7,8 2-9,19-10-12,9-12-188,11-19-100,128-70-400</inkml:trace>
  <inkml:trace contextRef="#ctx0" brushRef="#br0" timeOffset="55223.1586">18417 13820 1067,'-13'-6'251,"0"-2"-137,-16-1-45,0 9-29,-4 13-22,-3 15-16,0 19 4,4 14-6,10 12-2,12 5-8,10-7 9,8-14 0,9-14-31,3-18-82,2-11-22,5-5 10,4-12 4,-1-7-4,0-8 14,-12 6 112,-6 7 45,-14 2 106,-4 6 31,-6 2-50,-4 3-75,-13 18-33,-10 7-3,-6 14 3,0 4-3,11 0-9,15-6-12,9 0 0,16-5-5,8-1-1,12-6-13,10-4-19,12-7-157,102-12-136</inkml:trace>
  <inkml:trace contextRef="#ctx0" brushRef="#br0" timeOffset="55508.1749">18596 14842 556,'5'8'143,"3"3"-34,9 8-14,7 5 23,3-3-14,3-2-56,4-5 4,0-10 53,-4-4-66,-4-10 26,-5-10 59,-11-9-40,-4-12-45,-12-5 3,-7-1-21,-12 0-12,-7 8 59,-3 8-23,-3 8-23,-8 10-11,2 12-7,-8 6-4,0 13-1,-2 2-47,0 5-123,3 5-152,-73 3-195</inkml:trace>
  <inkml:trace contextRef="#ctx0" brushRef="#br0" timeOffset="55868.1955">16417 13206 672,'-3'-3'488,"2"0"-363,-3 0-86,8 3-39,3 0-68,17 6 68,25-3 110,81-6 49,110-29-45,50-7-42,-109 23-33,6 6-29,-24 7-8,-19 7 7,-15 9-2,-6 5 5,-11-1-10,-10-6-2,-15-3-9,-1-5-68,-49-6-50,-3-4-80,80-20-143</inkml:trace>
  <inkml:trace contextRef="#ctx0" brushRef="#br0" timeOffset="56621.2386">17691 12083 863,'-6'-25'196,"-3"9"-10,-9-26-67,-3 13-65,-1 3-12,-3 1-2,-4 8 2,6 3 0,1 10-42,5 6-10,-2 11 8,-3 17-5,-12 19 7,-8 18 1,-2 19 0,0 7-1,10-2 0,11-4-1,9-15-18,21-17-8,4-15 9,12-16 18,16-21 29,21-19-5,60-59-5,24-61-10,-104 85-9,-9 5-4,29-50 4,-18 16 6,-17 11 9,-14 18 4,-13 12 19,-4 13-2,-7 11-17,5 7-1,2 4 0,1 6-18,3 8-16,0 12 15,-4 19 1,-4 21-1,4 19 1,-5 62 1,-4 30 0,-14 33 1,5-103 4,14-55-6,0 0 1,-1-1 0,-8 40 6,8-13-5,7-15-2,5-18-29,9-14 4,2-9 16,7-6 9,8-8 0,8-10-22,11-12-93,10-11-127,95-96-227</inkml:trace>
  <inkml:trace contextRef="#ctx0" brushRef="#br0" timeOffset="56953.2576">18996 12232 1354,'0'0'303,"0"0"-210,0 3-93,2-2-20,-1-1 20,1 2 0,-1 0-14,4 4 8,1 6 6,3 3-107,-3 7-158,-3 19-400</inkml:trace>
  <inkml:trace contextRef="#ctx0" brushRef="#br0" timeOffset="58745.3601">20001 11945 530,'10'-15'216,"5"4"-145,13-11-41,5 0 10,7 3 43,-2 5 37,-7 6-20,-1 6-40,-6 8-28,3 8 19,-4 5-5,6 4-19,-2 5-10,-2 4-8,-1 4-9,-5 6-6,-10 5-6,-5 2 8,-14 10 4,-12 6 19,-18 15 4,-15-5-2,-5 5-6,3-18-8,3-14 1,17-23 4,15-9 1,11-12 46,9-8 22,7 4-39,1 0-24,-3-4-2,9 1-2,10-2-7,13-5 5,15-5 3,9 1-13,2 1 5,-6-1-5,-4 5-1,-7-4 0,-3 7-1,-5 0-96,0 0-119,-4 2-98,37-8-270</inkml:trace>
  <inkml:trace contextRef="#ctx0" brushRef="#br0" timeOffset="59563.4069">20824 11964 105,'0'-6'843,"3"0"-661,2-4-100,5-6-59,5 2-8,9-1 16,3-1 23,1 0 3,2 7-18,-4 4-16,0 2-8,-3 3-8,-3 1-1,-3 6-5,2 2-1,-3 11-2,1 4 1,-2 5 0,-2 10-5,-1 6 0,-10 6 6,-7 8 0,-7 6 10,-7 3-4,-5 3 5,-3-4-1,2-15 2,6-17 0,8-18 0,6-9 12,5-11 51,2-3 30,1-7-37,3-17-67,7-18 7,8-19 7,13-11-9,7-2-4,2 6-1,2 8 0,-2 13-1,-2 14 0,-6 7-1,0 9-23,0 5-58,-2 8-70,3 6-68,4 12-74,38 25-301</inkml:trace>
  <inkml:trace contextRef="#ctx0" brushRef="#br0" timeOffset="59870.4244">21515 12474 214,'0'15'147,"4"-1"-12,1 8-16,1-5-31,0-7-5,2-7-8,2-6 36,2-4 52,3-10-58,6-5-54,-4-4-28,1-3-7,-10-2-1,-5 4 0,-5 0-1,-4 3 4,-7 4-12,-1 4 13,-7 7-8,-4 5-10,-5 8 0,3 5-1,2 6 0,4 4-8,8 6-97,7 4-167,24 35-55</inkml:trace>
  <inkml:trace contextRef="#ctx0" brushRef="#br0" timeOffset="60054.4349">22013 12269 1321,'-5'-5'254,"5"2"-127,-4-6-127,8 9-60,-2 0-93,6 7-97,1 0 76,34 7-207</inkml:trace>
  <inkml:trace contextRef="#ctx0" brushRef="#br0" timeOffset="60674.4704">22179 11935 863,'-2'-5'256,"2"0"-79,0-9-28,6 3-53,5 0-60,7-3-36,10-2 9,12 2-6,6 3 7,3 7-8,-4 6-1,-4 4 1,-3 8-1,-5 4-1,0 9 0,-1 6 1,0 10 5,0 6-6,0 12 6,-4 6-6,1 8 1,-4 3 0,-3-1 0,-3-8 7,-4-11-7,-4-10-1,-9-16-9,-2-7-31,-4-9-56,-8-2 24,-2-11-176,-23-54-588</inkml:trace>
  <inkml:trace contextRef="#ctx0" brushRef="#br0" timeOffset="60892.4829">22938 11815 282,'-6'-9'1095,"3"6"-892,-6-7-128,-1 14-75,-11 10 1,-19 13 8,-20 20 6,-62 47-3,-32 32-3,-3 20-2,68-32-6,14 4-1,19-4-5,45-69-209,-8 55-301</inkml:trace>
  <inkml:trace contextRef="#ctx0" brushRef="#br0" timeOffset="61411.5126">19350 13438 1111,'0'-12'162,"5"6"-109,9-13-53,13 5-2,11-2-2,11-5 4,6 2 25,15 4 5,61-8 20,72 7 23,75-2-8,-56-6-16,71-14 17,19-11-4,35-2-13,8-2-17,31 6-13,-36 11-10,-13 11-1,-30 11-2,-41 10-6,-69 18 0,-46 2-1,-46 6-37,-72-15-44,-12-1-40,-10 2-91,14 0-78,-64-14-73</inkml:trace>
  <inkml:trace contextRef="#ctx0" brushRef="#br0" timeOffset="62019.5473">20200 13860 999,'-4'-4'230,"1"3"-85,-9-2-85,0 17-49,-15 23-11,-19 27-7,-56 88 7,-29 46 0,28 7 1,55-71-1,29-15 1,26-72-1,5 0-20,11-3-16,23 40 11,63 23-26,59-30-209,3-48-298</inkml:trace>
  <inkml:trace contextRef="#ctx0" brushRef="#br0" timeOffset="64098.6663">20573 14242 94,'2'0'849,"3"2"-744,8-2-81,5 2 8,6 2 13,2 4 48,0-1-33,0 5-6,-3 14-53,1 6 0,-3 10 8,2 16-7,-6 4 11,1 9-12,-5-1 13,-3-1-13,0-5 7,-7-6-7,-5-10 0,-1-5 8,-5-8-9,3-14-96,0-7-51,4-11-3,6-60-81</inkml:trace>
  <inkml:trace contextRef="#ctx0" brushRef="#br0" timeOffset="64323.6791">21070 14165 1146,'-3'-4'251,"0"4"-121,-1-3-90,1 9-40,-7 3 0,-12 11 20,-16 15 8,-13 13-7,-10 11-7,-5 3-14,5 3 9,4-5-9,14-7 1,13-12-2,12-5-5,8-11-87,10-9-163,43 0-71</inkml:trace>
  <inkml:trace contextRef="#ctx0" brushRef="#br0" timeOffset="64661.6985">21272 13881 1081,'4'4'123,"2"0"-102,7 4-21,-2 6-1,3 1-29,-4 5-3,0 9 27,-4 5 0,-6 6-5,-6 4 11,-9 5 9,-4-4 20,-5-3-19,3-12 5,3-9-13,5-4 7,5-10-8,5-1 0,3-3-1,3-2-17,2 1-17,2 4 17,11 2 17,8 0 10,11 6 24,12-5-23,4-1-11,5 0-117,86 25-239</inkml:trace>
  <inkml:trace contextRef="#ctx0" brushRef="#br0" timeOffset="64872.7105">21855 14732 777,'6'0'168,"3"3"-119,16-2-28,14-1 110,7-6 23,11-4-70,-3-1-27,-1-1-36,-3 1-9,-7 4-12,3-1-37,-3 1-140,58-12-141</inkml:trace>
  <inkml:trace contextRef="#ctx0" brushRef="#br0" timeOffset="65075.7221">22826 14497 1361,'0'0'224,"2"0"-182,5 0-42,10-4 0,20-3 1,18-5 44,62-14-22,44-3-8,12 3-5,-69 16-10,-21 7-37,-53 3-109,-11 3-172,26 3-203</inkml:trace>
  <inkml:trace contextRef="#ctx0" brushRef="#br0" timeOffset="65389.7401">23074 14568 1081,'0'0'270,"0"3"-270,0 7-82,-3 2 58,-2 8 15,-1 1 9,-4 3 0,1 1 0,-1 5 12,-1 2-1,4 2-4,4 0 2,0 1-1,6 0 5,4-2 4,10-3 8,3-3 13,11-3 26,9-8 5,9-7-18,12-10-12,8-13-9,-2-9-30,-5-6-10,-8-9-118,-15-2-193,-7-64-269</inkml:trace>
  <inkml:trace contextRef="#ctx0" brushRef="#br0" timeOffset="65594.7518">23295 14752 880,'1'2'152,"2"3"-152,0 9-18,1 6 18,1 12 0,1 11 0,-3 5 8,-1 9 11,-5 2-5,-3 6-1,-7-2-2,-3 6-10,-3-1 13,4-7-14,3-9-8,5-14-96,7-21-169</inkml:trace>
  <inkml:trace contextRef="#ctx0" brushRef="#br0" timeOffset="66064.7787">22988 13652 1225,'4'-6'156,"5"2"-156,10-3-2,11 7-19,4 5 15,-3 4 5,-5 11-23,-2 8-2,-3 5 17,-5 12 2,-2 9-2,-8 3 3,-3 6 6,-3 2 11,-5 0-5,-2-6 6,-4-10-12,-2-7 17,1-17-16,-1-9 17,-1-10 1,1-9 11,-1-6 2,-2-13-1,4-16 1,6-16-16,12-17-16,18-18-8,16-1 8,14 5 15,7 12 15,0 18-12,-3 10-12,-7 16 0,-6 9-6,-10 7-1,-6 10-107,-6 9-84,-7 10-46,-3 37-237</inkml:trace>
  <inkml:trace contextRef="#ctx0" brushRef="#br0" timeOffset="66350.7951">23437 14214 493,'7'11'87,"-1"-4"2,7 7 56,-1-6-5,2-8 82,4-10 9,4-9-92,8-19-94,1-7-12,-6-12-4,-8 2-29,-10 6 1,-11 3 5,-6 8 6,-10 10 7,-3 11-5,-9 11-13,-1 15-1,0 11 0,3 9-1,3 12 0,1 1-26,11 13-98,6-6-101,9 2-16,36 45-58</inkml:trace>
  <inkml:trace contextRef="#ctx0" brushRef="#br0" timeOffset="66868.8247">23787 13342 1183,'0'-6'201,"3"5"-56,0-6-79,-2 5-66,2 4-28,5 1 8,4 8 19,8 7 2,4 2-1,2 5 0,-8-2-12,-5-2-2,-8-1-26,-10-2 5,-11 2 35,-9 9 23,-13 4 13,-2-2-14,8-6-13,10-10-8,16-7-1,8-8-11,1 0-21,4 1-8,5 5 40,2 0 1,14 2 17,6-4 5,4-2-23,3 0-138,-5-2-179,31-16-252</inkml:trace>
  <inkml:trace contextRef="#ctx0" brushRef="#br0" timeOffset="68048.8922">18924 8115 324,'8'-3'201,"0"-1"-143,7-2-40,6 3-12,-5 3 9,-4 2-6,-3 3 0,-2 5 51,-4 3 0,0 0 2,-1 0-19,-2 2-23,-2-2 1,1-1-9,-4-1 0,0 3 0,-3 5 6,-4-1-8,-3 2-1,1-1 3,-4 0-11,8-2 5,-4-4-6,6-3 1,3-4 4,2-4-5,3 2 0,0-4-6,3 0-10,4 0-14,9 0 30,3 0 13,13 0 7,2-4-14,-3 2 7,-8 0-7,-3 0-5,-10 2 0,-4 2-1,-1 2-40,-6 20-139</inkml:trace>
  <inkml:trace contextRef="#ctx0" brushRef="#br0" timeOffset="68888.9402">24272 13655 1069,'-1'-7'306,"1"5"-111,0-6-75,0 8-66,0 0-37,1 2-11,1 0-6,7 5-21,10 10 20,9 14 1,13 14 0,2 17 0,-6 15-1,-10 13-8,-12 59-11,-23-98 20,-12 48 0,-13 0 9,-15-4 4,-13 0 5,-8-2-9,-2-3-9,7-8 0,10-11-115,15-20-44,18-16-42,6-13-74,11-12 5,16-28-349</inkml:trace>
  <inkml:trace contextRef="#ctx0" brushRef="#br0" timeOffset="69294.9635">24730 13490 1374,'2'-7'178,"-2"5"-104,14-4-74,1 7-5,12 3 5,6 3 2,-3 1-2,-6 3-7,-6 4-1,-4 6-4,-6-2-12,-6 1-4,-4 5-13,-13 7 41,-10 7 23,-10 9 4,-5-2-11,8-3-5,13-15-11,11-10-30,8-7 2,8 1 19,4 2 9,12 0 18,10-3-3,10-2-2,13-5-1,4-5-1,-2-3-11,-4-6-36,-10-1-132,-15-7-66,-17-47-337</inkml:trace>
  <inkml:trace contextRef="#ctx0" brushRef="#br0" timeOffset="69986.003">23713 13045 109,'-2'-9'144,"2"3"-10,-3-5 62,-3 1-47,-1 4-14,1 0-35,1 2 2,1 0-13,-1-2 34,0 4-11,1 1-2,3 1-10,1 0-10,0 0-55,4 1-35,-1-1-15,1 0 15,12 0 36,22-1 2,69-9-11,77-22-6,30-12 0,-74 15-15,-12 6 6,0 2-12,-24 9 0,-64 6 8,-6 6-8,-13 2-2,28-1 2,-18 6 0,-10 1-35,-6 6-46,-4-1-27,-1 6-91,-4 1-22,0 7-43,-8 24-387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10.99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136 7469 292,'0'2'860,"-1"1"-749,-2 10-111,0 14-1,0 13 1,-2 12 41,-4 12 11,0 13 19,-1 10-7,-1 7-22,-4 2-12,3-2-15,-1-4-4,-1 1-4,4-3 1,1-2-1,-4 2-7,7-4-17,-2-19-86,8-18-121,11-27-229,43-72 28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11.21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078 8069 1186,'-5'-2'227,"2"-5"-106,-1 1-70,7 5-51,5-2-49,8 3 40,18-1 9,26-2 51,71-5-20,29-8-11,-10 6-11,-110 8-9,-6 2-15,-8 2-77,25 4-109,-18 8-169,-47 64-169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11.41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865 8842 1563,'8'-1'145,"7"-1"-134,20-5-11,14-1 25,14-4 31,1 1 13,7 0-20,-1 1-23,1 3-13,-3-1-13,-2-2-7,1 4-98,-2-4-138,91-33-342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11.66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170 8120 1190,'-2'0'602,"2"5"-602,-2 12-99,2 14 81,0 25 18,-2 21 0,-7 71 33,-1 39 0,0 26 11,0-78-10,0 24-11,-2-30-14,2-23-9,2-57 0,5-12-48,3-7-42,-2 31-99,4-22-120,14-16-291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11.99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279 8041 1262,'3'-3'210,"2"0"-132,5-6-65,10 3-11,13 1 10,9 0 1,8 7 4,0 8-5,-1 7-11,-5 11 31,-7 3-32,-11 9 0,-7 5 5,-9 4 13,-6 2-2,-18 2 34,-8 5 8,-22 3-2,-21 2-22,-58 37-4,80-71-22,-42 25 5,13-16-13,23-14-1,20-14-95,23-16-153,105-60-604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14.06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1694 7230 1316,'-6'-4'219,"4"3"-84,-5-2-117,5 3-18,0 3-29,-2 13 14,-4 10 15,-10 29 12,-7 25 6,-17 81-1,-6 47-5,4 19-3,15-103-4,7 3-4,11 4 0,11 4-1,11 0 1,11 5-7,7-16 6,2-2-18,0-3-26,-8-11 1,-19-61 7,-2-3 12,-4-4 1,-4 39-16,-7-10 24,-8-9-1,-5-5 16,-2-2 23,-2 3 1,0 6-8,2 6-8,7 3-7,0 7 6,6-3-7,9 4-5,5-5-11,8 4-5,13-3 12,5 3-5,11 5 14,3 10 12,17 65 15,-12 36 12,-31 23 12,-37-50-13,-18 27-5,-20 21 0,-23-2 6,-6 0 9,6 0 10,21-28 1,22-69-16,36-78-20,3-6-23,6-8-22,0 26-4,10-13-56,8-8-86,10 2-72,98 38-62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16.62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103 11309 866,'0'0'294,"-1"1"-177,-1 1-117,1 2-16,-1 2 16,2 0 30,0 5 34,3 6 25,2 10-4,3 12-22,0 10-10,-2 8 14,-1 10-11,-2 8-8,-2 6-11,-2 2-8,1-1-23,-2 2 3,-1 6 1,0 66-1,0 34 20,15-1-8,-1-149-21,2 0-1,4-7-14,15 34-6,8-13 0,4-10 6,2-9 15,0-7 34,0-5-6,-1-12-13,-2-2 2,-1-12 17,-3-3 1,-2-11-2,-2-4 13,-3-9-1,0-5-4,1-7-19,-7-4-1,-1-11 3,1-12-1,-2-14-5,14-66-17,-6-21 5,-22 121 3,-3-2-3,9-47-5,-4 9 12,-2 4-13,0 2-1,-2 2 1,-3 6 1,-4 9 5,-2 6-6,-4 11-3,-3 0 3,-3 9 25,2 4-10,-1-4 5,1 6-19,0 2-1,2 3 6,4 6-6,3 5-14,-3 7 14,3 1 0,0 8 2,0 2-2,-1 0 0,-2 2-8,3 2-3,0-4 11,0 0 1,0 0 7,0 0-8,0-4-24,0 4-17,0-6-25,0-1-49,3-4-43,-2-4-55,2 7-15,-3 4-76,4 27-29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03.44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5012 4706 330,'-3'2'486,"2"2"-447,-3-1-39,2-2 0,-2 3 2,-2-3 37,0 6-15,-2 0-14,-2 1-10,6-4 1,-1 2 0,4-2 26,-1-4 20,4 0 11,-1 0 29,2-4 0,0 1-54,0-1-32,1 3-1,3 1 6,2 2 6,5 8 31,8 0-1,8 3 3,9-2-13,9 0 8,11-3-2,10-2-14,7-4-8,3-2-8,-3 0-2,-7-2 1,-8 0-1,-11 2-6,-9-2 1,-13 2 0,-11-2 5,-8 0 2,-9 2 10,-3 0-18,-5-6-11,-4-12-194,-6-9-77,-59-90-271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20.34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508 7744 1157,'-6'-14'177,"1"9"-60,-2-10-24,1 13-47,2 4 14,4-1 8,0 2-8,0-1-24,0 0-15,0-2-8,0 4 1,0-4 4,0 0 1,0 3-4,0 0-4,0-2-4,0 0-6,0-1 0,-3 2-1,6 0 0,-3 8 0,9 5 2,-1 9-2,5 5-1,3 6-96,3-1-16,-2 0-79,4-2-142,-2 26-597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20.60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404 8598 1311,'-1'3'217,"2"4"-209,-1 0-8,3 2-8,1 8 8,1-1 44,3 7-5,1 6-15,1 0-11,4 0-7,-5-5 6,2 3-12,2-6-58,-2-6-62,-1-4-169,20-47-334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25.31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5321 5074 1298,'0'-4'174,"0"1"-108,0-1-66,-2 4-35,0 1 22,0 2-11,-3 0 7,2 1 7,0 4 1,-4 5 9,-3 7 27,0 5-2,-6 2-13,1 4 5,-6-3-10,-2-1-7,-10 3-55,-8-5-111,-5-5-193,-69-29-28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25.53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5603 3579 1340,'-4'-14'170,"2"8"-29,-3-13-66,4 15-57,1 4-17,0 3 13,0-3-14,1 0-5,1 1-38,3 2-121,5 11-8,12 3-59,99 27-72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25.81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8455 2734 950,'-13'0'83,"-2"0"-66,-13 1-16,-5 3 5,-9 4 42,-12 5 17,-10 11-20,-52 26-18,-29 14-17,-20 8 7,71-28-10,9-5 5,49-26-12,4 3-15,-5 0-157,-118 57-297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26.07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7778 3185 719,'6'17'260,"0"11"-217,7 27-34,2 17 5,-4 10 1,-8 6 3,-9 10 25,-20 66 29,-23 31 60,-21 7-42,25-76-45,16-9-28,15-67-8,6-8-9,1-6-29,-2 38-58,3-19-99,8-21-66,40-49-271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26.31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8958 2827 1186,'2'-3'179,"-4"3"-143,4 3-36,-5 9-54,-2 12 22,1 9 32,-4 18 36,-4 14 6,0 11-19,-7 7-4,-1-1 1,-2-13-20,1-15-72,2-12-128,-13-3-271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26.73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9136 2712 1251,'12'-10'150,"4"-1"-96,21-9-28,13 3-17,15 3 30,53-10 27,18 8-8,-96 14-23,-6 2-19,29 2-2,-18 7-4,-12 1-3,-16 1-7,-9 8-1,-8 3-5,-6 9 6,-13 10 0,-18 11 10,-22 4 10,-71 46 11,-47 4-31,14-31-15,129-64-28,4-1 2,2-8 29,-26 8 12,13-10 0,15-1 8,11-5 13,15 3 4,12-1 5,15 0-29,22 0-1,69 8-1,39 18 0,-21 19 1,-103-31 0,-7 2 0,-5 1 0,16 6-1,-17 3-129,-20 2-154,-132 55-227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26.96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8262 3740 1246,'32'-6'177,"13"2"-128,97-8-28,66 0 39,30 4 62,-78 2 7,-7 6-45,-13-2-41,-26 4-20,-14 1-10,-60-2-3,-9 1-10,-1 2-6,24 0-49,-21-2-76,-17 0-26,-19-12-25,-91-50-528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27.22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9197 3294 1104,'0'2'159,"0"10"-159,3 7-34,-3 23 23,-3 13 11,0 19 8,-8 64 31,-11 45 23,-9 43 40,-1-59 9,-2 10-44,-7 20-40,6 8-12,-7-43-1,1-20-2,6-37-4,22-71-8,7-11-32,0-5-16,-5 12-28,4-20 11,7-27 58,7-24-260,44-166-60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04.79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4672 2802 93,'-3'0'695,"2"0"-572,-2 0-63,3 0 40,0-4 65,3 2-22,-2 1-74,2-3-48,0 1 13,-2 1 31,-1 2 5,2 0-25,-2 0-34,0 2-11,0-2-19,0 2-8,6-2 3,3 0 24,14 0 13,8-2 1,5-2-8,8-1-5,6-4 12,1-4-12,3 3 10,0-2-10,-3-2 10,1 4-10,-4-3 0,0 3 8,-2 2 3,1 3-12,0 1 0,2 2 0,-1 0 9,-1-1-9,-2 2 1,-4-2-1,-3 0 0,-3 0 0,-7-1 0,-4 3 1,-9-1-1,1 2 0,1 0 0,3 2-2,9-2 2,13 1-1,12 0-9,11-2-7,4-4 10,-5-9 1,-12 2-3,-7-2 9,-14-3 0,-10 5 7,-7 3 10,-13 6 91,-7-4-35,-5 0-44,-11-8-29,-5-1 16,-2-3-10,-3 4-6,4-1-24,6 0-7,2 0 19,6 2-5,0-5-8,-1 1-8,3-4 21,-3 1 12,0 2 1,-3-7-1,-3 2-11,-3 0-19,-3 3 28,1 1 2,-1 3 5,9 5-5,-2 2 0,10 5 1,1 1 7,4 3 1,3-2-9,2 3 0,2 0-4,-2 0-17,2 0-8,1 3-22,4 2-31,7 4 25,8 9 10,10 2 47,9 4 23,4 3-2,2-2-15,-4 1 0,-8 1-6,-3 1-12,-4 1 6,-9 2 6,-2 0-7,-6 5 7,-2 3 9,-2 6-9,-3 1 1,-2 3 14,-4-3-14,-1 2-1,-3-8-1,-3-6 1,-4-1 9,-11 1 14,-12 6-7,-14 6-16,-5 8-139,4 0-200,-18 61-158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27.45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9060 3712 1246,'0'3'171,"-2"3"-171,-4 9-41,-6 12 41,-16 15 48,-21 20 63,-67 61-9,-71 34-34,-35 25-31,93-70-17,89-68-20,22-17 0,14-5-116,2 21-116,51-24 80,229-84-802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27.63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9620 3990 1687,'1'15'138,"5"14"-138,7 25-23,2 28 22,2 13 0,0-3 1,4-4 0,6-11 0,8-15-7,2-17-32,6-21-30,6-20-113,90-86-199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27.881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1658 2502 1307,'0'2'209,"0"-1"-175,0 3-34,-2 2-19,-1 5 4,-1 12 15,0 7 6,-3 3 3,7 2-8,-2-7 16,1-8-7,-4 0-10,-10-8-84,-107 15-261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28.08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0875 2720 1046,'0'4'490,"0"11"-490,0 15-8,-2 17 7,-3 28 1,-5 67 33,-14 59 18,-23 12 51,10-81-24,0-13-39,12-17-23,16-65-4,-1-3-12,-1-7-51,-11 25-120,-42 17-162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28.41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0925 3051 1683,'7'2'165,"12"4"-165,19 5-66,20 9 65,64 15 1,44 10 6,30 15 2,-59-14-7,-12-13 8,-19 3-7,-17-6 4,-49-15-6,-7-3 0,-2 1 0,28 9 0,-17-8 0,-12 1 0,-14-7-9,-12-2-6,-4 0-30,-6 3 16,-1 5 10,-8 8 19,-15 6 22,-16 8-22,-64 28-30,-66 6-150,-57 1-168,60-45-415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28.58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0835 4012 590,'18'0'850,"12"3"-719,68 2-94,67 4-11,17-14 35,-75 0 2,-13-2-3,-9 4-19,-50 0-22,1 3-13,-5 3-6,28-3-22,-14 3-86,-18-3-93,-29-30-107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28.88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1615 3606 1393,'-1'8'129,"-2"9"-129,-3 16-27,-8 27 27,-11 14 43,-29 74 53,-22 41 18,-10 27-21,32-55-43,5 16-11,13-3-21,6-37-3,9 0 1,8-17-8,2-14 1,5-57 9,0-14-5,2-3-4,-5 25-7,3-20 5,2-18-7,0-11 0,4-8-6,-8-9 5,-4-12-89,-9-15-142,-55-149-356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29.10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0904 4490 1164,'-2'-1'765,"2"4"-726,-4 7-39,4 14-18,-3 7 18,0-2 7,3-3 7,3-9-13,0 4 0,7-2 0,-2-2-1,2 2-11,9 0-94,5 0-150,50-19-428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44.35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7524 6236 1263,'0'-18'101,"-1"10"-34,-2-14-1,3 17-31,0 5-19,0 0 28,0 0 25,-2 3-17,0-1-52,2 0 0,0 10-34,-3 14 25,3 16 9,-3 19-10,0 12 10,-2 6 8,-1-2-7,4 4 11,0-6-5,-2 0-6,1-6 5,3-11-5,-2-3 0,4-14-1,1-10 0,-1-9-15,1-12 1,0-6 14,-3-4 17,5-8 7,10-10 21,8-19-33,16-18-2,10-22-8,5-11 4,4-8-6,-7 0 8,-2 6-1,-8 6-5,-9 12 35,-11 18 7,-9 17 4,-5 18-5,-5 12-16,-2 7-27,-2 1 0,2 2-17,-2 5-11,2 4-2,4 13 13,-2 14 11,5 7 6,-1 11-1,-2 1-8,-2 3 0,-5 5-1,0 4 9,-6 4 0,-2 2 0,-2-3 1,1-8 9,3-6-1,3-14-2,2-18-6,4-9-1,1-10 1,2-7 6,-3-2 10,2-1 31,-1 0 20,3-6 11,4-14-34,9-11-31,7-16-4,10-14-8,9-12-1,5-7 0,7-8 9,3-2-8,2-2 8,1-6-9,-3-7 1,-7 8 1,-9 12-1,-12 19 0,-11 23-1,-3 15 6,-10 14-5,-4 3-1,-1 13 0,-1 0-22,-1 0-43,-2 3-55,0 8-105,-6 12 20,-3 20-91,-36 89-388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45.47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8935 6646 1060,'-2'0'246,"1"3"-160,-3-2-68,1 2 1,2-3 49,-4 3 11,-1-2-38,-13 3-1,-18 12-4,-20 1-13,-64 20-11,-18 5-5,103-31 5,5 3-12,-29 10-19,16-2-79,14 1-127,11-3-27,8-2-21,7-9 24,11-8 2,14-2 94,1-7 34,10 1 119,2-5 39,-4 2 80,-6 3 19,-3 0 12,-8 5 3,-4 8-29,-3 4 4,-3 13-74,2 13 21,-4 15 55,-2 7-26,-7 9-1,2-2-43,-5-3-18,0-5-18,0-4-13,1-7-1,-4 4-8,2 0-1,-2-5 9,2 1-1,1 3-9,-2-7-37,5 3-82,2-8-34,0-6-97,9-10 37,20-20-11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05.42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6536 4035 310,'-5'2'557,"4"0"-515,-4 4-41,2 0-1,3 8-1,0 1-10,3 7 11,3-4 5,1 1-5,2-8-12,-1-4 12,-1-11 76,-3-3 194,-2-10-46,0-14-112,-2-10-34,-3 0-1,-6 0-41,-4 7-36,-1 8 0,5 5 1,-5 12 0,7 6 0,4 1 4,3 7-4,-3 2-1,2 7-45,1 4-38,4 7-59,6-1-59,10 1-120,49 18-199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46.07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9185 6829 842,'0'-5'226,"2"5"-52,-2-4-70,-2 6-88,-1 0-16,-1 9-51,-2 7 51,-5 15 87,-4 16-4,-3 8-26,-6 8-36,-1 0-5,1-4-1,3-10-15,5-11-19,7-18-49,3-10-59,5-8-26,2-11 142,5-18-187,10-14-9,10-23 99,10-18 108,8-5 0,1 3 143,-3 15-14,-6 18 1,-10 19-23,-2 13-1,-1 5-29,2 8-8,5 4-11,4 7-2,2 2 2,2 2 1,0 7-10,-5 0-7,-7 4-42,-9 1 0,-11 2-30,-12 7 6,-15 7 24,-22 6 5,-20 6-5,-63 22-15,85-60-24,-32 15 12,24-12 27,24-13 22,20-3 10,8-3-22,5-3-4,5-4-5,5 2 20,13-2-14,10 6-5,6 4-1,2 8 5,-2 6-6,-7 0 0,-8 1-22,-10 4-103,-13-3-28,-11 6-37,-22 4-137,-128 40 18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46.31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8602 7508 786,'1'0'376,"5"2"-320,10 4-56,14 6 0,18 0 81,21 2 15,64 12-4,32 0-22,-8 3-23,-60-1-20,-9-11 0,-51-8-3,-4-4-9,-3 1-6,23 2-9,-14-2-17,-19-4-27,-10-4-31,-14-8-13,-9-7-413,-73-71-94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46.55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9311 7377 800,'0'7'129,"0"8"-119,2 14-9,-2 14 24,0 8 31,-4 11 28,-5 11-21,-6 6-9,-6 14-11,-9 0 104,-7-5-67,-3-8-44,3-19-18,9-12-6,5-14-6,9-13-6,5-10-26,5-10-73,4 0-34,0-10 55,23-71-299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46.765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9274 7592 889,'-4'0'316,"4"0"-215,-6 7-95,-13 9 25,-5 14 95,-19 18 0,-13 10-21,-8 7-43,-10 3-23,0-2-20,2-10-10,9-8-4,16-13-5,17-12-84,19-10-94,16-6-169,18-15 32,113-70-418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46.95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29451 7785 875,'9'14'114,"2"5"-29,7 22 55,-1 10 20,-3 6-46,-3 0-4,-3-1-25,1 2-35,-4-2-26,0-6-8,1-1-2,0-10-14,0-8-77,3-7-79,1-9-109,39-15-92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48.12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0419 6992 1146,'1'-1'245,"0"-1"-88,1 0-80,1 2 13,0 0 21,-1 0-33,5 0-35,11 2-19,9 0-6,12 1 14,8 3-2,1 0-9,3 2 7,2 0-1,6-2-1,-5-3-16,0 2-1,-7-1-8,-6 0 8,-3-3-8,-9 5-1,-9-6 6,-9 0-6,-8 0-9,-3 0-18,0 0-12,-2 0-24,1 0-48,-4 2-106,-2 8-277,-6 8 221,-52 42-497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48.48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0455 7783 1195,'0'0'300,"1"2"-261,-1-1-39,0-1 0,2 3 78,-1-3 39,2 1-31,10 5-52,12 4-1,14 2 14,17 4-10,53 11-11,27 1 1,-4-9-9,-99-17-2,-2 3-8,-7-4-1,23 5-6,-12-6 5,-12 0-4,-14 0 4,-6 2 4,-5-4 13,1 2-1,-2 0-8,-1-4-14,2 2-17,0 2-11,-1-1-31,2-2-65,-5 1-175,-12-31-623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49.39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1523 7561 1144,'0'0'249,"0"0"-117,1-1-63,2 1-19,-1 0 23,-1 0 5,2 0-15,6 0-27,9 0 12,15 0-9,15 1-3,13 7-3,58 6-1,26 5 2,-9 1-14,-96-14-10,-12-3 2,-5 1-3,21 1-8,-18-1 0,-16-3-1,-7-1-2,-4-1-4,-1 1-21,-1-3-52,-3 1-50,-5-2-83,-31-16-444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50.01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3100 7171 878,'0'-1'457,"0"2"-455,-2 7-2,-2 9-51,-6 13 39,-6 11-3,-9 8 1,-9 12 14,-14 17 96,-43 69-4,-27 34-29,-5-1-36,83-137 1,5-3-14,3-3-1,-28 31-7,17-13-6,18-15-11,9-16-66,13-14-37,4-7 12,11-16 65,79-80-224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50.479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3250 7249 1314,'0'-2'195,"2"4"-195,1 5-28,0 4 19,0 14 9,-5 5 25,2 11 13,-3 12 23,0 11-2,-1 13-13,0 6-19,1 9-12,1 5-3,2-4-11,2-7 1,1-8 4,4-1-5,-1-5 10,1-2-10,1-8 1,-4-3 5,-2-8-6,-1-6 1,-2-11 8,-1-6-4,0-12-6,0-6 1,-1-8 11,1-4 64,-1 1 20,0-7 6,-6 1-13,-12-8-50,-13-9-24,-24-6-14,-59-28 0,-42-13 5,-10 3-4,74 24-1,60 27 8,6 5-9,12-1-21,-17-4-39,21 6-61,16 13-248,85 45-68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3:05.91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7516 3781 1162,'-8'-11'171,"0"4"-98,-9-13-62,-7 6-10,-4 3 15,-6-1-15,-2 8 10,1 4-1,3 6-10,-1 7 1,6 2 8,3 6 4,2 3-13,4 3 0,-2 10 2,4 8-2,-3 14 1,-4 8-1,7 7-6,-4 10-2,4 7 7,6 3-4,1 2 4,6-6-13,6-1 13,7-4-14,3-18 15,6-14-65,3-25-7,2-22 72,5-16 32,4-19-11,3-25-3,2-21-18,23-73-33,-2-23-29,-8-17-104,-24 55-185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51.23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2339 9349 1584,'3'-3'235,"-1"2"-229,5 2-6,18 10-4,23 11 4,71 23 72,68 15-14,36-2-19,-97-27-19,-27 2-11,-64-21-3,-6-2-5,-7-2 1,20 10-2,-13-7-1,-14-3-33,-4-1-47,-9-6-45,-5-5-63,-56-34-282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51.508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2570 9512 1500,'-3'-3'301,"3"4"-281,-2 5-20,0 13-63,-2 9 63,-9 15 9,-3 14 51,-12 12 13,-6 17-20,-29 56-16,36-90-19,-21 48-10,-1-3-7,1-7 14,4-9-15,1 2 0,4-1-52,4-7-6,8-8-73,10-12-115,8-16-219,20-21-227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51.712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2307 10087 1501,'14'0'215,"12"7"-178,26 4-26,61 22-1,28 2 16,-2 6-7,-101-29-7,-4-2-3,-1 2-9,29 13 0,-11 1-47,-10-3-107,-12 0-88,-22 26-307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51.90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1928 10639 1557,'8'11'200,"7"3"-157,22 18-35,17 10 10,18-1 30,48 19-21,7-12-12,2-7-15,-46-20-11,-43-11-88,-2-4-166,103-5-395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52.16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3074 10873 1197,'-4'7'301,"-4"9"-274,-7 20-9,-5 12 9,-7 8 36,-3 2 14,-5 4-19,-5 2-2,-3 10-23,-8 15-14,0 4-11,-5 8-7,-1 3 8,3 0-9,4-10-56,8-8-63,9-6-65,11-20-152,20 4-186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4:52.514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33234 10716 1332,'9'-4'177,"6"7"-134,18-3-31,5 9-4,7 9 8,-3 7 16,-3 9-1,-6 7 14,-7 4 0,-2 7-7,-7-4-14,-7-3-24,-1-4-1,-15 0 1,-7-7 0,-7 1 8,-11 1 26,-9 0 23,-11-1 0,-2-1-15,-4-4-9,4-4 3,4-5-18,6-6-6,1-6-4,8-2-8,3-14-3,7-2-60,4-13-122,-1-76-378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12.443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5782 7467 340,'2'-2'242,"-2"2"-74,0-2-21,1 2-36,-1 0-24,0 0-33,0 0-24,-1 0-23,2 0-6,2 0 89,-3-3-60,2 0-22,4 0-8,12-6 88,14-11 29,17 0-78,12-5-24,10 6-13,-7 11-1,-1 1 1,-7 6-1,-5-1 5,4 0 7,-1 0-12,1-2 12,2-2-13,1-1 0,-4 1 8,-8-2-6,-10 2-2,-9 2-31,-15 2-38,-5 0-20,-7 2 2,-6-5-15,-51-17-482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12.756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5869 7329 773,'-3'-1'233,"3"1"-53,-1 0-153,1 0-27,1 7-14,2 3 4,3 12 10,3 13 26,0 17 28,1 16-21,-2 16-5,0 73 11,-14 29-10,-7-11-11,3-63 1,1-1-5,3-4-8,6-67-5,0-5 5,3-8 0,0 26-6,1-18-31,0-18-45,-2-8-35,3-12-98,7-52 2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12.977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5919 7979 943,'4'-4'212,"13"0"-161,16-10-42,16 1 6,10-7 16,-2 4 17,-4 2-15,-9 10-25,-3 10-5,-4 6-3,-1 8-1,-3 2-5,2 3-79,-1 2-103,45 40-127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9T02:15:13.210"/>
    </inkml:context>
    <inkml:brush xml:id="br0">
      <inkml:brushProperty name="width" value="0.08819" units="cm"/>
      <inkml:brushProperty name="height" value="0.35278" units="cm"/>
      <inkml:brushProperty name="tip" value="rectangle"/>
      <inkml:brushProperty name="rasterOp" value="maskPen"/>
    </inkml:brush>
  </inkml:definitions>
  <inkml:trace contextRef="#ctx0" brushRef="#br0">5800 8801 1062,'15'-6'137,"9"-3"-82,22-8-25,18-10 53,7-3 41,0 1-8,-4 3-46,-7 10-50,-5 3-1,-5 9-11,-6 2-8,-4 2-70,-2 0-83,-5 0-311,27-24-26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xmlns="" id="{63AE19CB-2FBC-433F-AB12-419A9FA0828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xmlns="" id="{80984635-15CE-44B9-AB97-9ED2D8E58EB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xmlns="" id="{B9F6A094-0887-4041-B50B-2733096C978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xmlns="" id="{C16EBD57-1980-4AD2-920B-DBAEE137A20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xmlns="" id="{7655B466-E1C1-4284-A570-C95E1A40DCF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xmlns="" id="{2DD57A12-8940-474C-AFD6-DEBCB79D0E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41359AB-FB66-4866-AE0C-9E1F86A2B0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78240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AA22CE9-5A9A-4EBB-8C45-B2B2E6CDDFA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B197774D-44C1-4EDC-82DC-60579CA34F4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7E82E60B-9B96-4162-9445-988BF6AC62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0AFD5AB-BAE7-409C-A86B-22615A46DB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85763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832C683-2E0D-4343-B033-2AB1ACA01F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D4A93E5A-D7BF-4179-BEE2-26EF9E9532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01F81059-3F14-4CFA-8810-ACFE71A3360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52CD2A6-9CB0-49AA-92E7-9BE475519A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05046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E6FA18D7-11C0-4E26-B831-71FECB89F66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C50FDB30-E5CB-4E59-899D-9E3692C1AEA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2EE34C90-B4D2-482B-B36A-6DE35F26CE5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D21F24A-25E1-40F5-A05B-B59DF4BA84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31898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F88C8-1F80-4E95-A5A4-A98E32DAD66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97269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160E2-241B-4A82-9F7D-1B12EA1C75F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70605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E38E-E0DF-4202-A5E5-D44DF1D0D86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97175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10877-EA1E-4075-99DC-709DA5369C0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91158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9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8F9C0-1618-49C4-BEFE-7DE15F8826F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255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9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B6DCF-6D86-4558-BF3E-E77BB1DB1DF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57664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9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D27CB-A2DE-4516-9623-DC6EC042066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059327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2C532-955B-4705-91FD-05424A8C5AF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3839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C155A05-C196-4F91-85CE-8D5CFFC42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19D90D96-01E1-4CE2-9248-99422DA6D3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DCB95F28-2799-4BCD-A943-494CD122D2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51D70F-553E-4490-B4A4-CC6FEB3483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05551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2A494-F839-491F-A777-BA59CECB751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94107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831B9-2A56-411C-823C-C8487B7CDA0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01925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8185D-8EB1-424D-8615-26B2C251154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22822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C61ADD6-E436-410B-AA63-88F25E44E8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721A3B7F-38AF-4C66-B681-5A65D39E51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BB049A36-C149-406F-8506-09F6756C14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14AB0F6-7E99-4588-8676-83FC5B3AF3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32197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BD88C8F-21D7-49C0-8157-EED42C3C34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C86130E-1255-4F94-B877-952B3E7032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EE7D9E86-098D-41D3-84A4-9A809459B1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59C063E-35B5-4B7C-A404-E5693A4E8D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49831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073AAF0-2FD7-4598-B5FF-1FF4D2B0E1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49E43B96-DEC7-492A-A375-1B66162807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5171F7C7-F340-49B6-AD4A-2A444730194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35BC596-06F0-468F-A3E7-95CFF7A379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538899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EF911DC-EFC8-456A-BB26-3C2C779CC9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B0AD220A-9E04-42FA-8825-B564908FD88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3218C3C7-CDF8-4474-8CCA-48AF39C79A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1C3F611E-A386-483B-BE21-179C86C5FE9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1FF5CF1-3F75-44CD-BF7D-2FF26D4277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42262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604B4BA-318A-4316-A8D7-F3BF1D53E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46074C62-8157-4270-BE8C-73EC46BDAB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39ED44F2-5BA9-4F14-8B6D-872B49DE78D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A724457D-2713-46D3-AFE0-918BFB81AA5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63037AD6-F510-4C91-AA55-E08A8BB85A8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C966D035-F468-44BE-8E32-FB3C1B63DD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31AD221-2B21-4187-9347-B14AD6F545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1547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C744838-EBE4-4789-8AE2-1BFD5D2202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F8DD55CA-2C44-41B4-A128-2F80894878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3B0C297-EE2A-4061-8FBB-F6A8930C10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504177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A98FF490-9574-48D4-9680-530AF58C6E5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5884E4C-C833-418D-99DA-0F3BE9D7ED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359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CF48A1D-4E73-43CA-A2CB-FC05F8A63E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02D9BC90-4EC4-4633-A4D3-4FFDAFF6F2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EF202EDD-4011-4AA8-98CF-BD22998797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7CC2DA6-5EE1-4EDA-8119-16E45FA767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60786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C631528-56D9-4D41-B1BC-FEC84088F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BB4189FF-D083-437F-8868-D00A8A029E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5E5A066A-0F70-42BB-85D9-598E1080C9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6CF947FF-6BD8-4F0B-A8CD-07F2917A73A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0A819C6-BC2D-4E1E-8567-E975615B62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43415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289E902-8074-4749-830B-A76BF39F63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CC26C1FA-F9FD-487A-8E59-1DCD31DACA6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CBD3F5CC-C659-49AB-8E95-F7374953A2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2E7EF1EA-7ADA-466C-AFBA-2A18D4405F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41BEA6-9523-4912-AD3C-701C2ECDA6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43301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1AD2A2D-E08E-4C7F-90B8-9F4A118154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38E1589C-0DFE-4516-87DA-8FCC0DA45F5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F612B301-3E8D-4DDA-9CB3-79261A06078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9045542-372D-41B8-AEA9-D28765D5AD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743302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A4655627-C3AF-4201-A300-E82C34155B6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CDADB583-37CC-48AF-AD94-1356410D446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C106ED10-6041-4B75-ABC8-24445EA272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4064A91-B8A3-4895-A838-06BE0EB753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5071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465E9F1-9BE8-43D4-96DB-64D3E983E8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858660F-CEF3-44EF-905A-095EEED29F9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E1E0BB92-79A7-4B80-8DE9-D47A5754A7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6EE8A8EF-B092-4945-ABB8-6A8DDCA0B3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62D0F66-CB54-4C96-972A-6139986822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74001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B3293C1-B2E0-45E0-8EFC-BA1AEB59D9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951A8A29-B4A2-4364-962C-BE5716C7F3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045139A5-D78B-4B4C-8514-D6F2FCC271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D894C385-3E38-4592-9DD9-3F29E88C34B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7A2002C3-40A4-4A03-B6DA-94A090A5E31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292F01A1-C76F-458B-AB00-4938B2ACC7B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320AD39-9043-4395-8172-CBF5BD2A790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3689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FF7E033-5D6E-4C9A-928F-D40EA18DF4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61F727E0-348A-497E-83E7-5F049231010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3B659F2-6AD6-4340-80D2-9439DE33A0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62441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3AD6E9DD-05F0-4EB4-9F96-8D17CA2AE65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E8E8BCF-3760-46C4-BFBB-80B5E1F2D2D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67825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6334A74-D1E4-46D7-8685-07E57FC003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776D4B65-36BC-4A4F-8095-4FD3BE8FBC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B868C238-E8EF-4290-92B3-3C4D2F792B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FB73C78F-C753-4704-9D3F-762FCAF9E4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E08BB2A-0872-45A1-BE55-04115CA4F6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2697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628AD4C-686B-45A4-9125-E6B28BCB1B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50D8488B-AE67-4B9E-AEEF-0C26E432C5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DFCF231E-7B6A-4FA9-9261-15DC1B5784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AD33F3BA-D71A-474D-9C1F-4A120A3CFFD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6D2B616-BA59-4846-9B40-CEA08A99FD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23585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hyperlink" Target="../&#24635;&#30446;&#24405;.ppt#2. &#24187;&#28783;&#29255; 2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hyperlink" Target="../&#24635;&#30446;&#24405;.ppt#-1,2,&#24187;&#28783;&#29255; 2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hyperlink" Target="../&#24635;&#30446;&#24405;.ppt#-1,2,&#24187;&#28783;&#29255; 2" TargetMode="Externa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xmlns="" id="{F416DBEB-1F3E-41FD-BB2C-0B893830E7A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13284" y="6440488"/>
            <a:ext cx="28448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180617C-27FC-40C3-A29D-A4B231507A1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xmlns="" id="{06BE9954-5E80-46E3-A060-26657AB66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184" y="6400800"/>
            <a:ext cx="3860800" cy="26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五章  静电场</a:t>
            </a:r>
          </a:p>
        </p:txBody>
      </p:sp>
      <p:grpSp>
        <p:nvGrpSpPr>
          <p:cNvPr id="101380" name="Group 4">
            <a:extLst>
              <a:ext uri="{FF2B5EF4-FFF2-40B4-BE49-F238E27FC236}">
                <a16:creationId xmlns:a16="http://schemas.microsoft.com/office/drawing/2014/main" xmlns="" id="{39141CFF-CADC-4766-B4DC-8945CB6B5A50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101381" name="Picture 5" descr="moban-2-3">
              <a:extLst>
                <a:ext uri="{FF2B5EF4-FFF2-40B4-BE49-F238E27FC236}">
                  <a16:creationId xmlns:a16="http://schemas.microsoft.com/office/drawing/2014/main" xmlns="" id="{CD7D2928-07AF-4FEB-A1B2-AFAF702DD9F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1382" name="Picture 6" descr="moban-1-11">
              <a:extLst>
                <a:ext uri="{FF2B5EF4-FFF2-40B4-BE49-F238E27FC236}">
                  <a16:creationId xmlns:a16="http://schemas.microsoft.com/office/drawing/2014/main" xmlns="" id="{71DFC602-26B9-4C40-B6A7-D5A55786EDF9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1384" name="Oval 8">
            <a:extLst>
              <a:ext uri="{FF2B5EF4-FFF2-40B4-BE49-F238E27FC236}">
                <a16:creationId xmlns:a16="http://schemas.microsoft.com/office/drawing/2014/main" xmlns="" id="{0F4F1B1F-2ED8-4417-93FC-AC9CFAE337A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01387" name="Picture 11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7DD23E0D-F739-4709-BC23-2FE1E5E7341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388" name="Text Box 12">
            <a:hlinkClick r:id="rId16"/>
            <a:extLst>
              <a:ext uri="{FF2B5EF4-FFF2-40B4-BE49-F238E27FC236}">
                <a16:creationId xmlns:a16="http://schemas.microsoft.com/office/drawing/2014/main" xmlns="" id="{9942A8D7-704F-4822-9762-30476B82D9D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9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C484F4-280E-4DDA-829D-58171A28B3F0}" type="slidenum">
              <a:rPr lang="en-US" altLang="zh-CN" smtClean="0"/>
              <a:pPr/>
              <a:t>‹#›</a:t>
            </a:fld>
            <a:endParaRPr lang="en-US" altLang="zh-CN"/>
          </a:p>
        </p:txBody>
      </p:sp>
      <p:grpSp>
        <p:nvGrpSpPr>
          <p:cNvPr id="7" name="Group 17">
            <a:extLst>
              <a:ext uri="{FF2B5EF4-FFF2-40B4-BE49-F238E27FC236}">
                <a16:creationId xmlns:a16="http://schemas.microsoft.com/office/drawing/2014/main" xmlns="" id="{10E1BCCA-0DC2-42F4-BA30-27BB810A5CBD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8" name="Picture 18" descr="moban-2-3">
              <a:extLst>
                <a:ext uri="{FF2B5EF4-FFF2-40B4-BE49-F238E27FC236}">
                  <a16:creationId xmlns:a16="http://schemas.microsoft.com/office/drawing/2014/main" xmlns="" id="{EEE0C101-CF0F-42FA-A033-4EA2A4F4D165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19" descr="moban-1-11">
              <a:extLst>
                <a:ext uri="{FF2B5EF4-FFF2-40B4-BE49-F238E27FC236}">
                  <a16:creationId xmlns:a16="http://schemas.microsoft.com/office/drawing/2014/main" xmlns="" id="{02E8642F-BD47-4344-92E8-092319A2E444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Oval 20">
            <a:extLst>
              <a:ext uri="{FF2B5EF4-FFF2-40B4-BE49-F238E27FC236}">
                <a16:creationId xmlns:a16="http://schemas.microsoft.com/office/drawing/2014/main" xmlns="" id="{24DF1AB8-EFB2-47C6-AEE9-FB5F1B51CA6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080000" y="609600"/>
            <a:ext cx="6680200" cy="8255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Oval 21">
            <a:extLst>
              <a:ext uri="{FF2B5EF4-FFF2-40B4-BE49-F238E27FC236}">
                <a16:creationId xmlns:a16="http://schemas.microsoft.com/office/drawing/2014/main" xmlns="" id="{A0647BBD-3735-4F4A-BA7A-0123A1D6811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23">
            <a:extLst>
              <a:ext uri="{FF2B5EF4-FFF2-40B4-BE49-F238E27FC236}">
                <a16:creationId xmlns:a16="http://schemas.microsoft.com/office/drawing/2014/main" xmlns="" id="{878DCBFD-35D0-4C91-A5E5-BCDB17DDB56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966885" y="65088"/>
            <a:ext cx="5615516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5-8 </a:t>
            </a: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场强度与电势梯度</a:t>
            </a:r>
          </a:p>
        </p:txBody>
      </p:sp>
      <p:pic>
        <p:nvPicPr>
          <p:cNvPr id="13" name="Picture 27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166EB76F-9DCF-4058-AC61-37698F1E917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28">
            <a:hlinkClick r:id="rId16" action="ppaction://hlinkpres?slideindex=2&amp;slidetitle=幻灯片 2"/>
            <a:extLst>
              <a:ext uri="{FF2B5EF4-FFF2-40B4-BE49-F238E27FC236}">
                <a16:creationId xmlns:a16="http://schemas.microsoft.com/office/drawing/2014/main" xmlns="" id="{84FB5CF8-EF53-42BB-BAE7-95388BDC570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10726286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BA3DA4C0-AE27-4569-8FC1-138CB577DE0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13284" y="6440488"/>
            <a:ext cx="28448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28B4123-7274-4196-B568-70D213CF945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9" name="Rectangle 15">
            <a:extLst>
              <a:ext uri="{FF2B5EF4-FFF2-40B4-BE49-F238E27FC236}">
                <a16:creationId xmlns:a16="http://schemas.microsoft.com/office/drawing/2014/main" xmlns="" id="{F8A22C69-E660-41AD-ABD7-DDA82E2FA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184" y="6400800"/>
            <a:ext cx="3860800" cy="26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五章  静电场</a:t>
            </a:r>
          </a:p>
        </p:txBody>
      </p:sp>
      <p:grpSp>
        <p:nvGrpSpPr>
          <p:cNvPr id="1041" name="Group 17">
            <a:extLst>
              <a:ext uri="{FF2B5EF4-FFF2-40B4-BE49-F238E27FC236}">
                <a16:creationId xmlns:a16="http://schemas.microsoft.com/office/drawing/2014/main" xmlns="" id="{0A7D6060-481E-4689-B480-B400FDB54ED6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1042" name="Picture 18" descr="moban-2-3">
              <a:extLst>
                <a:ext uri="{FF2B5EF4-FFF2-40B4-BE49-F238E27FC236}">
                  <a16:creationId xmlns:a16="http://schemas.microsoft.com/office/drawing/2014/main" xmlns="" id="{AD987340-149B-453C-AA89-5595517CE56F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43" name="Picture 19" descr="moban-1-11">
              <a:extLst>
                <a:ext uri="{FF2B5EF4-FFF2-40B4-BE49-F238E27FC236}">
                  <a16:creationId xmlns:a16="http://schemas.microsoft.com/office/drawing/2014/main" xmlns="" id="{9FB75B54-4F66-4143-8A78-C1109F3FB77B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44" name="Oval 20">
            <a:extLst>
              <a:ext uri="{FF2B5EF4-FFF2-40B4-BE49-F238E27FC236}">
                <a16:creationId xmlns:a16="http://schemas.microsoft.com/office/drawing/2014/main" xmlns="" id="{1532D007-78CC-441C-A34F-38780160817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229600" y="609600"/>
            <a:ext cx="3530600" cy="8255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5" name="Oval 21">
            <a:extLst>
              <a:ext uri="{FF2B5EF4-FFF2-40B4-BE49-F238E27FC236}">
                <a16:creationId xmlns:a16="http://schemas.microsoft.com/office/drawing/2014/main" xmlns="" id="{F7184262-90D8-4AB9-8398-BCF45DAB806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7" name="Rectangle 23">
            <a:extLst>
              <a:ext uri="{FF2B5EF4-FFF2-40B4-BE49-F238E27FC236}">
                <a16:creationId xmlns:a16="http://schemas.microsoft.com/office/drawing/2014/main" xmlns="" id="{CCB6F647-5E87-479A-BBDA-5CD278ABD21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347200" y="65088"/>
            <a:ext cx="226271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5-7 </a:t>
            </a: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势</a:t>
            </a:r>
          </a:p>
        </p:txBody>
      </p:sp>
      <p:pic>
        <p:nvPicPr>
          <p:cNvPr id="1054" name="Picture 30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CA84833A-4583-4C7F-93A9-8AD2D113146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55" name="Text Box 31">
            <a:hlinkClick r:id="rId16" action="ppaction://hlinkpres?slideindex=2&amp;slidetitle=幻灯片 2"/>
            <a:extLst>
              <a:ext uri="{FF2B5EF4-FFF2-40B4-BE49-F238E27FC236}">
                <a16:creationId xmlns:a16="http://schemas.microsoft.com/office/drawing/2014/main" xmlns="" id="{C436748B-0704-414D-A41D-25ED2F82DCB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3760896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61.emf"/><Relationship Id="rId299" Type="http://schemas.openxmlformats.org/officeDocument/2006/relationships/image" Target="../media/image152.emf"/><Relationship Id="rId303" Type="http://schemas.openxmlformats.org/officeDocument/2006/relationships/image" Target="../media/image154.emf"/><Relationship Id="rId21" Type="http://schemas.openxmlformats.org/officeDocument/2006/relationships/image" Target="../media/image13.emf"/><Relationship Id="rId42" Type="http://schemas.openxmlformats.org/officeDocument/2006/relationships/customXml" Target="../ink/ink21.xml"/><Relationship Id="rId63" Type="http://schemas.openxmlformats.org/officeDocument/2006/relationships/image" Target="../media/image34.emf"/><Relationship Id="rId84" Type="http://schemas.openxmlformats.org/officeDocument/2006/relationships/customXml" Target="../ink/ink42.xml"/><Relationship Id="rId138" Type="http://schemas.openxmlformats.org/officeDocument/2006/relationships/customXml" Target="../ink/ink69.xml"/><Relationship Id="rId159" Type="http://schemas.openxmlformats.org/officeDocument/2006/relationships/image" Target="../media/image82.emf"/><Relationship Id="rId324" Type="http://schemas.openxmlformats.org/officeDocument/2006/relationships/customXml" Target="../ink/ink162.xml"/><Relationship Id="rId170" Type="http://schemas.openxmlformats.org/officeDocument/2006/relationships/customXml" Target="../ink/ink85.xml"/><Relationship Id="rId191" Type="http://schemas.openxmlformats.org/officeDocument/2006/relationships/image" Target="../media/image98.emf"/><Relationship Id="rId205" Type="http://schemas.openxmlformats.org/officeDocument/2006/relationships/image" Target="../media/image105.emf"/><Relationship Id="rId226" Type="http://schemas.openxmlformats.org/officeDocument/2006/relationships/customXml" Target="../ink/ink113.xml"/><Relationship Id="rId247" Type="http://schemas.openxmlformats.org/officeDocument/2006/relationships/image" Target="../media/image126.emf"/><Relationship Id="rId107" Type="http://schemas.openxmlformats.org/officeDocument/2006/relationships/image" Target="../media/image56.emf"/><Relationship Id="rId268" Type="http://schemas.openxmlformats.org/officeDocument/2006/relationships/customXml" Target="../ink/ink134.xml"/><Relationship Id="rId289" Type="http://schemas.openxmlformats.org/officeDocument/2006/relationships/image" Target="../media/image147.emf"/><Relationship Id="rId11" Type="http://schemas.openxmlformats.org/officeDocument/2006/relationships/image" Target="../media/image8.emf"/><Relationship Id="rId32" Type="http://schemas.openxmlformats.org/officeDocument/2006/relationships/customXml" Target="../ink/ink16.xml"/><Relationship Id="rId53" Type="http://schemas.openxmlformats.org/officeDocument/2006/relationships/image" Target="../media/image29.emf"/><Relationship Id="rId74" Type="http://schemas.openxmlformats.org/officeDocument/2006/relationships/customXml" Target="../ink/ink37.xml"/><Relationship Id="rId128" Type="http://schemas.openxmlformats.org/officeDocument/2006/relationships/customXml" Target="../ink/ink64.xml"/><Relationship Id="rId149" Type="http://schemas.openxmlformats.org/officeDocument/2006/relationships/image" Target="../media/image77.emf"/><Relationship Id="rId314" Type="http://schemas.openxmlformats.org/officeDocument/2006/relationships/customXml" Target="../ink/ink157.xml"/><Relationship Id="rId5" Type="http://schemas.openxmlformats.org/officeDocument/2006/relationships/image" Target="../media/image5.emf"/><Relationship Id="rId95" Type="http://schemas.openxmlformats.org/officeDocument/2006/relationships/image" Target="../media/image50.emf"/><Relationship Id="rId160" Type="http://schemas.openxmlformats.org/officeDocument/2006/relationships/customXml" Target="../ink/ink80.xml"/><Relationship Id="rId181" Type="http://schemas.openxmlformats.org/officeDocument/2006/relationships/image" Target="../media/image93.emf"/><Relationship Id="rId216" Type="http://schemas.openxmlformats.org/officeDocument/2006/relationships/customXml" Target="../ink/ink108.xml"/><Relationship Id="rId237" Type="http://schemas.openxmlformats.org/officeDocument/2006/relationships/image" Target="../media/image121.emf"/><Relationship Id="rId258" Type="http://schemas.openxmlformats.org/officeDocument/2006/relationships/customXml" Target="../ink/ink129.xml"/><Relationship Id="rId279" Type="http://schemas.openxmlformats.org/officeDocument/2006/relationships/image" Target="../media/image142.emf"/><Relationship Id="rId22" Type="http://schemas.openxmlformats.org/officeDocument/2006/relationships/customXml" Target="../ink/ink11.xml"/><Relationship Id="rId43" Type="http://schemas.openxmlformats.org/officeDocument/2006/relationships/image" Target="../media/image24.emf"/><Relationship Id="rId64" Type="http://schemas.openxmlformats.org/officeDocument/2006/relationships/customXml" Target="../ink/ink32.xml"/><Relationship Id="rId118" Type="http://schemas.openxmlformats.org/officeDocument/2006/relationships/customXml" Target="../ink/ink59.xml"/><Relationship Id="rId139" Type="http://schemas.openxmlformats.org/officeDocument/2006/relationships/image" Target="../media/image72.emf"/><Relationship Id="rId290" Type="http://schemas.openxmlformats.org/officeDocument/2006/relationships/customXml" Target="../ink/ink145.xml"/><Relationship Id="rId304" Type="http://schemas.openxmlformats.org/officeDocument/2006/relationships/customXml" Target="../ink/ink152.xml"/><Relationship Id="rId325" Type="http://schemas.openxmlformats.org/officeDocument/2006/relationships/image" Target="../media/image165.emf"/><Relationship Id="rId85" Type="http://schemas.openxmlformats.org/officeDocument/2006/relationships/image" Target="../media/image45.emf"/><Relationship Id="rId150" Type="http://schemas.openxmlformats.org/officeDocument/2006/relationships/customXml" Target="../ink/ink75.xml"/><Relationship Id="rId171" Type="http://schemas.openxmlformats.org/officeDocument/2006/relationships/image" Target="../media/image88.emf"/><Relationship Id="rId192" Type="http://schemas.openxmlformats.org/officeDocument/2006/relationships/customXml" Target="../ink/ink96.xml"/><Relationship Id="rId206" Type="http://schemas.openxmlformats.org/officeDocument/2006/relationships/customXml" Target="../ink/ink103.xml"/><Relationship Id="rId227" Type="http://schemas.openxmlformats.org/officeDocument/2006/relationships/image" Target="../media/image116.emf"/><Relationship Id="rId248" Type="http://schemas.openxmlformats.org/officeDocument/2006/relationships/customXml" Target="../ink/ink124.xml"/><Relationship Id="rId269" Type="http://schemas.openxmlformats.org/officeDocument/2006/relationships/image" Target="../media/image137.emf"/><Relationship Id="rId12" Type="http://schemas.openxmlformats.org/officeDocument/2006/relationships/customXml" Target="../ink/ink6.xml"/><Relationship Id="rId33" Type="http://schemas.openxmlformats.org/officeDocument/2006/relationships/image" Target="../media/image19.emf"/><Relationship Id="rId108" Type="http://schemas.openxmlformats.org/officeDocument/2006/relationships/customXml" Target="../ink/ink54.xml"/><Relationship Id="rId129" Type="http://schemas.openxmlformats.org/officeDocument/2006/relationships/image" Target="../media/image67.emf"/><Relationship Id="rId280" Type="http://schemas.openxmlformats.org/officeDocument/2006/relationships/customXml" Target="../ink/ink140.xml"/><Relationship Id="rId315" Type="http://schemas.openxmlformats.org/officeDocument/2006/relationships/image" Target="../media/image160.emf"/><Relationship Id="rId54" Type="http://schemas.openxmlformats.org/officeDocument/2006/relationships/customXml" Target="../ink/ink27.xml"/><Relationship Id="rId75" Type="http://schemas.openxmlformats.org/officeDocument/2006/relationships/image" Target="../media/image40.emf"/><Relationship Id="rId96" Type="http://schemas.openxmlformats.org/officeDocument/2006/relationships/customXml" Target="../ink/ink48.xml"/><Relationship Id="rId140" Type="http://schemas.openxmlformats.org/officeDocument/2006/relationships/customXml" Target="../ink/ink70.xml"/><Relationship Id="rId161" Type="http://schemas.openxmlformats.org/officeDocument/2006/relationships/image" Target="../media/image83.emf"/><Relationship Id="rId182" Type="http://schemas.openxmlformats.org/officeDocument/2006/relationships/customXml" Target="../ink/ink91.xml"/><Relationship Id="rId217" Type="http://schemas.openxmlformats.org/officeDocument/2006/relationships/image" Target="../media/image111.emf"/><Relationship Id="rId6" Type="http://schemas.openxmlformats.org/officeDocument/2006/relationships/customXml" Target="../ink/ink3.xml"/><Relationship Id="rId238" Type="http://schemas.openxmlformats.org/officeDocument/2006/relationships/customXml" Target="../ink/ink119.xml"/><Relationship Id="rId259" Type="http://schemas.openxmlformats.org/officeDocument/2006/relationships/image" Target="../media/image132.emf"/><Relationship Id="rId23" Type="http://schemas.openxmlformats.org/officeDocument/2006/relationships/image" Target="../media/image14.emf"/><Relationship Id="rId119" Type="http://schemas.openxmlformats.org/officeDocument/2006/relationships/image" Target="../media/image62.emf"/><Relationship Id="rId270" Type="http://schemas.openxmlformats.org/officeDocument/2006/relationships/customXml" Target="../ink/ink135.xml"/><Relationship Id="rId291" Type="http://schemas.openxmlformats.org/officeDocument/2006/relationships/image" Target="../media/image148.emf"/><Relationship Id="rId305" Type="http://schemas.openxmlformats.org/officeDocument/2006/relationships/image" Target="../media/image155.emf"/><Relationship Id="rId326" Type="http://schemas.openxmlformats.org/officeDocument/2006/relationships/customXml" Target="../ink/ink163.xml"/><Relationship Id="rId44" Type="http://schemas.openxmlformats.org/officeDocument/2006/relationships/customXml" Target="../ink/ink22.xml"/><Relationship Id="rId65" Type="http://schemas.openxmlformats.org/officeDocument/2006/relationships/image" Target="../media/image35.emf"/><Relationship Id="rId86" Type="http://schemas.openxmlformats.org/officeDocument/2006/relationships/customXml" Target="../ink/ink43.xml"/><Relationship Id="rId130" Type="http://schemas.openxmlformats.org/officeDocument/2006/relationships/customXml" Target="../ink/ink65.xml"/><Relationship Id="rId151" Type="http://schemas.openxmlformats.org/officeDocument/2006/relationships/image" Target="../media/image78.emf"/><Relationship Id="rId172" Type="http://schemas.openxmlformats.org/officeDocument/2006/relationships/customXml" Target="../ink/ink86.xml"/><Relationship Id="rId193" Type="http://schemas.openxmlformats.org/officeDocument/2006/relationships/image" Target="../media/image99.emf"/><Relationship Id="rId207" Type="http://schemas.openxmlformats.org/officeDocument/2006/relationships/image" Target="../media/image106.emf"/><Relationship Id="rId228" Type="http://schemas.openxmlformats.org/officeDocument/2006/relationships/customXml" Target="../ink/ink114.xml"/><Relationship Id="rId249" Type="http://schemas.openxmlformats.org/officeDocument/2006/relationships/image" Target="../media/image127.emf"/><Relationship Id="rId13" Type="http://schemas.openxmlformats.org/officeDocument/2006/relationships/image" Target="../media/image9.emf"/><Relationship Id="rId109" Type="http://schemas.openxmlformats.org/officeDocument/2006/relationships/image" Target="../media/image57.emf"/><Relationship Id="rId260" Type="http://schemas.openxmlformats.org/officeDocument/2006/relationships/customXml" Target="../ink/ink130.xml"/><Relationship Id="rId281" Type="http://schemas.openxmlformats.org/officeDocument/2006/relationships/image" Target="../media/image143.emf"/><Relationship Id="rId316" Type="http://schemas.openxmlformats.org/officeDocument/2006/relationships/customXml" Target="../ink/ink158.xml"/><Relationship Id="rId34" Type="http://schemas.openxmlformats.org/officeDocument/2006/relationships/customXml" Target="../ink/ink17.xml"/><Relationship Id="rId55" Type="http://schemas.openxmlformats.org/officeDocument/2006/relationships/image" Target="../media/image30.emf"/><Relationship Id="rId76" Type="http://schemas.openxmlformats.org/officeDocument/2006/relationships/customXml" Target="../ink/ink38.xml"/><Relationship Id="rId97" Type="http://schemas.openxmlformats.org/officeDocument/2006/relationships/image" Target="../media/image51.emf"/><Relationship Id="rId120" Type="http://schemas.openxmlformats.org/officeDocument/2006/relationships/customXml" Target="../ink/ink60.xml"/><Relationship Id="rId141" Type="http://schemas.openxmlformats.org/officeDocument/2006/relationships/image" Target="../media/image73.emf"/><Relationship Id="rId7" Type="http://schemas.openxmlformats.org/officeDocument/2006/relationships/image" Target="../media/image6.emf"/><Relationship Id="rId162" Type="http://schemas.openxmlformats.org/officeDocument/2006/relationships/customXml" Target="../ink/ink81.xml"/><Relationship Id="rId183" Type="http://schemas.openxmlformats.org/officeDocument/2006/relationships/image" Target="../media/image94.emf"/><Relationship Id="rId218" Type="http://schemas.openxmlformats.org/officeDocument/2006/relationships/customXml" Target="../ink/ink109.xml"/><Relationship Id="rId239" Type="http://schemas.openxmlformats.org/officeDocument/2006/relationships/image" Target="../media/image122.emf"/><Relationship Id="rId250" Type="http://schemas.openxmlformats.org/officeDocument/2006/relationships/customXml" Target="../ink/ink125.xml"/><Relationship Id="rId271" Type="http://schemas.openxmlformats.org/officeDocument/2006/relationships/image" Target="../media/image138.emf"/><Relationship Id="rId292" Type="http://schemas.openxmlformats.org/officeDocument/2006/relationships/customXml" Target="../ink/ink146.xml"/><Relationship Id="rId306" Type="http://schemas.openxmlformats.org/officeDocument/2006/relationships/customXml" Target="../ink/ink153.xml"/><Relationship Id="rId24" Type="http://schemas.openxmlformats.org/officeDocument/2006/relationships/customXml" Target="../ink/ink12.xml"/><Relationship Id="rId45" Type="http://schemas.openxmlformats.org/officeDocument/2006/relationships/image" Target="../media/image25.emf"/><Relationship Id="rId66" Type="http://schemas.openxmlformats.org/officeDocument/2006/relationships/customXml" Target="../ink/ink33.xml"/><Relationship Id="rId87" Type="http://schemas.openxmlformats.org/officeDocument/2006/relationships/image" Target="../media/image46.emf"/><Relationship Id="rId110" Type="http://schemas.openxmlformats.org/officeDocument/2006/relationships/customXml" Target="../ink/ink55.xml"/><Relationship Id="rId131" Type="http://schemas.openxmlformats.org/officeDocument/2006/relationships/image" Target="../media/image68.emf"/><Relationship Id="rId327" Type="http://schemas.openxmlformats.org/officeDocument/2006/relationships/image" Target="../media/image166.emf"/><Relationship Id="rId152" Type="http://schemas.openxmlformats.org/officeDocument/2006/relationships/customXml" Target="../ink/ink76.xml"/><Relationship Id="rId173" Type="http://schemas.openxmlformats.org/officeDocument/2006/relationships/image" Target="../media/image89.emf"/><Relationship Id="rId194" Type="http://schemas.openxmlformats.org/officeDocument/2006/relationships/customXml" Target="../ink/ink97.xml"/><Relationship Id="rId208" Type="http://schemas.openxmlformats.org/officeDocument/2006/relationships/customXml" Target="../ink/ink104.xml"/><Relationship Id="rId229" Type="http://schemas.openxmlformats.org/officeDocument/2006/relationships/image" Target="../media/image117.emf"/><Relationship Id="rId240" Type="http://schemas.openxmlformats.org/officeDocument/2006/relationships/customXml" Target="../ink/ink120.xml"/><Relationship Id="rId261" Type="http://schemas.openxmlformats.org/officeDocument/2006/relationships/image" Target="../media/image133.emf"/><Relationship Id="rId14" Type="http://schemas.openxmlformats.org/officeDocument/2006/relationships/customXml" Target="../ink/ink7.xml"/><Relationship Id="rId35" Type="http://schemas.openxmlformats.org/officeDocument/2006/relationships/image" Target="../media/image20.emf"/><Relationship Id="rId56" Type="http://schemas.openxmlformats.org/officeDocument/2006/relationships/customXml" Target="../ink/ink28.xml"/><Relationship Id="rId77" Type="http://schemas.openxmlformats.org/officeDocument/2006/relationships/image" Target="../media/image41.emf"/><Relationship Id="rId100" Type="http://schemas.openxmlformats.org/officeDocument/2006/relationships/customXml" Target="../ink/ink50.xml"/><Relationship Id="rId282" Type="http://schemas.openxmlformats.org/officeDocument/2006/relationships/customXml" Target="../ink/ink141.xml"/><Relationship Id="rId317" Type="http://schemas.openxmlformats.org/officeDocument/2006/relationships/image" Target="../media/image161.emf"/><Relationship Id="rId8" Type="http://schemas.openxmlformats.org/officeDocument/2006/relationships/customXml" Target="../ink/ink4.xml"/><Relationship Id="rId51" Type="http://schemas.openxmlformats.org/officeDocument/2006/relationships/image" Target="../media/image28.emf"/><Relationship Id="rId72" Type="http://schemas.openxmlformats.org/officeDocument/2006/relationships/customXml" Target="../ink/ink36.xml"/><Relationship Id="rId93" Type="http://schemas.openxmlformats.org/officeDocument/2006/relationships/image" Target="../media/image49.emf"/><Relationship Id="rId98" Type="http://schemas.openxmlformats.org/officeDocument/2006/relationships/customXml" Target="../ink/ink49.xml"/><Relationship Id="rId121" Type="http://schemas.openxmlformats.org/officeDocument/2006/relationships/image" Target="../media/image63.emf"/><Relationship Id="rId142" Type="http://schemas.openxmlformats.org/officeDocument/2006/relationships/customXml" Target="../ink/ink71.xml"/><Relationship Id="rId163" Type="http://schemas.openxmlformats.org/officeDocument/2006/relationships/image" Target="../media/image84.emf"/><Relationship Id="rId184" Type="http://schemas.openxmlformats.org/officeDocument/2006/relationships/customXml" Target="../ink/ink92.xml"/><Relationship Id="rId189" Type="http://schemas.openxmlformats.org/officeDocument/2006/relationships/image" Target="../media/image97.emf"/><Relationship Id="rId219" Type="http://schemas.openxmlformats.org/officeDocument/2006/relationships/image" Target="../media/image112.emf"/><Relationship Id="rId3" Type="http://schemas.openxmlformats.org/officeDocument/2006/relationships/image" Target="../media/image4.emf"/><Relationship Id="rId214" Type="http://schemas.openxmlformats.org/officeDocument/2006/relationships/customXml" Target="../ink/ink107.xml"/><Relationship Id="rId230" Type="http://schemas.openxmlformats.org/officeDocument/2006/relationships/customXml" Target="../ink/ink115.xml"/><Relationship Id="rId235" Type="http://schemas.openxmlformats.org/officeDocument/2006/relationships/image" Target="../media/image120.emf"/><Relationship Id="rId251" Type="http://schemas.openxmlformats.org/officeDocument/2006/relationships/image" Target="../media/image128.emf"/><Relationship Id="rId256" Type="http://schemas.openxmlformats.org/officeDocument/2006/relationships/customXml" Target="../ink/ink128.xml"/><Relationship Id="rId277" Type="http://schemas.openxmlformats.org/officeDocument/2006/relationships/image" Target="../media/image141.emf"/><Relationship Id="rId298" Type="http://schemas.openxmlformats.org/officeDocument/2006/relationships/customXml" Target="../ink/ink149.xml"/><Relationship Id="rId25" Type="http://schemas.openxmlformats.org/officeDocument/2006/relationships/image" Target="../media/image15.emf"/><Relationship Id="rId46" Type="http://schemas.openxmlformats.org/officeDocument/2006/relationships/customXml" Target="../ink/ink23.xml"/><Relationship Id="rId67" Type="http://schemas.openxmlformats.org/officeDocument/2006/relationships/image" Target="../media/image36.emf"/><Relationship Id="rId116" Type="http://schemas.openxmlformats.org/officeDocument/2006/relationships/customXml" Target="../ink/ink58.xml"/><Relationship Id="rId137" Type="http://schemas.openxmlformats.org/officeDocument/2006/relationships/image" Target="../media/image71.emf"/><Relationship Id="rId158" Type="http://schemas.openxmlformats.org/officeDocument/2006/relationships/customXml" Target="../ink/ink79.xml"/><Relationship Id="rId272" Type="http://schemas.openxmlformats.org/officeDocument/2006/relationships/customXml" Target="../ink/ink136.xml"/><Relationship Id="rId293" Type="http://schemas.openxmlformats.org/officeDocument/2006/relationships/image" Target="../media/image149.emf"/><Relationship Id="rId302" Type="http://schemas.openxmlformats.org/officeDocument/2006/relationships/customXml" Target="../ink/ink151.xml"/><Relationship Id="rId307" Type="http://schemas.openxmlformats.org/officeDocument/2006/relationships/image" Target="../media/image156.emf"/><Relationship Id="rId323" Type="http://schemas.openxmlformats.org/officeDocument/2006/relationships/image" Target="../media/image164.emf"/><Relationship Id="rId328" Type="http://schemas.openxmlformats.org/officeDocument/2006/relationships/customXml" Target="../ink/ink164.xml"/><Relationship Id="rId20" Type="http://schemas.openxmlformats.org/officeDocument/2006/relationships/customXml" Target="../ink/ink10.xml"/><Relationship Id="rId41" Type="http://schemas.openxmlformats.org/officeDocument/2006/relationships/image" Target="../media/image23.emf"/><Relationship Id="rId62" Type="http://schemas.openxmlformats.org/officeDocument/2006/relationships/customXml" Target="../ink/ink31.xml"/><Relationship Id="rId83" Type="http://schemas.openxmlformats.org/officeDocument/2006/relationships/image" Target="../media/image44.emf"/><Relationship Id="rId88" Type="http://schemas.openxmlformats.org/officeDocument/2006/relationships/customXml" Target="../ink/ink44.xml"/><Relationship Id="rId111" Type="http://schemas.openxmlformats.org/officeDocument/2006/relationships/image" Target="../media/image58.emf"/><Relationship Id="rId132" Type="http://schemas.openxmlformats.org/officeDocument/2006/relationships/customXml" Target="../ink/ink66.xml"/><Relationship Id="rId153" Type="http://schemas.openxmlformats.org/officeDocument/2006/relationships/image" Target="../media/image79.emf"/><Relationship Id="rId174" Type="http://schemas.openxmlformats.org/officeDocument/2006/relationships/customXml" Target="../ink/ink87.xml"/><Relationship Id="rId179" Type="http://schemas.openxmlformats.org/officeDocument/2006/relationships/image" Target="../media/image92.emf"/><Relationship Id="rId195" Type="http://schemas.openxmlformats.org/officeDocument/2006/relationships/image" Target="../media/image100.emf"/><Relationship Id="rId209" Type="http://schemas.openxmlformats.org/officeDocument/2006/relationships/image" Target="../media/image107.emf"/><Relationship Id="rId190" Type="http://schemas.openxmlformats.org/officeDocument/2006/relationships/customXml" Target="../ink/ink95.xml"/><Relationship Id="rId204" Type="http://schemas.openxmlformats.org/officeDocument/2006/relationships/customXml" Target="../ink/ink102.xml"/><Relationship Id="rId220" Type="http://schemas.openxmlformats.org/officeDocument/2006/relationships/customXml" Target="../ink/ink110.xml"/><Relationship Id="rId225" Type="http://schemas.openxmlformats.org/officeDocument/2006/relationships/image" Target="../media/image115.emf"/><Relationship Id="rId241" Type="http://schemas.openxmlformats.org/officeDocument/2006/relationships/image" Target="../media/image123.emf"/><Relationship Id="rId246" Type="http://schemas.openxmlformats.org/officeDocument/2006/relationships/customXml" Target="../ink/ink123.xml"/><Relationship Id="rId267" Type="http://schemas.openxmlformats.org/officeDocument/2006/relationships/image" Target="../media/image136.emf"/><Relationship Id="rId288" Type="http://schemas.openxmlformats.org/officeDocument/2006/relationships/customXml" Target="../ink/ink144.xml"/><Relationship Id="rId15" Type="http://schemas.openxmlformats.org/officeDocument/2006/relationships/image" Target="../media/image10.emf"/><Relationship Id="rId36" Type="http://schemas.openxmlformats.org/officeDocument/2006/relationships/customXml" Target="../ink/ink18.xml"/><Relationship Id="rId57" Type="http://schemas.openxmlformats.org/officeDocument/2006/relationships/image" Target="../media/image31.emf"/><Relationship Id="rId106" Type="http://schemas.openxmlformats.org/officeDocument/2006/relationships/customXml" Target="../ink/ink53.xml"/><Relationship Id="rId127" Type="http://schemas.openxmlformats.org/officeDocument/2006/relationships/image" Target="../media/image66.emf"/><Relationship Id="rId262" Type="http://schemas.openxmlformats.org/officeDocument/2006/relationships/customXml" Target="../ink/ink131.xml"/><Relationship Id="rId283" Type="http://schemas.openxmlformats.org/officeDocument/2006/relationships/image" Target="../media/image144.emf"/><Relationship Id="rId313" Type="http://schemas.openxmlformats.org/officeDocument/2006/relationships/image" Target="../media/image159.emf"/><Relationship Id="rId318" Type="http://schemas.openxmlformats.org/officeDocument/2006/relationships/customXml" Target="../ink/ink159.xml"/><Relationship Id="rId10" Type="http://schemas.openxmlformats.org/officeDocument/2006/relationships/customXml" Target="../ink/ink5.xml"/><Relationship Id="rId31" Type="http://schemas.openxmlformats.org/officeDocument/2006/relationships/image" Target="../media/image18.emf"/><Relationship Id="rId52" Type="http://schemas.openxmlformats.org/officeDocument/2006/relationships/customXml" Target="../ink/ink26.xml"/><Relationship Id="rId73" Type="http://schemas.openxmlformats.org/officeDocument/2006/relationships/image" Target="../media/image39.emf"/><Relationship Id="rId78" Type="http://schemas.openxmlformats.org/officeDocument/2006/relationships/customXml" Target="../ink/ink39.xml"/><Relationship Id="rId94" Type="http://schemas.openxmlformats.org/officeDocument/2006/relationships/customXml" Target="../ink/ink47.xml"/><Relationship Id="rId99" Type="http://schemas.openxmlformats.org/officeDocument/2006/relationships/image" Target="../media/image52.emf"/><Relationship Id="rId101" Type="http://schemas.openxmlformats.org/officeDocument/2006/relationships/image" Target="../media/image53.emf"/><Relationship Id="rId122" Type="http://schemas.openxmlformats.org/officeDocument/2006/relationships/customXml" Target="../ink/ink61.xml"/><Relationship Id="rId143" Type="http://schemas.openxmlformats.org/officeDocument/2006/relationships/image" Target="../media/image74.emf"/><Relationship Id="rId148" Type="http://schemas.openxmlformats.org/officeDocument/2006/relationships/customXml" Target="../ink/ink74.xml"/><Relationship Id="rId164" Type="http://schemas.openxmlformats.org/officeDocument/2006/relationships/customXml" Target="../ink/ink82.xml"/><Relationship Id="rId169" Type="http://schemas.openxmlformats.org/officeDocument/2006/relationships/image" Target="../media/image87.emf"/><Relationship Id="rId185" Type="http://schemas.openxmlformats.org/officeDocument/2006/relationships/image" Target="../media/image95.emf"/><Relationship Id="rId4" Type="http://schemas.openxmlformats.org/officeDocument/2006/relationships/customXml" Target="../ink/ink2.xml"/><Relationship Id="rId9" Type="http://schemas.openxmlformats.org/officeDocument/2006/relationships/image" Target="../media/image7.emf"/><Relationship Id="rId180" Type="http://schemas.openxmlformats.org/officeDocument/2006/relationships/customXml" Target="../ink/ink90.xml"/><Relationship Id="rId210" Type="http://schemas.openxmlformats.org/officeDocument/2006/relationships/customXml" Target="../ink/ink105.xml"/><Relationship Id="rId215" Type="http://schemas.openxmlformats.org/officeDocument/2006/relationships/image" Target="../media/image110.emf"/><Relationship Id="rId236" Type="http://schemas.openxmlformats.org/officeDocument/2006/relationships/customXml" Target="../ink/ink118.xml"/><Relationship Id="rId257" Type="http://schemas.openxmlformats.org/officeDocument/2006/relationships/image" Target="../media/image131.emf"/><Relationship Id="rId278" Type="http://schemas.openxmlformats.org/officeDocument/2006/relationships/customXml" Target="../ink/ink139.xml"/><Relationship Id="rId26" Type="http://schemas.openxmlformats.org/officeDocument/2006/relationships/customXml" Target="../ink/ink13.xml"/><Relationship Id="rId231" Type="http://schemas.openxmlformats.org/officeDocument/2006/relationships/image" Target="../media/image118.emf"/><Relationship Id="rId252" Type="http://schemas.openxmlformats.org/officeDocument/2006/relationships/customXml" Target="../ink/ink126.xml"/><Relationship Id="rId273" Type="http://schemas.openxmlformats.org/officeDocument/2006/relationships/image" Target="../media/image139.emf"/><Relationship Id="rId294" Type="http://schemas.openxmlformats.org/officeDocument/2006/relationships/customXml" Target="../ink/ink147.xml"/><Relationship Id="rId308" Type="http://schemas.openxmlformats.org/officeDocument/2006/relationships/customXml" Target="../ink/ink154.xml"/><Relationship Id="rId329" Type="http://schemas.openxmlformats.org/officeDocument/2006/relationships/image" Target="../media/image167.emf"/><Relationship Id="rId47" Type="http://schemas.openxmlformats.org/officeDocument/2006/relationships/image" Target="../media/image26.emf"/><Relationship Id="rId68" Type="http://schemas.openxmlformats.org/officeDocument/2006/relationships/customXml" Target="../ink/ink34.xml"/><Relationship Id="rId89" Type="http://schemas.openxmlformats.org/officeDocument/2006/relationships/image" Target="../media/image47.emf"/><Relationship Id="rId112" Type="http://schemas.openxmlformats.org/officeDocument/2006/relationships/customXml" Target="../ink/ink56.xml"/><Relationship Id="rId133" Type="http://schemas.openxmlformats.org/officeDocument/2006/relationships/image" Target="../media/image69.emf"/><Relationship Id="rId154" Type="http://schemas.openxmlformats.org/officeDocument/2006/relationships/customXml" Target="../ink/ink77.xml"/><Relationship Id="rId175" Type="http://schemas.openxmlformats.org/officeDocument/2006/relationships/image" Target="../media/image90.emf"/><Relationship Id="rId196" Type="http://schemas.openxmlformats.org/officeDocument/2006/relationships/customXml" Target="../ink/ink98.xml"/><Relationship Id="rId200" Type="http://schemas.openxmlformats.org/officeDocument/2006/relationships/customXml" Target="../ink/ink100.xml"/><Relationship Id="rId16" Type="http://schemas.openxmlformats.org/officeDocument/2006/relationships/customXml" Target="../ink/ink8.xml"/><Relationship Id="rId221" Type="http://schemas.openxmlformats.org/officeDocument/2006/relationships/image" Target="../media/image113.emf"/><Relationship Id="rId242" Type="http://schemas.openxmlformats.org/officeDocument/2006/relationships/customXml" Target="../ink/ink121.xml"/><Relationship Id="rId263" Type="http://schemas.openxmlformats.org/officeDocument/2006/relationships/image" Target="../media/image134.emf"/><Relationship Id="rId284" Type="http://schemas.openxmlformats.org/officeDocument/2006/relationships/customXml" Target="../ink/ink142.xml"/><Relationship Id="rId319" Type="http://schemas.openxmlformats.org/officeDocument/2006/relationships/image" Target="../media/image162.emf"/><Relationship Id="rId37" Type="http://schemas.openxmlformats.org/officeDocument/2006/relationships/image" Target="../media/image21.emf"/><Relationship Id="rId58" Type="http://schemas.openxmlformats.org/officeDocument/2006/relationships/customXml" Target="../ink/ink29.xml"/><Relationship Id="rId79" Type="http://schemas.openxmlformats.org/officeDocument/2006/relationships/image" Target="../media/image42.emf"/><Relationship Id="rId102" Type="http://schemas.openxmlformats.org/officeDocument/2006/relationships/customXml" Target="../ink/ink51.xml"/><Relationship Id="rId123" Type="http://schemas.openxmlformats.org/officeDocument/2006/relationships/image" Target="../media/image64.emf"/><Relationship Id="rId144" Type="http://schemas.openxmlformats.org/officeDocument/2006/relationships/customXml" Target="../ink/ink72.xml"/><Relationship Id="rId330" Type="http://schemas.openxmlformats.org/officeDocument/2006/relationships/customXml" Target="../ink/ink165.xml"/><Relationship Id="rId90" Type="http://schemas.openxmlformats.org/officeDocument/2006/relationships/customXml" Target="../ink/ink45.xml"/><Relationship Id="rId165" Type="http://schemas.openxmlformats.org/officeDocument/2006/relationships/image" Target="../media/image85.emf"/><Relationship Id="rId186" Type="http://schemas.openxmlformats.org/officeDocument/2006/relationships/customXml" Target="../ink/ink93.xml"/><Relationship Id="rId211" Type="http://schemas.openxmlformats.org/officeDocument/2006/relationships/image" Target="../media/image108.emf"/><Relationship Id="rId232" Type="http://schemas.openxmlformats.org/officeDocument/2006/relationships/customXml" Target="../ink/ink116.xml"/><Relationship Id="rId253" Type="http://schemas.openxmlformats.org/officeDocument/2006/relationships/image" Target="../media/image129.emf"/><Relationship Id="rId274" Type="http://schemas.openxmlformats.org/officeDocument/2006/relationships/customXml" Target="../ink/ink137.xml"/><Relationship Id="rId295" Type="http://schemas.openxmlformats.org/officeDocument/2006/relationships/image" Target="../media/image150.emf"/><Relationship Id="rId309" Type="http://schemas.openxmlformats.org/officeDocument/2006/relationships/image" Target="../media/image157.emf"/><Relationship Id="rId27" Type="http://schemas.openxmlformats.org/officeDocument/2006/relationships/image" Target="../media/image16.emf"/><Relationship Id="rId48" Type="http://schemas.openxmlformats.org/officeDocument/2006/relationships/customXml" Target="../ink/ink24.xml"/><Relationship Id="rId69" Type="http://schemas.openxmlformats.org/officeDocument/2006/relationships/image" Target="../media/image37.emf"/><Relationship Id="rId113" Type="http://schemas.openxmlformats.org/officeDocument/2006/relationships/image" Target="../media/image59.emf"/><Relationship Id="rId134" Type="http://schemas.openxmlformats.org/officeDocument/2006/relationships/customXml" Target="../ink/ink67.xml"/><Relationship Id="rId320" Type="http://schemas.openxmlformats.org/officeDocument/2006/relationships/customXml" Target="../ink/ink160.xml"/><Relationship Id="rId80" Type="http://schemas.openxmlformats.org/officeDocument/2006/relationships/customXml" Target="../ink/ink40.xml"/><Relationship Id="rId155" Type="http://schemas.openxmlformats.org/officeDocument/2006/relationships/image" Target="../media/image80.emf"/><Relationship Id="rId176" Type="http://schemas.openxmlformats.org/officeDocument/2006/relationships/customXml" Target="../ink/ink88.xml"/><Relationship Id="rId197" Type="http://schemas.openxmlformats.org/officeDocument/2006/relationships/image" Target="../media/image101.emf"/><Relationship Id="rId201" Type="http://schemas.openxmlformats.org/officeDocument/2006/relationships/image" Target="../media/image103.emf"/><Relationship Id="rId222" Type="http://schemas.openxmlformats.org/officeDocument/2006/relationships/customXml" Target="../ink/ink111.xml"/><Relationship Id="rId243" Type="http://schemas.openxmlformats.org/officeDocument/2006/relationships/image" Target="../media/image124.emf"/><Relationship Id="rId264" Type="http://schemas.openxmlformats.org/officeDocument/2006/relationships/customXml" Target="../ink/ink132.xml"/><Relationship Id="rId285" Type="http://schemas.openxmlformats.org/officeDocument/2006/relationships/image" Target="../media/image145.emf"/><Relationship Id="rId17" Type="http://schemas.openxmlformats.org/officeDocument/2006/relationships/image" Target="../media/image11.emf"/><Relationship Id="rId38" Type="http://schemas.openxmlformats.org/officeDocument/2006/relationships/customXml" Target="../ink/ink19.xml"/><Relationship Id="rId59" Type="http://schemas.openxmlformats.org/officeDocument/2006/relationships/image" Target="../media/image32.emf"/><Relationship Id="rId103" Type="http://schemas.openxmlformats.org/officeDocument/2006/relationships/image" Target="../media/image54.emf"/><Relationship Id="rId124" Type="http://schemas.openxmlformats.org/officeDocument/2006/relationships/customXml" Target="../ink/ink62.xml"/><Relationship Id="rId310" Type="http://schemas.openxmlformats.org/officeDocument/2006/relationships/customXml" Target="../ink/ink155.xml"/><Relationship Id="rId70" Type="http://schemas.openxmlformats.org/officeDocument/2006/relationships/customXml" Target="../ink/ink35.xml"/><Relationship Id="rId91" Type="http://schemas.openxmlformats.org/officeDocument/2006/relationships/image" Target="../media/image48.emf"/><Relationship Id="rId145" Type="http://schemas.openxmlformats.org/officeDocument/2006/relationships/image" Target="../media/image75.emf"/><Relationship Id="rId166" Type="http://schemas.openxmlformats.org/officeDocument/2006/relationships/customXml" Target="../ink/ink83.xml"/><Relationship Id="rId187" Type="http://schemas.openxmlformats.org/officeDocument/2006/relationships/image" Target="../media/image96.emf"/><Relationship Id="rId331" Type="http://schemas.openxmlformats.org/officeDocument/2006/relationships/image" Target="../media/image168.emf"/><Relationship Id="rId1" Type="http://schemas.openxmlformats.org/officeDocument/2006/relationships/slideLayout" Target="../slideLayouts/slideLayout29.xml"/><Relationship Id="rId212" Type="http://schemas.openxmlformats.org/officeDocument/2006/relationships/customXml" Target="../ink/ink106.xml"/><Relationship Id="rId233" Type="http://schemas.openxmlformats.org/officeDocument/2006/relationships/image" Target="../media/image119.emf"/><Relationship Id="rId254" Type="http://schemas.openxmlformats.org/officeDocument/2006/relationships/customXml" Target="../ink/ink127.xml"/><Relationship Id="rId28" Type="http://schemas.openxmlformats.org/officeDocument/2006/relationships/customXml" Target="../ink/ink14.xml"/><Relationship Id="rId49" Type="http://schemas.openxmlformats.org/officeDocument/2006/relationships/image" Target="../media/image27.emf"/><Relationship Id="rId114" Type="http://schemas.openxmlformats.org/officeDocument/2006/relationships/customXml" Target="../ink/ink57.xml"/><Relationship Id="rId275" Type="http://schemas.openxmlformats.org/officeDocument/2006/relationships/image" Target="../media/image140.emf"/><Relationship Id="rId296" Type="http://schemas.openxmlformats.org/officeDocument/2006/relationships/customXml" Target="../ink/ink148.xml"/><Relationship Id="rId300" Type="http://schemas.openxmlformats.org/officeDocument/2006/relationships/customXml" Target="../ink/ink150.xml"/><Relationship Id="rId60" Type="http://schemas.openxmlformats.org/officeDocument/2006/relationships/customXml" Target="../ink/ink30.xml"/><Relationship Id="rId81" Type="http://schemas.openxmlformats.org/officeDocument/2006/relationships/image" Target="../media/image43.emf"/><Relationship Id="rId135" Type="http://schemas.openxmlformats.org/officeDocument/2006/relationships/image" Target="../media/image70.emf"/><Relationship Id="rId156" Type="http://schemas.openxmlformats.org/officeDocument/2006/relationships/customXml" Target="../ink/ink78.xml"/><Relationship Id="rId177" Type="http://schemas.openxmlformats.org/officeDocument/2006/relationships/image" Target="../media/image91.emf"/><Relationship Id="rId198" Type="http://schemas.openxmlformats.org/officeDocument/2006/relationships/customXml" Target="../ink/ink99.xml"/><Relationship Id="rId321" Type="http://schemas.openxmlformats.org/officeDocument/2006/relationships/image" Target="../media/image163.emf"/><Relationship Id="rId202" Type="http://schemas.openxmlformats.org/officeDocument/2006/relationships/customXml" Target="../ink/ink101.xml"/><Relationship Id="rId223" Type="http://schemas.openxmlformats.org/officeDocument/2006/relationships/image" Target="../media/image114.emf"/><Relationship Id="rId244" Type="http://schemas.openxmlformats.org/officeDocument/2006/relationships/customXml" Target="../ink/ink122.xml"/><Relationship Id="rId18" Type="http://schemas.openxmlformats.org/officeDocument/2006/relationships/customXml" Target="../ink/ink9.xml"/><Relationship Id="rId39" Type="http://schemas.openxmlformats.org/officeDocument/2006/relationships/image" Target="../media/image22.emf"/><Relationship Id="rId265" Type="http://schemas.openxmlformats.org/officeDocument/2006/relationships/image" Target="../media/image135.emf"/><Relationship Id="rId286" Type="http://schemas.openxmlformats.org/officeDocument/2006/relationships/customXml" Target="../ink/ink143.xml"/><Relationship Id="rId50" Type="http://schemas.openxmlformats.org/officeDocument/2006/relationships/customXml" Target="../ink/ink25.xml"/><Relationship Id="rId104" Type="http://schemas.openxmlformats.org/officeDocument/2006/relationships/customXml" Target="../ink/ink52.xml"/><Relationship Id="rId125" Type="http://schemas.openxmlformats.org/officeDocument/2006/relationships/image" Target="../media/image65.emf"/><Relationship Id="rId146" Type="http://schemas.openxmlformats.org/officeDocument/2006/relationships/customXml" Target="../ink/ink73.xml"/><Relationship Id="rId167" Type="http://schemas.openxmlformats.org/officeDocument/2006/relationships/image" Target="../media/image86.emf"/><Relationship Id="rId188" Type="http://schemas.openxmlformats.org/officeDocument/2006/relationships/customXml" Target="../ink/ink94.xml"/><Relationship Id="rId311" Type="http://schemas.openxmlformats.org/officeDocument/2006/relationships/image" Target="../media/image158.emf"/><Relationship Id="rId71" Type="http://schemas.openxmlformats.org/officeDocument/2006/relationships/image" Target="../media/image38.emf"/><Relationship Id="rId92" Type="http://schemas.openxmlformats.org/officeDocument/2006/relationships/customXml" Target="../ink/ink46.xml"/><Relationship Id="rId213" Type="http://schemas.openxmlformats.org/officeDocument/2006/relationships/image" Target="../media/image109.emf"/><Relationship Id="rId234" Type="http://schemas.openxmlformats.org/officeDocument/2006/relationships/customXml" Target="../ink/ink117.xml"/><Relationship Id="rId2" Type="http://schemas.openxmlformats.org/officeDocument/2006/relationships/customXml" Target="../ink/ink1.xml"/><Relationship Id="rId29" Type="http://schemas.openxmlformats.org/officeDocument/2006/relationships/image" Target="../media/image17.emf"/><Relationship Id="rId255" Type="http://schemas.openxmlformats.org/officeDocument/2006/relationships/image" Target="../media/image130.emf"/><Relationship Id="rId276" Type="http://schemas.openxmlformats.org/officeDocument/2006/relationships/customXml" Target="../ink/ink138.xml"/><Relationship Id="rId297" Type="http://schemas.openxmlformats.org/officeDocument/2006/relationships/image" Target="../media/image151.emf"/><Relationship Id="rId40" Type="http://schemas.openxmlformats.org/officeDocument/2006/relationships/customXml" Target="../ink/ink20.xml"/><Relationship Id="rId115" Type="http://schemas.openxmlformats.org/officeDocument/2006/relationships/image" Target="../media/image60.emf"/><Relationship Id="rId136" Type="http://schemas.openxmlformats.org/officeDocument/2006/relationships/customXml" Target="../ink/ink68.xml"/><Relationship Id="rId157" Type="http://schemas.openxmlformats.org/officeDocument/2006/relationships/image" Target="../media/image81.emf"/><Relationship Id="rId178" Type="http://schemas.openxmlformats.org/officeDocument/2006/relationships/customXml" Target="../ink/ink89.xml"/><Relationship Id="rId301" Type="http://schemas.openxmlformats.org/officeDocument/2006/relationships/image" Target="../media/image153.emf"/><Relationship Id="rId322" Type="http://schemas.openxmlformats.org/officeDocument/2006/relationships/customXml" Target="../ink/ink161.xml"/><Relationship Id="rId61" Type="http://schemas.openxmlformats.org/officeDocument/2006/relationships/image" Target="../media/image33.emf"/><Relationship Id="rId82" Type="http://schemas.openxmlformats.org/officeDocument/2006/relationships/customXml" Target="../ink/ink41.xml"/><Relationship Id="rId199" Type="http://schemas.openxmlformats.org/officeDocument/2006/relationships/image" Target="../media/image102.emf"/><Relationship Id="rId203" Type="http://schemas.openxmlformats.org/officeDocument/2006/relationships/image" Target="../media/image104.emf"/><Relationship Id="rId19" Type="http://schemas.openxmlformats.org/officeDocument/2006/relationships/image" Target="../media/image12.emf"/><Relationship Id="rId224" Type="http://schemas.openxmlformats.org/officeDocument/2006/relationships/customXml" Target="../ink/ink112.xml"/><Relationship Id="rId245" Type="http://schemas.openxmlformats.org/officeDocument/2006/relationships/image" Target="../media/image125.emf"/><Relationship Id="rId266" Type="http://schemas.openxmlformats.org/officeDocument/2006/relationships/customXml" Target="../ink/ink133.xml"/><Relationship Id="rId287" Type="http://schemas.openxmlformats.org/officeDocument/2006/relationships/image" Target="../media/image146.emf"/><Relationship Id="rId30" Type="http://schemas.openxmlformats.org/officeDocument/2006/relationships/customXml" Target="../ink/ink15.xml"/><Relationship Id="rId105" Type="http://schemas.openxmlformats.org/officeDocument/2006/relationships/image" Target="../media/image55.emf"/><Relationship Id="rId126" Type="http://schemas.openxmlformats.org/officeDocument/2006/relationships/customXml" Target="../ink/ink63.xml"/><Relationship Id="rId147" Type="http://schemas.openxmlformats.org/officeDocument/2006/relationships/image" Target="../media/image76.emf"/><Relationship Id="rId168" Type="http://schemas.openxmlformats.org/officeDocument/2006/relationships/customXml" Target="../ink/ink84.xml"/><Relationship Id="rId312" Type="http://schemas.openxmlformats.org/officeDocument/2006/relationships/customXml" Target="../ink/ink15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1.e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5.wmf"/><Relationship Id="rId11" Type="http://schemas.openxmlformats.org/officeDocument/2006/relationships/customXml" Target="../ink/ink509.xml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40.wmf"/><Relationship Id="rId4" Type="http://schemas.openxmlformats.org/officeDocument/2006/relationships/image" Target="../media/image539.wmf"/><Relationship Id="rId9" Type="http://schemas.openxmlformats.org/officeDocument/2006/relationships/oleObject" Target="../embeddings/oleObject5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2.emf"/><Relationship Id="rId2" Type="http://schemas.openxmlformats.org/officeDocument/2006/relationships/customXml" Target="../ink/ink510.xml"/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3.emf"/><Relationship Id="rId2" Type="http://schemas.openxmlformats.org/officeDocument/2006/relationships/customXml" Target="../ink/ink511.xml"/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4.emf"/><Relationship Id="rId2" Type="http://schemas.openxmlformats.org/officeDocument/2006/relationships/customXml" Target="../ink/ink512.xml"/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45.e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5.wmf"/><Relationship Id="rId11" Type="http://schemas.openxmlformats.org/officeDocument/2006/relationships/customXml" Target="../ink/ink513.xml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40.wmf"/><Relationship Id="rId4" Type="http://schemas.openxmlformats.org/officeDocument/2006/relationships/image" Target="../media/image539.wmf"/><Relationship Id="rId9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8.wmf"/><Relationship Id="rId13" Type="http://schemas.openxmlformats.org/officeDocument/2006/relationships/oleObject" Target="../embeddings/oleObject63.bin"/><Relationship Id="rId18" Type="http://schemas.openxmlformats.org/officeDocument/2006/relationships/customXml" Target="../ink/ink514.xml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50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55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7.e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49.emf"/><Relationship Id="rId19" Type="http://schemas.openxmlformats.org/officeDocument/2006/relationships/image" Target="../media/image553.emf"/><Relationship Id="rId4" Type="http://schemas.openxmlformats.org/officeDocument/2006/relationships/image" Target="../media/image546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5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4.png"/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5.emf"/><Relationship Id="rId2" Type="http://schemas.openxmlformats.org/officeDocument/2006/relationships/customXml" Target="../ink/ink515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26.emf"/><Relationship Id="rId21" Type="http://schemas.openxmlformats.org/officeDocument/2006/relationships/image" Target="../media/image178.emf"/><Relationship Id="rId42" Type="http://schemas.openxmlformats.org/officeDocument/2006/relationships/customXml" Target="../ink/ink186.xml"/><Relationship Id="rId63" Type="http://schemas.openxmlformats.org/officeDocument/2006/relationships/image" Target="../media/image199.emf"/><Relationship Id="rId84" Type="http://schemas.openxmlformats.org/officeDocument/2006/relationships/customXml" Target="../ink/ink207.xml"/><Relationship Id="rId138" Type="http://schemas.openxmlformats.org/officeDocument/2006/relationships/customXml" Target="../ink/ink234.xml"/><Relationship Id="rId159" Type="http://schemas.openxmlformats.org/officeDocument/2006/relationships/image" Target="../media/image247.emf"/><Relationship Id="rId170" Type="http://schemas.openxmlformats.org/officeDocument/2006/relationships/customXml" Target="../ink/ink250.xml"/><Relationship Id="rId191" Type="http://schemas.openxmlformats.org/officeDocument/2006/relationships/image" Target="../media/image263.emf"/><Relationship Id="rId205" Type="http://schemas.openxmlformats.org/officeDocument/2006/relationships/image" Target="../media/image270.emf"/><Relationship Id="rId16" Type="http://schemas.openxmlformats.org/officeDocument/2006/relationships/customXml" Target="../ink/ink173.xml"/><Relationship Id="rId107" Type="http://schemas.openxmlformats.org/officeDocument/2006/relationships/image" Target="../media/image221.emf"/><Relationship Id="rId11" Type="http://schemas.openxmlformats.org/officeDocument/2006/relationships/image" Target="../media/image173.emf"/><Relationship Id="rId32" Type="http://schemas.openxmlformats.org/officeDocument/2006/relationships/customXml" Target="../ink/ink181.xml"/><Relationship Id="rId37" Type="http://schemas.openxmlformats.org/officeDocument/2006/relationships/image" Target="../media/image186.emf"/><Relationship Id="rId53" Type="http://schemas.openxmlformats.org/officeDocument/2006/relationships/image" Target="../media/image194.emf"/><Relationship Id="rId58" Type="http://schemas.openxmlformats.org/officeDocument/2006/relationships/customXml" Target="../ink/ink194.xml"/><Relationship Id="rId74" Type="http://schemas.openxmlformats.org/officeDocument/2006/relationships/customXml" Target="../ink/ink202.xml"/><Relationship Id="rId79" Type="http://schemas.openxmlformats.org/officeDocument/2006/relationships/image" Target="../media/image207.emf"/><Relationship Id="rId102" Type="http://schemas.openxmlformats.org/officeDocument/2006/relationships/customXml" Target="../ink/ink216.xml"/><Relationship Id="rId123" Type="http://schemas.openxmlformats.org/officeDocument/2006/relationships/image" Target="../media/image229.emf"/><Relationship Id="rId128" Type="http://schemas.openxmlformats.org/officeDocument/2006/relationships/customXml" Target="../ink/ink229.xml"/><Relationship Id="rId144" Type="http://schemas.openxmlformats.org/officeDocument/2006/relationships/customXml" Target="../ink/ink237.xml"/><Relationship Id="rId149" Type="http://schemas.openxmlformats.org/officeDocument/2006/relationships/image" Target="../media/image242.emf"/><Relationship Id="rId5" Type="http://schemas.openxmlformats.org/officeDocument/2006/relationships/image" Target="../media/image170.emf"/><Relationship Id="rId90" Type="http://schemas.openxmlformats.org/officeDocument/2006/relationships/customXml" Target="../ink/ink210.xml"/><Relationship Id="rId95" Type="http://schemas.openxmlformats.org/officeDocument/2006/relationships/image" Target="../media/image215.emf"/><Relationship Id="rId160" Type="http://schemas.openxmlformats.org/officeDocument/2006/relationships/customXml" Target="../ink/ink245.xml"/><Relationship Id="rId165" Type="http://schemas.openxmlformats.org/officeDocument/2006/relationships/image" Target="../media/image250.emf"/><Relationship Id="rId181" Type="http://schemas.openxmlformats.org/officeDocument/2006/relationships/image" Target="../media/image258.emf"/><Relationship Id="rId186" Type="http://schemas.openxmlformats.org/officeDocument/2006/relationships/customXml" Target="../ink/ink258.xml"/><Relationship Id="rId22" Type="http://schemas.openxmlformats.org/officeDocument/2006/relationships/customXml" Target="../ink/ink176.xml"/><Relationship Id="rId27" Type="http://schemas.openxmlformats.org/officeDocument/2006/relationships/image" Target="../media/image181.emf"/><Relationship Id="rId43" Type="http://schemas.openxmlformats.org/officeDocument/2006/relationships/image" Target="../media/image189.emf"/><Relationship Id="rId48" Type="http://schemas.openxmlformats.org/officeDocument/2006/relationships/customXml" Target="../ink/ink189.xml"/><Relationship Id="rId64" Type="http://schemas.openxmlformats.org/officeDocument/2006/relationships/customXml" Target="../ink/ink197.xml"/><Relationship Id="rId69" Type="http://schemas.openxmlformats.org/officeDocument/2006/relationships/image" Target="../media/image202.emf"/><Relationship Id="rId113" Type="http://schemas.openxmlformats.org/officeDocument/2006/relationships/image" Target="../media/image224.emf"/><Relationship Id="rId118" Type="http://schemas.openxmlformats.org/officeDocument/2006/relationships/customXml" Target="../ink/ink224.xml"/><Relationship Id="rId134" Type="http://schemas.openxmlformats.org/officeDocument/2006/relationships/customXml" Target="../ink/ink232.xml"/><Relationship Id="rId139" Type="http://schemas.openxmlformats.org/officeDocument/2006/relationships/image" Target="../media/image237.emf"/><Relationship Id="rId80" Type="http://schemas.openxmlformats.org/officeDocument/2006/relationships/customXml" Target="../ink/ink205.xml"/><Relationship Id="rId85" Type="http://schemas.openxmlformats.org/officeDocument/2006/relationships/image" Target="../media/image210.emf"/><Relationship Id="rId150" Type="http://schemas.openxmlformats.org/officeDocument/2006/relationships/customXml" Target="../ink/ink240.xml"/><Relationship Id="rId155" Type="http://schemas.openxmlformats.org/officeDocument/2006/relationships/image" Target="../media/image245.emf"/><Relationship Id="rId171" Type="http://schemas.openxmlformats.org/officeDocument/2006/relationships/image" Target="../media/image253.emf"/><Relationship Id="rId176" Type="http://schemas.openxmlformats.org/officeDocument/2006/relationships/customXml" Target="../ink/ink253.xml"/><Relationship Id="rId192" Type="http://schemas.openxmlformats.org/officeDocument/2006/relationships/customXml" Target="../ink/ink261.xml"/><Relationship Id="rId197" Type="http://schemas.openxmlformats.org/officeDocument/2006/relationships/image" Target="../media/image266.emf"/><Relationship Id="rId206" Type="http://schemas.openxmlformats.org/officeDocument/2006/relationships/customXml" Target="../ink/ink268.xml"/><Relationship Id="rId201" Type="http://schemas.openxmlformats.org/officeDocument/2006/relationships/image" Target="../media/image268.emf"/><Relationship Id="rId12" Type="http://schemas.openxmlformats.org/officeDocument/2006/relationships/customXml" Target="../ink/ink171.xml"/><Relationship Id="rId17" Type="http://schemas.openxmlformats.org/officeDocument/2006/relationships/image" Target="../media/image176.emf"/><Relationship Id="rId33" Type="http://schemas.openxmlformats.org/officeDocument/2006/relationships/image" Target="../media/image184.emf"/><Relationship Id="rId38" Type="http://schemas.openxmlformats.org/officeDocument/2006/relationships/customXml" Target="../ink/ink184.xml"/><Relationship Id="rId59" Type="http://schemas.openxmlformats.org/officeDocument/2006/relationships/image" Target="../media/image197.emf"/><Relationship Id="rId103" Type="http://schemas.openxmlformats.org/officeDocument/2006/relationships/image" Target="../media/image219.emf"/><Relationship Id="rId108" Type="http://schemas.openxmlformats.org/officeDocument/2006/relationships/customXml" Target="../ink/ink219.xml"/><Relationship Id="rId124" Type="http://schemas.openxmlformats.org/officeDocument/2006/relationships/customXml" Target="../ink/ink227.xml"/><Relationship Id="rId129" Type="http://schemas.openxmlformats.org/officeDocument/2006/relationships/image" Target="../media/image232.emf"/><Relationship Id="rId54" Type="http://schemas.openxmlformats.org/officeDocument/2006/relationships/customXml" Target="../ink/ink192.xml"/><Relationship Id="rId70" Type="http://schemas.openxmlformats.org/officeDocument/2006/relationships/customXml" Target="../ink/ink200.xml"/><Relationship Id="rId75" Type="http://schemas.openxmlformats.org/officeDocument/2006/relationships/image" Target="../media/image205.emf"/><Relationship Id="rId91" Type="http://schemas.openxmlformats.org/officeDocument/2006/relationships/image" Target="../media/image213.emf"/><Relationship Id="rId96" Type="http://schemas.openxmlformats.org/officeDocument/2006/relationships/customXml" Target="../ink/ink213.xml"/><Relationship Id="rId140" Type="http://schemas.openxmlformats.org/officeDocument/2006/relationships/customXml" Target="../ink/ink235.xml"/><Relationship Id="rId145" Type="http://schemas.openxmlformats.org/officeDocument/2006/relationships/image" Target="../media/image240.emf"/><Relationship Id="rId161" Type="http://schemas.openxmlformats.org/officeDocument/2006/relationships/image" Target="../media/image248.emf"/><Relationship Id="rId166" Type="http://schemas.openxmlformats.org/officeDocument/2006/relationships/customXml" Target="../ink/ink248.xml"/><Relationship Id="rId182" Type="http://schemas.openxmlformats.org/officeDocument/2006/relationships/customXml" Target="../ink/ink256.xml"/><Relationship Id="rId187" Type="http://schemas.openxmlformats.org/officeDocument/2006/relationships/image" Target="../media/image261.emf"/><Relationship Id="rId1" Type="http://schemas.openxmlformats.org/officeDocument/2006/relationships/slideLayout" Target="../slideLayouts/slideLayout29.xml"/><Relationship Id="rId6" Type="http://schemas.openxmlformats.org/officeDocument/2006/relationships/customXml" Target="../ink/ink168.xml"/><Relationship Id="rId23" Type="http://schemas.openxmlformats.org/officeDocument/2006/relationships/image" Target="../media/image179.emf"/><Relationship Id="rId28" Type="http://schemas.openxmlformats.org/officeDocument/2006/relationships/customXml" Target="../ink/ink179.xml"/><Relationship Id="rId49" Type="http://schemas.openxmlformats.org/officeDocument/2006/relationships/image" Target="../media/image192.emf"/><Relationship Id="rId114" Type="http://schemas.openxmlformats.org/officeDocument/2006/relationships/customXml" Target="../ink/ink222.xml"/><Relationship Id="rId119" Type="http://schemas.openxmlformats.org/officeDocument/2006/relationships/image" Target="../media/image227.emf"/><Relationship Id="rId44" Type="http://schemas.openxmlformats.org/officeDocument/2006/relationships/customXml" Target="../ink/ink187.xml"/><Relationship Id="rId60" Type="http://schemas.openxmlformats.org/officeDocument/2006/relationships/customXml" Target="../ink/ink195.xml"/><Relationship Id="rId65" Type="http://schemas.openxmlformats.org/officeDocument/2006/relationships/image" Target="../media/image200.emf"/><Relationship Id="rId81" Type="http://schemas.openxmlformats.org/officeDocument/2006/relationships/image" Target="../media/image208.emf"/><Relationship Id="rId86" Type="http://schemas.openxmlformats.org/officeDocument/2006/relationships/customXml" Target="../ink/ink208.xml"/><Relationship Id="rId130" Type="http://schemas.openxmlformats.org/officeDocument/2006/relationships/customXml" Target="../ink/ink230.xml"/><Relationship Id="rId135" Type="http://schemas.openxmlformats.org/officeDocument/2006/relationships/image" Target="../media/image235.emf"/><Relationship Id="rId151" Type="http://schemas.openxmlformats.org/officeDocument/2006/relationships/image" Target="../media/image243.emf"/><Relationship Id="rId156" Type="http://schemas.openxmlformats.org/officeDocument/2006/relationships/customXml" Target="../ink/ink243.xml"/><Relationship Id="rId177" Type="http://schemas.openxmlformats.org/officeDocument/2006/relationships/image" Target="../media/image256.emf"/><Relationship Id="rId198" Type="http://schemas.openxmlformats.org/officeDocument/2006/relationships/customXml" Target="../ink/ink264.xml"/><Relationship Id="rId172" Type="http://schemas.openxmlformats.org/officeDocument/2006/relationships/customXml" Target="../ink/ink251.xml"/><Relationship Id="rId193" Type="http://schemas.openxmlformats.org/officeDocument/2006/relationships/image" Target="../media/image264.emf"/><Relationship Id="rId202" Type="http://schemas.openxmlformats.org/officeDocument/2006/relationships/customXml" Target="../ink/ink266.xml"/><Relationship Id="rId207" Type="http://schemas.openxmlformats.org/officeDocument/2006/relationships/image" Target="../media/image271.emf"/><Relationship Id="rId13" Type="http://schemas.openxmlformats.org/officeDocument/2006/relationships/image" Target="../media/image174.emf"/><Relationship Id="rId18" Type="http://schemas.openxmlformats.org/officeDocument/2006/relationships/customXml" Target="../ink/ink174.xml"/><Relationship Id="rId39" Type="http://schemas.openxmlformats.org/officeDocument/2006/relationships/image" Target="../media/image187.emf"/><Relationship Id="rId109" Type="http://schemas.openxmlformats.org/officeDocument/2006/relationships/image" Target="../media/image222.emf"/><Relationship Id="rId34" Type="http://schemas.openxmlformats.org/officeDocument/2006/relationships/customXml" Target="../ink/ink182.xml"/><Relationship Id="rId50" Type="http://schemas.openxmlformats.org/officeDocument/2006/relationships/customXml" Target="../ink/ink190.xml"/><Relationship Id="rId55" Type="http://schemas.openxmlformats.org/officeDocument/2006/relationships/image" Target="../media/image195.emf"/><Relationship Id="rId76" Type="http://schemas.openxmlformats.org/officeDocument/2006/relationships/customXml" Target="../ink/ink203.xml"/><Relationship Id="rId97" Type="http://schemas.openxmlformats.org/officeDocument/2006/relationships/image" Target="../media/image216.emf"/><Relationship Id="rId104" Type="http://schemas.openxmlformats.org/officeDocument/2006/relationships/customXml" Target="../ink/ink217.xml"/><Relationship Id="rId120" Type="http://schemas.openxmlformats.org/officeDocument/2006/relationships/customXml" Target="../ink/ink225.xml"/><Relationship Id="rId125" Type="http://schemas.openxmlformats.org/officeDocument/2006/relationships/image" Target="../media/image230.emf"/><Relationship Id="rId141" Type="http://schemas.openxmlformats.org/officeDocument/2006/relationships/image" Target="../media/image238.emf"/><Relationship Id="rId146" Type="http://schemas.openxmlformats.org/officeDocument/2006/relationships/customXml" Target="../ink/ink238.xml"/><Relationship Id="rId167" Type="http://schemas.openxmlformats.org/officeDocument/2006/relationships/image" Target="../media/image251.emf"/><Relationship Id="rId188" Type="http://schemas.openxmlformats.org/officeDocument/2006/relationships/customXml" Target="../ink/ink259.xml"/><Relationship Id="rId7" Type="http://schemas.openxmlformats.org/officeDocument/2006/relationships/image" Target="../media/image171.emf"/><Relationship Id="rId71" Type="http://schemas.openxmlformats.org/officeDocument/2006/relationships/image" Target="../media/image203.emf"/><Relationship Id="rId92" Type="http://schemas.openxmlformats.org/officeDocument/2006/relationships/customXml" Target="../ink/ink211.xml"/><Relationship Id="rId162" Type="http://schemas.openxmlformats.org/officeDocument/2006/relationships/customXml" Target="../ink/ink246.xml"/><Relationship Id="rId183" Type="http://schemas.openxmlformats.org/officeDocument/2006/relationships/image" Target="../media/image259.emf"/><Relationship Id="rId2" Type="http://schemas.openxmlformats.org/officeDocument/2006/relationships/customXml" Target="../ink/ink166.xml"/><Relationship Id="rId29" Type="http://schemas.openxmlformats.org/officeDocument/2006/relationships/image" Target="../media/image182.emf"/><Relationship Id="rId24" Type="http://schemas.openxmlformats.org/officeDocument/2006/relationships/customXml" Target="../ink/ink177.xml"/><Relationship Id="rId40" Type="http://schemas.openxmlformats.org/officeDocument/2006/relationships/customXml" Target="../ink/ink185.xml"/><Relationship Id="rId45" Type="http://schemas.openxmlformats.org/officeDocument/2006/relationships/image" Target="../media/image190.emf"/><Relationship Id="rId66" Type="http://schemas.openxmlformats.org/officeDocument/2006/relationships/customXml" Target="../ink/ink198.xml"/><Relationship Id="rId87" Type="http://schemas.openxmlformats.org/officeDocument/2006/relationships/image" Target="../media/image211.emf"/><Relationship Id="rId110" Type="http://schemas.openxmlformats.org/officeDocument/2006/relationships/customXml" Target="../ink/ink220.xml"/><Relationship Id="rId115" Type="http://schemas.openxmlformats.org/officeDocument/2006/relationships/image" Target="../media/image225.emf"/><Relationship Id="rId131" Type="http://schemas.openxmlformats.org/officeDocument/2006/relationships/image" Target="../media/image233.emf"/><Relationship Id="rId136" Type="http://schemas.openxmlformats.org/officeDocument/2006/relationships/customXml" Target="../ink/ink233.xml"/><Relationship Id="rId157" Type="http://schemas.openxmlformats.org/officeDocument/2006/relationships/image" Target="../media/image246.emf"/><Relationship Id="rId178" Type="http://schemas.openxmlformats.org/officeDocument/2006/relationships/customXml" Target="../ink/ink254.xml"/><Relationship Id="rId61" Type="http://schemas.openxmlformats.org/officeDocument/2006/relationships/image" Target="../media/image198.emf"/><Relationship Id="rId82" Type="http://schemas.openxmlformats.org/officeDocument/2006/relationships/customXml" Target="../ink/ink206.xml"/><Relationship Id="rId152" Type="http://schemas.openxmlformats.org/officeDocument/2006/relationships/customXml" Target="../ink/ink241.xml"/><Relationship Id="rId173" Type="http://schemas.openxmlformats.org/officeDocument/2006/relationships/image" Target="../media/image254.emf"/><Relationship Id="rId194" Type="http://schemas.openxmlformats.org/officeDocument/2006/relationships/customXml" Target="../ink/ink262.xml"/><Relationship Id="rId199" Type="http://schemas.openxmlformats.org/officeDocument/2006/relationships/image" Target="../media/image267.emf"/><Relationship Id="rId203" Type="http://schemas.openxmlformats.org/officeDocument/2006/relationships/image" Target="../media/image269.emf"/><Relationship Id="rId19" Type="http://schemas.openxmlformats.org/officeDocument/2006/relationships/image" Target="../media/image177.emf"/><Relationship Id="rId14" Type="http://schemas.openxmlformats.org/officeDocument/2006/relationships/customXml" Target="../ink/ink172.xml"/><Relationship Id="rId30" Type="http://schemas.openxmlformats.org/officeDocument/2006/relationships/customXml" Target="../ink/ink180.xml"/><Relationship Id="rId35" Type="http://schemas.openxmlformats.org/officeDocument/2006/relationships/image" Target="../media/image185.emf"/><Relationship Id="rId56" Type="http://schemas.openxmlformats.org/officeDocument/2006/relationships/customXml" Target="../ink/ink193.xml"/><Relationship Id="rId77" Type="http://schemas.openxmlformats.org/officeDocument/2006/relationships/image" Target="../media/image206.emf"/><Relationship Id="rId100" Type="http://schemas.openxmlformats.org/officeDocument/2006/relationships/customXml" Target="../ink/ink215.xml"/><Relationship Id="rId105" Type="http://schemas.openxmlformats.org/officeDocument/2006/relationships/image" Target="../media/image220.emf"/><Relationship Id="rId126" Type="http://schemas.openxmlformats.org/officeDocument/2006/relationships/customXml" Target="../ink/ink228.xml"/><Relationship Id="rId147" Type="http://schemas.openxmlformats.org/officeDocument/2006/relationships/image" Target="../media/image241.emf"/><Relationship Id="rId168" Type="http://schemas.openxmlformats.org/officeDocument/2006/relationships/customXml" Target="../ink/ink249.xml"/><Relationship Id="rId8" Type="http://schemas.openxmlformats.org/officeDocument/2006/relationships/customXml" Target="../ink/ink169.xml"/><Relationship Id="rId51" Type="http://schemas.openxmlformats.org/officeDocument/2006/relationships/image" Target="../media/image193.emf"/><Relationship Id="rId72" Type="http://schemas.openxmlformats.org/officeDocument/2006/relationships/customXml" Target="../ink/ink201.xml"/><Relationship Id="rId93" Type="http://schemas.openxmlformats.org/officeDocument/2006/relationships/image" Target="../media/image214.emf"/><Relationship Id="rId98" Type="http://schemas.openxmlformats.org/officeDocument/2006/relationships/customXml" Target="../ink/ink214.xml"/><Relationship Id="rId121" Type="http://schemas.openxmlformats.org/officeDocument/2006/relationships/image" Target="../media/image228.emf"/><Relationship Id="rId142" Type="http://schemas.openxmlformats.org/officeDocument/2006/relationships/customXml" Target="../ink/ink236.xml"/><Relationship Id="rId163" Type="http://schemas.openxmlformats.org/officeDocument/2006/relationships/image" Target="../media/image249.emf"/><Relationship Id="rId184" Type="http://schemas.openxmlformats.org/officeDocument/2006/relationships/customXml" Target="../ink/ink257.xml"/><Relationship Id="rId189" Type="http://schemas.openxmlformats.org/officeDocument/2006/relationships/image" Target="../media/image262.emf"/><Relationship Id="rId3" Type="http://schemas.openxmlformats.org/officeDocument/2006/relationships/image" Target="../media/image169.emf"/><Relationship Id="rId25" Type="http://schemas.openxmlformats.org/officeDocument/2006/relationships/image" Target="../media/image180.emf"/><Relationship Id="rId46" Type="http://schemas.openxmlformats.org/officeDocument/2006/relationships/customXml" Target="../ink/ink188.xml"/><Relationship Id="rId67" Type="http://schemas.openxmlformats.org/officeDocument/2006/relationships/image" Target="../media/image201.emf"/><Relationship Id="rId116" Type="http://schemas.openxmlformats.org/officeDocument/2006/relationships/customXml" Target="../ink/ink223.xml"/><Relationship Id="rId137" Type="http://schemas.openxmlformats.org/officeDocument/2006/relationships/image" Target="../media/image236.emf"/><Relationship Id="rId158" Type="http://schemas.openxmlformats.org/officeDocument/2006/relationships/customXml" Target="../ink/ink244.xml"/><Relationship Id="rId20" Type="http://schemas.openxmlformats.org/officeDocument/2006/relationships/customXml" Target="../ink/ink175.xml"/><Relationship Id="rId41" Type="http://schemas.openxmlformats.org/officeDocument/2006/relationships/image" Target="../media/image188.emf"/><Relationship Id="rId62" Type="http://schemas.openxmlformats.org/officeDocument/2006/relationships/customXml" Target="../ink/ink196.xml"/><Relationship Id="rId83" Type="http://schemas.openxmlformats.org/officeDocument/2006/relationships/image" Target="../media/image209.emf"/><Relationship Id="rId88" Type="http://schemas.openxmlformats.org/officeDocument/2006/relationships/customXml" Target="../ink/ink209.xml"/><Relationship Id="rId111" Type="http://schemas.openxmlformats.org/officeDocument/2006/relationships/image" Target="../media/image223.emf"/><Relationship Id="rId132" Type="http://schemas.openxmlformats.org/officeDocument/2006/relationships/customXml" Target="../ink/ink231.xml"/><Relationship Id="rId153" Type="http://schemas.openxmlformats.org/officeDocument/2006/relationships/image" Target="../media/image244.emf"/><Relationship Id="rId174" Type="http://schemas.openxmlformats.org/officeDocument/2006/relationships/customXml" Target="../ink/ink252.xml"/><Relationship Id="rId179" Type="http://schemas.openxmlformats.org/officeDocument/2006/relationships/image" Target="../media/image257.emf"/><Relationship Id="rId195" Type="http://schemas.openxmlformats.org/officeDocument/2006/relationships/image" Target="../media/image265.emf"/><Relationship Id="rId190" Type="http://schemas.openxmlformats.org/officeDocument/2006/relationships/customXml" Target="../ink/ink260.xml"/><Relationship Id="rId204" Type="http://schemas.openxmlformats.org/officeDocument/2006/relationships/customXml" Target="../ink/ink267.xml"/><Relationship Id="rId15" Type="http://schemas.openxmlformats.org/officeDocument/2006/relationships/image" Target="../media/image175.emf"/><Relationship Id="rId36" Type="http://schemas.openxmlformats.org/officeDocument/2006/relationships/customXml" Target="../ink/ink183.xml"/><Relationship Id="rId57" Type="http://schemas.openxmlformats.org/officeDocument/2006/relationships/image" Target="../media/image196.emf"/><Relationship Id="rId106" Type="http://schemas.openxmlformats.org/officeDocument/2006/relationships/customXml" Target="../ink/ink218.xml"/><Relationship Id="rId127" Type="http://schemas.openxmlformats.org/officeDocument/2006/relationships/image" Target="../media/image231.emf"/><Relationship Id="rId10" Type="http://schemas.openxmlformats.org/officeDocument/2006/relationships/customXml" Target="../ink/ink170.xml"/><Relationship Id="rId31" Type="http://schemas.openxmlformats.org/officeDocument/2006/relationships/image" Target="../media/image183.emf"/><Relationship Id="rId52" Type="http://schemas.openxmlformats.org/officeDocument/2006/relationships/customXml" Target="../ink/ink191.xml"/><Relationship Id="rId73" Type="http://schemas.openxmlformats.org/officeDocument/2006/relationships/image" Target="../media/image204.emf"/><Relationship Id="rId78" Type="http://schemas.openxmlformats.org/officeDocument/2006/relationships/customXml" Target="../ink/ink204.xml"/><Relationship Id="rId94" Type="http://schemas.openxmlformats.org/officeDocument/2006/relationships/customXml" Target="../ink/ink212.xml"/><Relationship Id="rId99" Type="http://schemas.openxmlformats.org/officeDocument/2006/relationships/image" Target="../media/image217.emf"/><Relationship Id="rId101" Type="http://schemas.openxmlformats.org/officeDocument/2006/relationships/image" Target="../media/image218.emf"/><Relationship Id="rId122" Type="http://schemas.openxmlformats.org/officeDocument/2006/relationships/customXml" Target="../ink/ink226.xml"/><Relationship Id="rId143" Type="http://schemas.openxmlformats.org/officeDocument/2006/relationships/image" Target="../media/image239.emf"/><Relationship Id="rId148" Type="http://schemas.openxmlformats.org/officeDocument/2006/relationships/customXml" Target="../ink/ink239.xml"/><Relationship Id="rId164" Type="http://schemas.openxmlformats.org/officeDocument/2006/relationships/customXml" Target="../ink/ink247.xml"/><Relationship Id="rId169" Type="http://schemas.openxmlformats.org/officeDocument/2006/relationships/image" Target="../media/image252.emf"/><Relationship Id="rId185" Type="http://schemas.openxmlformats.org/officeDocument/2006/relationships/image" Target="../media/image260.emf"/><Relationship Id="rId4" Type="http://schemas.openxmlformats.org/officeDocument/2006/relationships/customXml" Target="../ink/ink167.xml"/><Relationship Id="rId9" Type="http://schemas.openxmlformats.org/officeDocument/2006/relationships/image" Target="../media/image172.emf"/><Relationship Id="rId180" Type="http://schemas.openxmlformats.org/officeDocument/2006/relationships/customXml" Target="../ink/ink255.xml"/><Relationship Id="rId26" Type="http://schemas.openxmlformats.org/officeDocument/2006/relationships/customXml" Target="../ink/ink178.xml"/><Relationship Id="rId47" Type="http://schemas.openxmlformats.org/officeDocument/2006/relationships/image" Target="../media/image191.emf"/><Relationship Id="rId68" Type="http://schemas.openxmlformats.org/officeDocument/2006/relationships/customXml" Target="../ink/ink199.xml"/><Relationship Id="rId89" Type="http://schemas.openxmlformats.org/officeDocument/2006/relationships/image" Target="../media/image212.emf"/><Relationship Id="rId112" Type="http://schemas.openxmlformats.org/officeDocument/2006/relationships/customXml" Target="../ink/ink221.xml"/><Relationship Id="rId133" Type="http://schemas.openxmlformats.org/officeDocument/2006/relationships/image" Target="../media/image234.emf"/><Relationship Id="rId154" Type="http://schemas.openxmlformats.org/officeDocument/2006/relationships/customXml" Target="../ink/ink242.xml"/><Relationship Id="rId175" Type="http://schemas.openxmlformats.org/officeDocument/2006/relationships/image" Target="../media/image255.emf"/><Relationship Id="rId196" Type="http://schemas.openxmlformats.org/officeDocument/2006/relationships/customXml" Target="../ink/ink263.xml"/><Relationship Id="rId200" Type="http://schemas.openxmlformats.org/officeDocument/2006/relationships/customXml" Target="../ink/ink26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6.emf"/><Relationship Id="rId2" Type="http://schemas.openxmlformats.org/officeDocument/2006/relationships/customXml" Target="../ink/ink516.xml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517.xml"/><Relationship Id="rId2" Type="http://schemas.openxmlformats.org/officeDocument/2006/relationships/image" Target="../media/image557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5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1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565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563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64.wmf"/><Relationship Id="rId20" Type="http://schemas.openxmlformats.org/officeDocument/2006/relationships/image" Target="../media/image566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0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562.wmf"/><Relationship Id="rId19" Type="http://schemas.openxmlformats.org/officeDocument/2006/relationships/customXml" Target="../ink/ink518.xml"/><Relationship Id="rId4" Type="http://schemas.openxmlformats.org/officeDocument/2006/relationships/image" Target="../media/image559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27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7.e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569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71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0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customXml" Target="../ink/ink519.xml"/><Relationship Id="rId10" Type="http://schemas.openxmlformats.org/officeDocument/2006/relationships/image" Target="../media/image568.emf"/><Relationship Id="rId4" Type="http://schemas.openxmlformats.org/officeDocument/2006/relationships/image" Target="../media/image559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57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3.emf"/><Relationship Id="rId5" Type="http://schemas.openxmlformats.org/officeDocument/2006/relationships/customXml" Target="../ink/ink520.xml"/><Relationship Id="rId4" Type="http://schemas.openxmlformats.org/officeDocument/2006/relationships/image" Target="../media/image57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4.emf"/><Relationship Id="rId2" Type="http://schemas.openxmlformats.org/officeDocument/2006/relationships/customXml" Target="../ink/ink521.xml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7.wmf"/><Relationship Id="rId13" Type="http://schemas.openxmlformats.org/officeDocument/2006/relationships/image" Target="../media/image579.wmf"/><Relationship Id="rId18" Type="http://schemas.openxmlformats.org/officeDocument/2006/relationships/oleObject" Target="../embeddings/oleObject89.bin"/><Relationship Id="rId3" Type="http://schemas.openxmlformats.org/officeDocument/2006/relationships/oleObject" Target="../embeddings/oleObject81.bin"/><Relationship Id="rId21" Type="http://schemas.openxmlformats.org/officeDocument/2006/relationships/image" Target="../media/image583.emf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58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88.bin"/><Relationship Id="rId20" Type="http://schemas.openxmlformats.org/officeDocument/2006/relationships/customXml" Target="../ink/ink52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6.wmf"/><Relationship Id="rId11" Type="http://schemas.openxmlformats.org/officeDocument/2006/relationships/image" Target="../media/image578.wmf"/><Relationship Id="rId5" Type="http://schemas.openxmlformats.org/officeDocument/2006/relationships/oleObject" Target="../embeddings/oleObject82.bin"/><Relationship Id="rId15" Type="http://schemas.openxmlformats.org/officeDocument/2006/relationships/image" Target="../media/image580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582.emf"/><Relationship Id="rId4" Type="http://schemas.openxmlformats.org/officeDocument/2006/relationships/image" Target="../media/image575.emf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8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6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590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588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64.wmf"/><Relationship Id="rId20" Type="http://schemas.openxmlformats.org/officeDocument/2006/relationships/image" Target="../media/image591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5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587.wmf"/><Relationship Id="rId19" Type="http://schemas.openxmlformats.org/officeDocument/2006/relationships/customXml" Target="../ink/ink523.xml"/><Relationship Id="rId4" Type="http://schemas.openxmlformats.org/officeDocument/2006/relationships/image" Target="../media/image584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58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2.emf"/><Relationship Id="rId2" Type="http://schemas.openxmlformats.org/officeDocument/2006/relationships/customXml" Target="../ink/ink524.xml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82.emf"/><Relationship Id="rId117" Type="http://schemas.openxmlformats.org/officeDocument/2006/relationships/customXml" Target="../ink/ink319.xml"/><Relationship Id="rId21" Type="http://schemas.openxmlformats.org/officeDocument/2006/relationships/customXml" Target="../ink/ink271.xml"/><Relationship Id="rId42" Type="http://schemas.openxmlformats.org/officeDocument/2006/relationships/image" Target="../media/image290.emf"/><Relationship Id="rId47" Type="http://schemas.openxmlformats.org/officeDocument/2006/relationships/customXml" Target="../ink/ink284.xml"/><Relationship Id="rId63" Type="http://schemas.openxmlformats.org/officeDocument/2006/relationships/customXml" Target="../ink/ink292.xml"/><Relationship Id="rId68" Type="http://schemas.openxmlformats.org/officeDocument/2006/relationships/image" Target="../media/image303.emf"/><Relationship Id="rId84" Type="http://schemas.openxmlformats.org/officeDocument/2006/relationships/image" Target="../media/image311.emf"/><Relationship Id="rId89" Type="http://schemas.openxmlformats.org/officeDocument/2006/relationships/customXml" Target="../ink/ink305.xml"/><Relationship Id="rId112" Type="http://schemas.openxmlformats.org/officeDocument/2006/relationships/image" Target="../media/image325.emf"/><Relationship Id="rId133" Type="http://schemas.openxmlformats.org/officeDocument/2006/relationships/customXml" Target="../ink/ink327.xml"/><Relationship Id="rId138" Type="http://schemas.openxmlformats.org/officeDocument/2006/relationships/image" Target="../media/image338.emf"/><Relationship Id="rId16" Type="http://schemas.openxmlformats.org/officeDocument/2006/relationships/image" Target="../media/image278.wmf"/><Relationship Id="rId107" Type="http://schemas.openxmlformats.org/officeDocument/2006/relationships/customXml" Target="../ink/ink314.xml"/><Relationship Id="rId11" Type="http://schemas.openxmlformats.org/officeDocument/2006/relationships/oleObject" Target="../embeddings/oleObject5.bin"/><Relationship Id="rId32" Type="http://schemas.openxmlformats.org/officeDocument/2006/relationships/image" Target="../media/image285.emf"/><Relationship Id="rId37" Type="http://schemas.openxmlformats.org/officeDocument/2006/relationships/customXml" Target="../ink/ink279.xml"/><Relationship Id="rId53" Type="http://schemas.openxmlformats.org/officeDocument/2006/relationships/customXml" Target="../ink/ink287.xml"/><Relationship Id="rId58" Type="http://schemas.openxmlformats.org/officeDocument/2006/relationships/image" Target="../media/image298.emf"/><Relationship Id="rId74" Type="http://schemas.openxmlformats.org/officeDocument/2006/relationships/image" Target="../media/image306.emf"/><Relationship Id="rId79" Type="http://schemas.openxmlformats.org/officeDocument/2006/relationships/customXml" Target="../ink/ink300.xml"/><Relationship Id="rId102" Type="http://schemas.openxmlformats.org/officeDocument/2006/relationships/image" Target="../media/image320.emf"/><Relationship Id="rId123" Type="http://schemas.openxmlformats.org/officeDocument/2006/relationships/customXml" Target="../ink/ink322.xml"/><Relationship Id="rId128" Type="http://schemas.openxmlformats.org/officeDocument/2006/relationships/image" Target="../media/image333.emf"/><Relationship Id="rId5" Type="http://schemas.openxmlformats.org/officeDocument/2006/relationships/oleObject" Target="../embeddings/oleObject2.bin"/><Relationship Id="rId90" Type="http://schemas.openxmlformats.org/officeDocument/2006/relationships/image" Target="../media/image314.emf"/><Relationship Id="rId95" Type="http://schemas.openxmlformats.org/officeDocument/2006/relationships/customXml" Target="../ink/ink308.xml"/><Relationship Id="rId22" Type="http://schemas.openxmlformats.org/officeDocument/2006/relationships/image" Target="../media/image280.emf"/><Relationship Id="rId27" Type="http://schemas.openxmlformats.org/officeDocument/2006/relationships/customXml" Target="../ink/ink274.xml"/><Relationship Id="rId43" Type="http://schemas.openxmlformats.org/officeDocument/2006/relationships/customXml" Target="../ink/ink282.xml"/><Relationship Id="rId48" Type="http://schemas.openxmlformats.org/officeDocument/2006/relationships/image" Target="../media/image293.emf"/><Relationship Id="rId64" Type="http://schemas.openxmlformats.org/officeDocument/2006/relationships/image" Target="../media/image301.emf"/><Relationship Id="rId69" Type="http://schemas.openxmlformats.org/officeDocument/2006/relationships/customXml" Target="../ink/ink295.xml"/><Relationship Id="rId113" Type="http://schemas.openxmlformats.org/officeDocument/2006/relationships/customXml" Target="../ink/ink317.xml"/><Relationship Id="rId118" Type="http://schemas.openxmlformats.org/officeDocument/2006/relationships/image" Target="../media/image328.emf"/><Relationship Id="rId134" Type="http://schemas.openxmlformats.org/officeDocument/2006/relationships/image" Target="../media/image336.emf"/><Relationship Id="rId139" Type="http://schemas.openxmlformats.org/officeDocument/2006/relationships/customXml" Target="../ink/ink330.xml"/><Relationship Id="rId8" Type="http://schemas.openxmlformats.org/officeDocument/2006/relationships/image" Target="../media/image274.wmf"/><Relationship Id="rId51" Type="http://schemas.openxmlformats.org/officeDocument/2006/relationships/customXml" Target="../ink/ink286.xml"/><Relationship Id="rId72" Type="http://schemas.openxmlformats.org/officeDocument/2006/relationships/image" Target="../media/image305.emf"/><Relationship Id="rId80" Type="http://schemas.openxmlformats.org/officeDocument/2006/relationships/image" Target="../media/image309.emf"/><Relationship Id="rId85" Type="http://schemas.openxmlformats.org/officeDocument/2006/relationships/customXml" Target="../ink/ink303.xml"/><Relationship Id="rId93" Type="http://schemas.openxmlformats.org/officeDocument/2006/relationships/customXml" Target="../ink/ink307.xml"/><Relationship Id="rId98" Type="http://schemas.openxmlformats.org/officeDocument/2006/relationships/image" Target="../media/image318.emf"/><Relationship Id="rId121" Type="http://schemas.openxmlformats.org/officeDocument/2006/relationships/customXml" Target="../ink/ink321.xml"/><Relationship Id="rId142" Type="http://schemas.openxmlformats.org/officeDocument/2006/relationships/image" Target="../media/image340.e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276.wmf"/><Relationship Id="rId17" Type="http://schemas.openxmlformats.org/officeDocument/2006/relationships/customXml" Target="../ink/ink269.xml"/><Relationship Id="rId25" Type="http://schemas.openxmlformats.org/officeDocument/2006/relationships/customXml" Target="../ink/ink273.xml"/><Relationship Id="rId33" Type="http://schemas.openxmlformats.org/officeDocument/2006/relationships/customXml" Target="../ink/ink277.xml"/><Relationship Id="rId38" Type="http://schemas.openxmlformats.org/officeDocument/2006/relationships/image" Target="../media/image288.emf"/><Relationship Id="rId46" Type="http://schemas.openxmlformats.org/officeDocument/2006/relationships/image" Target="../media/image292.emf"/><Relationship Id="rId59" Type="http://schemas.openxmlformats.org/officeDocument/2006/relationships/customXml" Target="../ink/ink290.xml"/><Relationship Id="rId67" Type="http://schemas.openxmlformats.org/officeDocument/2006/relationships/customXml" Target="../ink/ink294.xml"/><Relationship Id="rId103" Type="http://schemas.openxmlformats.org/officeDocument/2006/relationships/customXml" Target="../ink/ink312.xml"/><Relationship Id="rId108" Type="http://schemas.openxmlformats.org/officeDocument/2006/relationships/image" Target="../media/image323.emf"/><Relationship Id="rId116" Type="http://schemas.openxmlformats.org/officeDocument/2006/relationships/image" Target="../media/image327.emf"/><Relationship Id="rId124" Type="http://schemas.openxmlformats.org/officeDocument/2006/relationships/image" Target="../media/image331.emf"/><Relationship Id="rId129" Type="http://schemas.openxmlformats.org/officeDocument/2006/relationships/customXml" Target="../ink/ink325.xml"/><Relationship Id="rId137" Type="http://schemas.openxmlformats.org/officeDocument/2006/relationships/customXml" Target="../ink/ink329.xml"/><Relationship Id="rId20" Type="http://schemas.openxmlformats.org/officeDocument/2006/relationships/image" Target="../media/image279.emf"/><Relationship Id="rId41" Type="http://schemas.openxmlformats.org/officeDocument/2006/relationships/customXml" Target="../ink/ink281.xml"/><Relationship Id="rId54" Type="http://schemas.openxmlformats.org/officeDocument/2006/relationships/image" Target="../media/image296.emf"/><Relationship Id="rId62" Type="http://schemas.openxmlformats.org/officeDocument/2006/relationships/image" Target="../media/image300.emf"/><Relationship Id="rId70" Type="http://schemas.openxmlformats.org/officeDocument/2006/relationships/image" Target="../media/image304.emf"/><Relationship Id="rId75" Type="http://schemas.openxmlformats.org/officeDocument/2006/relationships/customXml" Target="../ink/ink298.xml"/><Relationship Id="rId83" Type="http://schemas.openxmlformats.org/officeDocument/2006/relationships/customXml" Target="../ink/ink302.xml"/><Relationship Id="rId88" Type="http://schemas.openxmlformats.org/officeDocument/2006/relationships/image" Target="../media/image313.emf"/><Relationship Id="rId91" Type="http://schemas.openxmlformats.org/officeDocument/2006/relationships/customXml" Target="../ink/ink306.xml"/><Relationship Id="rId96" Type="http://schemas.openxmlformats.org/officeDocument/2006/relationships/image" Target="../media/image317.emf"/><Relationship Id="rId111" Type="http://schemas.openxmlformats.org/officeDocument/2006/relationships/customXml" Target="../ink/ink316.xml"/><Relationship Id="rId132" Type="http://schemas.openxmlformats.org/officeDocument/2006/relationships/image" Target="../media/image335.emf"/><Relationship Id="rId140" Type="http://schemas.openxmlformats.org/officeDocument/2006/relationships/image" Target="../media/image33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3.wmf"/><Relationship Id="rId15" Type="http://schemas.openxmlformats.org/officeDocument/2006/relationships/oleObject" Target="../embeddings/oleObject7.bin"/><Relationship Id="rId23" Type="http://schemas.openxmlformats.org/officeDocument/2006/relationships/customXml" Target="../ink/ink272.xml"/><Relationship Id="rId28" Type="http://schemas.openxmlformats.org/officeDocument/2006/relationships/image" Target="../media/image283.emf"/><Relationship Id="rId36" Type="http://schemas.openxmlformats.org/officeDocument/2006/relationships/image" Target="../media/image287.emf"/><Relationship Id="rId49" Type="http://schemas.openxmlformats.org/officeDocument/2006/relationships/customXml" Target="../ink/ink285.xml"/><Relationship Id="rId57" Type="http://schemas.openxmlformats.org/officeDocument/2006/relationships/customXml" Target="../ink/ink289.xml"/><Relationship Id="rId106" Type="http://schemas.openxmlformats.org/officeDocument/2006/relationships/image" Target="../media/image322.emf"/><Relationship Id="rId114" Type="http://schemas.openxmlformats.org/officeDocument/2006/relationships/image" Target="../media/image326.emf"/><Relationship Id="rId119" Type="http://schemas.openxmlformats.org/officeDocument/2006/relationships/customXml" Target="../ink/ink320.xml"/><Relationship Id="rId127" Type="http://schemas.openxmlformats.org/officeDocument/2006/relationships/customXml" Target="../ink/ink324.xml"/><Relationship Id="rId10" Type="http://schemas.openxmlformats.org/officeDocument/2006/relationships/image" Target="../media/image275.wmf"/><Relationship Id="rId31" Type="http://schemas.openxmlformats.org/officeDocument/2006/relationships/customXml" Target="../ink/ink276.xml"/><Relationship Id="rId44" Type="http://schemas.openxmlformats.org/officeDocument/2006/relationships/image" Target="../media/image291.emf"/><Relationship Id="rId52" Type="http://schemas.openxmlformats.org/officeDocument/2006/relationships/image" Target="../media/image295.emf"/><Relationship Id="rId60" Type="http://schemas.openxmlformats.org/officeDocument/2006/relationships/image" Target="../media/image299.emf"/><Relationship Id="rId65" Type="http://schemas.openxmlformats.org/officeDocument/2006/relationships/customXml" Target="../ink/ink293.xml"/><Relationship Id="rId73" Type="http://schemas.openxmlformats.org/officeDocument/2006/relationships/customXml" Target="../ink/ink297.xml"/><Relationship Id="rId78" Type="http://schemas.openxmlformats.org/officeDocument/2006/relationships/image" Target="../media/image308.emf"/><Relationship Id="rId81" Type="http://schemas.openxmlformats.org/officeDocument/2006/relationships/customXml" Target="../ink/ink301.xml"/><Relationship Id="rId86" Type="http://schemas.openxmlformats.org/officeDocument/2006/relationships/image" Target="../media/image312.emf"/><Relationship Id="rId94" Type="http://schemas.openxmlformats.org/officeDocument/2006/relationships/image" Target="../media/image316.emf"/><Relationship Id="rId99" Type="http://schemas.openxmlformats.org/officeDocument/2006/relationships/customXml" Target="../ink/ink310.xml"/><Relationship Id="rId101" Type="http://schemas.openxmlformats.org/officeDocument/2006/relationships/customXml" Target="../ink/ink311.xml"/><Relationship Id="rId122" Type="http://schemas.openxmlformats.org/officeDocument/2006/relationships/image" Target="../media/image330.emf"/><Relationship Id="rId130" Type="http://schemas.openxmlformats.org/officeDocument/2006/relationships/image" Target="../media/image334.emf"/><Relationship Id="rId135" Type="http://schemas.openxmlformats.org/officeDocument/2006/relationships/customXml" Target="../ink/ink328.xml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50.emf"/><Relationship Id="rId39" Type="http://schemas.openxmlformats.org/officeDocument/2006/relationships/customXml" Target="../ink/ink280.xml"/><Relationship Id="rId109" Type="http://schemas.openxmlformats.org/officeDocument/2006/relationships/customXml" Target="../ink/ink315.xml"/><Relationship Id="rId34" Type="http://schemas.openxmlformats.org/officeDocument/2006/relationships/image" Target="../media/image286.emf"/><Relationship Id="rId50" Type="http://schemas.openxmlformats.org/officeDocument/2006/relationships/image" Target="../media/image294.emf"/><Relationship Id="rId55" Type="http://schemas.openxmlformats.org/officeDocument/2006/relationships/customXml" Target="../ink/ink288.xml"/><Relationship Id="rId76" Type="http://schemas.openxmlformats.org/officeDocument/2006/relationships/image" Target="../media/image307.emf"/><Relationship Id="rId97" Type="http://schemas.openxmlformats.org/officeDocument/2006/relationships/customXml" Target="../ink/ink309.xml"/><Relationship Id="rId104" Type="http://schemas.openxmlformats.org/officeDocument/2006/relationships/image" Target="../media/image321.emf"/><Relationship Id="rId120" Type="http://schemas.openxmlformats.org/officeDocument/2006/relationships/image" Target="../media/image329.emf"/><Relationship Id="rId125" Type="http://schemas.openxmlformats.org/officeDocument/2006/relationships/customXml" Target="../ink/ink323.xml"/><Relationship Id="rId141" Type="http://schemas.openxmlformats.org/officeDocument/2006/relationships/customXml" Target="../ink/ink331.xml"/><Relationship Id="rId7" Type="http://schemas.openxmlformats.org/officeDocument/2006/relationships/oleObject" Target="../embeddings/oleObject3.bin"/><Relationship Id="rId71" Type="http://schemas.openxmlformats.org/officeDocument/2006/relationships/customXml" Target="../ink/ink296.xml"/><Relationship Id="rId92" Type="http://schemas.openxmlformats.org/officeDocument/2006/relationships/image" Target="../media/image315.emf"/><Relationship Id="rId2" Type="http://schemas.openxmlformats.org/officeDocument/2006/relationships/slideLayout" Target="../slideLayouts/slideLayout29.xml"/><Relationship Id="rId29" Type="http://schemas.openxmlformats.org/officeDocument/2006/relationships/customXml" Target="../ink/ink275.xml"/><Relationship Id="rId24" Type="http://schemas.openxmlformats.org/officeDocument/2006/relationships/image" Target="../media/image281.emf"/><Relationship Id="rId40" Type="http://schemas.openxmlformats.org/officeDocument/2006/relationships/image" Target="../media/image289.emf"/><Relationship Id="rId45" Type="http://schemas.openxmlformats.org/officeDocument/2006/relationships/customXml" Target="../ink/ink283.xml"/><Relationship Id="rId66" Type="http://schemas.openxmlformats.org/officeDocument/2006/relationships/image" Target="../media/image302.emf"/><Relationship Id="rId87" Type="http://schemas.openxmlformats.org/officeDocument/2006/relationships/customXml" Target="../ink/ink304.xml"/><Relationship Id="rId110" Type="http://schemas.openxmlformats.org/officeDocument/2006/relationships/image" Target="../media/image324.emf"/><Relationship Id="rId115" Type="http://schemas.openxmlformats.org/officeDocument/2006/relationships/customXml" Target="../ink/ink318.xml"/><Relationship Id="rId131" Type="http://schemas.openxmlformats.org/officeDocument/2006/relationships/customXml" Target="../ink/ink326.xml"/><Relationship Id="rId136" Type="http://schemas.openxmlformats.org/officeDocument/2006/relationships/image" Target="../media/image337.emf"/><Relationship Id="rId61" Type="http://schemas.openxmlformats.org/officeDocument/2006/relationships/customXml" Target="../ink/ink291.xml"/><Relationship Id="rId82" Type="http://schemas.openxmlformats.org/officeDocument/2006/relationships/image" Target="../media/image310.emf"/><Relationship Id="rId19" Type="http://schemas.openxmlformats.org/officeDocument/2006/relationships/customXml" Target="../ink/ink270.xml"/><Relationship Id="rId14" Type="http://schemas.openxmlformats.org/officeDocument/2006/relationships/image" Target="../media/image277.wmf"/><Relationship Id="rId30" Type="http://schemas.openxmlformats.org/officeDocument/2006/relationships/image" Target="../media/image284.emf"/><Relationship Id="rId35" Type="http://schemas.openxmlformats.org/officeDocument/2006/relationships/customXml" Target="../ink/ink278.xml"/><Relationship Id="rId56" Type="http://schemas.openxmlformats.org/officeDocument/2006/relationships/image" Target="../media/image297.emf"/><Relationship Id="rId77" Type="http://schemas.openxmlformats.org/officeDocument/2006/relationships/customXml" Target="../ink/ink299.xml"/><Relationship Id="rId100" Type="http://schemas.openxmlformats.org/officeDocument/2006/relationships/image" Target="../media/image319.emf"/><Relationship Id="rId105" Type="http://schemas.openxmlformats.org/officeDocument/2006/relationships/customXml" Target="../ink/ink313.xml"/><Relationship Id="rId126" Type="http://schemas.openxmlformats.org/officeDocument/2006/relationships/image" Target="../media/image332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98.emf"/><Relationship Id="rId299" Type="http://schemas.openxmlformats.org/officeDocument/2006/relationships/image" Target="../media/image489.emf"/><Relationship Id="rId303" Type="http://schemas.openxmlformats.org/officeDocument/2006/relationships/image" Target="../media/image491.emf"/><Relationship Id="rId21" Type="http://schemas.openxmlformats.org/officeDocument/2006/relationships/image" Target="../media/image350.emf"/><Relationship Id="rId42" Type="http://schemas.openxmlformats.org/officeDocument/2006/relationships/customXml" Target="../ink/ink352.xml"/><Relationship Id="rId63" Type="http://schemas.openxmlformats.org/officeDocument/2006/relationships/image" Target="../media/image371.emf"/><Relationship Id="rId84" Type="http://schemas.openxmlformats.org/officeDocument/2006/relationships/customXml" Target="../ink/ink373.xml"/><Relationship Id="rId138" Type="http://schemas.openxmlformats.org/officeDocument/2006/relationships/customXml" Target="../ink/ink400.xml"/><Relationship Id="rId159" Type="http://schemas.openxmlformats.org/officeDocument/2006/relationships/image" Target="../media/image419.emf"/><Relationship Id="rId170" Type="http://schemas.openxmlformats.org/officeDocument/2006/relationships/customXml" Target="../ink/ink416.xml"/><Relationship Id="rId191" Type="http://schemas.openxmlformats.org/officeDocument/2006/relationships/image" Target="../media/image435.emf"/><Relationship Id="rId205" Type="http://schemas.openxmlformats.org/officeDocument/2006/relationships/image" Target="../media/image442.emf"/><Relationship Id="rId226" Type="http://schemas.openxmlformats.org/officeDocument/2006/relationships/customXml" Target="../ink/ink444.xml"/><Relationship Id="rId247" Type="http://schemas.openxmlformats.org/officeDocument/2006/relationships/image" Target="../media/image463.emf"/><Relationship Id="rId107" Type="http://schemas.openxmlformats.org/officeDocument/2006/relationships/image" Target="../media/image393.emf"/><Relationship Id="rId268" Type="http://schemas.openxmlformats.org/officeDocument/2006/relationships/customXml" Target="../ink/ink465.xml"/><Relationship Id="rId289" Type="http://schemas.openxmlformats.org/officeDocument/2006/relationships/image" Target="../media/image484.emf"/><Relationship Id="rId11" Type="http://schemas.openxmlformats.org/officeDocument/2006/relationships/image" Target="../media/image345.emf"/><Relationship Id="rId32" Type="http://schemas.openxmlformats.org/officeDocument/2006/relationships/customXml" Target="../ink/ink347.xml"/><Relationship Id="rId53" Type="http://schemas.openxmlformats.org/officeDocument/2006/relationships/image" Target="../media/image366.emf"/><Relationship Id="rId74" Type="http://schemas.openxmlformats.org/officeDocument/2006/relationships/customXml" Target="../ink/ink368.xml"/><Relationship Id="rId128" Type="http://schemas.openxmlformats.org/officeDocument/2006/relationships/customXml" Target="../ink/ink395.xml"/><Relationship Id="rId149" Type="http://schemas.openxmlformats.org/officeDocument/2006/relationships/image" Target="../media/image414.emf"/><Relationship Id="rId5" Type="http://schemas.openxmlformats.org/officeDocument/2006/relationships/image" Target="../media/image342.emf"/><Relationship Id="rId95" Type="http://schemas.openxmlformats.org/officeDocument/2006/relationships/image" Target="../media/image387.emf"/><Relationship Id="rId160" Type="http://schemas.openxmlformats.org/officeDocument/2006/relationships/customXml" Target="../ink/ink411.xml"/><Relationship Id="rId181" Type="http://schemas.openxmlformats.org/officeDocument/2006/relationships/image" Target="../media/image430.emf"/><Relationship Id="rId216" Type="http://schemas.openxmlformats.org/officeDocument/2006/relationships/customXml" Target="../ink/ink439.xml"/><Relationship Id="rId237" Type="http://schemas.openxmlformats.org/officeDocument/2006/relationships/image" Target="../media/image458.emf"/><Relationship Id="rId258" Type="http://schemas.openxmlformats.org/officeDocument/2006/relationships/customXml" Target="../ink/ink460.xml"/><Relationship Id="rId279" Type="http://schemas.openxmlformats.org/officeDocument/2006/relationships/image" Target="../media/image479.emf"/><Relationship Id="rId22" Type="http://schemas.openxmlformats.org/officeDocument/2006/relationships/customXml" Target="../ink/ink342.xml"/><Relationship Id="rId43" Type="http://schemas.openxmlformats.org/officeDocument/2006/relationships/image" Target="../media/image361.emf"/><Relationship Id="rId64" Type="http://schemas.openxmlformats.org/officeDocument/2006/relationships/customXml" Target="../ink/ink363.xml"/><Relationship Id="rId118" Type="http://schemas.openxmlformats.org/officeDocument/2006/relationships/customXml" Target="../ink/ink390.xml"/><Relationship Id="rId139" Type="http://schemas.openxmlformats.org/officeDocument/2006/relationships/image" Target="../media/image409.emf"/><Relationship Id="rId290" Type="http://schemas.openxmlformats.org/officeDocument/2006/relationships/customXml" Target="../ink/ink476.xml"/><Relationship Id="rId304" Type="http://schemas.openxmlformats.org/officeDocument/2006/relationships/customXml" Target="../ink/ink483.xml"/><Relationship Id="rId85" Type="http://schemas.openxmlformats.org/officeDocument/2006/relationships/image" Target="../media/image382.emf"/><Relationship Id="rId150" Type="http://schemas.openxmlformats.org/officeDocument/2006/relationships/customXml" Target="../ink/ink406.xml"/><Relationship Id="rId171" Type="http://schemas.openxmlformats.org/officeDocument/2006/relationships/image" Target="../media/image425.emf"/><Relationship Id="rId192" Type="http://schemas.openxmlformats.org/officeDocument/2006/relationships/customXml" Target="../ink/ink427.xml"/><Relationship Id="rId206" Type="http://schemas.openxmlformats.org/officeDocument/2006/relationships/customXml" Target="../ink/ink434.xml"/><Relationship Id="rId227" Type="http://schemas.openxmlformats.org/officeDocument/2006/relationships/image" Target="../media/image453.emf"/><Relationship Id="rId248" Type="http://schemas.openxmlformats.org/officeDocument/2006/relationships/customXml" Target="../ink/ink455.xml"/><Relationship Id="rId269" Type="http://schemas.openxmlformats.org/officeDocument/2006/relationships/image" Target="../media/image474.emf"/><Relationship Id="rId12" Type="http://schemas.openxmlformats.org/officeDocument/2006/relationships/customXml" Target="../ink/ink337.xml"/><Relationship Id="rId33" Type="http://schemas.openxmlformats.org/officeDocument/2006/relationships/image" Target="../media/image356.emf"/><Relationship Id="rId108" Type="http://schemas.openxmlformats.org/officeDocument/2006/relationships/customXml" Target="../ink/ink385.xml"/><Relationship Id="rId129" Type="http://schemas.openxmlformats.org/officeDocument/2006/relationships/image" Target="../media/image404.emf"/><Relationship Id="rId280" Type="http://schemas.openxmlformats.org/officeDocument/2006/relationships/customXml" Target="../ink/ink471.xml"/><Relationship Id="rId54" Type="http://schemas.openxmlformats.org/officeDocument/2006/relationships/customXml" Target="../ink/ink358.xml"/><Relationship Id="rId75" Type="http://schemas.openxmlformats.org/officeDocument/2006/relationships/image" Target="../media/image377.emf"/><Relationship Id="rId96" Type="http://schemas.openxmlformats.org/officeDocument/2006/relationships/customXml" Target="../ink/ink379.xml"/><Relationship Id="rId140" Type="http://schemas.openxmlformats.org/officeDocument/2006/relationships/customXml" Target="../ink/ink401.xml"/><Relationship Id="rId161" Type="http://schemas.openxmlformats.org/officeDocument/2006/relationships/image" Target="../media/image420.emf"/><Relationship Id="rId182" Type="http://schemas.openxmlformats.org/officeDocument/2006/relationships/customXml" Target="../ink/ink422.xml"/><Relationship Id="rId217" Type="http://schemas.openxmlformats.org/officeDocument/2006/relationships/image" Target="../media/image448.emf"/><Relationship Id="rId6" Type="http://schemas.openxmlformats.org/officeDocument/2006/relationships/customXml" Target="../ink/ink334.xml"/><Relationship Id="rId238" Type="http://schemas.openxmlformats.org/officeDocument/2006/relationships/customXml" Target="../ink/ink450.xml"/><Relationship Id="rId259" Type="http://schemas.openxmlformats.org/officeDocument/2006/relationships/image" Target="../media/image469.emf"/><Relationship Id="rId23" Type="http://schemas.openxmlformats.org/officeDocument/2006/relationships/image" Target="../media/image351.emf"/><Relationship Id="rId119" Type="http://schemas.openxmlformats.org/officeDocument/2006/relationships/image" Target="../media/image399.emf"/><Relationship Id="rId270" Type="http://schemas.openxmlformats.org/officeDocument/2006/relationships/customXml" Target="../ink/ink466.xml"/><Relationship Id="rId291" Type="http://schemas.openxmlformats.org/officeDocument/2006/relationships/image" Target="../media/image485.emf"/><Relationship Id="rId305" Type="http://schemas.openxmlformats.org/officeDocument/2006/relationships/image" Target="../media/image492.emf"/><Relationship Id="rId44" Type="http://schemas.openxmlformats.org/officeDocument/2006/relationships/customXml" Target="../ink/ink353.xml"/><Relationship Id="rId65" Type="http://schemas.openxmlformats.org/officeDocument/2006/relationships/image" Target="../media/image372.emf"/><Relationship Id="rId86" Type="http://schemas.openxmlformats.org/officeDocument/2006/relationships/customXml" Target="../ink/ink374.xml"/><Relationship Id="rId130" Type="http://schemas.openxmlformats.org/officeDocument/2006/relationships/customXml" Target="../ink/ink396.xml"/><Relationship Id="rId151" Type="http://schemas.openxmlformats.org/officeDocument/2006/relationships/image" Target="../media/image415.emf"/><Relationship Id="rId172" Type="http://schemas.openxmlformats.org/officeDocument/2006/relationships/customXml" Target="../ink/ink417.xml"/><Relationship Id="rId193" Type="http://schemas.openxmlformats.org/officeDocument/2006/relationships/image" Target="../media/image436.emf"/><Relationship Id="rId207" Type="http://schemas.openxmlformats.org/officeDocument/2006/relationships/image" Target="../media/image443.emf"/><Relationship Id="rId228" Type="http://schemas.openxmlformats.org/officeDocument/2006/relationships/customXml" Target="../ink/ink445.xml"/><Relationship Id="rId249" Type="http://schemas.openxmlformats.org/officeDocument/2006/relationships/image" Target="../media/image464.emf"/><Relationship Id="rId13" Type="http://schemas.openxmlformats.org/officeDocument/2006/relationships/image" Target="../media/image346.emf"/><Relationship Id="rId109" Type="http://schemas.openxmlformats.org/officeDocument/2006/relationships/image" Target="../media/image394.emf"/><Relationship Id="rId260" Type="http://schemas.openxmlformats.org/officeDocument/2006/relationships/customXml" Target="../ink/ink461.xml"/><Relationship Id="rId281" Type="http://schemas.openxmlformats.org/officeDocument/2006/relationships/image" Target="../media/image480.emf"/><Relationship Id="rId34" Type="http://schemas.openxmlformats.org/officeDocument/2006/relationships/customXml" Target="../ink/ink348.xml"/><Relationship Id="rId55" Type="http://schemas.openxmlformats.org/officeDocument/2006/relationships/image" Target="../media/image367.emf"/><Relationship Id="rId76" Type="http://schemas.openxmlformats.org/officeDocument/2006/relationships/customXml" Target="../ink/ink369.xml"/><Relationship Id="rId97" Type="http://schemas.openxmlformats.org/officeDocument/2006/relationships/image" Target="../media/image388.emf"/><Relationship Id="rId120" Type="http://schemas.openxmlformats.org/officeDocument/2006/relationships/customXml" Target="../ink/ink391.xml"/><Relationship Id="rId141" Type="http://schemas.openxmlformats.org/officeDocument/2006/relationships/image" Target="../media/image410.emf"/><Relationship Id="rId7" Type="http://schemas.openxmlformats.org/officeDocument/2006/relationships/image" Target="../media/image343.emf"/><Relationship Id="rId162" Type="http://schemas.openxmlformats.org/officeDocument/2006/relationships/customXml" Target="../ink/ink412.xml"/><Relationship Id="rId183" Type="http://schemas.openxmlformats.org/officeDocument/2006/relationships/image" Target="../media/image431.emf"/><Relationship Id="rId218" Type="http://schemas.openxmlformats.org/officeDocument/2006/relationships/customXml" Target="../ink/ink440.xml"/><Relationship Id="rId239" Type="http://schemas.openxmlformats.org/officeDocument/2006/relationships/image" Target="../media/image459.emf"/><Relationship Id="rId2" Type="http://schemas.openxmlformats.org/officeDocument/2006/relationships/customXml" Target="../ink/ink332.xml"/><Relationship Id="rId29" Type="http://schemas.openxmlformats.org/officeDocument/2006/relationships/image" Target="../media/image354.emf"/><Relationship Id="rId250" Type="http://schemas.openxmlformats.org/officeDocument/2006/relationships/customXml" Target="../ink/ink456.xml"/><Relationship Id="rId255" Type="http://schemas.openxmlformats.org/officeDocument/2006/relationships/image" Target="../media/image467.emf"/><Relationship Id="rId271" Type="http://schemas.openxmlformats.org/officeDocument/2006/relationships/image" Target="../media/image475.emf"/><Relationship Id="rId276" Type="http://schemas.openxmlformats.org/officeDocument/2006/relationships/customXml" Target="../ink/ink469.xml"/><Relationship Id="rId292" Type="http://schemas.openxmlformats.org/officeDocument/2006/relationships/customXml" Target="../ink/ink477.xml"/><Relationship Id="rId297" Type="http://schemas.openxmlformats.org/officeDocument/2006/relationships/image" Target="../media/image488.emf"/><Relationship Id="rId24" Type="http://schemas.openxmlformats.org/officeDocument/2006/relationships/customXml" Target="../ink/ink343.xml"/><Relationship Id="rId40" Type="http://schemas.openxmlformats.org/officeDocument/2006/relationships/customXml" Target="../ink/ink351.xml"/><Relationship Id="rId45" Type="http://schemas.openxmlformats.org/officeDocument/2006/relationships/image" Target="../media/image362.emf"/><Relationship Id="rId66" Type="http://schemas.openxmlformats.org/officeDocument/2006/relationships/customXml" Target="../ink/ink364.xml"/><Relationship Id="rId87" Type="http://schemas.openxmlformats.org/officeDocument/2006/relationships/image" Target="../media/image383.emf"/><Relationship Id="rId110" Type="http://schemas.openxmlformats.org/officeDocument/2006/relationships/customXml" Target="../ink/ink386.xml"/><Relationship Id="rId115" Type="http://schemas.openxmlformats.org/officeDocument/2006/relationships/image" Target="../media/image397.emf"/><Relationship Id="rId131" Type="http://schemas.openxmlformats.org/officeDocument/2006/relationships/image" Target="../media/image405.emf"/><Relationship Id="rId136" Type="http://schemas.openxmlformats.org/officeDocument/2006/relationships/customXml" Target="../ink/ink399.xml"/><Relationship Id="rId157" Type="http://schemas.openxmlformats.org/officeDocument/2006/relationships/image" Target="../media/image418.emf"/><Relationship Id="rId178" Type="http://schemas.openxmlformats.org/officeDocument/2006/relationships/customXml" Target="../ink/ink420.xml"/><Relationship Id="rId301" Type="http://schemas.openxmlformats.org/officeDocument/2006/relationships/image" Target="../media/image490.emf"/><Relationship Id="rId61" Type="http://schemas.openxmlformats.org/officeDocument/2006/relationships/image" Target="../media/image370.emf"/><Relationship Id="rId82" Type="http://schemas.openxmlformats.org/officeDocument/2006/relationships/customXml" Target="../ink/ink372.xml"/><Relationship Id="rId152" Type="http://schemas.openxmlformats.org/officeDocument/2006/relationships/customXml" Target="../ink/ink407.xml"/><Relationship Id="rId173" Type="http://schemas.openxmlformats.org/officeDocument/2006/relationships/image" Target="../media/image426.emf"/><Relationship Id="rId194" Type="http://schemas.openxmlformats.org/officeDocument/2006/relationships/customXml" Target="../ink/ink428.xml"/><Relationship Id="rId199" Type="http://schemas.openxmlformats.org/officeDocument/2006/relationships/image" Target="../media/image439.emf"/><Relationship Id="rId203" Type="http://schemas.openxmlformats.org/officeDocument/2006/relationships/image" Target="../media/image441.emf"/><Relationship Id="rId208" Type="http://schemas.openxmlformats.org/officeDocument/2006/relationships/customXml" Target="../ink/ink435.xml"/><Relationship Id="rId229" Type="http://schemas.openxmlformats.org/officeDocument/2006/relationships/image" Target="../media/image454.emf"/><Relationship Id="rId19" Type="http://schemas.openxmlformats.org/officeDocument/2006/relationships/image" Target="../media/image349.emf"/><Relationship Id="rId224" Type="http://schemas.openxmlformats.org/officeDocument/2006/relationships/customXml" Target="../ink/ink443.xml"/><Relationship Id="rId240" Type="http://schemas.openxmlformats.org/officeDocument/2006/relationships/customXml" Target="../ink/ink451.xml"/><Relationship Id="rId245" Type="http://schemas.openxmlformats.org/officeDocument/2006/relationships/image" Target="../media/image462.emf"/><Relationship Id="rId261" Type="http://schemas.openxmlformats.org/officeDocument/2006/relationships/image" Target="../media/image470.emf"/><Relationship Id="rId266" Type="http://schemas.openxmlformats.org/officeDocument/2006/relationships/customXml" Target="../ink/ink464.xml"/><Relationship Id="rId287" Type="http://schemas.openxmlformats.org/officeDocument/2006/relationships/image" Target="../media/image483.emf"/><Relationship Id="rId14" Type="http://schemas.openxmlformats.org/officeDocument/2006/relationships/customXml" Target="../ink/ink338.xml"/><Relationship Id="rId30" Type="http://schemas.openxmlformats.org/officeDocument/2006/relationships/customXml" Target="../ink/ink346.xml"/><Relationship Id="rId35" Type="http://schemas.openxmlformats.org/officeDocument/2006/relationships/image" Target="../media/image357.emf"/><Relationship Id="rId56" Type="http://schemas.openxmlformats.org/officeDocument/2006/relationships/customXml" Target="../ink/ink359.xml"/><Relationship Id="rId77" Type="http://schemas.openxmlformats.org/officeDocument/2006/relationships/image" Target="../media/image378.emf"/><Relationship Id="rId100" Type="http://schemas.openxmlformats.org/officeDocument/2006/relationships/customXml" Target="../ink/ink381.xml"/><Relationship Id="rId105" Type="http://schemas.openxmlformats.org/officeDocument/2006/relationships/image" Target="../media/image392.emf"/><Relationship Id="rId126" Type="http://schemas.openxmlformats.org/officeDocument/2006/relationships/customXml" Target="../ink/ink394.xml"/><Relationship Id="rId147" Type="http://schemas.openxmlformats.org/officeDocument/2006/relationships/image" Target="../media/image413.emf"/><Relationship Id="rId168" Type="http://schemas.openxmlformats.org/officeDocument/2006/relationships/customXml" Target="../ink/ink415.xml"/><Relationship Id="rId282" Type="http://schemas.openxmlformats.org/officeDocument/2006/relationships/customXml" Target="../ink/ink472.xml"/><Relationship Id="rId8" Type="http://schemas.openxmlformats.org/officeDocument/2006/relationships/customXml" Target="../ink/ink335.xml"/><Relationship Id="rId51" Type="http://schemas.openxmlformats.org/officeDocument/2006/relationships/image" Target="../media/image365.emf"/><Relationship Id="rId72" Type="http://schemas.openxmlformats.org/officeDocument/2006/relationships/customXml" Target="../ink/ink367.xml"/><Relationship Id="rId93" Type="http://schemas.openxmlformats.org/officeDocument/2006/relationships/image" Target="../media/image386.emf"/><Relationship Id="rId98" Type="http://schemas.openxmlformats.org/officeDocument/2006/relationships/customXml" Target="../ink/ink380.xml"/><Relationship Id="rId121" Type="http://schemas.openxmlformats.org/officeDocument/2006/relationships/image" Target="../media/image400.emf"/><Relationship Id="rId142" Type="http://schemas.openxmlformats.org/officeDocument/2006/relationships/customXml" Target="../ink/ink402.xml"/><Relationship Id="rId163" Type="http://schemas.openxmlformats.org/officeDocument/2006/relationships/image" Target="../media/image421.emf"/><Relationship Id="rId184" Type="http://schemas.openxmlformats.org/officeDocument/2006/relationships/customXml" Target="../ink/ink423.xml"/><Relationship Id="rId189" Type="http://schemas.openxmlformats.org/officeDocument/2006/relationships/image" Target="../media/image434.emf"/><Relationship Id="rId219" Type="http://schemas.openxmlformats.org/officeDocument/2006/relationships/image" Target="../media/image449.emf"/><Relationship Id="rId3" Type="http://schemas.openxmlformats.org/officeDocument/2006/relationships/image" Target="../media/image341.emf"/><Relationship Id="rId214" Type="http://schemas.openxmlformats.org/officeDocument/2006/relationships/customXml" Target="../ink/ink438.xml"/><Relationship Id="rId230" Type="http://schemas.openxmlformats.org/officeDocument/2006/relationships/customXml" Target="../ink/ink446.xml"/><Relationship Id="rId235" Type="http://schemas.openxmlformats.org/officeDocument/2006/relationships/image" Target="../media/image457.emf"/><Relationship Id="rId251" Type="http://schemas.openxmlformats.org/officeDocument/2006/relationships/image" Target="../media/image465.emf"/><Relationship Id="rId256" Type="http://schemas.openxmlformats.org/officeDocument/2006/relationships/customXml" Target="../ink/ink459.xml"/><Relationship Id="rId277" Type="http://schemas.openxmlformats.org/officeDocument/2006/relationships/image" Target="../media/image478.emf"/><Relationship Id="rId298" Type="http://schemas.openxmlformats.org/officeDocument/2006/relationships/customXml" Target="../ink/ink480.xml"/><Relationship Id="rId25" Type="http://schemas.openxmlformats.org/officeDocument/2006/relationships/image" Target="../media/image352.emf"/><Relationship Id="rId46" Type="http://schemas.openxmlformats.org/officeDocument/2006/relationships/customXml" Target="../ink/ink354.xml"/><Relationship Id="rId67" Type="http://schemas.openxmlformats.org/officeDocument/2006/relationships/image" Target="../media/image373.emf"/><Relationship Id="rId116" Type="http://schemas.openxmlformats.org/officeDocument/2006/relationships/customXml" Target="../ink/ink389.xml"/><Relationship Id="rId137" Type="http://schemas.openxmlformats.org/officeDocument/2006/relationships/image" Target="../media/image408.emf"/><Relationship Id="rId158" Type="http://schemas.openxmlformats.org/officeDocument/2006/relationships/customXml" Target="../ink/ink410.xml"/><Relationship Id="rId272" Type="http://schemas.openxmlformats.org/officeDocument/2006/relationships/customXml" Target="../ink/ink467.xml"/><Relationship Id="rId293" Type="http://schemas.openxmlformats.org/officeDocument/2006/relationships/image" Target="../media/image486.emf"/><Relationship Id="rId302" Type="http://schemas.openxmlformats.org/officeDocument/2006/relationships/customXml" Target="../ink/ink482.xml"/><Relationship Id="rId20" Type="http://schemas.openxmlformats.org/officeDocument/2006/relationships/customXml" Target="../ink/ink341.xml"/><Relationship Id="rId41" Type="http://schemas.openxmlformats.org/officeDocument/2006/relationships/image" Target="../media/image360.emf"/><Relationship Id="rId62" Type="http://schemas.openxmlformats.org/officeDocument/2006/relationships/customXml" Target="../ink/ink362.xml"/><Relationship Id="rId83" Type="http://schemas.openxmlformats.org/officeDocument/2006/relationships/image" Target="../media/image381.emf"/><Relationship Id="rId88" Type="http://schemas.openxmlformats.org/officeDocument/2006/relationships/customXml" Target="../ink/ink375.xml"/><Relationship Id="rId111" Type="http://schemas.openxmlformats.org/officeDocument/2006/relationships/image" Target="../media/image395.emf"/><Relationship Id="rId132" Type="http://schemas.openxmlformats.org/officeDocument/2006/relationships/customXml" Target="../ink/ink397.xml"/><Relationship Id="rId153" Type="http://schemas.openxmlformats.org/officeDocument/2006/relationships/image" Target="../media/image416.emf"/><Relationship Id="rId174" Type="http://schemas.openxmlformats.org/officeDocument/2006/relationships/customXml" Target="../ink/ink418.xml"/><Relationship Id="rId179" Type="http://schemas.openxmlformats.org/officeDocument/2006/relationships/image" Target="../media/image429.emf"/><Relationship Id="rId195" Type="http://schemas.openxmlformats.org/officeDocument/2006/relationships/image" Target="../media/image437.emf"/><Relationship Id="rId209" Type="http://schemas.openxmlformats.org/officeDocument/2006/relationships/image" Target="../media/image444.emf"/><Relationship Id="rId190" Type="http://schemas.openxmlformats.org/officeDocument/2006/relationships/customXml" Target="../ink/ink426.xml"/><Relationship Id="rId204" Type="http://schemas.openxmlformats.org/officeDocument/2006/relationships/customXml" Target="../ink/ink433.xml"/><Relationship Id="rId220" Type="http://schemas.openxmlformats.org/officeDocument/2006/relationships/customXml" Target="../ink/ink441.xml"/><Relationship Id="rId225" Type="http://schemas.openxmlformats.org/officeDocument/2006/relationships/image" Target="../media/image452.emf"/><Relationship Id="rId241" Type="http://schemas.openxmlformats.org/officeDocument/2006/relationships/image" Target="../media/image460.emf"/><Relationship Id="rId246" Type="http://schemas.openxmlformats.org/officeDocument/2006/relationships/customXml" Target="../ink/ink454.xml"/><Relationship Id="rId267" Type="http://schemas.openxmlformats.org/officeDocument/2006/relationships/image" Target="../media/image473.emf"/><Relationship Id="rId288" Type="http://schemas.openxmlformats.org/officeDocument/2006/relationships/customXml" Target="../ink/ink475.xml"/><Relationship Id="rId15" Type="http://schemas.openxmlformats.org/officeDocument/2006/relationships/image" Target="../media/image347.emf"/><Relationship Id="rId36" Type="http://schemas.openxmlformats.org/officeDocument/2006/relationships/customXml" Target="../ink/ink349.xml"/><Relationship Id="rId57" Type="http://schemas.openxmlformats.org/officeDocument/2006/relationships/image" Target="../media/image368.emf"/><Relationship Id="rId106" Type="http://schemas.openxmlformats.org/officeDocument/2006/relationships/customXml" Target="../ink/ink384.xml"/><Relationship Id="rId127" Type="http://schemas.openxmlformats.org/officeDocument/2006/relationships/image" Target="../media/image403.emf"/><Relationship Id="rId262" Type="http://schemas.openxmlformats.org/officeDocument/2006/relationships/customXml" Target="../ink/ink462.xml"/><Relationship Id="rId283" Type="http://schemas.openxmlformats.org/officeDocument/2006/relationships/image" Target="../media/image481.emf"/><Relationship Id="rId10" Type="http://schemas.openxmlformats.org/officeDocument/2006/relationships/customXml" Target="../ink/ink336.xml"/><Relationship Id="rId31" Type="http://schemas.openxmlformats.org/officeDocument/2006/relationships/image" Target="../media/image355.emf"/><Relationship Id="rId52" Type="http://schemas.openxmlformats.org/officeDocument/2006/relationships/customXml" Target="../ink/ink357.xml"/><Relationship Id="rId73" Type="http://schemas.openxmlformats.org/officeDocument/2006/relationships/image" Target="../media/image376.emf"/><Relationship Id="rId78" Type="http://schemas.openxmlformats.org/officeDocument/2006/relationships/customXml" Target="../ink/ink370.xml"/><Relationship Id="rId94" Type="http://schemas.openxmlformats.org/officeDocument/2006/relationships/customXml" Target="../ink/ink378.xml"/><Relationship Id="rId99" Type="http://schemas.openxmlformats.org/officeDocument/2006/relationships/image" Target="../media/image389.emf"/><Relationship Id="rId101" Type="http://schemas.openxmlformats.org/officeDocument/2006/relationships/image" Target="../media/image390.emf"/><Relationship Id="rId122" Type="http://schemas.openxmlformats.org/officeDocument/2006/relationships/customXml" Target="../ink/ink392.xml"/><Relationship Id="rId143" Type="http://schemas.openxmlformats.org/officeDocument/2006/relationships/image" Target="../media/image411.emf"/><Relationship Id="rId148" Type="http://schemas.openxmlformats.org/officeDocument/2006/relationships/customXml" Target="../ink/ink405.xml"/><Relationship Id="rId164" Type="http://schemas.openxmlformats.org/officeDocument/2006/relationships/customXml" Target="../ink/ink413.xml"/><Relationship Id="rId169" Type="http://schemas.openxmlformats.org/officeDocument/2006/relationships/image" Target="../media/image424.emf"/><Relationship Id="rId185" Type="http://schemas.openxmlformats.org/officeDocument/2006/relationships/image" Target="../media/image432.emf"/><Relationship Id="rId4" Type="http://schemas.openxmlformats.org/officeDocument/2006/relationships/customXml" Target="../ink/ink333.xml"/><Relationship Id="rId9" Type="http://schemas.openxmlformats.org/officeDocument/2006/relationships/image" Target="../media/image344.emf"/><Relationship Id="rId180" Type="http://schemas.openxmlformats.org/officeDocument/2006/relationships/customXml" Target="../ink/ink421.xml"/><Relationship Id="rId210" Type="http://schemas.openxmlformats.org/officeDocument/2006/relationships/customXml" Target="../ink/ink436.xml"/><Relationship Id="rId215" Type="http://schemas.openxmlformats.org/officeDocument/2006/relationships/image" Target="../media/image447.emf"/><Relationship Id="rId236" Type="http://schemas.openxmlformats.org/officeDocument/2006/relationships/customXml" Target="../ink/ink449.xml"/><Relationship Id="rId257" Type="http://schemas.openxmlformats.org/officeDocument/2006/relationships/image" Target="../media/image468.emf"/><Relationship Id="rId278" Type="http://schemas.openxmlformats.org/officeDocument/2006/relationships/customXml" Target="../ink/ink470.xml"/><Relationship Id="rId26" Type="http://schemas.openxmlformats.org/officeDocument/2006/relationships/customXml" Target="../ink/ink344.xml"/><Relationship Id="rId231" Type="http://schemas.openxmlformats.org/officeDocument/2006/relationships/image" Target="../media/image455.emf"/><Relationship Id="rId252" Type="http://schemas.openxmlformats.org/officeDocument/2006/relationships/customXml" Target="../ink/ink457.xml"/><Relationship Id="rId273" Type="http://schemas.openxmlformats.org/officeDocument/2006/relationships/image" Target="../media/image476.emf"/><Relationship Id="rId294" Type="http://schemas.openxmlformats.org/officeDocument/2006/relationships/customXml" Target="../ink/ink478.xml"/><Relationship Id="rId47" Type="http://schemas.openxmlformats.org/officeDocument/2006/relationships/image" Target="../media/image363.emf"/><Relationship Id="rId68" Type="http://schemas.openxmlformats.org/officeDocument/2006/relationships/customXml" Target="../ink/ink365.xml"/><Relationship Id="rId89" Type="http://schemas.openxmlformats.org/officeDocument/2006/relationships/image" Target="../media/image384.emf"/><Relationship Id="rId112" Type="http://schemas.openxmlformats.org/officeDocument/2006/relationships/customXml" Target="../ink/ink387.xml"/><Relationship Id="rId133" Type="http://schemas.openxmlformats.org/officeDocument/2006/relationships/image" Target="../media/image406.emf"/><Relationship Id="rId154" Type="http://schemas.openxmlformats.org/officeDocument/2006/relationships/customXml" Target="../ink/ink408.xml"/><Relationship Id="rId175" Type="http://schemas.openxmlformats.org/officeDocument/2006/relationships/image" Target="../media/image427.emf"/><Relationship Id="rId196" Type="http://schemas.openxmlformats.org/officeDocument/2006/relationships/customXml" Target="../ink/ink429.xml"/><Relationship Id="rId200" Type="http://schemas.openxmlformats.org/officeDocument/2006/relationships/customXml" Target="../ink/ink431.xml"/><Relationship Id="rId16" Type="http://schemas.openxmlformats.org/officeDocument/2006/relationships/customXml" Target="../ink/ink339.xml"/><Relationship Id="rId221" Type="http://schemas.openxmlformats.org/officeDocument/2006/relationships/image" Target="../media/image450.emf"/><Relationship Id="rId242" Type="http://schemas.openxmlformats.org/officeDocument/2006/relationships/customXml" Target="../ink/ink452.xml"/><Relationship Id="rId263" Type="http://schemas.openxmlformats.org/officeDocument/2006/relationships/image" Target="../media/image471.emf"/><Relationship Id="rId284" Type="http://schemas.openxmlformats.org/officeDocument/2006/relationships/customXml" Target="../ink/ink473.xml"/><Relationship Id="rId37" Type="http://schemas.openxmlformats.org/officeDocument/2006/relationships/image" Target="../media/image358.emf"/><Relationship Id="rId58" Type="http://schemas.openxmlformats.org/officeDocument/2006/relationships/customXml" Target="../ink/ink360.xml"/><Relationship Id="rId79" Type="http://schemas.openxmlformats.org/officeDocument/2006/relationships/image" Target="../media/image379.emf"/><Relationship Id="rId102" Type="http://schemas.openxmlformats.org/officeDocument/2006/relationships/customXml" Target="../ink/ink382.xml"/><Relationship Id="rId123" Type="http://schemas.openxmlformats.org/officeDocument/2006/relationships/image" Target="../media/image401.emf"/><Relationship Id="rId144" Type="http://schemas.openxmlformats.org/officeDocument/2006/relationships/customXml" Target="../ink/ink403.xml"/><Relationship Id="rId90" Type="http://schemas.openxmlformats.org/officeDocument/2006/relationships/customXml" Target="../ink/ink376.xml"/><Relationship Id="rId165" Type="http://schemas.openxmlformats.org/officeDocument/2006/relationships/image" Target="../media/image422.emf"/><Relationship Id="rId186" Type="http://schemas.openxmlformats.org/officeDocument/2006/relationships/customXml" Target="../ink/ink424.xml"/><Relationship Id="rId211" Type="http://schemas.openxmlformats.org/officeDocument/2006/relationships/image" Target="../media/image445.emf"/><Relationship Id="rId232" Type="http://schemas.openxmlformats.org/officeDocument/2006/relationships/customXml" Target="../ink/ink447.xml"/><Relationship Id="rId253" Type="http://schemas.openxmlformats.org/officeDocument/2006/relationships/image" Target="../media/image466.emf"/><Relationship Id="rId274" Type="http://schemas.openxmlformats.org/officeDocument/2006/relationships/customXml" Target="../ink/ink468.xml"/><Relationship Id="rId295" Type="http://schemas.openxmlformats.org/officeDocument/2006/relationships/image" Target="../media/image487.emf"/><Relationship Id="rId27" Type="http://schemas.openxmlformats.org/officeDocument/2006/relationships/image" Target="../media/image353.emf"/><Relationship Id="rId48" Type="http://schemas.openxmlformats.org/officeDocument/2006/relationships/customXml" Target="../ink/ink355.xml"/><Relationship Id="rId69" Type="http://schemas.openxmlformats.org/officeDocument/2006/relationships/image" Target="../media/image374.emf"/><Relationship Id="rId113" Type="http://schemas.openxmlformats.org/officeDocument/2006/relationships/image" Target="../media/image396.emf"/><Relationship Id="rId134" Type="http://schemas.openxmlformats.org/officeDocument/2006/relationships/customXml" Target="../ink/ink398.xml"/><Relationship Id="rId80" Type="http://schemas.openxmlformats.org/officeDocument/2006/relationships/customXml" Target="../ink/ink371.xml"/><Relationship Id="rId155" Type="http://schemas.openxmlformats.org/officeDocument/2006/relationships/image" Target="../media/image417.emf"/><Relationship Id="rId176" Type="http://schemas.openxmlformats.org/officeDocument/2006/relationships/customXml" Target="../ink/ink419.xml"/><Relationship Id="rId197" Type="http://schemas.openxmlformats.org/officeDocument/2006/relationships/image" Target="../media/image438.emf"/><Relationship Id="rId201" Type="http://schemas.openxmlformats.org/officeDocument/2006/relationships/image" Target="../media/image440.emf"/><Relationship Id="rId222" Type="http://schemas.openxmlformats.org/officeDocument/2006/relationships/customXml" Target="../ink/ink442.xml"/><Relationship Id="rId243" Type="http://schemas.openxmlformats.org/officeDocument/2006/relationships/image" Target="../media/image461.emf"/><Relationship Id="rId264" Type="http://schemas.openxmlformats.org/officeDocument/2006/relationships/customXml" Target="../ink/ink463.xml"/><Relationship Id="rId285" Type="http://schemas.openxmlformats.org/officeDocument/2006/relationships/image" Target="../media/image482.emf"/><Relationship Id="rId17" Type="http://schemas.openxmlformats.org/officeDocument/2006/relationships/image" Target="../media/image348.emf"/><Relationship Id="rId38" Type="http://schemas.openxmlformats.org/officeDocument/2006/relationships/customXml" Target="../ink/ink350.xml"/><Relationship Id="rId59" Type="http://schemas.openxmlformats.org/officeDocument/2006/relationships/image" Target="../media/image369.emf"/><Relationship Id="rId103" Type="http://schemas.openxmlformats.org/officeDocument/2006/relationships/image" Target="../media/image391.emf"/><Relationship Id="rId124" Type="http://schemas.openxmlformats.org/officeDocument/2006/relationships/customXml" Target="../ink/ink393.xml"/><Relationship Id="rId70" Type="http://schemas.openxmlformats.org/officeDocument/2006/relationships/customXml" Target="../ink/ink366.xml"/><Relationship Id="rId91" Type="http://schemas.openxmlformats.org/officeDocument/2006/relationships/image" Target="../media/image385.emf"/><Relationship Id="rId145" Type="http://schemas.openxmlformats.org/officeDocument/2006/relationships/image" Target="../media/image412.emf"/><Relationship Id="rId166" Type="http://schemas.openxmlformats.org/officeDocument/2006/relationships/customXml" Target="../ink/ink414.xml"/><Relationship Id="rId187" Type="http://schemas.openxmlformats.org/officeDocument/2006/relationships/image" Target="../media/image433.emf"/><Relationship Id="rId1" Type="http://schemas.openxmlformats.org/officeDocument/2006/relationships/slideLayout" Target="../slideLayouts/slideLayout29.xml"/><Relationship Id="rId212" Type="http://schemas.openxmlformats.org/officeDocument/2006/relationships/customXml" Target="../ink/ink437.xml"/><Relationship Id="rId233" Type="http://schemas.openxmlformats.org/officeDocument/2006/relationships/image" Target="../media/image456.emf"/><Relationship Id="rId254" Type="http://schemas.openxmlformats.org/officeDocument/2006/relationships/customXml" Target="../ink/ink458.xml"/><Relationship Id="rId28" Type="http://schemas.openxmlformats.org/officeDocument/2006/relationships/customXml" Target="../ink/ink345.xml"/><Relationship Id="rId49" Type="http://schemas.openxmlformats.org/officeDocument/2006/relationships/image" Target="../media/image364.emf"/><Relationship Id="rId114" Type="http://schemas.openxmlformats.org/officeDocument/2006/relationships/customXml" Target="../ink/ink388.xml"/><Relationship Id="rId275" Type="http://schemas.openxmlformats.org/officeDocument/2006/relationships/image" Target="../media/image477.emf"/><Relationship Id="rId296" Type="http://schemas.openxmlformats.org/officeDocument/2006/relationships/customXml" Target="../ink/ink479.xml"/><Relationship Id="rId300" Type="http://schemas.openxmlformats.org/officeDocument/2006/relationships/customXml" Target="../ink/ink481.xml"/><Relationship Id="rId60" Type="http://schemas.openxmlformats.org/officeDocument/2006/relationships/customXml" Target="../ink/ink361.xml"/><Relationship Id="rId81" Type="http://schemas.openxmlformats.org/officeDocument/2006/relationships/image" Target="../media/image380.emf"/><Relationship Id="rId135" Type="http://schemas.openxmlformats.org/officeDocument/2006/relationships/image" Target="../media/image407.emf"/><Relationship Id="rId156" Type="http://schemas.openxmlformats.org/officeDocument/2006/relationships/customXml" Target="../ink/ink409.xml"/><Relationship Id="rId177" Type="http://schemas.openxmlformats.org/officeDocument/2006/relationships/image" Target="../media/image428.emf"/><Relationship Id="rId198" Type="http://schemas.openxmlformats.org/officeDocument/2006/relationships/customXml" Target="../ink/ink430.xml"/><Relationship Id="rId202" Type="http://schemas.openxmlformats.org/officeDocument/2006/relationships/customXml" Target="../ink/ink432.xml"/><Relationship Id="rId223" Type="http://schemas.openxmlformats.org/officeDocument/2006/relationships/image" Target="../media/image451.emf"/><Relationship Id="rId244" Type="http://schemas.openxmlformats.org/officeDocument/2006/relationships/customXml" Target="../ink/ink453.xml"/><Relationship Id="rId18" Type="http://schemas.openxmlformats.org/officeDocument/2006/relationships/customXml" Target="../ink/ink340.xml"/><Relationship Id="rId39" Type="http://schemas.openxmlformats.org/officeDocument/2006/relationships/image" Target="../media/image359.emf"/><Relationship Id="rId265" Type="http://schemas.openxmlformats.org/officeDocument/2006/relationships/image" Target="../media/image472.emf"/><Relationship Id="rId286" Type="http://schemas.openxmlformats.org/officeDocument/2006/relationships/customXml" Target="../ink/ink474.xml"/><Relationship Id="rId50" Type="http://schemas.openxmlformats.org/officeDocument/2006/relationships/customXml" Target="../ink/ink356.xml"/><Relationship Id="rId104" Type="http://schemas.openxmlformats.org/officeDocument/2006/relationships/customXml" Target="../ink/ink383.xml"/><Relationship Id="rId125" Type="http://schemas.openxmlformats.org/officeDocument/2006/relationships/image" Target="../media/image402.emf"/><Relationship Id="rId146" Type="http://schemas.openxmlformats.org/officeDocument/2006/relationships/customXml" Target="../ink/ink404.xml"/><Relationship Id="rId167" Type="http://schemas.openxmlformats.org/officeDocument/2006/relationships/image" Target="../media/image423.emf"/><Relationship Id="rId188" Type="http://schemas.openxmlformats.org/officeDocument/2006/relationships/customXml" Target="../ink/ink425.xml"/><Relationship Id="rId71" Type="http://schemas.openxmlformats.org/officeDocument/2006/relationships/image" Target="../media/image375.emf"/><Relationship Id="rId92" Type="http://schemas.openxmlformats.org/officeDocument/2006/relationships/customXml" Target="../ink/ink377.xml"/><Relationship Id="rId213" Type="http://schemas.openxmlformats.org/officeDocument/2006/relationships/image" Target="../media/image446.emf"/><Relationship Id="rId234" Type="http://schemas.openxmlformats.org/officeDocument/2006/relationships/customXml" Target="../ink/ink44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5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75.wmf"/><Relationship Id="rId26" Type="http://schemas.openxmlformats.org/officeDocument/2006/relationships/image" Target="../media/image497.wmf"/><Relationship Id="rId39" Type="http://schemas.openxmlformats.org/officeDocument/2006/relationships/oleObject" Target="../embeddings/oleObject28.bin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34" Type="http://schemas.openxmlformats.org/officeDocument/2006/relationships/image" Target="../media/image501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72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3.bin"/><Relationship Id="rId38" Type="http://schemas.openxmlformats.org/officeDocument/2006/relationships/oleObject" Target="../embeddings/oleObject27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74.wmf"/><Relationship Id="rId20" Type="http://schemas.openxmlformats.org/officeDocument/2006/relationships/image" Target="../media/image276.wmf"/><Relationship Id="rId29" Type="http://schemas.openxmlformats.org/officeDocument/2006/relationships/oleObject" Target="../embeddings/oleObject21.bin"/><Relationship Id="rId41" Type="http://schemas.openxmlformats.org/officeDocument/2006/relationships/image" Target="../media/image50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94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78.wmf"/><Relationship Id="rId32" Type="http://schemas.openxmlformats.org/officeDocument/2006/relationships/image" Target="../media/image500.wmf"/><Relationship Id="rId37" Type="http://schemas.openxmlformats.org/officeDocument/2006/relationships/oleObject" Target="../embeddings/oleObject26.bin"/><Relationship Id="rId40" Type="http://schemas.openxmlformats.org/officeDocument/2006/relationships/oleObject" Target="../embeddings/oleObject29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498.wmf"/><Relationship Id="rId36" Type="http://schemas.openxmlformats.org/officeDocument/2006/relationships/oleObject" Target="../embeddings/oleObject25.bin"/><Relationship Id="rId10" Type="http://schemas.openxmlformats.org/officeDocument/2006/relationships/image" Target="../media/image496.w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" Type="http://schemas.openxmlformats.org/officeDocument/2006/relationships/image" Target="../media/image49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73.wmf"/><Relationship Id="rId22" Type="http://schemas.openxmlformats.org/officeDocument/2006/relationships/image" Target="../media/image277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499.wmf"/><Relationship Id="rId35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.bin"/><Relationship Id="rId18" Type="http://schemas.openxmlformats.org/officeDocument/2006/relationships/image" Target="../media/image275.wmf"/><Relationship Id="rId26" Type="http://schemas.openxmlformats.org/officeDocument/2006/relationships/image" Target="../media/image507.wmf"/><Relationship Id="rId39" Type="http://schemas.openxmlformats.org/officeDocument/2006/relationships/image" Target="../media/image513.wmf"/><Relationship Id="rId21" Type="http://schemas.openxmlformats.org/officeDocument/2006/relationships/oleObject" Target="../embeddings/oleObject39.bin"/><Relationship Id="rId34" Type="http://schemas.openxmlformats.org/officeDocument/2006/relationships/oleObject" Target="../embeddings/oleObject46.bin"/><Relationship Id="rId42" Type="http://schemas.openxmlformats.org/officeDocument/2006/relationships/image" Target="../media/image514.emf"/><Relationship Id="rId47" Type="http://schemas.openxmlformats.org/officeDocument/2006/relationships/customXml" Target="../ink/ink487.xml"/><Relationship Id="rId50" Type="http://schemas.openxmlformats.org/officeDocument/2006/relationships/image" Target="../media/image518.emf"/><Relationship Id="rId55" Type="http://schemas.openxmlformats.org/officeDocument/2006/relationships/customXml" Target="../ink/ink491.xml"/><Relationship Id="rId63" Type="http://schemas.openxmlformats.org/officeDocument/2006/relationships/customXml" Target="../ink/ink495.xml"/><Relationship Id="rId68" Type="http://schemas.openxmlformats.org/officeDocument/2006/relationships/image" Target="../media/image527.emf"/><Relationship Id="rId76" Type="http://schemas.openxmlformats.org/officeDocument/2006/relationships/image" Target="../media/image531.emf"/><Relationship Id="rId7" Type="http://schemas.openxmlformats.org/officeDocument/2006/relationships/oleObject" Target="../embeddings/oleObject32.bin"/><Relationship Id="rId71" Type="http://schemas.openxmlformats.org/officeDocument/2006/relationships/customXml" Target="../ink/ink499.xml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74.wmf"/><Relationship Id="rId29" Type="http://schemas.openxmlformats.org/officeDocument/2006/relationships/oleObject" Target="../embeddings/oleObject43.bin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278.wmf"/><Relationship Id="rId32" Type="http://schemas.openxmlformats.org/officeDocument/2006/relationships/image" Target="../media/image510.wmf"/><Relationship Id="rId37" Type="http://schemas.openxmlformats.org/officeDocument/2006/relationships/image" Target="../media/image512.wmf"/><Relationship Id="rId40" Type="http://schemas.openxmlformats.org/officeDocument/2006/relationships/oleObject" Target="../embeddings/oleObject49.bin"/><Relationship Id="rId45" Type="http://schemas.openxmlformats.org/officeDocument/2006/relationships/customXml" Target="../ink/ink486.xml"/><Relationship Id="rId53" Type="http://schemas.openxmlformats.org/officeDocument/2006/relationships/customXml" Target="../ink/ink490.xml"/><Relationship Id="rId58" Type="http://schemas.openxmlformats.org/officeDocument/2006/relationships/image" Target="../media/image522.emf"/><Relationship Id="rId66" Type="http://schemas.openxmlformats.org/officeDocument/2006/relationships/image" Target="../media/image526.emf"/><Relationship Id="rId74" Type="http://schemas.openxmlformats.org/officeDocument/2006/relationships/image" Target="../media/image530.emf"/><Relationship Id="rId79" Type="http://schemas.openxmlformats.org/officeDocument/2006/relationships/customXml" Target="../ink/ink503.xml"/><Relationship Id="rId5" Type="http://schemas.openxmlformats.org/officeDocument/2006/relationships/oleObject" Target="../embeddings/oleObject31.bin"/><Relationship Id="rId61" Type="http://schemas.openxmlformats.org/officeDocument/2006/relationships/customXml" Target="../ink/ink494.xml"/><Relationship Id="rId82" Type="http://schemas.openxmlformats.org/officeDocument/2006/relationships/image" Target="../media/image534.emf"/><Relationship Id="rId10" Type="http://schemas.openxmlformats.org/officeDocument/2006/relationships/image" Target="../media/image506.w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4" Type="http://schemas.openxmlformats.org/officeDocument/2006/relationships/image" Target="../media/image515.emf"/><Relationship Id="rId52" Type="http://schemas.openxmlformats.org/officeDocument/2006/relationships/image" Target="../media/image519.emf"/><Relationship Id="rId60" Type="http://schemas.openxmlformats.org/officeDocument/2006/relationships/image" Target="../media/image523.emf"/><Relationship Id="rId65" Type="http://schemas.openxmlformats.org/officeDocument/2006/relationships/customXml" Target="../ink/ink496.xml"/><Relationship Id="rId73" Type="http://schemas.openxmlformats.org/officeDocument/2006/relationships/customXml" Target="../ink/ink500.xml"/><Relationship Id="rId78" Type="http://schemas.openxmlformats.org/officeDocument/2006/relationships/image" Target="../media/image532.emf"/><Relationship Id="rId81" Type="http://schemas.openxmlformats.org/officeDocument/2006/relationships/customXml" Target="../ink/ink504.xml"/><Relationship Id="rId4" Type="http://schemas.openxmlformats.org/officeDocument/2006/relationships/image" Target="../media/image503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73.wmf"/><Relationship Id="rId22" Type="http://schemas.openxmlformats.org/officeDocument/2006/relationships/image" Target="../media/image277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509.wmf"/><Relationship Id="rId35" Type="http://schemas.openxmlformats.org/officeDocument/2006/relationships/image" Target="../media/image511.wmf"/><Relationship Id="rId43" Type="http://schemas.openxmlformats.org/officeDocument/2006/relationships/customXml" Target="../ink/ink485.xml"/><Relationship Id="rId48" Type="http://schemas.openxmlformats.org/officeDocument/2006/relationships/image" Target="../media/image517.emf"/><Relationship Id="rId56" Type="http://schemas.openxmlformats.org/officeDocument/2006/relationships/image" Target="../media/image521.emf"/><Relationship Id="rId64" Type="http://schemas.openxmlformats.org/officeDocument/2006/relationships/image" Target="../media/image525.emf"/><Relationship Id="rId69" Type="http://schemas.openxmlformats.org/officeDocument/2006/relationships/customXml" Target="../ink/ink498.xml"/><Relationship Id="rId77" Type="http://schemas.openxmlformats.org/officeDocument/2006/relationships/customXml" Target="../ink/ink502.xml"/><Relationship Id="rId8" Type="http://schemas.openxmlformats.org/officeDocument/2006/relationships/image" Target="../media/image505.wmf"/><Relationship Id="rId51" Type="http://schemas.openxmlformats.org/officeDocument/2006/relationships/customXml" Target="../ink/ink489.xml"/><Relationship Id="rId72" Type="http://schemas.openxmlformats.org/officeDocument/2006/relationships/image" Target="../media/image529.emf"/><Relationship Id="rId80" Type="http://schemas.openxmlformats.org/officeDocument/2006/relationships/image" Target="../media/image533.emf"/><Relationship Id="rId3" Type="http://schemas.openxmlformats.org/officeDocument/2006/relationships/oleObject" Target="../embeddings/oleObject30.bin"/><Relationship Id="rId12" Type="http://schemas.openxmlformats.org/officeDocument/2006/relationships/image" Target="../media/image272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38" Type="http://schemas.openxmlformats.org/officeDocument/2006/relationships/oleObject" Target="../embeddings/oleObject48.bin"/><Relationship Id="rId46" Type="http://schemas.openxmlformats.org/officeDocument/2006/relationships/image" Target="../media/image516.emf"/><Relationship Id="rId59" Type="http://schemas.openxmlformats.org/officeDocument/2006/relationships/customXml" Target="../ink/ink493.xml"/><Relationship Id="rId67" Type="http://schemas.openxmlformats.org/officeDocument/2006/relationships/customXml" Target="../ink/ink497.xml"/><Relationship Id="rId20" Type="http://schemas.openxmlformats.org/officeDocument/2006/relationships/image" Target="../media/image276.wmf"/><Relationship Id="rId41" Type="http://schemas.openxmlformats.org/officeDocument/2006/relationships/customXml" Target="../ink/ink484.xml"/><Relationship Id="rId54" Type="http://schemas.openxmlformats.org/officeDocument/2006/relationships/image" Target="../media/image520.emf"/><Relationship Id="rId62" Type="http://schemas.openxmlformats.org/officeDocument/2006/relationships/image" Target="../media/image524.emf"/><Relationship Id="rId70" Type="http://schemas.openxmlformats.org/officeDocument/2006/relationships/image" Target="../media/image528.emf"/><Relationship Id="rId75" Type="http://schemas.openxmlformats.org/officeDocument/2006/relationships/customXml" Target="../ink/ink50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04.wmf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508.wmf"/><Relationship Id="rId36" Type="http://schemas.openxmlformats.org/officeDocument/2006/relationships/oleObject" Target="../embeddings/oleObject47.bin"/><Relationship Id="rId49" Type="http://schemas.openxmlformats.org/officeDocument/2006/relationships/customXml" Target="../ink/ink488.xml"/><Relationship Id="rId57" Type="http://schemas.openxmlformats.org/officeDocument/2006/relationships/customXml" Target="../ink/ink49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5.emf"/><Relationship Id="rId2" Type="http://schemas.openxmlformats.org/officeDocument/2006/relationships/customXml" Target="../ink/ink505.xml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536.emf"/><Relationship Id="rId4" Type="http://schemas.openxmlformats.org/officeDocument/2006/relationships/customXml" Target="../ink/ink50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7.emf"/><Relationship Id="rId2" Type="http://schemas.openxmlformats.org/officeDocument/2006/relationships/customXml" Target="../ink/ink507.xml"/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8.emf"/><Relationship Id="rId2" Type="http://schemas.openxmlformats.org/officeDocument/2006/relationships/customXml" Target="../ink/ink508.xml"/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20F23732-DDBA-4674-9E2F-E8E37BEC823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84E4C-C833-418D-99DA-0F3BE9D7ED35}" type="slidenum">
              <a:rPr lang="en-US" altLang="zh-CN" smtClean="0"/>
              <a:pPr/>
              <a:t>1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1101960" y="953640"/>
              <a:ext cx="346320" cy="96192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89360" y="906480"/>
                <a:ext cx="363240" cy="106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墨迹 3"/>
              <p14:cNvContentPartPr/>
              <p14:nvPr/>
            </p14:nvContentPartPr>
            <p14:xfrm>
              <a:off x="1186200" y="1163160"/>
              <a:ext cx="455760" cy="48132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77920" y="1102320"/>
                <a:ext cx="479160" cy="58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" name="墨迹 4"/>
              <p14:cNvContentPartPr/>
              <p14:nvPr/>
            </p14:nvContentPartPr>
            <p14:xfrm>
              <a:off x="1767600" y="1123920"/>
              <a:ext cx="234360" cy="6372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58240" y="1072800"/>
                <a:ext cx="25632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6" name="墨迹 5"/>
              <p14:cNvContentPartPr/>
              <p14:nvPr/>
            </p14:nvContentPartPr>
            <p14:xfrm>
              <a:off x="1795680" y="1213560"/>
              <a:ext cx="28800" cy="379800"/>
            </p14:xfrm>
          </p:contentPart>
        </mc:Choice>
        <mc:Fallback>
          <p:pic>
            <p:nvPicPr>
              <p:cNvPr id="6" name="墨迹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85240" y="1176120"/>
                <a:ext cx="47160" cy="45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7" name="墨迹 6"/>
              <p14:cNvContentPartPr/>
              <p14:nvPr/>
            </p14:nvContentPartPr>
            <p14:xfrm>
              <a:off x="1810080" y="1375560"/>
              <a:ext cx="195480" cy="38160"/>
            </p14:xfrm>
          </p:contentPart>
        </mc:Choice>
        <mc:Fallback>
          <p:pic>
            <p:nvPicPr>
              <p:cNvPr id="7" name="墨迹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801080" y="1333440"/>
                <a:ext cx="215640" cy="13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8" name="墨迹 7"/>
              <p14:cNvContentPartPr/>
              <p14:nvPr/>
            </p14:nvContentPartPr>
            <p14:xfrm>
              <a:off x="1784160" y="1670400"/>
              <a:ext cx="295200" cy="64440"/>
            </p14:xfrm>
          </p:contentPart>
        </mc:Choice>
        <mc:Fallback>
          <p:pic>
            <p:nvPicPr>
              <p:cNvPr id="8" name="墨迹 7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774440" y="1641240"/>
                <a:ext cx="318240" cy="14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9" name="墨迹 8"/>
              <p14:cNvContentPartPr/>
              <p14:nvPr/>
            </p14:nvContentPartPr>
            <p14:xfrm>
              <a:off x="1679400" y="776520"/>
              <a:ext cx="583560" cy="382680"/>
            </p14:xfrm>
          </p:contentPart>
        </mc:Choice>
        <mc:Fallback>
          <p:pic>
            <p:nvPicPr>
              <p:cNvPr id="9" name="墨迹 8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668240" y="719640"/>
                <a:ext cx="609120" cy="46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0" name="墨迹 9"/>
              <p14:cNvContentPartPr/>
              <p14:nvPr/>
            </p14:nvContentPartPr>
            <p14:xfrm>
              <a:off x="2337840" y="1396800"/>
              <a:ext cx="37440" cy="100080"/>
            </p14:xfrm>
          </p:contentPart>
        </mc:Choice>
        <mc:Fallback>
          <p:pic>
            <p:nvPicPr>
              <p:cNvPr id="10" name="墨迹 9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323800" y="1339560"/>
                <a:ext cx="58320" cy="19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1" name="墨迹 10"/>
              <p14:cNvContentPartPr/>
              <p14:nvPr/>
            </p14:nvContentPartPr>
            <p14:xfrm>
              <a:off x="2526480" y="1332720"/>
              <a:ext cx="179640" cy="421920"/>
            </p14:xfrm>
          </p:contentPart>
        </mc:Choice>
        <mc:Fallback>
          <p:pic>
            <p:nvPicPr>
              <p:cNvPr id="11" name="墨迹 10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513880" y="1283040"/>
                <a:ext cx="203040" cy="51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2" name="墨迹 11"/>
              <p14:cNvContentPartPr/>
              <p14:nvPr/>
            </p14:nvContentPartPr>
            <p14:xfrm>
              <a:off x="2671920" y="792720"/>
              <a:ext cx="48600" cy="912960"/>
            </p14:xfrm>
          </p:contentPart>
        </mc:Choice>
        <mc:Fallback>
          <p:pic>
            <p:nvPicPr>
              <p:cNvPr id="12" name="墨迹 11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660400" y="768600"/>
                <a:ext cx="66600" cy="96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3" name="墨迹 12"/>
              <p14:cNvContentPartPr/>
              <p14:nvPr/>
            </p14:nvContentPartPr>
            <p14:xfrm>
              <a:off x="2845440" y="1144440"/>
              <a:ext cx="135720" cy="523080"/>
            </p14:xfrm>
          </p:contentPart>
        </mc:Choice>
        <mc:Fallback>
          <p:pic>
            <p:nvPicPr>
              <p:cNvPr id="13" name="墨迹 12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831040" y="1085400"/>
                <a:ext cx="158760" cy="63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4" name="墨迹 13"/>
              <p14:cNvContentPartPr/>
              <p14:nvPr/>
            </p14:nvContentPartPr>
            <p14:xfrm>
              <a:off x="2749680" y="865440"/>
              <a:ext cx="406080" cy="339840"/>
            </p14:xfrm>
          </p:contentPart>
        </mc:Choice>
        <mc:Fallback>
          <p:pic>
            <p:nvPicPr>
              <p:cNvPr id="14" name="墨迹 13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736000" y="804600"/>
                <a:ext cx="433080" cy="43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5" name="墨迹 14"/>
              <p14:cNvContentPartPr/>
              <p14:nvPr/>
            </p14:nvContentPartPr>
            <p14:xfrm>
              <a:off x="3264480" y="1222200"/>
              <a:ext cx="264600" cy="25200"/>
            </p14:xfrm>
          </p:contentPart>
        </mc:Choice>
        <mc:Fallback>
          <p:pic>
            <p:nvPicPr>
              <p:cNvPr id="15" name="墨迹 14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251880" y="1166760"/>
                <a:ext cx="2865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6" name="墨迹 15"/>
              <p14:cNvContentPartPr/>
              <p14:nvPr/>
            </p14:nvContentPartPr>
            <p14:xfrm>
              <a:off x="3292920" y="1534680"/>
              <a:ext cx="435240" cy="120960"/>
            </p14:xfrm>
          </p:contentPart>
        </mc:Choice>
        <mc:Fallback>
          <p:pic>
            <p:nvPicPr>
              <p:cNvPr id="16" name="墨迹 15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280680" y="1508760"/>
                <a:ext cx="45396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7" name="墨迹 16"/>
              <p14:cNvContentPartPr/>
              <p14:nvPr/>
            </p14:nvContentPartPr>
            <p14:xfrm>
              <a:off x="3861720" y="1135800"/>
              <a:ext cx="247320" cy="529200"/>
            </p14:xfrm>
          </p:contentPart>
        </mc:Choice>
        <mc:Fallback>
          <p:pic>
            <p:nvPicPr>
              <p:cNvPr id="17" name="墨迹 16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853800" y="1072080"/>
                <a:ext cx="270000" cy="64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8" name="墨迹 17"/>
              <p14:cNvContentPartPr/>
              <p14:nvPr/>
            </p14:nvContentPartPr>
            <p14:xfrm>
              <a:off x="1426680" y="1833120"/>
              <a:ext cx="228960" cy="295560"/>
            </p14:xfrm>
          </p:contentPart>
        </mc:Choice>
        <mc:Fallback>
          <p:pic>
            <p:nvPicPr>
              <p:cNvPr id="18" name="墨迹 17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414080" y="1783440"/>
                <a:ext cx="254880" cy="39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19" name="墨迹 18"/>
              <p14:cNvContentPartPr/>
              <p14:nvPr/>
            </p14:nvContentPartPr>
            <p14:xfrm>
              <a:off x="379440" y="1263240"/>
              <a:ext cx="294120" cy="390240"/>
            </p14:xfrm>
          </p:contentPart>
        </mc:Choice>
        <mc:Fallback>
          <p:pic>
            <p:nvPicPr>
              <p:cNvPr id="19" name="墨迹 18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69000" y="1211040"/>
                <a:ext cx="315000" cy="49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0" name="墨迹 19"/>
              <p14:cNvContentPartPr/>
              <p14:nvPr/>
            </p14:nvContentPartPr>
            <p14:xfrm>
              <a:off x="388800" y="1312920"/>
              <a:ext cx="191520" cy="88560"/>
            </p14:xfrm>
          </p:contentPart>
        </mc:Choice>
        <mc:Fallback>
          <p:pic>
            <p:nvPicPr>
              <p:cNvPr id="20" name="墨迹 19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78000" y="1271160"/>
                <a:ext cx="20772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1" name="墨迹 20"/>
              <p14:cNvContentPartPr/>
              <p14:nvPr/>
            </p14:nvContentPartPr>
            <p14:xfrm>
              <a:off x="725400" y="1251360"/>
              <a:ext cx="123840" cy="467640"/>
            </p14:xfrm>
          </p:contentPart>
        </mc:Choice>
        <mc:Fallback>
          <p:pic>
            <p:nvPicPr>
              <p:cNvPr id="21" name="墨迹 20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12800" y="1228680"/>
                <a:ext cx="149760" cy="53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2" name="墨迹 21"/>
              <p14:cNvContentPartPr/>
              <p14:nvPr/>
            </p14:nvContentPartPr>
            <p14:xfrm>
              <a:off x="905400" y="1918440"/>
              <a:ext cx="97560" cy="153720"/>
            </p14:xfrm>
          </p:contentPart>
        </mc:Choice>
        <mc:Fallback>
          <p:pic>
            <p:nvPicPr>
              <p:cNvPr id="22" name="墨迹 21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897120" y="1878480"/>
                <a:ext cx="116280" cy="22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3" name="墨迹 22"/>
              <p14:cNvContentPartPr/>
              <p14:nvPr/>
            </p14:nvContentPartPr>
            <p14:xfrm>
              <a:off x="4275720" y="1738440"/>
              <a:ext cx="132480" cy="182520"/>
            </p14:xfrm>
          </p:contentPart>
        </mc:Choice>
        <mc:Fallback>
          <p:pic>
            <p:nvPicPr>
              <p:cNvPr id="23" name="墨迹 22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268520" y="1687680"/>
                <a:ext cx="150120" cy="26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4" name="墨迹 23"/>
              <p14:cNvContentPartPr/>
              <p14:nvPr/>
            </p14:nvContentPartPr>
            <p14:xfrm>
              <a:off x="4719240" y="941760"/>
              <a:ext cx="235080" cy="71640"/>
            </p14:xfrm>
          </p:contentPart>
        </mc:Choice>
        <mc:Fallback>
          <p:pic>
            <p:nvPicPr>
              <p:cNvPr id="24" name="墨迹 23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703760" y="886680"/>
                <a:ext cx="263160" cy="18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25" name="墨迹 24"/>
              <p14:cNvContentPartPr/>
              <p14:nvPr/>
            </p14:nvContentPartPr>
            <p14:xfrm>
              <a:off x="4759200" y="1013760"/>
              <a:ext cx="104400" cy="743400"/>
            </p14:xfrm>
          </p:contentPart>
        </mc:Choice>
        <mc:Fallback>
          <p:pic>
            <p:nvPicPr>
              <p:cNvPr id="25" name="墨迹 24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4743000" y="959760"/>
                <a:ext cx="134280" cy="85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26" name="墨迹 25"/>
              <p14:cNvContentPartPr/>
              <p14:nvPr/>
            </p14:nvContentPartPr>
            <p14:xfrm>
              <a:off x="4678920" y="1245960"/>
              <a:ext cx="302760" cy="56880"/>
            </p14:xfrm>
          </p:contentPart>
        </mc:Choice>
        <mc:Fallback>
          <p:pic>
            <p:nvPicPr>
              <p:cNvPr id="26" name="墨迹 25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4667400" y="1182960"/>
                <a:ext cx="32868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27" name="墨迹 26"/>
              <p14:cNvContentPartPr/>
              <p14:nvPr/>
            </p14:nvContentPartPr>
            <p14:xfrm>
              <a:off x="4578480" y="1546560"/>
              <a:ext cx="490320" cy="294120"/>
            </p14:xfrm>
          </p:contentPart>
        </mc:Choice>
        <mc:Fallback>
          <p:pic>
            <p:nvPicPr>
              <p:cNvPr id="27" name="墨迹 26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4564080" y="1505160"/>
                <a:ext cx="515160" cy="39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28" name="墨迹 27"/>
              <p14:cNvContentPartPr/>
              <p14:nvPr/>
            </p14:nvContentPartPr>
            <p14:xfrm>
              <a:off x="5073120" y="908280"/>
              <a:ext cx="346320" cy="42840"/>
            </p14:xfrm>
          </p:contentPart>
        </mc:Choice>
        <mc:Fallback>
          <p:pic>
            <p:nvPicPr>
              <p:cNvPr id="28" name="墨迹 27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5058000" y="855720"/>
                <a:ext cx="368640" cy="16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29" name="墨迹 28"/>
              <p14:cNvContentPartPr/>
              <p14:nvPr/>
            </p14:nvContentPartPr>
            <p14:xfrm>
              <a:off x="4964760" y="964440"/>
              <a:ext cx="306000" cy="592920"/>
            </p14:xfrm>
          </p:contentPart>
        </mc:Choice>
        <mc:Fallback>
          <p:pic>
            <p:nvPicPr>
              <p:cNvPr id="29" name="墨迹 28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956120" y="919440"/>
                <a:ext cx="326520" cy="68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30" name="墨迹 29"/>
              <p14:cNvContentPartPr/>
              <p14:nvPr/>
            </p14:nvContentPartPr>
            <p14:xfrm>
              <a:off x="5212800" y="1156320"/>
              <a:ext cx="47160" cy="516240"/>
            </p14:xfrm>
          </p:contentPart>
        </mc:Choice>
        <mc:Fallback>
          <p:pic>
            <p:nvPicPr>
              <p:cNvPr id="30" name="墨迹 29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5198400" y="1099800"/>
                <a:ext cx="76680" cy="62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31" name="墨迹 30"/>
              <p14:cNvContentPartPr/>
              <p14:nvPr/>
            </p14:nvContentPartPr>
            <p14:xfrm>
              <a:off x="5344920" y="1161360"/>
              <a:ext cx="145080" cy="446040"/>
            </p14:xfrm>
          </p:contentPart>
        </mc:Choice>
        <mc:Fallback>
          <p:pic>
            <p:nvPicPr>
              <p:cNvPr id="31" name="墨迹 30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5328720" y="1096560"/>
                <a:ext cx="171000" cy="56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32" name="墨迹 31"/>
              <p14:cNvContentPartPr/>
              <p14:nvPr/>
            </p14:nvContentPartPr>
            <p14:xfrm>
              <a:off x="5654520" y="820080"/>
              <a:ext cx="47520" cy="422280"/>
            </p14:xfrm>
          </p:contentPart>
        </mc:Choice>
        <mc:Fallback>
          <p:pic>
            <p:nvPicPr>
              <p:cNvPr id="32" name="墨迹 31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5645160" y="755640"/>
                <a:ext cx="72360" cy="52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33" name="墨迹 32"/>
              <p14:cNvContentPartPr/>
              <p14:nvPr/>
            </p14:nvContentPartPr>
            <p14:xfrm>
              <a:off x="5696640" y="782640"/>
              <a:ext cx="336960" cy="436680"/>
            </p14:xfrm>
          </p:contentPart>
        </mc:Choice>
        <mc:Fallback>
          <p:pic>
            <p:nvPicPr>
              <p:cNvPr id="33" name="墨迹 32"/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5691960" y="718200"/>
                <a:ext cx="356760" cy="52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34" name="墨迹 33"/>
              <p14:cNvContentPartPr/>
              <p14:nvPr/>
            </p14:nvContentPartPr>
            <p14:xfrm>
              <a:off x="5712480" y="1145520"/>
              <a:ext cx="349200" cy="431640"/>
            </p14:xfrm>
          </p:contentPart>
        </mc:Choice>
        <mc:Fallback>
          <p:pic>
            <p:nvPicPr>
              <p:cNvPr id="34" name="墨迹 33"/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5706720" y="1098720"/>
                <a:ext cx="370800" cy="52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35" name="墨迹 34"/>
              <p14:cNvContentPartPr/>
              <p14:nvPr/>
            </p14:nvContentPartPr>
            <p14:xfrm>
              <a:off x="5635800" y="1275480"/>
              <a:ext cx="463680" cy="386640"/>
            </p14:xfrm>
          </p:contentPart>
        </mc:Choice>
        <mc:Fallback>
          <p:pic>
            <p:nvPicPr>
              <p:cNvPr id="35" name="墨迹 34"/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5620320" y="1215720"/>
                <a:ext cx="484560" cy="51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36" name="墨迹 35"/>
              <p14:cNvContentPartPr/>
              <p14:nvPr/>
            </p14:nvContentPartPr>
            <p14:xfrm>
              <a:off x="6050520" y="693360"/>
              <a:ext cx="451800" cy="745560"/>
            </p14:xfrm>
          </p:contentPart>
        </mc:Choice>
        <mc:Fallback>
          <p:pic>
            <p:nvPicPr>
              <p:cNvPr id="36" name="墨迹 35"/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6035400" y="628200"/>
                <a:ext cx="482040" cy="87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37" name="墨迹 36"/>
              <p14:cNvContentPartPr/>
              <p14:nvPr/>
            </p14:nvContentPartPr>
            <p14:xfrm>
              <a:off x="6272640" y="977760"/>
              <a:ext cx="555480" cy="411120"/>
            </p14:xfrm>
          </p:contentPart>
        </mc:Choice>
        <mc:Fallback>
          <p:pic>
            <p:nvPicPr>
              <p:cNvPr id="37" name="墨迹 36"/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6259320" y="924840"/>
                <a:ext cx="584280" cy="52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38" name="墨迹 37"/>
              <p14:cNvContentPartPr/>
              <p14:nvPr/>
            </p14:nvContentPartPr>
            <p14:xfrm>
              <a:off x="6261120" y="1347480"/>
              <a:ext cx="302760" cy="370440"/>
            </p14:xfrm>
          </p:contentPart>
        </mc:Choice>
        <mc:Fallback>
          <p:pic>
            <p:nvPicPr>
              <p:cNvPr id="38" name="墨迹 37"/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6244920" y="1286640"/>
                <a:ext cx="335520" cy="50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39" name="墨迹 38"/>
              <p14:cNvContentPartPr/>
              <p14:nvPr/>
            </p14:nvContentPartPr>
            <p14:xfrm>
              <a:off x="7142760" y="640440"/>
              <a:ext cx="77760" cy="128520"/>
            </p14:xfrm>
          </p:contentPart>
        </mc:Choice>
        <mc:Fallback>
          <p:pic>
            <p:nvPicPr>
              <p:cNvPr id="39" name="墨迹 38"/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7134840" y="608400"/>
                <a:ext cx="94320" cy="20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40" name="墨迹 39"/>
              <p14:cNvContentPartPr/>
              <p14:nvPr/>
            </p14:nvContentPartPr>
            <p14:xfrm>
              <a:off x="6897240" y="723240"/>
              <a:ext cx="46800" cy="473760"/>
            </p14:xfrm>
          </p:contentPart>
        </mc:Choice>
        <mc:Fallback>
          <p:pic>
            <p:nvPicPr>
              <p:cNvPr id="40" name="墨迹 39"/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6882840" y="671400"/>
                <a:ext cx="74520" cy="57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8">
            <p14:nvContentPartPr>
              <p14:cNvPr id="41" name="墨迹 40"/>
              <p14:cNvContentPartPr/>
              <p14:nvPr/>
            </p14:nvContentPartPr>
            <p14:xfrm>
              <a:off x="6909840" y="838440"/>
              <a:ext cx="586080" cy="623880"/>
            </p14:xfrm>
          </p:contentPart>
        </mc:Choice>
        <mc:Fallback>
          <p:pic>
            <p:nvPicPr>
              <p:cNvPr id="41" name="墨迹 40"/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6895800" y="777240"/>
                <a:ext cx="614520" cy="74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0">
            <p14:nvContentPartPr>
              <p14:cNvPr id="42" name="墨迹 41"/>
              <p14:cNvContentPartPr/>
              <p14:nvPr/>
            </p14:nvContentPartPr>
            <p14:xfrm>
              <a:off x="6833520" y="1180440"/>
              <a:ext cx="740880" cy="654480"/>
            </p14:xfrm>
          </p:contentPart>
        </mc:Choice>
        <mc:Fallback>
          <p:pic>
            <p:nvPicPr>
              <p:cNvPr id="42" name="墨迹 41"/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6819840" y="1126800"/>
                <a:ext cx="763920" cy="76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2">
            <p14:nvContentPartPr>
              <p14:cNvPr id="43" name="墨迹 42"/>
              <p14:cNvContentPartPr/>
              <p14:nvPr/>
            </p14:nvContentPartPr>
            <p14:xfrm>
              <a:off x="7726680" y="909720"/>
              <a:ext cx="343440" cy="52200"/>
            </p14:xfrm>
          </p:contentPart>
        </mc:Choice>
        <mc:Fallback>
          <p:pic>
            <p:nvPicPr>
              <p:cNvPr id="43" name="墨迹 42"/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7710840" y="840960"/>
                <a:ext cx="372600" cy="18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4">
            <p14:nvContentPartPr>
              <p14:cNvPr id="44" name="墨迹 43"/>
              <p14:cNvContentPartPr/>
              <p14:nvPr/>
            </p14:nvContentPartPr>
            <p14:xfrm>
              <a:off x="7846920" y="968400"/>
              <a:ext cx="95040" cy="607680"/>
            </p14:xfrm>
          </p:contentPart>
        </mc:Choice>
        <mc:Fallback>
          <p:pic>
            <p:nvPicPr>
              <p:cNvPr id="44" name="墨迹 43"/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7831440" y="939600"/>
                <a:ext cx="116280" cy="69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6">
            <p14:nvContentPartPr>
              <p14:cNvPr id="45" name="墨迹 44"/>
              <p14:cNvContentPartPr/>
              <p14:nvPr/>
            </p14:nvContentPartPr>
            <p14:xfrm>
              <a:off x="7711200" y="1275480"/>
              <a:ext cx="389160" cy="103680"/>
            </p14:xfrm>
          </p:contentPart>
        </mc:Choice>
        <mc:Fallback>
          <p:pic>
            <p:nvPicPr>
              <p:cNvPr id="45" name="墨迹 44"/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7695720" y="1207800"/>
                <a:ext cx="418320" cy="20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8">
            <p14:nvContentPartPr>
              <p14:cNvPr id="46" name="墨迹 45"/>
              <p14:cNvContentPartPr/>
              <p14:nvPr/>
            </p14:nvContentPartPr>
            <p14:xfrm>
              <a:off x="7629840" y="1484640"/>
              <a:ext cx="537120" cy="209520"/>
            </p14:xfrm>
          </p:contentPart>
        </mc:Choice>
        <mc:Fallback>
          <p:pic>
            <p:nvPicPr>
              <p:cNvPr id="46" name="墨迹 45"/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7615080" y="1449720"/>
                <a:ext cx="560520" cy="31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0">
            <p14:nvContentPartPr>
              <p14:cNvPr id="47" name="墨迹 46"/>
              <p14:cNvContentPartPr/>
              <p14:nvPr/>
            </p14:nvContentPartPr>
            <p14:xfrm>
              <a:off x="8283600" y="943200"/>
              <a:ext cx="56880" cy="317880"/>
            </p14:xfrm>
          </p:contentPart>
        </mc:Choice>
        <mc:Fallback>
          <p:pic>
            <p:nvPicPr>
              <p:cNvPr id="47" name="墨迹 46"/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8274600" y="878040"/>
                <a:ext cx="81720" cy="43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2">
            <p14:nvContentPartPr>
              <p14:cNvPr id="48" name="墨迹 47"/>
              <p14:cNvContentPartPr/>
              <p14:nvPr/>
            </p14:nvContentPartPr>
            <p14:xfrm>
              <a:off x="8412480" y="779760"/>
              <a:ext cx="392400" cy="560160"/>
            </p14:xfrm>
          </p:contentPart>
        </mc:Choice>
        <mc:Fallback>
          <p:pic>
            <p:nvPicPr>
              <p:cNvPr id="48" name="墨迹 47"/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8402400" y="714960"/>
                <a:ext cx="418680" cy="68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49" name="墨迹 48"/>
              <p14:cNvContentPartPr/>
              <p14:nvPr/>
            </p14:nvContentPartPr>
            <p14:xfrm>
              <a:off x="8377920" y="1036440"/>
              <a:ext cx="233640" cy="194400"/>
            </p14:xfrm>
          </p:contentPart>
        </mc:Choice>
        <mc:Fallback>
          <p:pic>
            <p:nvPicPr>
              <p:cNvPr id="49" name="墨迹 48"/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8370720" y="982080"/>
                <a:ext cx="253800" cy="27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6">
            <p14:nvContentPartPr>
              <p14:cNvPr id="50" name="墨迹 49"/>
              <p14:cNvContentPartPr/>
              <p14:nvPr/>
            </p14:nvContentPartPr>
            <p14:xfrm>
              <a:off x="8281800" y="1210680"/>
              <a:ext cx="329040" cy="56520"/>
            </p14:xfrm>
          </p:contentPart>
        </mc:Choice>
        <mc:Fallback>
          <p:pic>
            <p:nvPicPr>
              <p:cNvPr id="50" name="墨迹 49"/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8274960" y="1172520"/>
                <a:ext cx="345240" cy="14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8">
            <p14:nvContentPartPr>
              <p14:cNvPr id="51" name="墨迹 50"/>
              <p14:cNvContentPartPr/>
              <p14:nvPr/>
            </p14:nvContentPartPr>
            <p14:xfrm>
              <a:off x="8326080" y="912240"/>
              <a:ext cx="201600" cy="878760"/>
            </p14:xfrm>
          </p:contentPart>
        </mc:Choice>
        <mc:Fallback>
          <p:pic>
            <p:nvPicPr>
              <p:cNvPr id="51" name="墨迹 50"/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8315280" y="864720"/>
                <a:ext cx="224280" cy="97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0">
            <p14:nvContentPartPr>
              <p14:cNvPr id="52" name="墨迹 51"/>
              <p14:cNvContentPartPr/>
              <p14:nvPr/>
            </p14:nvContentPartPr>
            <p14:xfrm>
              <a:off x="8256240" y="1450080"/>
              <a:ext cx="357480" cy="193320"/>
            </p14:xfrm>
          </p:contentPart>
        </mc:Choice>
        <mc:Fallback>
          <p:pic>
            <p:nvPicPr>
              <p:cNvPr id="52" name="墨迹 51"/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8242920" y="1393920"/>
                <a:ext cx="383040" cy="27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2">
            <p14:nvContentPartPr>
              <p14:cNvPr id="53" name="墨迹 52"/>
              <p14:cNvContentPartPr/>
              <p14:nvPr/>
            </p14:nvContentPartPr>
            <p14:xfrm>
              <a:off x="8043120" y="1764360"/>
              <a:ext cx="594000" cy="176400"/>
            </p14:xfrm>
          </p:contentPart>
        </mc:Choice>
        <mc:Fallback>
          <p:pic>
            <p:nvPicPr>
              <p:cNvPr id="53" name="墨迹 52"/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8031240" y="1708560"/>
                <a:ext cx="622800" cy="29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4">
            <p14:nvContentPartPr>
              <p14:cNvPr id="54" name="墨迹 53"/>
              <p14:cNvContentPartPr/>
              <p14:nvPr/>
            </p14:nvContentPartPr>
            <p14:xfrm>
              <a:off x="774360" y="2568600"/>
              <a:ext cx="311760" cy="81720"/>
            </p14:xfrm>
          </p:contentPart>
        </mc:Choice>
        <mc:Fallback>
          <p:pic>
            <p:nvPicPr>
              <p:cNvPr id="54" name="墨迹 53"/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759600" y="2509200"/>
                <a:ext cx="341280" cy="17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6">
            <p14:nvContentPartPr>
              <p14:cNvPr id="55" name="墨迹 54"/>
              <p14:cNvContentPartPr/>
              <p14:nvPr/>
            </p14:nvContentPartPr>
            <p14:xfrm>
              <a:off x="713520" y="2688840"/>
              <a:ext cx="55800" cy="471240"/>
            </p14:xfrm>
          </p:contentPart>
        </mc:Choice>
        <mc:Fallback>
          <p:pic>
            <p:nvPicPr>
              <p:cNvPr id="55" name="墨迹 54"/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700920" y="2645280"/>
                <a:ext cx="79560" cy="55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8">
            <p14:nvContentPartPr>
              <p14:cNvPr id="56" name="墨迹 55"/>
              <p14:cNvContentPartPr/>
              <p14:nvPr/>
            </p14:nvContentPartPr>
            <p14:xfrm>
              <a:off x="743760" y="2883600"/>
              <a:ext cx="268920" cy="36360"/>
            </p14:xfrm>
          </p:contentPart>
        </mc:Choice>
        <mc:Fallback>
          <p:pic>
            <p:nvPicPr>
              <p:cNvPr id="56" name="墨迹 55"/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730440" y="2829600"/>
                <a:ext cx="291960" cy="12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0">
            <p14:nvContentPartPr>
              <p14:cNvPr id="57" name="墨迹 56"/>
              <p14:cNvContentPartPr/>
              <p14:nvPr/>
            </p14:nvContentPartPr>
            <p14:xfrm>
              <a:off x="671400" y="3130560"/>
              <a:ext cx="312840" cy="52920"/>
            </p14:xfrm>
          </p:contentPart>
        </mc:Choice>
        <mc:Fallback>
          <p:pic>
            <p:nvPicPr>
              <p:cNvPr id="57" name="墨迹 56"/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658080" y="3090600"/>
                <a:ext cx="335880" cy="14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2">
            <p14:nvContentPartPr>
              <p14:cNvPr id="58" name="墨迹 57"/>
              <p14:cNvContentPartPr/>
              <p14:nvPr/>
            </p14:nvContentPartPr>
            <p14:xfrm>
              <a:off x="1108800" y="2923200"/>
              <a:ext cx="32760" cy="541080"/>
            </p14:xfrm>
          </p:contentPart>
        </mc:Choice>
        <mc:Fallback>
          <p:pic>
            <p:nvPicPr>
              <p:cNvPr id="58" name="墨迹 57"/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1095120" y="2865600"/>
                <a:ext cx="60120" cy="63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4">
            <p14:nvContentPartPr>
              <p14:cNvPr id="59" name="墨迹 58"/>
              <p14:cNvContentPartPr/>
              <p14:nvPr/>
            </p14:nvContentPartPr>
            <p14:xfrm>
              <a:off x="1126440" y="2883600"/>
              <a:ext cx="199080" cy="275040"/>
            </p14:xfrm>
          </p:contentPart>
        </mc:Choice>
        <mc:Fallback>
          <p:pic>
            <p:nvPicPr>
              <p:cNvPr id="59" name="墨迹 58"/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1113120" y="2830680"/>
                <a:ext cx="226080" cy="38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6">
            <p14:nvContentPartPr>
              <p14:cNvPr id="60" name="墨迹 59"/>
              <p14:cNvContentPartPr/>
              <p14:nvPr/>
            </p14:nvContentPartPr>
            <p14:xfrm>
              <a:off x="383400" y="2599920"/>
              <a:ext cx="226800" cy="2107440"/>
            </p14:xfrm>
          </p:contentPart>
        </mc:Choice>
        <mc:Fallback>
          <p:pic>
            <p:nvPicPr>
              <p:cNvPr id="60" name="墨迹 59"/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367920" y="2544480"/>
                <a:ext cx="253800" cy="220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8">
            <p14:nvContentPartPr>
              <p14:cNvPr id="61" name="墨迹 60"/>
              <p14:cNvContentPartPr/>
              <p14:nvPr/>
            </p14:nvContentPartPr>
            <p14:xfrm>
              <a:off x="754920" y="4003920"/>
              <a:ext cx="332280" cy="679680"/>
            </p14:xfrm>
          </p:contentPart>
        </mc:Choice>
        <mc:Fallback>
          <p:pic>
            <p:nvPicPr>
              <p:cNvPr id="61" name="墨迹 60"/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743040" y="3949200"/>
                <a:ext cx="361800" cy="79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0">
            <p14:nvContentPartPr>
              <p14:cNvPr id="62" name="墨迹 61"/>
              <p14:cNvContentPartPr/>
              <p14:nvPr/>
            </p14:nvContentPartPr>
            <p14:xfrm>
              <a:off x="1611720" y="2774880"/>
              <a:ext cx="45360" cy="107280"/>
            </p14:xfrm>
          </p:contentPart>
        </mc:Choice>
        <mc:Fallback>
          <p:pic>
            <p:nvPicPr>
              <p:cNvPr id="62" name="墨迹 61"/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1596600" y="2719800"/>
                <a:ext cx="66240" cy="18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2">
            <p14:nvContentPartPr>
              <p14:cNvPr id="63" name="墨迹 62"/>
              <p14:cNvContentPartPr/>
              <p14:nvPr/>
            </p14:nvContentPartPr>
            <p14:xfrm>
              <a:off x="1585080" y="3095280"/>
              <a:ext cx="50040" cy="96480"/>
            </p14:xfrm>
          </p:contentPart>
        </mc:Choice>
        <mc:Fallback>
          <p:pic>
            <p:nvPicPr>
              <p:cNvPr id="63" name="墨迹 62"/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1572120" y="3045240"/>
                <a:ext cx="70560" cy="19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4">
            <p14:nvContentPartPr>
              <p14:cNvPr id="64" name="墨迹 63"/>
              <p14:cNvContentPartPr/>
              <p14:nvPr/>
            </p14:nvContentPartPr>
            <p14:xfrm>
              <a:off x="8988120" y="1822680"/>
              <a:ext cx="127800" cy="95760"/>
            </p14:xfrm>
          </p:contentPart>
        </mc:Choice>
        <mc:Fallback>
          <p:pic>
            <p:nvPicPr>
              <p:cNvPr id="64" name="墨迹 63"/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8982360" y="1770840"/>
                <a:ext cx="146520" cy="18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6">
            <p14:nvContentPartPr>
              <p14:cNvPr id="65" name="墨迹 64"/>
              <p14:cNvContentPartPr/>
              <p14:nvPr/>
            </p14:nvContentPartPr>
            <p14:xfrm>
              <a:off x="9212760" y="1272960"/>
              <a:ext cx="58320" cy="29880"/>
            </p14:xfrm>
          </p:contentPart>
        </mc:Choice>
        <mc:Fallback>
          <p:pic>
            <p:nvPicPr>
              <p:cNvPr id="65" name="墨迹 64"/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9198720" y="1216800"/>
                <a:ext cx="81360" cy="12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8">
            <p14:nvContentPartPr>
              <p14:cNvPr id="66" name="墨迹 65"/>
              <p14:cNvContentPartPr/>
              <p14:nvPr/>
            </p14:nvContentPartPr>
            <p14:xfrm>
              <a:off x="9842760" y="984240"/>
              <a:ext cx="401400" cy="157680"/>
            </p14:xfrm>
          </p:contentPart>
        </mc:Choice>
        <mc:Fallback>
          <p:pic>
            <p:nvPicPr>
              <p:cNvPr id="66" name="墨迹 65"/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9835200" y="943920"/>
                <a:ext cx="418320" cy="22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0">
            <p14:nvContentPartPr>
              <p14:cNvPr id="67" name="墨迹 66"/>
              <p14:cNvContentPartPr/>
              <p14:nvPr/>
            </p14:nvContentPartPr>
            <p14:xfrm>
              <a:off x="9922680" y="1146600"/>
              <a:ext cx="97200" cy="552960"/>
            </p14:xfrm>
          </p:contentPart>
        </mc:Choice>
        <mc:Fallback>
          <p:pic>
            <p:nvPicPr>
              <p:cNvPr id="67" name="墨迹 66"/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9911880" y="1113840"/>
                <a:ext cx="118080" cy="62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2">
            <p14:nvContentPartPr>
              <p14:cNvPr id="68" name="墨迹 67"/>
              <p14:cNvContentPartPr/>
              <p14:nvPr/>
            </p14:nvContentPartPr>
            <p14:xfrm>
              <a:off x="10361880" y="1016640"/>
              <a:ext cx="64080" cy="228240"/>
            </p14:xfrm>
          </p:contentPart>
        </mc:Choice>
        <mc:Fallback>
          <p:pic>
            <p:nvPicPr>
              <p:cNvPr id="68" name="墨迹 67"/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10353600" y="968040"/>
                <a:ext cx="84600" cy="30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4">
            <p14:nvContentPartPr>
              <p14:cNvPr id="69" name="墨迹 68"/>
              <p14:cNvContentPartPr/>
              <p14:nvPr/>
            </p14:nvContentPartPr>
            <p14:xfrm>
              <a:off x="10436760" y="935280"/>
              <a:ext cx="295200" cy="285840"/>
            </p14:xfrm>
          </p:contentPart>
        </mc:Choice>
        <mc:Fallback>
          <p:pic>
            <p:nvPicPr>
              <p:cNvPr id="69" name="墨迹 68"/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10422720" y="879480"/>
                <a:ext cx="323280" cy="37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6">
            <p14:nvContentPartPr>
              <p14:cNvPr id="70" name="墨迹 69"/>
              <p14:cNvContentPartPr/>
              <p14:nvPr/>
            </p14:nvContentPartPr>
            <p14:xfrm>
              <a:off x="10174320" y="1310400"/>
              <a:ext cx="553320" cy="36360"/>
            </p14:xfrm>
          </p:contentPart>
        </mc:Choice>
        <mc:Fallback>
          <p:pic>
            <p:nvPicPr>
              <p:cNvPr id="70" name="墨迹 69"/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10163160" y="1267560"/>
                <a:ext cx="5778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8">
            <p14:nvContentPartPr>
              <p14:cNvPr id="71" name="墨迹 70"/>
              <p14:cNvContentPartPr/>
              <p14:nvPr/>
            </p14:nvContentPartPr>
            <p14:xfrm>
              <a:off x="10377720" y="1185840"/>
              <a:ext cx="134640" cy="727920"/>
            </p14:xfrm>
          </p:contentPart>
        </mc:Choice>
        <mc:Fallback>
          <p:pic>
            <p:nvPicPr>
              <p:cNvPr id="71" name="墨迹 70"/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10365120" y="1141200"/>
                <a:ext cx="158400" cy="82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0">
            <p14:nvContentPartPr>
              <p14:cNvPr id="72" name="墨迹 71"/>
              <p14:cNvContentPartPr/>
              <p14:nvPr/>
            </p14:nvContentPartPr>
            <p14:xfrm>
              <a:off x="10168200" y="1336320"/>
              <a:ext cx="293760" cy="318600"/>
            </p14:xfrm>
          </p:contentPart>
        </mc:Choice>
        <mc:Fallback>
          <p:pic>
            <p:nvPicPr>
              <p:cNvPr id="72" name="墨迹 71"/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10155600" y="1288440"/>
                <a:ext cx="318240" cy="41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2">
            <p14:nvContentPartPr>
              <p14:cNvPr id="73" name="墨迹 72"/>
              <p14:cNvContentPartPr/>
              <p14:nvPr/>
            </p14:nvContentPartPr>
            <p14:xfrm>
              <a:off x="10663200" y="1436400"/>
              <a:ext cx="151560" cy="240480"/>
            </p14:xfrm>
          </p:contentPart>
        </mc:Choice>
        <mc:Fallback>
          <p:pic>
            <p:nvPicPr>
              <p:cNvPr id="73" name="墨迹 72"/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10648800" y="1381320"/>
                <a:ext cx="176760" cy="34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4">
            <p14:nvContentPartPr>
              <p14:cNvPr id="74" name="墨迹 73"/>
              <p14:cNvContentPartPr/>
              <p14:nvPr/>
            </p14:nvContentPartPr>
            <p14:xfrm>
              <a:off x="11337480" y="900720"/>
              <a:ext cx="59760" cy="91080"/>
            </p14:xfrm>
          </p:contentPart>
        </mc:Choice>
        <mc:Fallback>
          <p:pic>
            <p:nvPicPr>
              <p:cNvPr id="74" name="墨迹 73"/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11326680" y="849600"/>
                <a:ext cx="83520" cy="18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6">
            <p14:nvContentPartPr>
              <p14:cNvPr id="75" name="墨迹 74"/>
              <p14:cNvContentPartPr/>
              <p14:nvPr/>
            </p14:nvContentPartPr>
            <p14:xfrm>
              <a:off x="11005920" y="979200"/>
              <a:ext cx="109440" cy="468000"/>
            </p14:xfrm>
          </p:contentPart>
        </mc:Choice>
        <mc:Fallback>
          <p:pic>
            <p:nvPicPr>
              <p:cNvPr id="75" name="墨迹 74"/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10994400" y="929160"/>
                <a:ext cx="133560" cy="56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8">
            <p14:nvContentPartPr>
              <p14:cNvPr id="76" name="墨迹 75"/>
              <p14:cNvContentPartPr/>
              <p14:nvPr/>
            </p14:nvContentPartPr>
            <p14:xfrm>
              <a:off x="11133000" y="1098360"/>
              <a:ext cx="474840" cy="279360"/>
            </p14:xfrm>
          </p:contentPart>
        </mc:Choice>
        <mc:Fallback>
          <p:pic>
            <p:nvPicPr>
              <p:cNvPr id="76" name="墨迹 75"/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11119320" y="1040040"/>
                <a:ext cx="502920" cy="37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0">
            <p14:nvContentPartPr>
              <p14:cNvPr id="77" name="墨迹 76"/>
              <p14:cNvContentPartPr/>
              <p14:nvPr/>
            </p14:nvContentPartPr>
            <p14:xfrm>
              <a:off x="11100600" y="1433520"/>
              <a:ext cx="364680" cy="17280"/>
            </p14:xfrm>
          </p:contentPart>
        </mc:Choice>
        <mc:Fallback>
          <p:pic>
            <p:nvPicPr>
              <p:cNvPr id="77" name="墨迹 76"/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11093400" y="1382400"/>
                <a:ext cx="384840" cy="12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2">
            <p14:nvContentPartPr>
              <p14:cNvPr id="78" name="墨迹 77"/>
              <p14:cNvContentPartPr/>
              <p14:nvPr/>
            </p14:nvContentPartPr>
            <p14:xfrm>
              <a:off x="11152800" y="1298160"/>
              <a:ext cx="228960" cy="718200"/>
            </p14:xfrm>
          </p:contentPart>
        </mc:Choice>
        <mc:Fallback>
          <p:pic>
            <p:nvPicPr>
              <p:cNvPr id="78" name="墨迹 77"/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11142360" y="1249920"/>
                <a:ext cx="251640" cy="82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4">
            <p14:nvContentPartPr>
              <p14:cNvPr id="79" name="墨迹 78"/>
              <p14:cNvContentPartPr/>
              <p14:nvPr/>
            </p14:nvContentPartPr>
            <p14:xfrm>
              <a:off x="11121120" y="1616040"/>
              <a:ext cx="54720" cy="91800"/>
            </p14:xfrm>
          </p:contentPart>
        </mc:Choice>
        <mc:Fallback>
          <p:pic>
            <p:nvPicPr>
              <p:cNvPr id="79" name="墨迹 78"/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11105640" y="1555200"/>
                <a:ext cx="79560" cy="20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6">
            <p14:nvContentPartPr>
              <p14:cNvPr id="80" name="墨迹 79"/>
              <p14:cNvContentPartPr/>
              <p14:nvPr/>
            </p14:nvContentPartPr>
            <p14:xfrm>
              <a:off x="9893880" y="2144520"/>
              <a:ext cx="384120" cy="424440"/>
            </p14:xfrm>
          </p:contentPart>
        </mc:Choice>
        <mc:Fallback>
          <p:pic>
            <p:nvPicPr>
              <p:cNvPr id="80" name="墨迹 79"/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9880200" y="2077200"/>
                <a:ext cx="414720" cy="55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8">
            <p14:nvContentPartPr>
              <p14:cNvPr id="81" name="墨迹 80"/>
              <p14:cNvContentPartPr/>
              <p14:nvPr/>
            </p14:nvContentPartPr>
            <p14:xfrm>
              <a:off x="10189800" y="2392560"/>
              <a:ext cx="227160" cy="420120"/>
            </p14:xfrm>
          </p:contentPart>
        </mc:Choice>
        <mc:Fallback>
          <p:pic>
            <p:nvPicPr>
              <p:cNvPr id="81" name="墨迹 80"/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10182240" y="2343240"/>
                <a:ext cx="245880" cy="50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0">
            <p14:nvContentPartPr>
              <p14:cNvPr id="82" name="墨迹 81"/>
              <p14:cNvContentPartPr/>
              <p14:nvPr/>
            </p14:nvContentPartPr>
            <p14:xfrm>
              <a:off x="10440720" y="2431080"/>
              <a:ext cx="219240" cy="213480"/>
            </p14:xfrm>
          </p:contentPart>
        </mc:Choice>
        <mc:Fallback>
          <p:pic>
            <p:nvPicPr>
              <p:cNvPr id="82" name="墨迹 81"/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10428840" y="2379960"/>
                <a:ext cx="245520" cy="29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2">
            <p14:nvContentPartPr>
              <p14:cNvPr id="83" name="墨迹 82"/>
              <p14:cNvContentPartPr/>
              <p14:nvPr/>
            </p14:nvContentPartPr>
            <p14:xfrm>
              <a:off x="10296720" y="2702880"/>
              <a:ext cx="371880" cy="75240"/>
            </p14:xfrm>
          </p:contentPart>
        </mc:Choice>
        <mc:Fallback>
          <p:pic>
            <p:nvPicPr>
              <p:cNvPr id="83" name="墨迹 82"/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10286280" y="2659320"/>
                <a:ext cx="395640" cy="17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4">
            <p14:nvContentPartPr>
              <p14:cNvPr id="84" name="墨迹 83"/>
              <p14:cNvContentPartPr/>
              <p14:nvPr/>
            </p14:nvContentPartPr>
            <p14:xfrm>
              <a:off x="10455120" y="2655720"/>
              <a:ext cx="97920" cy="322920"/>
            </p14:xfrm>
          </p:contentPart>
        </mc:Choice>
        <mc:Fallback>
          <p:pic>
            <p:nvPicPr>
              <p:cNvPr id="84" name="墨迹 83"/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10442880" y="2620440"/>
                <a:ext cx="119880" cy="40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6">
            <p14:nvContentPartPr>
              <p14:cNvPr id="85" name="墨迹 84"/>
              <p14:cNvContentPartPr/>
              <p14:nvPr/>
            </p14:nvContentPartPr>
            <p14:xfrm>
              <a:off x="10327320" y="2733120"/>
              <a:ext cx="211680" cy="194760"/>
            </p14:xfrm>
          </p:contentPart>
        </mc:Choice>
        <mc:Fallback>
          <p:pic>
            <p:nvPicPr>
              <p:cNvPr id="85" name="墨迹 84"/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10314360" y="2687040"/>
                <a:ext cx="235080" cy="29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8">
            <p14:nvContentPartPr>
              <p14:cNvPr id="86" name="墨迹 85"/>
              <p14:cNvContentPartPr/>
              <p14:nvPr/>
            </p14:nvContentPartPr>
            <p14:xfrm>
              <a:off x="10602360" y="2802600"/>
              <a:ext cx="69840" cy="222480"/>
            </p14:xfrm>
          </p:contentPart>
        </mc:Choice>
        <mc:Fallback>
          <p:pic>
            <p:nvPicPr>
              <p:cNvPr id="86" name="墨迹 85"/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10593360" y="2766240"/>
                <a:ext cx="88200" cy="30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0">
            <p14:nvContentPartPr>
              <p14:cNvPr id="87" name="墨迹 86"/>
              <p14:cNvContentPartPr/>
              <p14:nvPr/>
            </p14:nvContentPartPr>
            <p14:xfrm>
              <a:off x="10950840" y="2515320"/>
              <a:ext cx="237240" cy="55800"/>
            </p14:xfrm>
          </p:contentPart>
        </mc:Choice>
        <mc:Fallback>
          <p:pic>
            <p:nvPicPr>
              <p:cNvPr id="87" name="墨迹 86"/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10938600" y="2454480"/>
                <a:ext cx="266040" cy="15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2">
            <p14:nvContentPartPr>
              <p14:cNvPr id="88" name="墨迹 87"/>
              <p14:cNvContentPartPr/>
              <p14:nvPr/>
            </p14:nvContentPartPr>
            <p14:xfrm>
              <a:off x="10963800" y="2801880"/>
              <a:ext cx="260280" cy="51120"/>
            </p14:xfrm>
          </p:contentPart>
        </mc:Choice>
        <mc:Fallback>
          <p:pic>
            <p:nvPicPr>
              <p:cNvPr id="88" name="墨迹 87"/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10951200" y="2746080"/>
                <a:ext cx="28908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4">
            <p14:nvContentPartPr>
              <p14:cNvPr id="89" name="墨迹 88"/>
              <p14:cNvContentPartPr/>
              <p14:nvPr/>
            </p14:nvContentPartPr>
            <p14:xfrm>
              <a:off x="11348280" y="2721600"/>
              <a:ext cx="271440" cy="30960"/>
            </p14:xfrm>
          </p:contentPart>
        </mc:Choice>
        <mc:Fallback>
          <p:pic>
            <p:nvPicPr>
              <p:cNvPr id="89" name="墨迹 88"/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11335320" y="2659320"/>
                <a:ext cx="300960" cy="15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6">
            <p14:nvContentPartPr>
              <p14:cNvPr id="90" name="墨迹 89"/>
              <p14:cNvContentPartPr/>
              <p14:nvPr/>
            </p14:nvContentPartPr>
            <p14:xfrm>
              <a:off x="11655000" y="2581200"/>
              <a:ext cx="261360" cy="401040"/>
            </p14:xfrm>
          </p:contentPart>
        </mc:Choice>
        <mc:Fallback>
          <p:pic>
            <p:nvPicPr>
              <p:cNvPr id="90" name="墨迹 89"/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11643120" y="2534040"/>
                <a:ext cx="284760" cy="49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8">
            <p14:nvContentPartPr>
              <p14:cNvPr id="91" name="墨迹 90"/>
              <p14:cNvContentPartPr/>
              <p14:nvPr/>
            </p14:nvContentPartPr>
            <p14:xfrm>
              <a:off x="11689920" y="2608920"/>
              <a:ext cx="291240" cy="491760"/>
            </p14:xfrm>
          </p:contentPart>
        </mc:Choice>
        <mc:Fallback>
          <p:pic>
            <p:nvPicPr>
              <p:cNvPr id="91" name="墨迹 90"/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11674080" y="2558160"/>
                <a:ext cx="321480" cy="60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0">
            <p14:nvContentPartPr>
              <p14:cNvPr id="92" name="墨迹 91"/>
              <p14:cNvContentPartPr/>
              <p14:nvPr/>
            </p14:nvContentPartPr>
            <p14:xfrm>
              <a:off x="11642040" y="3364200"/>
              <a:ext cx="369000" cy="121320"/>
            </p14:xfrm>
          </p:contentPart>
        </mc:Choice>
        <mc:Fallback>
          <p:pic>
            <p:nvPicPr>
              <p:cNvPr id="92" name="墨迹 91"/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11628720" y="3305880"/>
                <a:ext cx="396720" cy="23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2">
            <p14:nvContentPartPr>
              <p14:cNvPr id="93" name="墨迹 92"/>
              <p14:cNvContentPartPr/>
              <p14:nvPr/>
            </p14:nvContentPartPr>
            <p14:xfrm>
              <a:off x="11526840" y="3423240"/>
              <a:ext cx="198720" cy="464760"/>
            </p14:xfrm>
          </p:contentPart>
        </mc:Choice>
        <mc:Fallback>
          <p:pic>
            <p:nvPicPr>
              <p:cNvPr id="93" name="墨迹 92"/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11516400" y="3365280"/>
                <a:ext cx="222840" cy="55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4">
            <p14:nvContentPartPr>
              <p14:cNvPr id="94" name="墨迹 93"/>
              <p14:cNvContentPartPr/>
              <p14:nvPr/>
            </p14:nvContentPartPr>
            <p14:xfrm>
              <a:off x="11630520" y="3631320"/>
              <a:ext cx="281160" cy="110880"/>
            </p14:xfrm>
          </p:contentPart>
        </mc:Choice>
        <mc:Fallback>
          <p:pic>
            <p:nvPicPr>
              <p:cNvPr id="94" name="墨迹 93"/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11617920" y="3575520"/>
                <a:ext cx="303480" cy="20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6">
            <p14:nvContentPartPr>
              <p14:cNvPr id="95" name="墨迹 94"/>
              <p14:cNvContentPartPr/>
              <p14:nvPr/>
            </p14:nvContentPartPr>
            <p14:xfrm>
              <a:off x="11494080" y="3830040"/>
              <a:ext cx="311400" cy="118080"/>
            </p14:xfrm>
          </p:contentPart>
        </mc:Choice>
        <mc:Fallback>
          <p:pic>
            <p:nvPicPr>
              <p:cNvPr id="95" name="墨迹 94"/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11481120" y="3777480"/>
                <a:ext cx="33336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8">
            <p14:nvContentPartPr>
              <p14:cNvPr id="96" name="墨迹 95"/>
              <p14:cNvContentPartPr/>
              <p14:nvPr/>
            </p14:nvContentPartPr>
            <p14:xfrm>
              <a:off x="11676240" y="3914280"/>
              <a:ext cx="230760" cy="466920"/>
            </p14:xfrm>
          </p:contentPart>
        </mc:Choice>
        <mc:Fallback>
          <p:pic>
            <p:nvPicPr>
              <p:cNvPr id="96" name="墨迹 95"/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11666160" y="3866400"/>
                <a:ext cx="252000" cy="54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0">
            <p14:nvContentPartPr>
              <p14:cNvPr id="97" name="墨迹 96"/>
              <p14:cNvContentPartPr/>
              <p14:nvPr/>
            </p14:nvContentPartPr>
            <p14:xfrm>
              <a:off x="11874960" y="3856320"/>
              <a:ext cx="212040" cy="259560"/>
            </p14:xfrm>
          </p:contentPart>
        </mc:Choice>
        <mc:Fallback>
          <p:pic>
            <p:nvPicPr>
              <p:cNvPr id="97" name="墨迹 96"/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11863440" y="3805200"/>
                <a:ext cx="237960" cy="37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2">
            <p14:nvContentPartPr>
              <p14:cNvPr id="98" name="墨迹 97"/>
              <p14:cNvContentPartPr/>
              <p14:nvPr/>
            </p14:nvContentPartPr>
            <p14:xfrm>
              <a:off x="2081520" y="2616120"/>
              <a:ext cx="338760" cy="72360"/>
            </p14:xfrm>
          </p:contentPart>
        </mc:Choice>
        <mc:Fallback>
          <p:pic>
            <p:nvPicPr>
              <p:cNvPr id="98" name="墨迹 97"/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2071440" y="2574360"/>
                <a:ext cx="361080" cy="15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4">
            <p14:nvContentPartPr>
              <p14:cNvPr id="99" name="墨迹 98"/>
              <p14:cNvContentPartPr/>
              <p14:nvPr/>
            </p14:nvContentPartPr>
            <p14:xfrm>
              <a:off x="2111400" y="2638080"/>
              <a:ext cx="19800" cy="483480"/>
            </p14:xfrm>
          </p:contentPart>
        </mc:Choice>
        <mc:Fallback>
          <p:pic>
            <p:nvPicPr>
              <p:cNvPr id="99" name="墨迹 98"/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2100600" y="2593800"/>
                <a:ext cx="42480" cy="57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6">
            <p14:nvContentPartPr>
              <p14:cNvPr id="100" name="墨迹 99"/>
              <p14:cNvContentPartPr/>
              <p14:nvPr/>
            </p14:nvContentPartPr>
            <p14:xfrm>
              <a:off x="2130840" y="2840400"/>
              <a:ext cx="220320" cy="64800"/>
            </p14:xfrm>
          </p:contentPart>
        </mc:Choice>
        <mc:Fallback>
          <p:pic>
            <p:nvPicPr>
              <p:cNvPr id="100" name="墨迹 99"/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2121480" y="2792880"/>
                <a:ext cx="237960" cy="14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8">
            <p14:nvContentPartPr>
              <p14:cNvPr id="101" name="墨迹 100"/>
              <p14:cNvContentPartPr/>
              <p14:nvPr/>
            </p14:nvContentPartPr>
            <p14:xfrm>
              <a:off x="2088000" y="3095280"/>
              <a:ext cx="266040" cy="73440"/>
            </p14:xfrm>
          </p:contentPart>
        </mc:Choice>
        <mc:Fallback>
          <p:pic>
            <p:nvPicPr>
              <p:cNvPr id="101" name="墨迹 100"/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2077920" y="3047760"/>
                <a:ext cx="28188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0">
            <p14:nvContentPartPr>
              <p14:cNvPr id="102" name="墨迹 101"/>
              <p14:cNvContentPartPr/>
              <p14:nvPr/>
            </p14:nvContentPartPr>
            <p14:xfrm>
              <a:off x="2469960" y="2915280"/>
              <a:ext cx="36360" cy="523080"/>
            </p14:xfrm>
          </p:contentPart>
        </mc:Choice>
        <mc:Fallback>
          <p:pic>
            <p:nvPicPr>
              <p:cNvPr id="102" name="墨迹 101"/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2456640" y="2869920"/>
                <a:ext cx="60480" cy="61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2">
            <p14:nvContentPartPr>
              <p14:cNvPr id="103" name="墨迹 102"/>
              <p14:cNvContentPartPr/>
              <p14:nvPr/>
            </p14:nvContentPartPr>
            <p14:xfrm>
              <a:off x="2476800" y="2880720"/>
              <a:ext cx="198360" cy="307080"/>
            </p14:xfrm>
          </p:contentPart>
        </mc:Choice>
        <mc:Fallback>
          <p:pic>
            <p:nvPicPr>
              <p:cNvPr id="103" name="墨迹 102"/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2470680" y="2839680"/>
                <a:ext cx="216720" cy="40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4">
            <p14:nvContentPartPr>
              <p14:cNvPr id="104" name="墨迹 103"/>
              <p14:cNvContentPartPr/>
              <p14:nvPr/>
            </p14:nvContentPartPr>
            <p14:xfrm>
              <a:off x="2995920" y="2856600"/>
              <a:ext cx="206280" cy="18000"/>
            </p14:xfrm>
          </p:contentPart>
        </mc:Choice>
        <mc:Fallback>
          <p:pic>
            <p:nvPicPr>
              <p:cNvPr id="104" name="墨迹 103"/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2983680" y="2805120"/>
                <a:ext cx="231480" cy="11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6">
            <p14:nvContentPartPr>
              <p14:cNvPr id="105" name="墨迹 104"/>
              <p14:cNvContentPartPr/>
              <p14:nvPr/>
            </p14:nvContentPartPr>
            <p14:xfrm>
              <a:off x="2918880" y="3099600"/>
              <a:ext cx="406440" cy="16920"/>
            </p14:xfrm>
          </p:contentPart>
        </mc:Choice>
        <mc:Fallback>
          <p:pic>
            <p:nvPicPr>
              <p:cNvPr id="105" name="墨迹 104"/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2904120" y="3036240"/>
                <a:ext cx="437400" cy="13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8">
            <p14:nvContentPartPr>
              <p14:cNvPr id="106" name="墨迹 105"/>
              <p14:cNvContentPartPr/>
              <p14:nvPr/>
            </p14:nvContentPartPr>
            <p14:xfrm>
              <a:off x="3614040" y="2454480"/>
              <a:ext cx="310320" cy="1117800"/>
            </p14:xfrm>
          </p:contentPart>
        </mc:Choice>
        <mc:Fallback>
          <p:pic>
            <p:nvPicPr>
              <p:cNvPr id="106" name="墨迹 105"/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3605760" y="2399040"/>
                <a:ext cx="325440" cy="124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0">
            <p14:nvContentPartPr>
              <p14:cNvPr id="107" name="墨迹 106"/>
              <p14:cNvContentPartPr/>
              <p14:nvPr/>
            </p14:nvContentPartPr>
            <p14:xfrm>
              <a:off x="3911760" y="3161880"/>
              <a:ext cx="126000" cy="410400"/>
            </p14:xfrm>
          </p:contentPart>
        </mc:Choice>
        <mc:Fallback>
          <p:pic>
            <p:nvPicPr>
              <p:cNvPr id="107" name="墨迹 106"/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3898080" y="3113280"/>
                <a:ext cx="150480" cy="51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2">
            <p14:nvContentPartPr>
              <p14:cNvPr id="108" name="墨迹 107"/>
              <p14:cNvContentPartPr/>
              <p14:nvPr/>
            </p14:nvContentPartPr>
            <p14:xfrm>
              <a:off x="4056480" y="3215520"/>
              <a:ext cx="111960" cy="388080"/>
            </p14:xfrm>
          </p:contentPart>
        </mc:Choice>
        <mc:Fallback>
          <p:pic>
            <p:nvPicPr>
              <p:cNvPr id="108" name="墨迹 107"/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4044960" y="3169800"/>
                <a:ext cx="138240" cy="48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4">
            <p14:nvContentPartPr>
              <p14:cNvPr id="109" name="墨迹 108"/>
              <p14:cNvContentPartPr/>
              <p14:nvPr/>
            </p14:nvContentPartPr>
            <p14:xfrm>
              <a:off x="3994200" y="3406680"/>
              <a:ext cx="139320" cy="15840"/>
            </p14:xfrm>
          </p:contentPart>
        </mc:Choice>
        <mc:Fallback>
          <p:pic>
            <p:nvPicPr>
              <p:cNvPr id="109" name="墨迹 108"/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3983400" y="3346560"/>
                <a:ext cx="15912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6">
            <p14:nvContentPartPr>
              <p14:cNvPr id="110" name="墨迹 109"/>
              <p14:cNvContentPartPr/>
              <p14:nvPr/>
            </p14:nvContentPartPr>
            <p14:xfrm>
              <a:off x="3931920" y="2174760"/>
              <a:ext cx="551520" cy="412200"/>
            </p14:xfrm>
          </p:contentPart>
        </mc:Choice>
        <mc:Fallback>
          <p:pic>
            <p:nvPicPr>
              <p:cNvPr id="110" name="墨迹 109"/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3914640" y="2103840"/>
                <a:ext cx="585000" cy="54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8">
            <p14:nvContentPartPr>
              <p14:cNvPr id="111" name="墨迹 110"/>
              <p14:cNvContentPartPr/>
              <p14:nvPr/>
            </p14:nvContentPartPr>
            <p14:xfrm>
              <a:off x="4847040" y="2760120"/>
              <a:ext cx="19080" cy="17280"/>
            </p14:xfrm>
          </p:contentPart>
        </mc:Choice>
        <mc:Fallback>
          <p:pic>
            <p:nvPicPr>
              <p:cNvPr id="111" name="墨迹 110"/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4842000" y="2732400"/>
                <a:ext cx="3096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0">
            <p14:nvContentPartPr>
              <p14:cNvPr id="112" name="墨迹 111"/>
              <p14:cNvContentPartPr/>
              <p14:nvPr/>
            </p14:nvContentPartPr>
            <p14:xfrm>
              <a:off x="4874400" y="2737800"/>
              <a:ext cx="11880" cy="10080"/>
            </p14:xfrm>
          </p:contentPart>
        </mc:Choice>
        <mc:Fallback>
          <p:pic>
            <p:nvPicPr>
              <p:cNvPr id="112" name="墨迹 111"/>
              <p:cNvPicPr/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4869000" y="2698920"/>
                <a:ext cx="24480" cy="7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2">
            <p14:nvContentPartPr>
              <p14:cNvPr id="113" name="墨迹 112"/>
              <p14:cNvContentPartPr/>
              <p14:nvPr/>
            </p14:nvContentPartPr>
            <p14:xfrm>
              <a:off x="4658760" y="2696400"/>
              <a:ext cx="306360" cy="636120"/>
            </p14:xfrm>
          </p:contentPart>
        </mc:Choice>
        <mc:Fallback>
          <p:pic>
            <p:nvPicPr>
              <p:cNvPr id="113" name="墨迹 112"/>
              <p:cNvPicPr/>
              <p:nvPr/>
            </p:nvPicPr>
            <p:blipFill>
              <a:blip r:embed="rId223"/>
              <a:stretch>
                <a:fillRect/>
              </a:stretch>
            </p:blipFill>
            <p:spPr>
              <a:xfrm>
                <a:off x="4645800" y="2637720"/>
                <a:ext cx="326880" cy="75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4">
            <p14:nvContentPartPr>
              <p14:cNvPr id="114" name="墨迹 113"/>
              <p14:cNvContentPartPr/>
              <p14:nvPr/>
            </p14:nvContentPartPr>
            <p14:xfrm>
              <a:off x="5009760" y="3012120"/>
              <a:ext cx="69840" cy="147240"/>
            </p14:xfrm>
          </p:contentPart>
        </mc:Choice>
        <mc:Fallback>
          <p:pic>
            <p:nvPicPr>
              <p:cNvPr id="114" name="墨迹 113"/>
              <p:cNvPicPr/>
              <p:nvPr/>
            </p:nvPicPr>
            <p:blipFill>
              <a:blip r:embed="rId225"/>
              <a:stretch>
                <a:fillRect/>
              </a:stretch>
            </p:blipFill>
            <p:spPr>
              <a:xfrm>
                <a:off x="4997880" y="2951280"/>
                <a:ext cx="96120" cy="25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6">
            <p14:nvContentPartPr>
              <p14:cNvPr id="115" name="墨迹 114"/>
              <p14:cNvContentPartPr/>
              <p14:nvPr/>
            </p14:nvContentPartPr>
            <p14:xfrm>
              <a:off x="5266800" y="2598480"/>
              <a:ext cx="224280" cy="20880"/>
            </p14:xfrm>
          </p:contentPart>
        </mc:Choice>
        <mc:Fallback>
          <p:pic>
            <p:nvPicPr>
              <p:cNvPr id="115" name="墨迹 114"/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5252760" y="2539080"/>
                <a:ext cx="249840" cy="13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8">
            <p14:nvContentPartPr>
              <p14:cNvPr id="116" name="墨迹 115"/>
              <p14:cNvContentPartPr/>
              <p14:nvPr/>
            </p14:nvContentPartPr>
            <p14:xfrm>
              <a:off x="5269320" y="2673000"/>
              <a:ext cx="58680" cy="469800"/>
            </p14:xfrm>
          </p:contentPart>
        </mc:Choice>
        <mc:Fallback>
          <p:pic>
            <p:nvPicPr>
              <p:cNvPr id="116" name="墨迹 115"/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5254560" y="2641680"/>
                <a:ext cx="81000" cy="55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0">
            <p14:nvContentPartPr>
              <p14:cNvPr id="117" name="墨迹 116"/>
              <p14:cNvContentPartPr/>
              <p14:nvPr/>
            </p14:nvContentPartPr>
            <p14:xfrm>
              <a:off x="5314320" y="2904840"/>
              <a:ext cx="204480" cy="53280"/>
            </p14:xfrm>
          </p:contentPart>
        </mc:Choice>
        <mc:Fallback>
          <p:pic>
            <p:nvPicPr>
              <p:cNvPr id="117" name="墨迹 116"/>
              <p:cNvPicPr/>
              <p:nvPr/>
            </p:nvPicPr>
            <p:blipFill>
              <a:blip r:embed="rId231"/>
              <a:stretch>
                <a:fillRect/>
              </a:stretch>
            </p:blipFill>
            <p:spPr>
              <a:xfrm>
                <a:off x="5302800" y="2842560"/>
                <a:ext cx="228960" cy="15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2">
            <p14:nvContentPartPr>
              <p14:cNvPr id="118" name="墨迹 117"/>
              <p14:cNvContentPartPr/>
              <p14:nvPr/>
            </p14:nvContentPartPr>
            <p14:xfrm>
              <a:off x="5243400" y="3150360"/>
              <a:ext cx="231840" cy="69120"/>
            </p14:xfrm>
          </p:contentPart>
        </mc:Choice>
        <mc:Fallback>
          <p:pic>
            <p:nvPicPr>
              <p:cNvPr id="118" name="墨迹 117"/>
              <p:cNvPicPr/>
              <p:nvPr/>
            </p:nvPicPr>
            <p:blipFill>
              <a:blip r:embed="rId233"/>
              <a:stretch>
                <a:fillRect/>
              </a:stretch>
            </p:blipFill>
            <p:spPr>
              <a:xfrm>
                <a:off x="5227920" y="3117600"/>
                <a:ext cx="263880" cy="16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4">
            <p14:nvContentPartPr>
              <p14:cNvPr id="119" name="墨迹 118"/>
              <p14:cNvContentPartPr/>
              <p14:nvPr/>
            </p14:nvContentPartPr>
            <p14:xfrm>
              <a:off x="5187600" y="2352600"/>
              <a:ext cx="483480" cy="305640"/>
            </p14:xfrm>
          </p:contentPart>
        </mc:Choice>
        <mc:Fallback>
          <p:pic>
            <p:nvPicPr>
              <p:cNvPr id="119" name="墨迹 118"/>
              <p:cNvPicPr/>
              <p:nvPr/>
            </p:nvPicPr>
            <p:blipFill>
              <a:blip r:embed="rId235"/>
              <a:stretch>
                <a:fillRect/>
              </a:stretch>
            </p:blipFill>
            <p:spPr>
              <a:xfrm>
                <a:off x="5175720" y="2286720"/>
                <a:ext cx="511200" cy="40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6">
            <p14:nvContentPartPr>
              <p14:cNvPr id="120" name="墨迹 119"/>
              <p14:cNvContentPartPr/>
              <p14:nvPr/>
            </p14:nvContentPartPr>
            <p14:xfrm>
              <a:off x="5817240" y="2923200"/>
              <a:ext cx="32040" cy="35640"/>
            </p14:xfrm>
          </p:contentPart>
        </mc:Choice>
        <mc:Fallback>
          <p:pic>
            <p:nvPicPr>
              <p:cNvPr id="120" name="墨迹 119"/>
              <p:cNvPicPr/>
              <p:nvPr/>
            </p:nvPicPr>
            <p:blipFill>
              <a:blip r:embed="rId237"/>
              <a:stretch>
                <a:fillRect/>
              </a:stretch>
            </p:blipFill>
            <p:spPr>
              <a:xfrm>
                <a:off x="5802120" y="2862000"/>
                <a:ext cx="62640" cy="15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8">
            <p14:nvContentPartPr>
              <p14:cNvPr id="121" name="墨迹 120"/>
              <p14:cNvContentPartPr/>
              <p14:nvPr/>
            </p14:nvContentPartPr>
            <p14:xfrm>
              <a:off x="6123960" y="2786400"/>
              <a:ext cx="175320" cy="340200"/>
            </p14:xfrm>
          </p:contentPart>
        </mc:Choice>
        <mc:Fallback>
          <p:pic>
            <p:nvPicPr>
              <p:cNvPr id="121" name="墨迹 120"/>
              <p:cNvPicPr/>
              <p:nvPr/>
            </p:nvPicPr>
            <p:blipFill>
              <a:blip r:embed="rId239"/>
              <a:stretch>
                <a:fillRect/>
              </a:stretch>
            </p:blipFill>
            <p:spPr>
              <a:xfrm>
                <a:off x="6111360" y="2736720"/>
                <a:ext cx="195120" cy="44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0">
            <p14:nvContentPartPr>
              <p14:cNvPr id="122" name="墨迹 121"/>
              <p14:cNvContentPartPr/>
              <p14:nvPr/>
            </p14:nvContentPartPr>
            <p14:xfrm>
              <a:off x="6281280" y="2298240"/>
              <a:ext cx="127080" cy="776880"/>
            </p14:xfrm>
          </p:contentPart>
        </mc:Choice>
        <mc:Fallback>
          <p:pic>
            <p:nvPicPr>
              <p:cNvPr id="122" name="墨迹 121"/>
              <p:cNvPicPr/>
              <p:nvPr/>
            </p:nvPicPr>
            <p:blipFill>
              <a:blip r:embed="rId241"/>
              <a:stretch>
                <a:fillRect/>
              </a:stretch>
            </p:blipFill>
            <p:spPr>
              <a:xfrm>
                <a:off x="6267600" y="2261520"/>
                <a:ext cx="149400" cy="85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2">
            <p14:nvContentPartPr>
              <p14:cNvPr id="123" name="墨迹 122"/>
              <p14:cNvContentPartPr/>
              <p14:nvPr/>
            </p14:nvContentPartPr>
            <p14:xfrm>
              <a:off x="6599160" y="2590560"/>
              <a:ext cx="194040" cy="506160"/>
            </p14:xfrm>
          </p:contentPart>
        </mc:Choice>
        <mc:Fallback>
          <p:pic>
            <p:nvPicPr>
              <p:cNvPr id="123" name="墨迹 122"/>
              <p:cNvPicPr/>
              <p:nvPr/>
            </p:nvPicPr>
            <p:blipFill>
              <a:blip r:embed="rId243"/>
              <a:stretch>
                <a:fillRect/>
              </a:stretch>
            </p:blipFill>
            <p:spPr>
              <a:xfrm>
                <a:off x="6584400" y="2540880"/>
                <a:ext cx="215640" cy="61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4">
            <p14:nvContentPartPr>
              <p14:cNvPr id="124" name="墨迹 123"/>
              <p14:cNvContentPartPr/>
              <p14:nvPr/>
            </p14:nvContentPartPr>
            <p14:xfrm>
              <a:off x="6440040" y="2339640"/>
              <a:ext cx="509760" cy="302400"/>
            </p14:xfrm>
          </p:contentPart>
        </mc:Choice>
        <mc:Fallback>
          <p:pic>
            <p:nvPicPr>
              <p:cNvPr id="124" name="墨迹 123"/>
              <p:cNvPicPr/>
              <p:nvPr/>
            </p:nvPicPr>
            <p:blipFill>
              <a:blip r:embed="rId245"/>
              <a:stretch>
                <a:fillRect/>
              </a:stretch>
            </p:blipFill>
            <p:spPr>
              <a:xfrm>
                <a:off x="6427440" y="2275920"/>
                <a:ext cx="538920" cy="40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6">
            <p14:nvContentPartPr>
              <p14:cNvPr id="125" name="墨迹 124"/>
              <p14:cNvContentPartPr/>
              <p14:nvPr/>
            </p14:nvContentPartPr>
            <p14:xfrm>
              <a:off x="7078320" y="3355200"/>
              <a:ext cx="146160" cy="93960"/>
            </p14:xfrm>
          </p:contentPart>
        </mc:Choice>
        <mc:Fallback>
          <p:pic>
            <p:nvPicPr>
              <p:cNvPr id="125" name="墨迹 124"/>
              <p:cNvPicPr/>
              <p:nvPr/>
            </p:nvPicPr>
            <p:blipFill>
              <a:blip r:embed="rId247"/>
              <a:stretch>
                <a:fillRect/>
              </a:stretch>
            </p:blipFill>
            <p:spPr>
              <a:xfrm>
                <a:off x="7071120" y="3313800"/>
                <a:ext cx="165240" cy="18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8">
            <p14:nvContentPartPr>
              <p14:cNvPr id="126" name="墨迹 125"/>
              <p14:cNvContentPartPr/>
              <p14:nvPr/>
            </p14:nvContentPartPr>
            <p14:xfrm>
              <a:off x="7237080" y="2942280"/>
              <a:ext cx="15480" cy="19080"/>
            </p14:xfrm>
          </p:contentPart>
        </mc:Choice>
        <mc:Fallback>
          <p:pic>
            <p:nvPicPr>
              <p:cNvPr id="126" name="墨迹 125"/>
              <p:cNvPicPr/>
              <p:nvPr/>
            </p:nvPicPr>
            <p:blipFill>
              <a:blip r:embed="rId249"/>
              <a:stretch>
                <a:fillRect/>
              </a:stretch>
            </p:blipFill>
            <p:spPr>
              <a:xfrm>
                <a:off x="7223760" y="2889720"/>
                <a:ext cx="3816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0">
            <p14:nvContentPartPr>
              <p14:cNvPr id="127" name="墨迹 126"/>
              <p14:cNvContentPartPr/>
              <p14:nvPr/>
            </p14:nvContentPartPr>
            <p14:xfrm>
              <a:off x="1371600" y="4296600"/>
              <a:ext cx="69120" cy="104760"/>
            </p14:xfrm>
          </p:contentPart>
        </mc:Choice>
        <mc:Fallback>
          <p:pic>
            <p:nvPicPr>
              <p:cNvPr id="127" name="墨迹 126"/>
              <p:cNvPicPr/>
              <p:nvPr/>
            </p:nvPicPr>
            <p:blipFill>
              <a:blip r:embed="rId251"/>
              <a:stretch>
                <a:fillRect/>
              </a:stretch>
            </p:blipFill>
            <p:spPr>
              <a:xfrm>
                <a:off x="1356120" y="4235760"/>
                <a:ext cx="95040" cy="18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2">
            <p14:nvContentPartPr>
              <p14:cNvPr id="128" name="墨迹 127"/>
              <p14:cNvContentPartPr/>
              <p14:nvPr/>
            </p14:nvContentPartPr>
            <p14:xfrm>
              <a:off x="1272240" y="4733280"/>
              <a:ext cx="87120" cy="62280"/>
            </p14:xfrm>
          </p:contentPart>
        </mc:Choice>
        <mc:Fallback>
          <p:pic>
            <p:nvPicPr>
              <p:cNvPr id="128" name="墨迹 127"/>
              <p:cNvPicPr/>
              <p:nvPr/>
            </p:nvPicPr>
            <p:blipFill>
              <a:blip r:embed="rId253"/>
              <a:stretch>
                <a:fillRect/>
              </a:stretch>
            </p:blipFill>
            <p:spPr>
              <a:xfrm>
                <a:off x="1258560" y="4678560"/>
                <a:ext cx="114120" cy="17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4">
            <p14:nvContentPartPr>
              <p14:cNvPr id="129" name="墨迹 128"/>
              <p14:cNvContentPartPr/>
              <p14:nvPr/>
            </p14:nvContentPartPr>
            <p14:xfrm>
              <a:off x="1437120" y="4235760"/>
              <a:ext cx="26280" cy="24840"/>
            </p14:xfrm>
          </p:contentPart>
        </mc:Choice>
        <mc:Fallback>
          <p:pic>
            <p:nvPicPr>
              <p:cNvPr id="129" name="墨迹 128"/>
              <p:cNvPicPr/>
              <p:nvPr/>
            </p:nvPicPr>
            <p:blipFill>
              <a:blip r:embed="rId255"/>
              <a:stretch>
                <a:fillRect/>
              </a:stretch>
            </p:blipFill>
            <p:spPr>
              <a:xfrm>
                <a:off x="1432440" y="4213440"/>
                <a:ext cx="36000" cy="6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6">
            <p14:nvContentPartPr>
              <p14:cNvPr id="130" name="墨迹 129"/>
              <p14:cNvContentPartPr/>
              <p14:nvPr/>
            </p14:nvContentPartPr>
            <p14:xfrm>
              <a:off x="1692000" y="4199400"/>
              <a:ext cx="301320" cy="684000"/>
            </p14:xfrm>
          </p:contentPart>
        </mc:Choice>
        <mc:Fallback>
          <p:pic>
            <p:nvPicPr>
              <p:cNvPr id="130" name="墨迹 129"/>
              <p:cNvPicPr/>
              <p:nvPr/>
            </p:nvPicPr>
            <p:blipFill>
              <a:blip r:embed="rId257"/>
              <a:stretch>
                <a:fillRect/>
              </a:stretch>
            </p:blipFill>
            <p:spPr>
              <a:xfrm>
                <a:off x="1679040" y="4167720"/>
                <a:ext cx="329040" cy="76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8">
            <p14:nvContentPartPr>
              <p14:cNvPr id="131" name="墨迹 130"/>
              <p14:cNvContentPartPr/>
              <p14:nvPr/>
            </p14:nvContentPartPr>
            <p14:xfrm>
              <a:off x="2249640" y="4487760"/>
              <a:ext cx="243360" cy="30960"/>
            </p14:xfrm>
          </p:contentPart>
        </mc:Choice>
        <mc:Fallback>
          <p:pic>
            <p:nvPicPr>
              <p:cNvPr id="131" name="墨迹 130"/>
              <p:cNvPicPr/>
              <p:nvPr/>
            </p:nvPicPr>
            <p:blipFill>
              <a:blip r:embed="rId259"/>
              <a:stretch>
                <a:fillRect/>
              </a:stretch>
            </p:blipFill>
            <p:spPr>
              <a:xfrm>
                <a:off x="2240280" y="4431960"/>
                <a:ext cx="266400" cy="13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0">
            <p14:nvContentPartPr>
              <p14:cNvPr id="132" name="墨迹 131"/>
              <p14:cNvContentPartPr/>
              <p14:nvPr/>
            </p14:nvContentPartPr>
            <p14:xfrm>
              <a:off x="2246040" y="4781160"/>
              <a:ext cx="299520" cy="32760"/>
            </p14:xfrm>
          </p:contentPart>
        </mc:Choice>
        <mc:Fallback>
          <p:pic>
            <p:nvPicPr>
              <p:cNvPr id="132" name="墨迹 131"/>
              <p:cNvPicPr/>
              <p:nvPr/>
            </p:nvPicPr>
            <p:blipFill>
              <a:blip r:embed="rId261"/>
              <a:stretch>
                <a:fillRect/>
              </a:stretch>
            </p:blipFill>
            <p:spPr>
              <a:xfrm>
                <a:off x="2235240" y="4722120"/>
                <a:ext cx="31680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2">
            <p14:nvContentPartPr>
              <p14:cNvPr id="133" name="墨迹 132"/>
              <p14:cNvContentPartPr/>
              <p14:nvPr/>
            </p14:nvContentPartPr>
            <p14:xfrm>
              <a:off x="2923200" y="3936960"/>
              <a:ext cx="332280" cy="49680"/>
            </p14:xfrm>
          </p:contentPart>
        </mc:Choice>
        <mc:Fallback>
          <p:pic>
            <p:nvPicPr>
              <p:cNvPr id="133" name="墨迹 132"/>
              <p:cNvPicPr/>
              <p:nvPr/>
            </p:nvPicPr>
            <p:blipFill>
              <a:blip r:embed="rId263"/>
              <a:stretch>
                <a:fillRect/>
              </a:stretch>
            </p:blipFill>
            <p:spPr>
              <a:xfrm>
                <a:off x="2910600" y="3876840"/>
                <a:ext cx="357480" cy="16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4">
            <p14:nvContentPartPr>
              <p14:cNvPr id="134" name="墨迹 133"/>
              <p14:cNvContentPartPr/>
              <p14:nvPr/>
            </p14:nvContentPartPr>
            <p14:xfrm>
              <a:off x="2932920" y="4038840"/>
              <a:ext cx="37800" cy="402120"/>
            </p14:xfrm>
          </p:contentPart>
        </mc:Choice>
        <mc:Fallback>
          <p:pic>
            <p:nvPicPr>
              <p:cNvPr id="134" name="墨迹 133"/>
              <p:cNvPicPr/>
              <p:nvPr/>
            </p:nvPicPr>
            <p:blipFill>
              <a:blip r:embed="rId265"/>
              <a:stretch>
                <a:fillRect/>
              </a:stretch>
            </p:blipFill>
            <p:spPr>
              <a:xfrm>
                <a:off x="2919240" y="3990960"/>
                <a:ext cx="56160" cy="49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6">
            <p14:nvContentPartPr>
              <p14:cNvPr id="135" name="墨迹 134"/>
              <p14:cNvContentPartPr/>
              <p14:nvPr/>
            </p14:nvContentPartPr>
            <p14:xfrm>
              <a:off x="2949120" y="4161240"/>
              <a:ext cx="248400" cy="76320"/>
            </p14:xfrm>
          </p:contentPart>
        </mc:Choice>
        <mc:Fallback>
          <p:pic>
            <p:nvPicPr>
              <p:cNvPr id="135" name="墨迹 134"/>
              <p:cNvPicPr/>
              <p:nvPr/>
            </p:nvPicPr>
            <p:blipFill>
              <a:blip r:embed="rId267"/>
              <a:stretch>
                <a:fillRect/>
              </a:stretch>
            </p:blipFill>
            <p:spPr>
              <a:xfrm>
                <a:off x="2939040" y="4110840"/>
                <a:ext cx="26676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8">
            <p14:nvContentPartPr>
              <p14:cNvPr id="136" name="墨迹 135"/>
              <p14:cNvContentPartPr/>
              <p14:nvPr/>
            </p14:nvContentPartPr>
            <p14:xfrm>
              <a:off x="2928600" y="4349880"/>
              <a:ext cx="288720" cy="46800"/>
            </p14:xfrm>
          </p:contentPart>
        </mc:Choice>
        <mc:Fallback>
          <p:pic>
            <p:nvPicPr>
              <p:cNvPr id="136" name="墨迹 135"/>
              <p:cNvPicPr/>
              <p:nvPr/>
            </p:nvPicPr>
            <p:blipFill>
              <a:blip r:embed="rId269"/>
              <a:stretch>
                <a:fillRect/>
              </a:stretch>
            </p:blipFill>
            <p:spPr>
              <a:xfrm>
                <a:off x="2916000" y="4314960"/>
                <a:ext cx="30636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0">
            <p14:nvContentPartPr>
              <p14:cNvPr id="137" name="墨迹 136"/>
              <p14:cNvContentPartPr/>
              <p14:nvPr/>
            </p14:nvContentPartPr>
            <p14:xfrm>
              <a:off x="3310920" y="4207320"/>
              <a:ext cx="15480" cy="416160"/>
            </p14:xfrm>
          </p:contentPart>
        </mc:Choice>
        <mc:Fallback>
          <p:pic>
            <p:nvPicPr>
              <p:cNvPr id="137" name="墨迹 136"/>
              <p:cNvPicPr/>
              <p:nvPr/>
            </p:nvPicPr>
            <p:blipFill>
              <a:blip r:embed="rId271"/>
              <a:stretch>
                <a:fillRect/>
              </a:stretch>
            </p:blipFill>
            <p:spPr>
              <a:xfrm>
                <a:off x="3296520" y="4151880"/>
                <a:ext cx="41760" cy="51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2">
            <p14:nvContentPartPr>
              <p14:cNvPr id="138" name="墨迹 137"/>
              <p14:cNvContentPartPr/>
              <p14:nvPr/>
            </p14:nvContentPartPr>
            <p14:xfrm>
              <a:off x="3340800" y="4125240"/>
              <a:ext cx="167760" cy="239760"/>
            </p14:xfrm>
          </p:contentPart>
        </mc:Choice>
        <mc:Fallback>
          <p:pic>
            <p:nvPicPr>
              <p:cNvPr id="138" name="墨迹 137"/>
              <p:cNvPicPr/>
              <p:nvPr/>
            </p:nvPicPr>
            <p:blipFill>
              <a:blip r:embed="rId273"/>
              <a:stretch>
                <a:fillRect/>
              </a:stretch>
            </p:blipFill>
            <p:spPr>
              <a:xfrm>
                <a:off x="3333240" y="4070520"/>
                <a:ext cx="189720" cy="33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4">
            <p14:nvContentPartPr>
              <p14:cNvPr id="139" name="墨迹 138"/>
              <p14:cNvContentPartPr/>
              <p14:nvPr/>
            </p14:nvContentPartPr>
            <p14:xfrm>
              <a:off x="2631600" y="4730400"/>
              <a:ext cx="1051560" cy="27720"/>
            </p14:xfrm>
          </p:contentPart>
        </mc:Choice>
        <mc:Fallback>
          <p:pic>
            <p:nvPicPr>
              <p:cNvPr id="139" name="墨迹 138"/>
              <p:cNvPicPr/>
              <p:nvPr/>
            </p:nvPicPr>
            <p:blipFill>
              <a:blip r:embed="rId275"/>
              <a:stretch>
                <a:fillRect/>
              </a:stretch>
            </p:blipFill>
            <p:spPr>
              <a:xfrm>
                <a:off x="2619360" y="4664520"/>
                <a:ext cx="1077120" cy="15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6">
            <p14:nvContentPartPr>
              <p14:cNvPr id="140" name="墨迹 139"/>
              <p14:cNvContentPartPr/>
              <p14:nvPr/>
            </p14:nvContentPartPr>
            <p14:xfrm>
              <a:off x="2944080" y="4977360"/>
              <a:ext cx="319680" cy="698400"/>
            </p14:xfrm>
          </p:contentPart>
        </mc:Choice>
        <mc:Fallback>
          <p:pic>
            <p:nvPicPr>
              <p:cNvPr id="140" name="墨迹 139"/>
              <p:cNvPicPr/>
              <p:nvPr/>
            </p:nvPicPr>
            <p:blipFill>
              <a:blip r:embed="rId277"/>
              <a:stretch>
                <a:fillRect/>
              </a:stretch>
            </p:blipFill>
            <p:spPr>
              <a:xfrm>
                <a:off x="2930400" y="4924080"/>
                <a:ext cx="340920" cy="81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8">
            <p14:nvContentPartPr>
              <p14:cNvPr id="141" name="墨迹 140"/>
              <p14:cNvContentPartPr/>
              <p14:nvPr/>
            </p14:nvContentPartPr>
            <p14:xfrm>
              <a:off x="3283200" y="5375520"/>
              <a:ext cx="171000" cy="163080"/>
            </p14:xfrm>
          </p:contentPart>
        </mc:Choice>
        <mc:Fallback>
          <p:pic>
            <p:nvPicPr>
              <p:cNvPr id="141" name="墨迹 140"/>
              <p:cNvPicPr/>
              <p:nvPr/>
            </p:nvPicPr>
            <p:blipFill>
              <a:blip r:embed="rId279"/>
              <a:stretch>
                <a:fillRect/>
              </a:stretch>
            </p:blipFill>
            <p:spPr>
              <a:xfrm>
                <a:off x="3268800" y="5314680"/>
                <a:ext cx="200520" cy="28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0">
            <p14:nvContentPartPr>
              <p14:cNvPr id="142" name="墨迹 141"/>
              <p14:cNvContentPartPr/>
              <p14:nvPr/>
            </p14:nvContentPartPr>
            <p14:xfrm>
              <a:off x="3886200" y="4587120"/>
              <a:ext cx="405360" cy="21600"/>
            </p14:xfrm>
          </p:contentPart>
        </mc:Choice>
        <mc:Fallback>
          <p:pic>
            <p:nvPicPr>
              <p:cNvPr id="142" name="墨迹 141"/>
              <p:cNvPicPr/>
              <p:nvPr/>
            </p:nvPicPr>
            <p:blipFill>
              <a:blip r:embed="rId281"/>
              <a:stretch>
                <a:fillRect/>
              </a:stretch>
            </p:blipFill>
            <p:spPr>
              <a:xfrm>
                <a:off x="3873240" y="4521240"/>
                <a:ext cx="42804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2">
            <p14:nvContentPartPr>
              <p14:cNvPr id="143" name="墨迹 142"/>
              <p14:cNvContentPartPr/>
              <p14:nvPr/>
            </p14:nvContentPartPr>
            <p14:xfrm>
              <a:off x="3926520" y="4871520"/>
              <a:ext cx="344160" cy="45720"/>
            </p14:xfrm>
          </p:contentPart>
        </mc:Choice>
        <mc:Fallback>
          <p:pic>
            <p:nvPicPr>
              <p:cNvPr id="143" name="墨迹 142"/>
              <p:cNvPicPr/>
              <p:nvPr/>
            </p:nvPicPr>
            <p:blipFill>
              <a:blip r:embed="rId283"/>
              <a:stretch>
                <a:fillRect/>
              </a:stretch>
            </p:blipFill>
            <p:spPr>
              <a:xfrm>
                <a:off x="3916800" y="4833360"/>
                <a:ext cx="369360" cy="14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4">
            <p14:nvContentPartPr>
              <p14:cNvPr id="144" name="墨迹 143"/>
              <p14:cNvContentPartPr/>
              <p14:nvPr/>
            </p14:nvContentPartPr>
            <p14:xfrm>
              <a:off x="4455000" y="4230360"/>
              <a:ext cx="515520" cy="1475280"/>
            </p14:xfrm>
          </p:contentPart>
        </mc:Choice>
        <mc:Fallback>
          <p:pic>
            <p:nvPicPr>
              <p:cNvPr id="144" name="墨迹 143"/>
              <p:cNvPicPr/>
              <p:nvPr/>
            </p:nvPicPr>
            <p:blipFill>
              <a:blip r:embed="rId285"/>
              <a:stretch>
                <a:fillRect/>
              </a:stretch>
            </p:blipFill>
            <p:spPr>
              <a:xfrm>
                <a:off x="4445280" y="4188240"/>
                <a:ext cx="534600" cy="158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6">
            <p14:nvContentPartPr>
              <p14:cNvPr id="145" name="墨迹 144"/>
              <p14:cNvContentPartPr/>
              <p14:nvPr/>
            </p14:nvContentPartPr>
            <p14:xfrm>
              <a:off x="4941720" y="5394240"/>
              <a:ext cx="124920" cy="398880"/>
            </p14:xfrm>
          </p:contentPart>
        </mc:Choice>
        <mc:Fallback>
          <p:pic>
            <p:nvPicPr>
              <p:cNvPr id="145" name="墨迹 144"/>
              <p:cNvPicPr/>
              <p:nvPr/>
            </p:nvPicPr>
            <p:blipFill>
              <a:blip r:embed="rId287"/>
              <a:stretch>
                <a:fillRect/>
              </a:stretch>
            </p:blipFill>
            <p:spPr>
              <a:xfrm>
                <a:off x="4929120" y="5341680"/>
                <a:ext cx="150120" cy="50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8">
            <p14:nvContentPartPr>
              <p14:cNvPr id="146" name="墨迹 145"/>
              <p14:cNvContentPartPr/>
              <p14:nvPr/>
            </p14:nvContentPartPr>
            <p14:xfrm>
              <a:off x="5096880" y="5388840"/>
              <a:ext cx="167040" cy="446040"/>
            </p14:xfrm>
          </p:contentPart>
        </mc:Choice>
        <mc:Fallback>
          <p:pic>
            <p:nvPicPr>
              <p:cNvPr id="146" name="墨迹 145"/>
              <p:cNvPicPr/>
              <p:nvPr/>
            </p:nvPicPr>
            <p:blipFill>
              <a:blip r:embed="rId289"/>
              <a:stretch>
                <a:fillRect/>
              </a:stretch>
            </p:blipFill>
            <p:spPr>
              <a:xfrm>
                <a:off x="5083200" y="5335200"/>
                <a:ext cx="193680" cy="54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0">
            <p14:nvContentPartPr>
              <p14:cNvPr id="147" name="墨迹 146"/>
              <p14:cNvContentPartPr/>
              <p14:nvPr/>
            </p14:nvContentPartPr>
            <p14:xfrm>
              <a:off x="4996800" y="5563800"/>
              <a:ext cx="193320" cy="107280"/>
            </p14:xfrm>
          </p:contentPart>
        </mc:Choice>
        <mc:Fallback>
          <p:pic>
            <p:nvPicPr>
              <p:cNvPr id="147" name="墨迹 146"/>
              <p:cNvPicPr/>
              <p:nvPr/>
            </p:nvPicPr>
            <p:blipFill>
              <a:blip r:embed="rId291"/>
              <a:stretch>
                <a:fillRect/>
              </a:stretch>
            </p:blipFill>
            <p:spPr>
              <a:xfrm>
                <a:off x="4982760" y="5523840"/>
                <a:ext cx="217440" cy="19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2">
            <p14:nvContentPartPr>
              <p14:cNvPr id="148" name="墨迹 147"/>
              <p14:cNvContentPartPr/>
              <p14:nvPr/>
            </p14:nvContentPartPr>
            <p14:xfrm>
              <a:off x="5120640" y="4150080"/>
              <a:ext cx="479520" cy="384120"/>
            </p14:xfrm>
          </p:contentPart>
        </mc:Choice>
        <mc:Fallback>
          <p:pic>
            <p:nvPicPr>
              <p:cNvPr id="148" name="墨迹 147"/>
              <p:cNvPicPr/>
              <p:nvPr/>
            </p:nvPicPr>
            <p:blipFill>
              <a:blip r:embed="rId293"/>
              <a:stretch>
                <a:fillRect/>
              </a:stretch>
            </p:blipFill>
            <p:spPr>
              <a:xfrm>
                <a:off x="5107320" y="4085280"/>
                <a:ext cx="507240" cy="50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4">
            <p14:nvContentPartPr>
              <p14:cNvPr id="149" name="墨迹 148"/>
              <p14:cNvContentPartPr/>
              <p14:nvPr/>
            </p14:nvContentPartPr>
            <p14:xfrm>
              <a:off x="5905800" y="4573800"/>
              <a:ext cx="311400" cy="39600"/>
            </p14:xfrm>
          </p:contentPart>
        </mc:Choice>
        <mc:Fallback>
          <p:pic>
            <p:nvPicPr>
              <p:cNvPr id="149" name="墨迹 148"/>
              <p:cNvPicPr/>
              <p:nvPr/>
            </p:nvPicPr>
            <p:blipFill>
              <a:blip r:embed="rId295"/>
              <a:stretch>
                <a:fillRect/>
              </a:stretch>
            </p:blipFill>
            <p:spPr>
              <a:xfrm>
                <a:off x="5893560" y="4512600"/>
                <a:ext cx="336240" cy="15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6">
            <p14:nvContentPartPr>
              <p14:cNvPr id="150" name="墨迹 149"/>
              <p14:cNvContentPartPr/>
              <p14:nvPr/>
            </p14:nvContentPartPr>
            <p14:xfrm>
              <a:off x="5873040" y="4657680"/>
              <a:ext cx="98640" cy="609840"/>
            </p14:xfrm>
          </p:contentPart>
        </mc:Choice>
        <mc:Fallback>
          <p:pic>
            <p:nvPicPr>
              <p:cNvPr id="150" name="墨迹 149"/>
              <p:cNvPicPr/>
              <p:nvPr/>
            </p:nvPicPr>
            <p:blipFill>
              <a:blip r:embed="rId297"/>
              <a:stretch>
                <a:fillRect/>
              </a:stretch>
            </p:blipFill>
            <p:spPr>
              <a:xfrm>
                <a:off x="5860080" y="4603320"/>
                <a:ext cx="123840" cy="71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8">
            <p14:nvContentPartPr>
              <p14:cNvPr id="151" name="墨迹 150"/>
              <p14:cNvContentPartPr/>
              <p14:nvPr/>
            </p14:nvContentPartPr>
            <p14:xfrm>
              <a:off x="5906880" y="4944960"/>
              <a:ext cx="288000" cy="75600"/>
            </p14:xfrm>
          </p:contentPart>
        </mc:Choice>
        <mc:Fallback>
          <p:pic>
            <p:nvPicPr>
              <p:cNvPr id="151" name="墨迹 150"/>
              <p:cNvPicPr/>
              <p:nvPr/>
            </p:nvPicPr>
            <p:blipFill>
              <a:blip r:embed="rId299"/>
              <a:stretch>
                <a:fillRect/>
              </a:stretch>
            </p:blipFill>
            <p:spPr>
              <a:xfrm>
                <a:off x="5894280" y="4885920"/>
                <a:ext cx="309240" cy="18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0">
            <p14:nvContentPartPr>
              <p14:cNvPr id="152" name="墨迹 151"/>
              <p14:cNvContentPartPr/>
              <p14:nvPr/>
            </p14:nvContentPartPr>
            <p14:xfrm>
              <a:off x="5752080" y="5274720"/>
              <a:ext cx="535320" cy="78120"/>
            </p14:xfrm>
          </p:contentPart>
        </mc:Choice>
        <mc:Fallback>
          <p:pic>
            <p:nvPicPr>
              <p:cNvPr id="152" name="墨迹 151"/>
              <p:cNvPicPr/>
              <p:nvPr/>
            </p:nvPicPr>
            <p:blipFill>
              <a:blip r:embed="rId301"/>
              <a:stretch>
                <a:fillRect/>
              </a:stretch>
            </p:blipFill>
            <p:spPr>
              <a:xfrm>
                <a:off x="5739120" y="5241600"/>
                <a:ext cx="561960" cy="16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2">
            <p14:nvContentPartPr>
              <p14:cNvPr id="153" name="墨迹 152"/>
              <p14:cNvContentPartPr/>
              <p14:nvPr/>
            </p14:nvContentPartPr>
            <p14:xfrm>
              <a:off x="5842800" y="4195440"/>
              <a:ext cx="673920" cy="469800"/>
            </p14:xfrm>
          </p:contentPart>
        </mc:Choice>
        <mc:Fallback>
          <p:pic>
            <p:nvPicPr>
              <p:cNvPr id="153" name="墨迹 152"/>
              <p:cNvPicPr/>
              <p:nvPr/>
            </p:nvPicPr>
            <p:blipFill>
              <a:blip r:embed="rId303"/>
              <a:stretch>
                <a:fillRect/>
              </a:stretch>
            </p:blipFill>
            <p:spPr>
              <a:xfrm>
                <a:off x="5831640" y="4130640"/>
                <a:ext cx="700920" cy="57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4">
            <p14:nvContentPartPr>
              <p14:cNvPr id="154" name="墨迹 153"/>
              <p14:cNvContentPartPr/>
              <p14:nvPr/>
            </p14:nvContentPartPr>
            <p14:xfrm>
              <a:off x="6744960" y="4968000"/>
              <a:ext cx="47880" cy="122040"/>
            </p14:xfrm>
          </p:contentPart>
        </mc:Choice>
        <mc:Fallback>
          <p:pic>
            <p:nvPicPr>
              <p:cNvPr id="154" name="墨迹 153"/>
              <p:cNvPicPr/>
              <p:nvPr/>
            </p:nvPicPr>
            <p:blipFill>
              <a:blip r:embed="rId305"/>
              <a:stretch>
                <a:fillRect/>
              </a:stretch>
            </p:blipFill>
            <p:spPr>
              <a:xfrm>
                <a:off x="6730920" y="4902840"/>
                <a:ext cx="78120" cy="24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6">
            <p14:nvContentPartPr>
              <p14:cNvPr id="155" name="墨迹 154"/>
              <p14:cNvContentPartPr/>
              <p14:nvPr/>
            </p14:nvContentPartPr>
            <p14:xfrm>
              <a:off x="7020720" y="4769280"/>
              <a:ext cx="288360" cy="434880"/>
            </p14:xfrm>
          </p:contentPart>
        </mc:Choice>
        <mc:Fallback>
          <p:pic>
            <p:nvPicPr>
              <p:cNvPr id="155" name="墨迹 154"/>
              <p:cNvPicPr/>
              <p:nvPr/>
            </p:nvPicPr>
            <p:blipFill>
              <a:blip r:embed="rId307"/>
              <a:stretch>
                <a:fillRect/>
              </a:stretch>
            </p:blipFill>
            <p:spPr>
              <a:xfrm>
                <a:off x="7007040" y="4713120"/>
                <a:ext cx="309960" cy="54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8">
            <p14:nvContentPartPr>
              <p14:cNvPr id="156" name="墨迹 155"/>
              <p14:cNvContentPartPr/>
              <p14:nvPr/>
            </p14:nvContentPartPr>
            <p14:xfrm>
              <a:off x="7303680" y="4182480"/>
              <a:ext cx="137520" cy="959760"/>
            </p14:xfrm>
          </p:contentPart>
        </mc:Choice>
        <mc:Fallback>
          <p:pic>
            <p:nvPicPr>
              <p:cNvPr id="156" name="墨迹 155"/>
              <p:cNvPicPr/>
              <p:nvPr/>
            </p:nvPicPr>
            <p:blipFill>
              <a:blip r:embed="rId309"/>
              <a:stretch>
                <a:fillRect/>
              </a:stretch>
            </p:blipFill>
            <p:spPr>
              <a:xfrm>
                <a:off x="7290000" y="4136760"/>
                <a:ext cx="159840" cy="104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0">
            <p14:nvContentPartPr>
              <p14:cNvPr id="157" name="墨迹 156"/>
              <p14:cNvContentPartPr/>
              <p14:nvPr/>
            </p14:nvContentPartPr>
            <p14:xfrm>
              <a:off x="7637760" y="4603320"/>
              <a:ext cx="239400" cy="689400"/>
            </p14:xfrm>
          </p:contentPart>
        </mc:Choice>
        <mc:Fallback>
          <p:pic>
            <p:nvPicPr>
              <p:cNvPr id="157" name="墨迹 156"/>
              <p:cNvPicPr/>
              <p:nvPr/>
            </p:nvPicPr>
            <p:blipFill>
              <a:blip r:embed="rId311"/>
              <a:stretch>
                <a:fillRect/>
              </a:stretch>
            </p:blipFill>
            <p:spPr>
              <a:xfrm>
                <a:off x="7622280" y="4546800"/>
                <a:ext cx="263880" cy="80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2">
            <p14:nvContentPartPr>
              <p14:cNvPr id="158" name="墨迹 157"/>
              <p14:cNvContentPartPr/>
              <p14:nvPr/>
            </p14:nvContentPartPr>
            <p14:xfrm>
              <a:off x="7524720" y="4258800"/>
              <a:ext cx="644040" cy="376920"/>
            </p14:xfrm>
          </p:contentPart>
        </mc:Choice>
        <mc:Fallback>
          <p:pic>
            <p:nvPicPr>
              <p:cNvPr id="158" name="墨迹 157"/>
              <p:cNvPicPr/>
              <p:nvPr/>
            </p:nvPicPr>
            <p:blipFill>
              <a:blip r:embed="rId313"/>
              <a:stretch>
                <a:fillRect/>
              </a:stretch>
            </p:blipFill>
            <p:spPr>
              <a:xfrm>
                <a:off x="7512120" y="4192200"/>
                <a:ext cx="672840" cy="50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4">
            <p14:nvContentPartPr>
              <p14:cNvPr id="159" name="墨迹 158"/>
              <p14:cNvContentPartPr/>
              <p14:nvPr/>
            </p14:nvContentPartPr>
            <p14:xfrm>
              <a:off x="8687520" y="4511520"/>
              <a:ext cx="697680" cy="1160640"/>
            </p14:xfrm>
          </p:contentPart>
        </mc:Choice>
        <mc:Fallback>
          <p:pic>
            <p:nvPicPr>
              <p:cNvPr id="159" name="墨迹 158"/>
              <p:cNvPicPr/>
              <p:nvPr/>
            </p:nvPicPr>
            <p:blipFill>
              <a:blip r:embed="rId315"/>
              <a:stretch>
                <a:fillRect/>
              </a:stretch>
            </p:blipFill>
            <p:spPr>
              <a:xfrm>
                <a:off x="8672400" y="4448160"/>
                <a:ext cx="727560" cy="128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6">
            <p14:nvContentPartPr>
              <p14:cNvPr id="160" name="墨迹 159"/>
              <p14:cNvContentPartPr/>
              <p14:nvPr/>
            </p14:nvContentPartPr>
            <p14:xfrm>
              <a:off x="1573560" y="5878800"/>
              <a:ext cx="402840" cy="663480"/>
            </p14:xfrm>
          </p:contentPart>
        </mc:Choice>
        <mc:Fallback>
          <p:pic>
            <p:nvPicPr>
              <p:cNvPr id="160" name="墨迹 159"/>
              <p:cNvPicPr/>
              <p:nvPr/>
            </p:nvPicPr>
            <p:blipFill>
              <a:blip r:embed="rId317"/>
              <a:stretch>
                <a:fillRect/>
              </a:stretch>
            </p:blipFill>
            <p:spPr>
              <a:xfrm>
                <a:off x="1560960" y="5808600"/>
                <a:ext cx="433080" cy="79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8">
            <p14:nvContentPartPr>
              <p14:cNvPr id="161" name="墨迹 160"/>
              <p14:cNvContentPartPr/>
              <p14:nvPr/>
            </p14:nvContentPartPr>
            <p14:xfrm>
              <a:off x="2251440" y="6108480"/>
              <a:ext cx="353160" cy="78840"/>
            </p14:xfrm>
          </p:contentPart>
        </mc:Choice>
        <mc:Fallback>
          <p:pic>
            <p:nvPicPr>
              <p:cNvPr id="161" name="墨迹 160"/>
              <p:cNvPicPr/>
              <p:nvPr/>
            </p:nvPicPr>
            <p:blipFill>
              <a:blip r:embed="rId319"/>
              <a:stretch>
                <a:fillRect/>
              </a:stretch>
            </p:blipFill>
            <p:spPr>
              <a:xfrm>
                <a:off x="2237760" y="6051240"/>
                <a:ext cx="382680" cy="17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0">
            <p14:nvContentPartPr>
              <p14:cNvPr id="162" name="墨迹 161"/>
              <p14:cNvContentPartPr/>
              <p14:nvPr/>
            </p14:nvContentPartPr>
            <p14:xfrm>
              <a:off x="2242800" y="6410520"/>
              <a:ext cx="331560" cy="34920"/>
            </p14:xfrm>
          </p:contentPart>
        </mc:Choice>
        <mc:Fallback>
          <p:pic>
            <p:nvPicPr>
              <p:cNvPr id="162" name="墨迹 161"/>
              <p:cNvPicPr/>
              <p:nvPr/>
            </p:nvPicPr>
            <p:blipFill>
              <a:blip r:embed="rId321"/>
              <a:stretch>
                <a:fillRect/>
              </a:stretch>
            </p:blipFill>
            <p:spPr>
              <a:xfrm>
                <a:off x="2229120" y="6360120"/>
                <a:ext cx="354600" cy="15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2">
            <p14:nvContentPartPr>
              <p14:cNvPr id="163" name="墨迹 162"/>
              <p14:cNvContentPartPr/>
              <p14:nvPr/>
            </p14:nvContentPartPr>
            <p14:xfrm>
              <a:off x="2914560" y="5926320"/>
              <a:ext cx="367920" cy="61200"/>
            </p14:xfrm>
          </p:contentPart>
        </mc:Choice>
        <mc:Fallback>
          <p:pic>
            <p:nvPicPr>
              <p:cNvPr id="163" name="墨迹 162"/>
              <p:cNvPicPr/>
              <p:nvPr/>
            </p:nvPicPr>
            <p:blipFill>
              <a:blip r:embed="rId323"/>
              <a:stretch>
                <a:fillRect/>
              </a:stretch>
            </p:blipFill>
            <p:spPr>
              <a:xfrm>
                <a:off x="2901240" y="5874480"/>
                <a:ext cx="394200" cy="17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4">
            <p14:nvContentPartPr>
              <p14:cNvPr id="164" name="墨迹 163"/>
              <p14:cNvContentPartPr/>
              <p14:nvPr/>
            </p14:nvContentPartPr>
            <p14:xfrm>
              <a:off x="2874240" y="6021360"/>
              <a:ext cx="472680" cy="543240"/>
            </p14:xfrm>
          </p:contentPart>
        </mc:Choice>
        <mc:Fallback>
          <p:pic>
            <p:nvPicPr>
              <p:cNvPr id="164" name="墨迹 163"/>
              <p:cNvPicPr/>
              <p:nvPr/>
            </p:nvPicPr>
            <p:blipFill>
              <a:blip r:embed="rId325"/>
              <a:stretch>
                <a:fillRect/>
              </a:stretch>
            </p:blipFill>
            <p:spPr>
              <a:xfrm>
                <a:off x="2858400" y="5968440"/>
                <a:ext cx="504360" cy="66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6">
            <p14:nvContentPartPr>
              <p14:cNvPr id="165" name="墨迹 164"/>
              <p14:cNvContentPartPr/>
              <p14:nvPr/>
            </p14:nvContentPartPr>
            <p14:xfrm>
              <a:off x="3598200" y="5877000"/>
              <a:ext cx="375120" cy="673200"/>
            </p14:xfrm>
          </p:contentPart>
        </mc:Choice>
        <mc:Fallback>
          <p:pic>
            <p:nvPicPr>
              <p:cNvPr id="165" name="墨迹 164"/>
              <p:cNvPicPr/>
              <p:nvPr/>
            </p:nvPicPr>
            <p:blipFill>
              <a:blip r:embed="rId327"/>
              <a:stretch>
                <a:fillRect/>
              </a:stretch>
            </p:blipFill>
            <p:spPr>
              <a:xfrm>
                <a:off x="3583440" y="5815080"/>
                <a:ext cx="402480" cy="79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8">
            <p14:nvContentPartPr>
              <p14:cNvPr id="166" name="墨迹 165"/>
              <p14:cNvContentPartPr/>
              <p14:nvPr/>
            </p14:nvContentPartPr>
            <p14:xfrm>
              <a:off x="4133880" y="6108480"/>
              <a:ext cx="97560" cy="215280"/>
            </p14:xfrm>
          </p:contentPart>
        </mc:Choice>
        <mc:Fallback>
          <p:pic>
            <p:nvPicPr>
              <p:cNvPr id="166" name="墨迹 165"/>
              <p:cNvPicPr/>
              <p:nvPr/>
            </p:nvPicPr>
            <p:blipFill>
              <a:blip r:embed="rId329"/>
              <a:stretch>
                <a:fillRect/>
              </a:stretch>
            </p:blipFill>
            <p:spPr>
              <a:xfrm>
                <a:off x="4125240" y="6051600"/>
                <a:ext cx="120960" cy="30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0">
            <p14:nvContentPartPr>
              <p14:cNvPr id="167" name="墨迹 166"/>
              <p14:cNvContentPartPr/>
              <p14:nvPr/>
            </p14:nvContentPartPr>
            <p14:xfrm>
              <a:off x="4120920" y="6288840"/>
              <a:ext cx="195840" cy="387720"/>
            </p14:xfrm>
          </p:contentPart>
        </mc:Choice>
        <mc:Fallback>
          <p:pic>
            <p:nvPicPr>
              <p:cNvPr id="167" name="墨迹 166"/>
              <p:cNvPicPr/>
              <p:nvPr/>
            </p:nvPicPr>
            <p:blipFill>
              <a:blip r:embed="rId331"/>
              <a:stretch>
                <a:fillRect/>
              </a:stretch>
            </p:blipFill>
            <p:spPr>
              <a:xfrm>
                <a:off x="4109040" y="6233760"/>
                <a:ext cx="220320" cy="506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9731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6E57E6E8-921E-43D1-8ED8-6FE9EBAED37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884E4C-C833-418D-99DA-0F3BE9D7ED35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E6A5FDAD-A191-4B29-B12E-219B259D4E39}"/>
              </a:ext>
            </a:extLst>
          </p:cNvPr>
          <p:cNvSpPr txBox="1"/>
          <p:nvPr/>
        </p:nvSpPr>
        <p:spPr>
          <a:xfrm>
            <a:off x="263352" y="1038856"/>
            <a:ext cx="102669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已知等量异号的同心带电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球面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电场强度的空间分布情况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空间的电势分布情况。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EEF974D8-806A-417E-8628-DB1DB1DDA3B5}"/>
              </a:ext>
            </a:extLst>
          </p:cNvPr>
          <p:cNvGrpSpPr/>
          <p:nvPr/>
        </p:nvGrpSpPr>
        <p:grpSpPr>
          <a:xfrm>
            <a:off x="7752184" y="908720"/>
            <a:ext cx="4281934" cy="2847527"/>
            <a:chOff x="7032104" y="1013521"/>
            <a:chExt cx="4281934" cy="2847527"/>
          </a:xfrm>
        </p:grpSpPr>
        <p:sp>
          <p:nvSpPr>
            <p:cNvPr id="24" name="Oval 102">
              <a:extLst>
                <a:ext uri="{FF2B5EF4-FFF2-40B4-BE49-F238E27FC236}">
                  <a16:creationId xmlns:a16="http://schemas.microsoft.com/office/drawing/2014/main" xmlns="" id="{22782DAE-84B0-48C7-B2F1-1F8CFF6A6D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2104" y="1013521"/>
              <a:ext cx="2847527" cy="2847527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Oval 102">
              <a:extLst>
                <a:ext uri="{FF2B5EF4-FFF2-40B4-BE49-F238E27FC236}">
                  <a16:creationId xmlns:a16="http://schemas.microsoft.com/office/drawing/2014/main" xmlns="" id="{3562C783-2B1E-4AF2-8BA4-163F9F68F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34200" y="1500752"/>
              <a:ext cx="1905000" cy="1905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Line 103">
              <a:extLst>
                <a:ext uri="{FF2B5EF4-FFF2-40B4-BE49-F238E27FC236}">
                  <a16:creationId xmlns:a16="http://schemas.microsoft.com/office/drawing/2014/main" xmlns="" id="{C3A3AC1C-22ED-4935-B0EA-F3168EE468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6600" y="2491352"/>
              <a:ext cx="762000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8" name="Object 104">
              <a:extLst>
                <a:ext uri="{FF2B5EF4-FFF2-40B4-BE49-F238E27FC236}">
                  <a16:creationId xmlns:a16="http://schemas.microsoft.com/office/drawing/2014/main" xmlns="" id="{238FA7D7-5C55-4DAA-8EF9-BF99662AD4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47013" y="2338388"/>
            <a:ext cx="2698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26" name="Equation" r:id="rId3" imgW="203040" imgH="228600" progId="Equation.DSMT4">
                    <p:embed/>
                  </p:oleObj>
                </mc:Choice>
                <mc:Fallback>
                  <p:oleObj name="Equation" r:id="rId3" imgW="203040" imgH="228600" progId="Equation.DSMT4">
                    <p:embed/>
                    <p:pic>
                      <p:nvPicPr>
                        <p:cNvPr id="8" name="Object 104">
                          <a:extLst>
                            <a:ext uri="{FF2B5EF4-FFF2-40B4-BE49-F238E27FC236}">
                              <a16:creationId xmlns:a16="http://schemas.microsoft.com/office/drawing/2014/main" xmlns="" id="{238FA7D7-5C55-4DAA-8EF9-BF99662AD4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7013" y="2338388"/>
                          <a:ext cx="2698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Oval 105">
              <a:extLst>
                <a:ext uri="{FF2B5EF4-FFF2-40B4-BE49-F238E27FC236}">
                  <a16:creationId xmlns:a16="http://schemas.microsoft.com/office/drawing/2014/main" xmlns="" id="{4E3DA190-1A6B-46D0-81E0-F075486527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32888" y="2415152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Oval 106">
              <a:extLst>
                <a:ext uri="{FF2B5EF4-FFF2-40B4-BE49-F238E27FC236}">
                  <a16:creationId xmlns:a16="http://schemas.microsoft.com/office/drawing/2014/main" xmlns="" id="{349BD047-DE14-4C7A-9E7C-04BCA24F30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0313" y="2415152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Line 109">
              <a:extLst>
                <a:ext uri="{FF2B5EF4-FFF2-40B4-BE49-F238E27FC236}">
                  <a16:creationId xmlns:a16="http://schemas.microsoft.com/office/drawing/2014/main" xmlns="" id="{6A151099-C743-4A6A-8651-BB35C35B65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48600" y="2465952"/>
              <a:ext cx="2819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4" name="Object 110">
              <a:extLst>
                <a:ext uri="{FF2B5EF4-FFF2-40B4-BE49-F238E27FC236}">
                  <a16:creationId xmlns:a16="http://schemas.microsoft.com/office/drawing/2014/main" xmlns="" id="{029E0E5F-BBF8-4FC5-8C21-AE8174FF4A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20000" y="2084952"/>
            <a:ext cx="3460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27" name="Equation" r:id="rId5" imgW="126720" imgH="139680" progId="Equation.3">
                    <p:embed/>
                  </p:oleObj>
                </mc:Choice>
                <mc:Fallback>
                  <p:oleObj name="Equation" r:id="rId5" imgW="126720" imgH="139680" progId="Equation.3">
                    <p:embed/>
                    <p:pic>
                      <p:nvPicPr>
                        <p:cNvPr id="14" name="Object 110">
                          <a:extLst>
                            <a:ext uri="{FF2B5EF4-FFF2-40B4-BE49-F238E27FC236}">
                              <a16:creationId xmlns:a16="http://schemas.microsoft.com/office/drawing/2014/main" xmlns="" id="{029E0E5F-BBF8-4FC5-8C21-AE8174FF4A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0000" y="2084952"/>
                          <a:ext cx="3460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11">
              <a:extLst>
                <a:ext uri="{FF2B5EF4-FFF2-40B4-BE49-F238E27FC236}">
                  <a16:creationId xmlns:a16="http://schemas.microsoft.com/office/drawing/2014/main" xmlns="" id="{E7F2400C-AA36-4AEA-9A20-F82343CFB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23200" y="2415152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6" name="Object 112">
              <a:extLst>
                <a:ext uri="{FF2B5EF4-FFF2-40B4-BE49-F238E27FC236}">
                  <a16:creationId xmlns:a16="http://schemas.microsoft.com/office/drawing/2014/main" xmlns="" id="{6CD88844-86DC-4CDA-8ED2-E7BF83CAA5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39400" y="2542152"/>
            <a:ext cx="27463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28" name="Equation" r:id="rId7" imgW="114120" imgH="126720" progId="Equation.3">
                    <p:embed/>
                  </p:oleObj>
                </mc:Choice>
                <mc:Fallback>
                  <p:oleObj name="Equation" r:id="rId7" imgW="114120" imgH="126720" progId="Equation.3">
                    <p:embed/>
                    <p:pic>
                      <p:nvPicPr>
                        <p:cNvPr id="16" name="Object 112">
                          <a:extLst>
                            <a:ext uri="{FF2B5EF4-FFF2-40B4-BE49-F238E27FC236}">
                              <a16:creationId xmlns:a16="http://schemas.microsoft.com/office/drawing/2014/main" xmlns="" id="{6CD88844-86DC-4CDA-8ED2-E7BF83CAA5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39400" y="2542152"/>
                          <a:ext cx="274638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103">
              <a:extLst>
                <a:ext uri="{FF2B5EF4-FFF2-40B4-BE49-F238E27FC236}">
                  <a16:creationId xmlns:a16="http://schemas.microsoft.com/office/drawing/2014/main" xmlns="" id="{699851C3-BE31-4483-9484-CE0DB3B184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1298" y="1045456"/>
              <a:ext cx="4070" cy="14204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6" name="Object 104">
              <a:extLst>
                <a:ext uri="{FF2B5EF4-FFF2-40B4-BE49-F238E27FC236}">
                  <a16:creationId xmlns:a16="http://schemas.microsoft.com/office/drawing/2014/main" xmlns="" id="{A6C42C01-33E6-48AA-993E-D099C81A05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00740" y="1104443"/>
            <a:ext cx="2698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29" name="Equation" r:id="rId9" imgW="203040" imgH="228600" progId="Equation.DSMT4">
                    <p:embed/>
                  </p:oleObj>
                </mc:Choice>
                <mc:Fallback>
                  <p:oleObj name="Equation" r:id="rId9" imgW="203040" imgH="228600" progId="Equation.DSMT4">
                    <p:embed/>
                    <p:pic>
                      <p:nvPicPr>
                        <p:cNvPr id="26" name="Object 104">
                          <a:extLst>
                            <a:ext uri="{FF2B5EF4-FFF2-40B4-BE49-F238E27FC236}">
                              <a16:creationId xmlns:a16="http://schemas.microsoft.com/office/drawing/2014/main" xmlns="" id="{A6C42C01-33E6-48AA-993E-D099C81A05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0740" y="1104443"/>
                          <a:ext cx="2698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xmlns="" id="{F405099D-678E-4419-8CB1-26D11CDBDA0C}"/>
              </a:ext>
            </a:extLst>
          </p:cNvPr>
          <p:cNvSpPr txBox="1"/>
          <p:nvPr/>
        </p:nvSpPr>
        <p:spPr>
          <a:xfrm>
            <a:off x="10417609" y="1500521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Q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xmlns="" id="{73AAAA42-1EB3-4343-BF87-669B2283B144}"/>
              </a:ext>
            </a:extLst>
          </p:cNvPr>
          <p:cNvSpPr txBox="1"/>
          <p:nvPr/>
        </p:nvSpPr>
        <p:spPr>
          <a:xfrm>
            <a:off x="9407388" y="1526659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Q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4" name="墨迹 3"/>
              <p14:cNvContentPartPr/>
              <p14:nvPr/>
            </p14:nvContentPartPr>
            <p14:xfrm>
              <a:off x="956520" y="1608120"/>
              <a:ext cx="6106320" cy="394308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47880" y="1602720"/>
                <a:ext cx="6121080" cy="3957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96531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84E4C-C833-418D-99DA-0F3BE9D7ED35}" type="slidenum">
              <a:rPr lang="en-US" altLang="zh-CN" smtClean="0"/>
              <a:pPr/>
              <a:t>11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649800" y="178560"/>
              <a:ext cx="11542680" cy="660924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1880" y="170280"/>
                <a:ext cx="11558880" cy="662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46751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84E4C-C833-418D-99DA-0F3BE9D7ED35}" type="slidenum">
              <a:rPr lang="en-US" altLang="zh-CN" smtClean="0"/>
              <a:pPr/>
              <a:t>12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418320" y="691200"/>
              <a:ext cx="10161720" cy="58701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3280" y="682920"/>
                <a:ext cx="10175040" cy="5885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452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84E4C-C833-418D-99DA-0F3BE9D7ED35}" type="slidenum">
              <a:rPr lang="en-US" altLang="zh-CN" smtClean="0"/>
              <a:pPr/>
              <a:t>13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345240" y="189360"/>
              <a:ext cx="11382480" cy="65538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840" y="178920"/>
                <a:ext cx="11396880" cy="6568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43706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6E57E6E8-921E-43D1-8ED8-6FE9EBAED37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884E4C-C833-418D-99DA-0F3BE9D7ED35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E6A5FDAD-A191-4B29-B12E-219B259D4E39}"/>
              </a:ext>
            </a:extLst>
          </p:cNvPr>
          <p:cNvSpPr txBox="1"/>
          <p:nvPr/>
        </p:nvSpPr>
        <p:spPr>
          <a:xfrm>
            <a:off x="263352" y="1038856"/>
            <a:ext cx="102669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已知等量异号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</a:t>
            </a:r>
            <a:r>
              <a:rPr lang="zh-CN" altLang="en-US" sz="2400" noProof="0" dirty="0" smtClean="0">
                <a:solidFill>
                  <a:srgbClr val="000000"/>
                </a:solidFill>
              </a:rPr>
              <a:t>同轴无限长圆筒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电场强度的空间分布情况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空间的电势分布情况。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EEF974D8-806A-417E-8628-DB1DB1DDA3B5}"/>
              </a:ext>
            </a:extLst>
          </p:cNvPr>
          <p:cNvGrpSpPr/>
          <p:nvPr/>
        </p:nvGrpSpPr>
        <p:grpSpPr>
          <a:xfrm>
            <a:off x="7752184" y="908720"/>
            <a:ext cx="4281934" cy="2847527"/>
            <a:chOff x="7032104" y="1013521"/>
            <a:chExt cx="4281934" cy="2847527"/>
          </a:xfrm>
        </p:grpSpPr>
        <p:sp>
          <p:nvSpPr>
            <p:cNvPr id="24" name="Oval 102">
              <a:extLst>
                <a:ext uri="{FF2B5EF4-FFF2-40B4-BE49-F238E27FC236}">
                  <a16:creationId xmlns:a16="http://schemas.microsoft.com/office/drawing/2014/main" xmlns="" id="{22782DAE-84B0-48C7-B2F1-1F8CFF6A6D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2104" y="1013521"/>
              <a:ext cx="2847527" cy="2847527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Oval 102">
              <a:extLst>
                <a:ext uri="{FF2B5EF4-FFF2-40B4-BE49-F238E27FC236}">
                  <a16:creationId xmlns:a16="http://schemas.microsoft.com/office/drawing/2014/main" xmlns="" id="{3562C783-2B1E-4AF2-8BA4-163F9F68F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34200" y="1500752"/>
              <a:ext cx="1905000" cy="1905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Line 103">
              <a:extLst>
                <a:ext uri="{FF2B5EF4-FFF2-40B4-BE49-F238E27FC236}">
                  <a16:creationId xmlns:a16="http://schemas.microsoft.com/office/drawing/2014/main" xmlns="" id="{C3A3AC1C-22ED-4935-B0EA-F3168EE468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6600" y="2491352"/>
              <a:ext cx="762000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8" name="Object 104">
              <a:extLst>
                <a:ext uri="{FF2B5EF4-FFF2-40B4-BE49-F238E27FC236}">
                  <a16:creationId xmlns:a16="http://schemas.microsoft.com/office/drawing/2014/main" xmlns="" id="{238FA7D7-5C55-4DAA-8EF9-BF99662AD4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47013" y="2338388"/>
            <a:ext cx="2698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42" name="Equation" r:id="rId3" imgW="203040" imgH="228600" progId="Equation.DSMT4">
                    <p:embed/>
                  </p:oleObj>
                </mc:Choice>
                <mc:Fallback>
                  <p:oleObj name="Equation" r:id="rId3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7013" y="2338388"/>
                          <a:ext cx="2698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Oval 105">
              <a:extLst>
                <a:ext uri="{FF2B5EF4-FFF2-40B4-BE49-F238E27FC236}">
                  <a16:creationId xmlns:a16="http://schemas.microsoft.com/office/drawing/2014/main" xmlns="" id="{4E3DA190-1A6B-46D0-81E0-F075486527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32888" y="2415152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Oval 106">
              <a:extLst>
                <a:ext uri="{FF2B5EF4-FFF2-40B4-BE49-F238E27FC236}">
                  <a16:creationId xmlns:a16="http://schemas.microsoft.com/office/drawing/2014/main" xmlns="" id="{349BD047-DE14-4C7A-9E7C-04BCA24F30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0313" y="2415152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Line 109">
              <a:extLst>
                <a:ext uri="{FF2B5EF4-FFF2-40B4-BE49-F238E27FC236}">
                  <a16:creationId xmlns:a16="http://schemas.microsoft.com/office/drawing/2014/main" xmlns="" id="{6A151099-C743-4A6A-8651-BB35C35B65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48600" y="2465952"/>
              <a:ext cx="2819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4" name="Object 110">
              <a:extLst>
                <a:ext uri="{FF2B5EF4-FFF2-40B4-BE49-F238E27FC236}">
                  <a16:creationId xmlns:a16="http://schemas.microsoft.com/office/drawing/2014/main" xmlns="" id="{029E0E5F-BBF8-4FC5-8C21-AE8174FF4A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20000" y="2084952"/>
            <a:ext cx="3460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43" name="Equation" r:id="rId5" imgW="126720" imgH="139680" progId="Equation.3">
                    <p:embed/>
                  </p:oleObj>
                </mc:Choice>
                <mc:Fallback>
                  <p:oleObj name="Equation" r:id="rId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0000" y="2084952"/>
                          <a:ext cx="3460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11">
              <a:extLst>
                <a:ext uri="{FF2B5EF4-FFF2-40B4-BE49-F238E27FC236}">
                  <a16:creationId xmlns:a16="http://schemas.microsoft.com/office/drawing/2014/main" xmlns="" id="{E7F2400C-AA36-4AEA-9A20-F82343CFB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23200" y="2415152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6" name="Object 112">
              <a:extLst>
                <a:ext uri="{FF2B5EF4-FFF2-40B4-BE49-F238E27FC236}">
                  <a16:creationId xmlns:a16="http://schemas.microsoft.com/office/drawing/2014/main" xmlns="" id="{6CD88844-86DC-4CDA-8ED2-E7BF83CAA5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39400" y="2542152"/>
            <a:ext cx="27463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44" name="Equation" r:id="rId7" imgW="114120" imgH="126720" progId="Equation.3">
                    <p:embed/>
                  </p:oleObj>
                </mc:Choice>
                <mc:Fallback>
                  <p:oleObj name="Equation" r:id="rId7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39400" y="2542152"/>
                          <a:ext cx="274638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103">
              <a:extLst>
                <a:ext uri="{FF2B5EF4-FFF2-40B4-BE49-F238E27FC236}">
                  <a16:creationId xmlns:a16="http://schemas.microsoft.com/office/drawing/2014/main" xmlns="" id="{699851C3-BE31-4483-9484-CE0DB3B184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1298" y="1045456"/>
              <a:ext cx="4070" cy="14204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6" name="Object 104">
              <a:extLst>
                <a:ext uri="{FF2B5EF4-FFF2-40B4-BE49-F238E27FC236}">
                  <a16:creationId xmlns:a16="http://schemas.microsoft.com/office/drawing/2014/main" xmlns="" id="{A6C42C01-33E6-48AA-993E-D099C81A05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00740" y="1104443"/>
            <a:ext cx="2698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45" name="Equation" r:id="rId9" imgW="203040" imgH="228600" progId="Equation.DSMT4">
                    <p:embed/>
                  </p:oleObj>
                </mc:Choice>
                <mc:Fallback>
                  <p:oleObj name="Equation" r:id="rId9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0740" y="1104443"/>
                          <a:ext cx="2698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xmlns="" id="{F405099D-678E-4419-8CB1-26D11CDBDA0C}"/>
              </a:ext>
            </a:extLst>
          </p:cNvPr>
          <p:cNvSpPr txBox="1"/>
          <p:nvPr/>
        </p:nvSpPr>
        <p:spPr>
          <a:xfrm>
            <a:off x="10417609" y="1500521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Q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xmlns="" id="{73AAAA42-1EB3-4343-BF87-669B2283B144}"/>
              </a:ext>
            </a:extLst>
          </p:cNvPr>
          <p:cNvSpPr txBox="1"/>
          <p:nvPr/>
        </p:nvSpPr>
        <p:spPr>
          <a:xfrm>
            <a:off x="9407388" y="1526659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Q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5" name="墨迹 4"/>
              <p14:cNvContentPartPr/>
              <p14:nvPr/>
            </p14:nvContentPartPr>
            <p14:xfrm>
              <a:off x="5522400" y="286200"/>
              <a:ext cx="5678640" cy="189756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514840" y="279000"/>
                <a:ext cx="5695200" cy="1913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70881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1">
            <a:extLst>
              <a:ext uri="{FF2B5EF4-FFF2-40B4-BE49-F238E27FC236}">
                <a16:creationId xmlns:a16="http://schemas.microsoft.com/office/drawing/2014/main" xmlns="" id="{7BA0816A-8569-4E87-9CBD-5BBFFF7E403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3673494-5444-4D9C-97B8-457348C3BD6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523" name="Text Box 11">
            <a:extLst>
              <a:ext uri="{FF2B5EF4-FFF2-40B4-BE49-F238E27FC236}">
                <a16:creationId xmlns:a16="http://schemas.microsoft.com/office/drawing/2014/main" xmlns="" id="{FD5640A8-165B-4E1D-A1A8-CA87B0416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9644" y="774702"/>
            <a:ext cx="875759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“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无限长”带电直导线的电势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grpSp>
        <p:nvGrpSpPr>
          <p:cNvPr id="64590" name="Group 78">
            <a:extLst>
              <a:ext uri="{FF2B5EF4-FFF2-40B4-BE49-F238E27FC236}">
                <a16:creationId xmlns:a16="http://schemas.microsoft.com/office/drawing/2014/main" xmlns="" id="{BFF4CCE0-39E2-4F72-9572-A5C79962DBA2}"/>
              </a:ext>
            </a:extLst>
          </p:cNvPr>
          <p:cNvGrpSpPr>
            <a:grpSpLocks/>
          </p:cNvGrpSpPr>
          <p:nvPr/>
        </p:nvGrpSpPr>
        <p:grpSpPr bwMode="auto">
          <a:xfrm>
            <a:off x="839416" y="5484757"/>
            <a:ext cx="4151313" cy="635000"/>
            <a:chOff x="576" y="3360"/>
            <a:chExt cx="2615" cy="400"/>
          </a:xfrm>
        </p:grpSpPr>
        <p:sp>
          <p:nvSpPr>
            <p:cNvPr id="64550" name="Text Box 38">
              <a:extLst>
                <a:ext uri="{FF2B5EF4-FFF2-40B4-BE49-F238E27FC236}">
                  <a16:creationId xmlns:a16="http://schemas.microsoft.com/office/drawing/2014/main" xmlns="" id="{D959E648-E306-4866-AA68-2BEE07865D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360"/>
              <a:ext cx="17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讨论：能否选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4551" name="Object 39">
              <a:extLst>
                <a:ext uri="{FF2B5EF4-FFF2-40B4-BE49-F238E27FC236}">
                  <a16:creationId xmlns:a16="http://schemas.microsoft.com/office/drawing/2014/main" xmlns="" id="{89952BD0-2871-47AD-B2E7-BFC55BABCA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3408"/>
            <a:ext cx="935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86" name="Equation" r:id="rId3" imgW="507960" imgH="215640" progId="Equation.3">
                    <p:embed/>
                  </p:oleObj>
                </mc:Choice>
                <mc:Fallback>
                  <p:oleObj name="Equation" r:id="rId3" imgW="507960" imgH="215640" progId="Equation.3">
                    <p:embed/>
                    <p:pic>
                      <p:nvPicPr>
                        <p:cNvPr id="64551" name="Object 39">
                          <a:extLst>
                            <a:ext uri="{FF2B5EF4-FFF2-40B4-BE49-F238E27FC236}">
                              <a16:creationId xmlns:a16="http://schemas.microsoft.com/office/drawing/2014/main" xmlns="" id="{89952BD0-2871-47AD-B2E7-BFC55BABCA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408"/>
                          <a:ext cx="935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46628641-F8E4-4C9A-8F18-292667DDCF20}"/>
              </a:ext>
            </a:extLst>
          </p:cNvPr>
          <p:cNvGrpSpPr/>
          <p:nvPr/>
        </p:nvGrpSpPr>
        <p:grpSpPr>
          <a:xfrm>
            <a:off x="8157037" y="1023938"/>
            <a:ext cx="3200400" cy="4419600"/>
            <a:chOff x="6781800" y="1676400"/>
            <a:chExt cx="3200400" cy="4419600"/>
          </a:xfrm>
        </p:grpSpPr>
        <p:sp>
          <p:nvSpPr>
            <p:cNvPr id="64555" name="Line 43">
              <a:extLst>
                <a:ext uri="{FF2B5EF4-FFF2-40B4-BE49-F238E27FC236}">
                  <a16:creationId xmlns:a16="http://schemas.microsoft.com/office/drawing/2014/main" xmlns="" id="{C6CB59B0-FA69-450B-B59D-187349E51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2800" y="2027239"/>
              <a:ext cx="0" cy="7016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56" name="Line 44">
              <a:extLst>
                <a:ext uri="{FF2B5EF4-FFF2-40B4-BE49-F238E27FC236}">
                  <a16:creationId xmlns:a16="http://schemas.microsoft.com/office/drawing/2014/main" xmlns="" id="{BDDF3BF5-E4D8-4428-B119-C4920FCB27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2800" y="5184775"/>
              <a:ext cx="0" cy="7000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57" name="Line 45">
              <a:extLst>
                <a:ext uri="{FF2B5EF4-FFF2-40B4-BE49-F238E27FC236}">
                  <a16:creationId xmlns:a16="http://schemas.microsoft.com/office/drawing/2014/main" xmlns="" id="{B92FD80F-894D-4640-BBF8-6F48E16153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15200" y="2728913"/>
              <a:ext cx="0" cy="25257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58" name="Line 46">
              <a:extLst>
                <a:ext uri="{FF2B5EF4-FFF2-40B4-BE49-F238E27FC236}">
                  <a16:creationId xmlns:a16="http://schemas.microsoft.com/office/drawing/2014/main" xmlns="" id="{8035632F-8763-4013-9072-960561B70A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15200" y="2027239"/>
              <a:ext cx="0" cy="7016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59" name="Line 47">
              <a:extLst>
                <a:ext uri="{FF2B5EF4-FFF2-40B4-BE49-F238E27FC236}">
                  <a16:creationId xmlns:a16="http://schemas.microsoft.com/office/drawing/2014/main" xmlns="" id="{DD7B95D9-80E5-43F3-9610-DF705CF15D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15200" y="5184775"/>
              <a:ext cx="0" cy="7000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4560" name="Group 48">
              <a:extLst>
                <a:ext uri="{FF2B5EF4-FFF2-40B4-BE49-F238E27FC236}">
                  <a16:creationId xmlns:a16="http://schemas.microsoft.com/office/drawing/2014/main" xmlns="" id="{F1DF6593-C51E-4458-962B-5F52D9884A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81800" y="1676400"/>
              <a:ext cx="3200400" cy="4419600"/>
              <a:chOff x="3408" y="1056"/>
              <a:chExt cx="2016" cy="2784"/>
            </a:xfrm>
          </p:grpSpPr>
          <p:sp>
            <p:nvSpPr>
              <p:cNvPr id="64561" name="Rectangle 49">
                <a:extLst>
                  <a:ext uri="{FF2B5EF4-FFF2-40B4-BE49-F238E27FC236}">
                    <a16:creationId xmlns:a16="http://schemas.microsoft.com/office/drawing/2014/main" xmlns="" id="{0D6C99E6-7D6B-4280-8D4A-E8143BA503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056"/>
                <a:ext cx="2016" cy="27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562" name="Rectangle 50">
                <a:extLst>
                  <a:ext uri="{FF2B5EF4-FFF2-40B4-BE49-F238E27FC236}">
                    <a16:creationId xmlns:a16="http://schemas.microsoft.com/office/drawing/2014/main" xmlns="" id="{2EADAD1A-4B56-4732-9B7F-C0428F3B0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1277"/>
                <a:ext cx="96" cy="2475"/>
              </a:xfrm>
              <a:prstGeom prst="rect">
                <a:avLst/>
              </a:prstGeom>
              <a:gradFill rotWithShape="0">
                <a:gsLst>
                  <a:gs pos="0">
                    <a:srgbClr val="99CCFF"/>
                  </a:gs>
                  <a:gs pos="50000">
                    <a:srgbClr val="99CCFF">
                      <a:gamma/>
                      <a:tint val="13725"/>
                      <a:invGamma/>
                    </a:srgbClr>
                  </a:gs>
                  <a:gs pos="100000">
                    <a:srgbClr val="99CC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4563" name="Group 51">
              <a:extLst>
                <a:ext uri="{FF2B5EF4-FFF2-40B4-BE49-F238E27FC236}">
                  <a16:creationId xmlns:a16="http://schemas.microsoft.com/office/drawing/2014/main" xmlns="" id="{CA214E52-D908-4103-A4D0-E4C4AD93CA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15200" y="3200401"/>
              <a:ext cx="1284288" cy="1298575"/>
              <a:chOff x="3792" y="2016"/>
              <a:chExt cx="809" cy="818"/>
            </a:xfrm>
          </p:grpSpPr>
          <p:graphicFrame>
            <p:nvGraphicFramePr>
              <p:cNvPr id="64564" name="Object 52">
                <a:extLst>
                  <a:ext uri="{FF2B5EF4-FFF2-40B4-BE49-F238E27FC236}">
                    <a16:creationId xmlns:a16="http://schemas.microsoft.com/office/drawing/2014/main" xmlns="" id="{A30E542B-478C-4305-B543-60E8EB7C890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8" y="2016"/>
              <a:ext cx="23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787" name="Equation" r:id="rId5" imgW="152280" imgH="164880" progId="Equation.3">
                      <p:embed/>
                    </p:oleObj>
                  </mc:Choice>
                  <mc:Fallback>
                    <p:oleObj name="Equation" r:id="rId5" imgW="152280" imgH="164880" progId="Equation.3">
                      <p:embed/>
                      <p:pic>
                        <p:nvPicPr>
                          <p:cNvPr id="64564" name="Object 52">
                            <a:extLst>
                              <a:ext uri="{FF2B5EF4-FFF2-40B4-BE49-F238E27FC236}">
                                <a16:creationId xmlns:a16="http://schemas.microsoft.com/office/drawing/2014/main" xmlns="" id="{A30E542B-478C-4305-B543-60E8EB7C8902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2016"/>
                            <a:ext cx="23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65" name="Line 53">
                <a:extLst>
                  <a:ext uri="{FF2B5EF4-FFF2-40B4-BE49-F238E27FC236}">
                    <a16:creationId xmlns:a16="http://schemas.microsoft.com/office/drawing/2014/main" xmlns="" id="{34B55539-5D86-457E-B90E-41C383625C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86" y="2286"/>
                <a:ext cx="0" cy="5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566" name="Line 54">
                <a:extLst>
                  <a:ext uri="{FF2B5EF4-FFF2-40B4-BE49-F238E27FC236}">
                    <a16:creationId xmlns:a16="http://schemas.microsoft.com/office/drawing/2014/main" xmlns="" id="{E5518184-5A21-44D6-AFF7-A98C33F3BF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2688"/>
                <a:ext cx="67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64567" name="Object 55">
                <a:extLst>
                  <a:ext uri="{FF2B5EF4-FFF2-40B4-BE49-F238E27FC236}">
                    <a16:creationId xmlns:a16="http://schemas.microsoft.com/office/drawing/2014/main" xmlns="" id="{AC441AB0-ACCB-48FF-A417-90F0B4CA3CD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84" y="2256"/>
              <a:ext cx="301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788" name="Equation" r:id="rId7" imgW="152280" imgH="215640" progId="Equation.3">
                      <p:embed/>
                    </p:oleObj>
                  </mc:Choice>
                  <mc:Fallback>
                    <p:oleObj name="Equation" r:id="rId7" imgW="152280" imgH="215640" progId="Equation.3">
                      <p:embed/>
                      <p:pic>
                        <p:nvPicPr>
                          <p:cNvPr id="64567" name="Object 55">
                            <a:extLst>
                              <a:ext uri="{FF2B5EF4-FFF2-40B4-BE49-F238E27FC236}">
                                <a16:creationId xmlns:a16="http://schemas.microsoft.com/office/drawing/2014/main" xmlns="" id="{AC441AB0-ACCB-48FF-A417-90F0B4CA3CDB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2256"/>
                            <a:ext cx="301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68" name="Oval 56">
                <a:extLst>
                  <a:ext uri="{FF2B5EF4-FFF2-40B4-BE49-F238E27FC236}">
                    <a16:creationId xmlns:a16="http://schemas.microsoft.com/office/drawing/2014/main" xmlns="" id="{ACE6AD24-F262-4E60-9717-C626D7759E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287"/>
                <a:ext cx="48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4569" name="Group 57">
              <a:extLst>
                <a:ext uri="{FF2B5EF4-FFF2-40B4-BE49-F238E27FC236}">
                  <a16:creationId xmlns:a16="http://schemas.microsoft.com/office/drawing/2014/main" xmlns="" id="{8142FA28-7C73-45E6-8525-6A8BE84E11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15200" y="3200400"/>
              <a:ext cx="2179638" cy="1981200"/>
              <a:chOff x="3744" y="2016"/>
              <a:chExt cx="1373" cy="1248"/>
            </a:xfrm>
          </p:grpSpPr>
          <p:graphicFrame>
            <p:nvGraphicFramePr>
              <p:cNvPr id="64570" name="Object 58">
                <a:extLst>
                  <a:ext uri="{FF2B5EF4-FFF2-40B4-BE49-F238E27FC236}">
                    <a16:creationId xmlns:a16="http://schemas.microsoft.com/office/drawing/2014/main" xmlns="" id="{69BF5238-9E9F-40A1-8DFA-F9AD7E7E815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96" y="2016"/>
              <a:ext cx="221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789" name="Equation" r:id="rId9" imgW="152280" imgH="164880" progId="Equation.3">
                      <p:embed/>
                    </p:oleObj>
                  </mc:Choice>
                  <mc:Fallback>
                    <p:oleObj name="Equation" r:id="rId9" imgW="152280" imgH="164880" progId="Equation.3">
                      <p:embed/>
                      <p:pic>
                        <p:nvPicPr>
                          <p:cNvPr id="64570" name="Object 58">
                            <a:extLst>
                              <a:ext uri="{FF2B5EF4-FFF2-40B4-BE49-F238E27FC236}">
                                <a16:creationId xmlns:a16="http://schemas.microsoft.com/office/drawing/2014/main" xmlns="" id="{69BF5238-9E9F-40A1-8DFA-F9AD7E7E815B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016"/>
                            <a:ext cx="221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71" name="Line 59">
                <a:extLst>
                  <a:ext uri="{FF2B5EF4-FFF2-40B4-BE49-F238E27FC236}">
                    <a16:creationId xmlns:a16="http://schemas.microsoft.com/office/drawing/2014/main" xmlns="" id="{22E12E1F-0674-4BD8-8208-6E46891796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92" y="2350"/>
                <a:ext cx="0" cy="9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572" name="Line 60">
                <a:extLst>
                  <a:ext uri="{FF2B5EF4-FFF2-40B4-BE49-F238E27FC236}">
                    <a16:creationId xmlns:a16="http://schemas.microsoft.com/office/drawing/2014/main" xmlns="" id="{E178AAC2-C7A3-47F1-BE60-3BE54FB394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3120"/>
                <a:ext cx="12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64573" name="Object 61">
                <a:extLst>
                  <a:ext uri="{FF2B5EF4-FFF2-40B4-BE49-F238E27FC236}">
                    <a16:creationId xmlns:a16="http://schemas.microsoft.com/office/drawing/2014/main" xmlns="" id="{92BED0B0-1907-49E1-8C94-EB5BAD2235D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24" y="2832"/>
              <a:ext cx="22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790" name="Equation" r:id="rId11" imgW="114120" imgH="126720" progId="Equation.3">
                      <p:embed/>
                    </p:oleObj>
                  </mc:Choice>
                  <mc:Fallback>
                    <p:oleObj name="Equation" r:id="rId11" imgW="114120" imgH="126720" progId="Equation.3">
                      <p:embed/>
                      <p:pic>
                        <p:nvPicPr>
                          <p:cNvPr id="64573" name="Object 61">
                            <a:extLst>
                              <a:ext uri="{FF2B5EF4-FFF2-40B4-BE49-F238E27FC236}">
                                <a16:creationId xmlns:a16="http://schemas.microsoft.com/office/drawing/2014/main" xmlns="" id="{92BED0B0-1907-49E1-8C94-EB5BAD2235D3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2832"/>
                            <a:ext cx="22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74" name="Oval 62">
                <a:extLst>
                  <a:ext uri="{FF2B5EF4-FFF2-40B4-BE49-F238E27FC236}">
                    <a16:creationId xmlns:a16="http://schemas.microsoft.com/office/drawing/2014/main" xmlns="" id="{2C782026-C4EE-4EDB-9024-85BE14C556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6" y="2295"/>
                <a:ext cx="48" cy="45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4575" name="Line 63">
              <a:extLst>
                <a:ext uri="{FF2B5EF4-FFF2-40B4-BE49-F238E27FC236}">
                  <a16:creationId xmlns:a16="http://schemas.microsoft.com/office/drawing/2014/main" xmlns="" id="{EF3257AE-4493-404B-AB6E-0698D3E241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2800" y="2728913"/>
              <a:ext cx="0" cy="24558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76" name="Line 64">
              <a:extLst>
                <a:ext uri="{FF2B5EF4-FFF2-40B4-BE49-F238E27FC236}">
                  <a16:creationId xmlns:a16="http://schemas.microsoft.com/office/drawing/2014/main" xmlns="" id="{C8545838-4372-45BA-9FF5-EFC7095216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2800" y="2027238"/>
              <a:ext cx="0" cy="7016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77" name="Line 65">
              <a:extLst>
                <a:ext uri="{FF2B5EF4-FFF2-40B4-BE49-F238E27FC236}">
                  <a16:creationId xmlns:a16="http://schemas.microsoft.com/office/drawing/2014/main" xmlns="" id="{E36BE938-E955-4C02-9377-E160FF7FF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2800" y="5184775"/>
              <a:ext cx="0" cy="7000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78" name="Line 66">
              <a:extLst>
                <a:ext uri="{FF2B5EF4-FFF2-40B4-BE49-F238E27FC236}">
                  <a16:creationId xmlns:a16="http://schemas.microsoft.com/office/drawing/2014/main" xmlns="" id="{0EC06DCF-28ED-47DB-B4F0-7052F778A6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15200" y="2728913"/>
              <a:ext cx="0" cy="25257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79" name="Line 67">
              <a:extLst>
                <a:ext uri="{FF2B5EF4-FFF2-40B4-BE49-F238E27FC236}">
                  <a16:creationId xmlns:a16="http://schemas.microsoft.com/office/drawing/2014/main" xmlns="" id="{7FAD0192-C27C-48DA-89DD-0D7D1DC387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15200" y="2027239"/>
              <a:ext cx="0" cy="7016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80" name="Line 68">
              <a:extLst>
                <a:ext uri="{FF2B5EF4-FFF2-40B4-BE49-F238E27FC236}">
                  <a16:creationId xmlns:a16="http://schemas.microsoft.com/office/drawing/2014/main" xmlns="" id="{B9BDA8E0-462D-4BDE-B31B-120B4D8A29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15200" y="5184775"/>
              <a:ext cx="0" cy="7000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81" name="Rectangle 69">
              <a:extLst>
                <a:ext uri="{FF2B5EF4-FFF2-40B4-BE49-F238E27FC236}">
                  <a16:creationId xmlns:a16="http://schemas.microsoft.com/office/drawing/2014/main" xmlns="" id="{8DF06F04-DF74-4AC7-A50B-D5F0151CAE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2027238"/>
              <a:ext cx="152400" cy="3929062"/>
            </a:xfrm>
            <a:prstGeom prst="rect">
              <a:avLst/>
            </a:prstGeom>
            <a:gradFill rotWithShape="0">
              <a:gsLst>
                <a:gs pos="0">
                  <a:srgbClr val="99CCFF"/>
                </a:gs>
                <a:gs pos="50000">
                  <a:srgbClr val="99CCFF">
                    <a:gamma/>
                    <a:tint val="13725"/>
                    <a:invGamma/>
                  </a:srgbClr>
                </a:gs>
                <a:gs pos="100000">
                  <a:srgbClr val="99CC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4591" name="Object 79">
              <a:extLst>
                <a:ext uri="{FF2B5EF4-FFF2-40B4-BE49-F238E27FC236}">
                  <a16:creationId xmlns:a16="http://schemas.microsoft.com/office/drawing/2014/main" xmlns="" id="{418E2EE4-7409-47B2-9BFF-52F579FFE3B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391401" y="2362201"/>
            <a:ext cx="32067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1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64591" name="Object 79">
                          <a:extLst>
                            <a:ext uri="{FF2B5EF4-FFF2-40B4-BE49-F238E27FC236}">
                              <a16:creationId xmlns:a16="http://schemas.microsoft.com/office/drawing/2014/main" xmlns="" id="{418E2EE4-7409-47B2-9BFF-52F579FFE3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1" y="2362201"/>
                          <a:ext cx="320675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4582" name="Group 70">
              <a:extLst>
                <a:ext uri="{FF2B5EF4-FFF2-40B4-BE49-F238E27FC236}">
                  <a16:creationId xmlns:a16="http://schemas.microsoft.com/office/drawing/2014/main" xmlns="" id="{F865ABD3-1677-406A-949C-66C7EAD51F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92963" y="3200400"/>
              <a:ext cx="2690812" cy="914400"/>
              <a:chOff x="3667" y="2016"/>
              <a:chExt cx="1695" cy="576"/>
            </a:xfrm>
          </p:grpSpPr>
          <p:sp>
            <p:nvSpPr>
              <p:cNvPr id="64583" name="Line 71">
                <a:extLst>
                  <a:ext uri="{FF2B5EF4-FFF2-40B4-BE49-F238E27FC236}">
                    <a16:creationId xmlns:a16="http://schemas.microsoft.com/office/drawing/2014/main" xmlns="" id="{906B05C6-DCFE-4EEE-85B7-965C8B661D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89" y="2319"/>
                <a:ext cx="163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584" name="Oval 72">
                <a:extLst>
                  <a:ext uri="{FF2B5EF4-FFF2-40B4-BE49-F238E27FC236}">
                    <a16:creationId xmlns:a16="http://schemas.microsoft.com/office/drawing/2014/main" xmlns="" id="{F99C2FA4-AACF-4595-AE71-C5FBB12B77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7" y="2297"/>
                <a:ext cx="48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64585" name="Object 73">
                <a:extLst>
                  <a:ext uri="{FF2B5EF4-FFF2-40B4-BE49-F238E27FC236}">
                    <a16:creationId xmlns:a16="http://schemas.microsoft.com/office/drawing/2014/main" xmlns="" id="{A8B13B86-4CE8-4FA6-908D-54B893312C8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4" y="2016"/>
              <a:ext cx="27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792" name="Equation" r:id="rId15" imgW="126720" imgH="139680" progId="Equation.3">
                      <p:embed/>
                    </p:oleObj>
                  </mc:Choice>
                  <mc:Fallback>
                    <p:oleObj name="Equation" r:id="rId15" imgW="126720" imgH="139680" progId="Equation.3">
                      <p:embed/>
                      <p:pic>
                        <p:nvPicPr>
                          <p:cNvPr id="64585" name="Object 73">
                            <a:extLst>
                              <a:ext uri="{FF2B5EF4-FFF2-40B4-BE49-F238E27FC236}">
                                <a16:creationId xmlns:a16="http://schemas.microsoft.com/office/drawing/2014/main" xmlns="" id="{A8B13B86-4CE8-4FA6-908D-54B893312C88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2016"/>
                            <a:ext cx="275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86" name="Object 74">
                <a:extLst>
                  <a:ext uri="{FF2B5EF4-FFF2-40B4-BE49-F238E27FC236}">
                    <a16:creationId xmlns:a16="http://schemas.microsoft.com/office/drawing/2014/main" xmlns="" id="{5F25A055-1261-4851-91DD-2521D6C39C2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36" y="2352"/>
              <a:ext cx="22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793" name="Equation" r:id="rId17" imgW="114120" imgH="126720" progId="Equation.3">
                      <p:embed/>
                    </p:oleObj>
                  </mc:Choice>
                  <mc:Fallback>
                    <p:oleObj name="Equation" r:id="rId17" imgW="114120" imgH="126720" progId="Equation.3">
                      <p:embed/>
                      <p:pic>
                        <p:nvPicPr>
                          <p:cNvPr id="64586" name="Object 74">
                            <a:extLst>
                              <a:ext uri="{FF2B5EF4-FFF2-40B4-BE49-F238E27FC236}">
                                <a16:creationId xmlns:a16="http://schemas.microsoft.com/office/drawing/2014/main" xmlns="" id="{5F25A055-1261-4851-91DD-2521D6C39C21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2352"/>
                            <a:ext cx="22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3" name="墨迹 2"/>
              <p14:cNvContentPartPr/>
              <p14:nvPr/>
            </p14:nvContentPartPr>
            <p14:xfrm>
              <a:off x="644400" y="847440"/>
              <a:ext cx="10738080" cy="593748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37920" y="838080"/>
                <a:ext cx="10753920" cy="5956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A2EA8961-5A33-4866-ADAD-387E24DB558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884E4C-C833-418D-99DA-0F3BE9D7ED35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7068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30380C8A-EA66-448C-887E-5BEF7511A2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884E4C-C833-418D-99DA-0F3BE9D7ED35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AutoShape 2" descr="C:\Users\swh33\Desktop\2019%E7%A7%8B%E5%AD%A3%E5%A4%A7%E5%AD%A6%E7%89%A9%E7%90%86\PPT  %E6%89%8B%E5%86%99%E6%9D%BF\%E7%AC%AC05%E7%AB%A0 %E9%9D%99%E7%94%B5%E5%9C%BA\5dfceef43719cfa32e2096a0bd900659f5855bb0.jpg@1320w_1716h.webp">
            <a:extLst>
              <a:ext uri="{FF2B5EF4-FFF2-40B4-BE49-F238E27FC236}">
                <a16:creationId xmlns:a16="http://schemas.microsoft.com/office/drawing/2014/main" xmlns="" id="{5FFE45B6-0F99-438A-943E-6EDDC181F4B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9254AD70-CF39-4855-956D-819BB378FDB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0600"/>
          <a:stretch/>
        </p:blipFill>
        <p:spPr>
          <a:xfrm>
            <a:off x="-105529" y="21530"/>
            <a:ext cx="12297530" cy="4703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349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4B641789-C440-4FF9-81AE-D9CEF6D6AE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884E4C-C833-418D-99DA-0F3BE9D7ED35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9939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>
            <a:extLst>
              <a:ext uri="{FF2B5EF4-FFF2-40B4-BE49-F238E27FC236}">
                <a16:creationId xmlns:a16="http://schemas.microsoft.com/office/drawing/2014/main" xmlns="" id="{AC51C261-315E-44E1-B19E-FAB6F0C4D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C2430-EF10-4A68-80E2-C372A28D0F74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69634" name="Rectangle 2">
            <a:extLst>
              <a:ext uri="{FF2B5EF4-FFF2-40B4-BE49-F238E27FC236}">
                <a16:creationId xmlns:a16="http://schemas.microsoft.com/office/drawing/2014/main" xmlns="" id="{9F030551-1283-4389-BC68-F7F47AC42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440" y="675409"/>
            <a:ext cx="48965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5.8.1</a:t>
            </a:r>
            <a:r>
              <a:rPr kumimoji="1" lang="zh-CN" altLang="en-US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  等势面</a:t>
            </a:r>
            <a:endParaRPr kumimoji="1" lang="zh-CN" altLang="en-US" sz="3600" b="1" dirty="0">
              <a:latin typeface="宋体" panose="02010600030101010101" pitchFamily="2" charset="-122"/>
            </a:endParaRPr>
          </a:p>
        </p:txBody>
      </p:sp>
      <p:sp>
        <p:nvSpPr>
          <p:cNvPr id="69635" name="Text Box 3">
            <a:extLst>
              <a:ext uri="{FF2B5EF4-FFF2-40B4-BE49-F238E27FC236}">
                <a16:creationId xmlns:a16="http://schemas.microsoft.com/office/drawing/2014/main" xmlns="" id="{391A4C66-A274-469D-AF3F-7B0650A66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5602" y="2658445"/>
            <a:ext cx="8400837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宋体" panose="02010600030101010101" pitchFamily="2" charset="-122"/>
              </a:rPr>
              <a:t>（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1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）电荷沿等势面移动时，电场力做功为零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9637" name="Text Box 5">
            <a:extLst>
              <a:ext uri="{FF2B5EF4-FFF2-40B4-BE49-F238E27FC236}">
                <a16:creationId xmlns:a16="http://schemas.microsoft.com/office/drawing/2014/main" xmlns="" id="{C7372D78-4E6C-4092-BC98-C76504B57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416050"/>
            <a:ext cx="7994848" cy="62671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latin typeface="Times New Roman" panose="02020603050405020304" pitchFamily="18" charset="0"/>
              </a:rPr>
              <a:t>定义：电场中电势相等的点所构成的面</a:t>
            </a:r>
            <a:r>
              <a:rPr lang="en-US" altLang="zh-CN" sz="32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9639" name="Text Box 7">
            <a:extLst>
              <a:ext uri="{FF2B5EF4-FFF2-40B4-BE49-F238E27FC236}">
                <a16:creationId xmlns:a16="http://schemas.microsoft.com/office/drawing/2014/main" xmlns="" id="{9395D178-A2EE-4C00-88E1-2BCEAC66C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8300" y="3572845"/>
            <a:ext cx="8706172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200" b="1" dirty="0">
                <a:latin typeface="宋体" panose="02010600030101010101" pitchFamily="2" charset="-122"/>
              </a:rPr>
              <a:t>（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2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）某点的电场强度与通过该点的等势面垂直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  <a:endParaRPr lang="en-US" altLang="zh-CN" sz="32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238B8007-B08F-4164-9DD1-C9E3D59F6710}"/>
              </a:ext>
            </a:extLst>
          </p:cNvPr>
          <p:cNvSpPr/>
          <p:nvPr/>
        </p:nvSpPr>
        <p:spPr>
          <a:xfrm>
            <a:off x="730671" y="2077960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Times New Roman" panose="02020603050405020304" pitchFamily="18" charset="0"/>
              </a:rPr>
              <a:t>性质：</a:t>
            </a:r>
            <a:endParaRPr lang="zh-CN" altLang="en-US" sz="32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1648800" y="1357200"/>
              <a:ext cx="10456920" cy="39189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41240" y="1347840"/>
                <a:ext cx="10472400" cy="3935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utoUpdateAnimBg="0"/>
      <p:bldP spid="69637" grpId="0" animBg="1" autoUpdateAnimBg="0"/>
      <p:bldP spid="6963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84E4C-C833-418D-99DA-0F3BE9D7ED35}" type="slidenum">
              <a:rPr lang="en-US" altLang="zh-CN" smtClean="0"/>
              <a:pPr/>
              <a:t>2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1299600" y="828720"/>
              <a:ext cx="509400" cy="1926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85560" y="801000"/>
                <a:ext cx="530640" cy="26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墨迹 3"/>
              <p14:cNvContentPartPr/>
              <p14:nvPr/>
            </p14:nvContentPartPr>
            <p14:xfrm>
              <a:off x="1493280" y="736200"/>
              <a:ext cx="141840" cy="80496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87880" y="685080"/>
                <a:ext cx="162000" cy="91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" name="墨迹 4"/>
              <p14:cNvContentPartPr/>
              <p14:nvPr/>
            </p14:nvContentPartPr>
            <p14:xfrm>
              <a:off x="1323720" y="1075680"/>
              <a:ext cx="388440" cy="28584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13640" y="1027440"/>
                <a:ext cx="405360" cy="37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6" name="墨迹 5"/>
              <p14:cNvContentPartPr/>
              <p14:nvPr/>
            </p14:nvContentPartPr>
            <p14:xfrm>
              <a:off x="1777320" y="1047240"/>
              <a:ext cx="156960" cy="250920"/>
            </p14:xfrm>
          </p:contentPart>
        </mc:Choice>
        <mc:Fallback>
          <p:pic>
            <p:nvPicPr>
              <p:cNvPr id="6" name="墨迹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64720" y="1001880"/>
                <a:ext cx="176040" cy="35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7" name="墨迹 6"/>
              <p14:cNvContentPartPr/>
              <p14:nvPr/>
            </p14:nvContentPartPr>
            <p14:xfrm>
              <a:off x="1791000" y="303480"/>
              <a:ext cx="93240" cy="180360"/>
            </p14:xfrm>
          </p:contentPart>
        </mc:Choice>
        <mc:Fallback>
          <p:pic>
            <p:nvPicPr>
              <p:cNvPr id="7" name="墨迹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777680" y="250200"/>
                <a:ext cx="114480" cy="26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8" name="墨迹 7"/>
              <p14:cNvContentPartPr/>
              <p14:nvPr/>
            </p14:nvContentPartPr>
            <p14:xfrm>
              <a:off x="2250360" y="834840"/>
              <a:ext cx="487440" cy="704880"/>
            </p14:xfrm>
          </p:contentPart>
        </mc:Choice>
        <mc:Fallback>
          <p:pic>
            <p:nvPicPr>
              <p:cNvPr id="8" name="墨迹 7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235960" y="767880"/>
                <a:ext cx="519120" cy="83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9" name="墨迹 8"/>
              <p14:cNvContentPartPr/>
              <p14:nvPr/>
            </p14:nvContentPartPr>
            <p14:xfrm>
              <a:off x="3199320" y="624600"/>
              <a:ext cx="69120" cy="121680"/>
            </p14:xfrm>
          </p:contentPart>
        </mc:Choice>
        <mc:Fallback>
          <p:pic>
            <p:nvPicPr>
              <p:cNvPr id="9" name="墨迹 8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191040" y="570960"/>
                <a:ext cx="89640" cy="20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0" name="墨迹 9"/>
              <p14:cNvContentPartPr/>
              <p14:nvPr/>
            </p14:nvContentPartPr>
            <p14:xfrm>
              <a:off x="3014640" y="782640"/>
              <a:ext cx="326520" cy="49320"/>
            </p14:xfrm>
          </p:contentPart>
        </mc:Choice>
        <mc:Fallback>
          <p:pic>
            <p:nvPicPr>
              <p:cNvPr id="10" name="墨迹 9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003120" y="745920"/>
                <a:ext cx="347400" cy="13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1" name="墨迹 10"/>
              <p14:cNvContentPartPr/>
              <p14:nvPr/>
            </p14:nvContentPartPr>
            <p14:xfrm>
              <a:off x="3143880" y="814680"/>
              <a:ext cx="352800" cy="516960"/>
            </p14:xfrm>
          </p:contentPart>
        </mc:Choice>
        <mc:Fallback>
          <p:pic>
            <p:nvPicPr>
              <p:cNvPr id="11" name="墨迹 10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133440" y="773280"/>
                <a:ext cx="377280" cy="60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2" name="墨迹 11"/>
              <p14:cNvContentPartPr/>
              <p14:nvPr/>
            </p14:nvContentPartPr>
            <p14:xfrm>
              <a:off x="3722040" y="647280"/>
              <a:ext cx="43560" cy="224640"/>
            </p14:xfrm>
          </p:contentPart>
        </mc:Choice>
        <mc:Fallback>
          <p:pic>
            <p:nvPicPr>
              <p:cNvPr id="12" name="墨迹 11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713760" y="596880"/>
                <a:ext cx="64080" cy="30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3" name="墨迹 12"/>
              <p14:cNvContentPartPr/>
              <p14:nvPr/>
            </p14:nvContentPartPr>
            <p14:xfrm>
              <a:off x="3692520" y="975960"/>
              <a:ext cx="265680" cy="354600"/>
            </p14:xfrm>
          </p:contentPart>
        </mc:Choice>
        <mc:Fallback>
          <p:pic>
            <p:nvPicPr>
              <p:cNvPr id="13" name="墨迹 12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684960" y="934200"/>
                <a:ext cx="280800" cy="44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4" name="墨迹 13"/>
              <p14:cNvContentPartPr/>
              <p14:nvPr/>
            </p14:nvContentPartPr>
            <p14:xfrm>
              <a:off x="4029120" y="641160"/>
              <a:ext cx="284400" cy="93240"/>
            </p14:xfrm>
          </p:contentPart>
        </mc:Choice>
        <mc:Fallback>
          <p:pic>
            <p:nvPicPr>
              <p:cNvPr id="14" name="墨迹 13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016880" y="601560"/>
                <a:ext cx="306720" cy="18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5" name="墨迹 14"/>
              <p14:cNvContentPartPr/>
              <p14:nvPr/>
            </p14:nvContentPartPr>
            <p14:xfrm>
              <a:off x="4078440" y="509760"/>
              <a:ext cx="295920" cy="398880"/>
            </p14:xfrm>
          </p:contentPart>
        </mc:Choice>
        <mc:Fallback>
          <p:pic>
            <p:nvPicPr>
              <p:cNvPr id="15" name="墨迹 14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065840" y="453240"/>
                <a:ext cx="317880" cy="50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6" name="墨迹 15"/>
              <p14:cNvContentPartPr/>
              <p14:nvPr/>
            </p14:nvContentPartPr>
            <p14:xfrm>
              <a:off x="4105080" y="895680"/>
              <a:ext cx="351360" cy="460800"/>
            </p14:xfrm>
          </p:contentPart>
        </mc:Choice>
        <mc:Fallback>
          <p:pic>
            <p:nvPicPr>
              <p:cNvPr id="16" name="墨迹 15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091760" y="878760"/>
                <a:ext cx="374040" cy="53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7" name="墨迹 16"/>
              <p14:cNvContentPartPr/>
              <p14:nvPr/>
            </p14:nvContentPartPr>
            <p14:xfrm>
              <a:off x="4587840" y="1319760"/>
              <a:ext cx="5040" cy="3240"/>
            </p14:xfrm>
          </p:contentPart>
        </mc:Choice>
        <mc:Fallback>
          <p:pic>
            <p:nvPicPr>
              <p:cNvPr id="17" name="墨迹 16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571640" y="1254600"/>
                <a:ext cx="33120" cy="13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8" name="墨迹 17"/>
              <p14:cNvContentPartPr/>
              <p14:nvPr/>
            </p14:nvContentPartPr>
            <p14:xfrm>
              <a:off x="1751400" y="2185560"/>
              <a:ext cx="14400" cy="417960"/>
            </p14:xfrm>
          </p:contentPart>
        </mc:Choice>
        <mc:Fallback>
          <p:pic>
            <p:nvPicPr>
              <p:cNvPr id="18" name="墨迹 17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741320" y="2142720"/>
                <a:ext cx="36360" cy="50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19" name="墨迹 18"/>
              <p14:cNvContentPartPr/>
              <p14:nvPr/>
            </p14:nvContentPartPr>
            <p14:xfrm>
              <a:off x="1485720" y="1992240"/>
              <a:ext cx="598320" cy="873720"/>
            </p14:xfrm>
          </p:contentPart>
        </mc:Choice>
        <mc:Fallback>
          <p:pic>
            <p:nvPicPr>
              <p:cNvPr id="19" name="墨迹 18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473840" y="1934280"/>
                <a:ext cx="624600" cy="98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0" name="墨迹 19"/>
              <p14:cNvContentPartPr/>
              <p14:nvPr/>
            </p14:nvContentPartPr>
            <p14:xfrm>
              <a:off x="2532600" y="2070000"/>
              <a:ext cx="551160" cy="108720"/>
            </p14:xfrm>
          </p:contentPart>
        </mc:Choice>
        <mc:Fallback>
          <p:pic>
            <p:nvPicPr>
              <p:cNvPr id="20" name="墨迹 19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522520" y="2047680"/>
                <a:ext cx="57096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1" name="墨迹 20"/>
              <p14:cNvContentPartPr/>
              <p14:nvPr/>
            </p14:nvContentPartPr>
            <p14:xfrm>
              <a:off x="2715840" y="1941840"/>
              <a:ext cx="110160" cy="837000"/>
            </p14:xfrm>
          </p:contentPart>
        </mc:Choice>
        <mc:Fallback>
          <p:pic>
            <p:nvPicPr>
              <p:cNvPr id="21" name="墨迹 20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707920" y="1895760"/>
                <a:ext cx="131040" cy="94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2" name="墨迹 21"/>
              <p14:cNvContentPartPr/>
              <p14:nvPr/>
            </p14:nvContentPartPr>
            <p14:xfrm>
              <a:off x="2565720" y="2237040"/>
              <a:ext cx="164160" cy="250200"/>
            </p14:xfrm>
          </p:contentPart>
        </mc:Choice>
        <mc:Fallback>
          <p:pic>
            <p:nvPicPr>
              <p:cNvPr id="22" name="墨迹 21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553480" y="2187000"/>
                <a:ext cx="189360" cy="32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3" name="墨迹 22"/>
              <p14:cNvContentPartPr/>
              <p14:nvPr/>
            </p14:nvContentPartPr>
            <p14:xfrm>
              <a:off x="2536560" y="2395080"/>
              <a:ext cx="430920" cy="158400"/>
            </p14:xfrm>
          </p:contentPart>
        </mc:Choice>
        <mc:Fallback>
          <p:pic>
            <p:nvPicPr>
              <p:cNvPr id="23" name="墨迹 22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528640" y="2361240"/>
                <a:ext cx="447120" cy="22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4" name="墨迹 23"/>
              <p14:cNvContentPartPr/>
              <p14:nvPr/>
            </p14:nvContentPartPr>
            <p14:xfrm>
              <a:off x="3014640" y="2269800"/>
              <a:ext cx="127080" cy="196920"/>
            </p14:xfrm>
          </p:contentPart>
        </mc:Choice>
        <mc:Fallback>
          <p:pic>
            <p:nvPicPr>
              <p:cNvPr id="24" name="墨迹 23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003840" y="2230560"/>
                <a:ext cx="143640" cy="28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25" name="墨迹 24"/>
              <p14:cNvContentPartPr/>
              <p14:nvPr/>
            </p14:nvContentPartPr>
            <p14:xfrm>
              <a:off x="3084840" y="1759680"/>
              <a:ext cx="120240" cy="127440"/>
            </p14:xfrm>
          </p:contentPart>
        </mc:Choice>
        <mc:Fallback>
          <p:pic>
            <p:nvPicPr>
              <p:cNvPr id="25" name="墨迹 24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072240" y="1708560"/>
                <a:ext cx="141120" cy="21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26" name="墨迹 25"/>
              <p14:cNvContentPartPr/>
              <p14:nvPr/>
            </p14:nvContentPartPr>
            <p14:xfrm>
              <a:off x="3536280" y="1987920"/>
              <a:ext cx="270000" cy="22680"/>
            </p14:xfrm>
          </p:contentPart>
        </mc:Choice>
        <mc:Fallback>
          <p:pic>
            <p:nvPicPr>
              <p:cNvPr id="26" name="墨迹 25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525840" y="1958400"/>
                <a:ext cx="287280" cy="9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27" name="墨迹 26"/>
              <p14:cNvContentPartPr/>
              <p14:nvPr/>
            </p14:nvContentPartPr>
            <p14:xfrm>
              <a:off x="3454920" y="2052000"/>
              <a:ext cx="37440" cy="612720"/>
            </p14:xfrm>
          </p:contentPart>
        </mc:Choice>
        <mc:Fallback>
          <p:pic>
            <p:nvPicPr>
              <p:cNvPr id="27" name="墨迹 26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441960" y="2010600"/>
                <a:ext cx="61200" cy="69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28" name="墨迹 27"/>
              <p14:cNvContentPartPr/>
              <p14:nvPr/>
            </p14:nvContentPartPr>
            <p14:xfrm>
              <a:off x="3528720" y="2365200"/>
              <a:ext cx="208440" cy="45720"/>
            </p14:xfrm>
          </p:contentPart>
        </mc:Choice>
        <mc:Fallback>
          <p:pic>
            <p:nvPicPr>
              <p:cNvPr id="28" name="墨迹 27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517200" y="2313720"/>
                <a:ext cx="22752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29" name="墨迹 28"/>
              <p14:cNvContentPartPr/>
              <p14:nvPr/>
            </p14:nvContentPartPr>
            <p14:xfrm>
              <a:off x="3375720" y="2544120"/>
              <a:ext cx="390960" cy="151200"/>
            </p14:xfrm>
          </p:contentPart>
        </mc:Choice>
        <mc:Fallback>
          <p:pic>
            <p:nvPicPr>
              <p:cNvPr id="29" name="墨迹 28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3362760" y="2506320"/>
                <a:ext cx="413280" cy="24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30" name="墨迹 29"/>
              <p14:cNvContentPartPr/>
              <p14:nvPr/>
            </p14:nvContentPartPr>
            <p14:xfrm>
              <a:off x="3364200" y="1676520"/>
              <a:ext cx="650880" cy="456480"/>
            </p14:xfrm>
          </p:contentPart>
        </mc:Choice>
        <mc:Fallback>
          <p:pic>
            <p:nvPicPr>
              <p:cNvPr id="30" name="墨迹 29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3352320" y="1616400"/>
                <a:ext cx="677520" cy="55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31" name="墨迹 30"/>
              <p14:cNvContentPartPr/>
              <p14:nvPr/>
            </p14:nvContentPartPr>
            <p14:xfrm>
              <a:off x="4160880" y="2846880"/>
              <a:ext cx="102600" cy="98280"/>
            </p14:xfrm>
          </p:contentPart>
        </mc:Choice>
        <mc:Fallback>
          <p:pic>
            <p:nvPicPr>
              <p:cNvPr id="31" name="墨迹 30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151160" y="2805840"/>
                <a:ext cx="123840" cy="18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32" name="墨迹 31"/>
              <p14:cNvContentPartPr/>
              <p14:nvPr/>
            </p14:nvContentPartPr>
            <p14:xfrm>
              <a:off x="4975560" y="1855800"/>
              <a:ext cx="384480" cy="709560"/>
            </p14:xfrm>
          </p:contentPart>
        </mc:Choice>
        <mc:Fallback>
          <p:pic>
            <p:nvPicPr>
              <p:cNvPr id="32" name="墨迹 31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961520" y="1789200"/>
                <a:ext cx="415440" cy="83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33" name="墨迹 32"/>
              <p14:cNvContentPartPr/>
              <p14:nvPr/>
            </p14:nvContentPartPr>
            <p14:xfrm>
              <a:off x="5618880" y="1966680"/>
              <a:ext cx="434160" cy="27720"/>
            </p14:xfrm>
          </p:contentPart>
        </mc:Choice>
        <mc:Fallback>
          <p:pic>
            <p:nvPicPr>
              <p:cNvPr id="33" name="墨迹 32"/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5604120" y="1907640"/>
                <a:ext cx="458280" cy="13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34" name="墨迹 33"/>
              <p14:cNvContentPartPr/>
              <p14:nvPr/>
            </p14:nvContentPartPr>
            <p14:xfrm>
              <a:off x="5590440" y="2170080"/>
              <a:ext cx="653760" cy="235080"/>
            </p14:xfrm>
          </p:contentPart>
        </mc:Choice>
        <mc:Fallback>
          <p:pic>
            <p:nvPicPr>
              <p:cNvPr id="34" name="墨迹 33"/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5577840" y="2128680"/>
                <a:ext cx="676800" cy="33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35" name="墨迹 34"/>
              <p14:cNvContentPartPr/>
              <p14:nvPr/>
            </p14:nvContentPartPr>
            <p14:xfrm>
              <a:off x="6157800" y="1378080"/>
              <a:ext cx="487440" cy="1443960"/>
            </p14:xfrm>
          </p:contentPart>
        </mc:Choice>
        <mc:Fallback>
          <p:pic>
            <p:nvPicPr>
              <p:cNvPr id="35" name="墨迹 34"/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6149160" y="1332720"/>
                <a:ext cx="506160" cy="155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36" name="墨迹 35"/>
              <p14:cNvContentPartPr/>
              <p14:nvPr/>
            </p14:nvContentPartPr>
            <p14:xfrm>
              <a:off x="7007400" y="1716120"/>
              <a:ext cx="298800" cy="15120"/>
            </p14:xfrm>
          </p:contentPart>
        </mc:Choice>
        <mc:Fallback>
          <p:pic>
            <p:nvPicPr>
              <p:cNvPr id="36" name="墨迹 35"/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6994080" y="1659960"/>
                <a:ext cx="322200" cy="12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37" name="墨迹 36"/>
              <p14:cNvContentPartPr/>
              <p14:nvPr/>
            </p14:nvContentPartPr>
            <p14:xfrm>
              <a:off x="7054560" y="1806480"/>
              <a:ext cx="11880" cy="516240"/>
            </p14:xfrm>
          </p:contentPart>
        </mc:Choice>
        <mc:Fallback>
          <p:pic>
            <p:nvPicPr>
              <p:cNvPr id="37" name="墨迹 36"/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7042680" y="1760760"/>
                <a:ext cx="36360" cy="59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38" name="墨迹 37"/>
              <p14:cNvContentPartPr/>
              <p14:nvPr/>
            </p14:nvContentPartPr>
            <p14:xfrm>
              <a:off x="7080480" y="2028960"/>
              <a:ext cx="294120" cy="50760"/>
            </p14:xfrm>
          </p:contentPart>
        </mc:Choice>
        <mc:Fallback>
          <p:pic>
            <p:nvPicPr>
              <p:cNvPr id="38" name="墨迹 37"/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7069320" y="1977120"/>
                <a:ext cx="315720" cy="14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39" name="墨迹 38"/>
              <p14:cNvContentPartPr/>
              <p14:nvPr/>
            </p14:nvContentPartPr>
            <p14:xfrm>
              <a:off x="6971760" y="2255400"/>
              <a:ext cx="392760" cy="123840"/>
            </p14:xfrm>
          </p:contentPart>
        </mc:Choice>
        <mc:Fallback>
          <p:pic>
            <p:nvPicPr>
              <p:cNvPr id="39" name="墨迹 38"/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6958440" y="2221560"/>
                <a:ext cx="414720" cy="21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40" name="墨迹 39"/>
              <p14:cNvContentPartPr/>
              <p14:nvPr/>
            </p14:nvContentPartPr>
            <p14:xfrm>
              <a:off x="6899400" y="1369800"/>
              <a:ext cx="606600" cy="440640"/>
            </p14:xfrm>
          </p:contentPart>
        </mc:Choice>
        <mc:Fallback>
          <p:pic>
            <p:nvPicPr>
              <p:cNvPr id="40" name="墨迹 39"/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6887880" y="1311120"/>
                <a:ext cx="632160" cy="54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8">
            <p14:nvContentPartPr>
              <p14:cNvPr id="41" name="墨迹 40"/>
              <p14:cNvContentPartPr/>
              <p14:nvPr/>
            </p14:nvContentPartPr>
            <p14:xfrm>
              <a:off x="7748640" y="2053440"/>
              <a:ext cx="24480" cy="87120"/>
            </p14:xfrm>
          </p:contentPart>
        </mc:Choice>
        <mc:Fallback>
          <p:pic>
            <p:nvPicPr>
              <p:cNvPr id="41" name="墨迹 40"/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7734240" y="2004840"/>
                <a:ext cx="45720" cy="17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0">
            <p14:nvContentPartPr>
              <p14:cNvPr id="42" name="墨迹 41"/>
              <p14:cNvContentPartPr/>
              <p14:nvPr/>
            </p14:nvContentPartPr>
            <p14:xfrm>
              <a:off x="7921080" y="1804320"/>
              <a:ext cx="221040" cy="433800"/>
            </p14:xfrm>
          </p:contentPart>
        </mc:Choice>
        <mc:Fallback>
          <p:pic>
            <p:nvPicPr>
              <p:cNvPr id="42" name="墨迹 41"/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7908480" y="1752120"/>
                <a:ext cx="242280" cy="53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2">
            <p14:nvContentPartPr>
              <p14:cNvPr id="43" name="墨迹 42"/>
              <p14:cNvContentPartPr/>
              <p14:nvPr/>
            </p14:nvContentPartPr>
            <p14:xfrm>
              <a:off x="8165880" y="1395720"/>
              <a:ext cx="142200" cy="649800"/>
            </p14:xfrm>
          </p:contentPart>
        </mc:Choice>
        <mc:Fallback>
          <p:pic>
            <p:nvPicPr>
              <p:cNvPr id="43" name="墨迹 42"/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8152200" y="1346760"/>
                <a:ext cx="167760" cy="74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4">
            <p14:nvContentPartPr>
              <p14:cNvPr id="44" name="墨迹 43"/>
              <p14:cNvContentPartPr/>
              <p14:nvPr/>
            </p14:nvContentPartPr>
            <p14:xfrm>
              <a:off x="8385480" y="1626480"/>
              <a:ext cx="249120" cy="704520"/>
            </p14:xfrm>
          </p:contentPart>
        </mc:Choice>
        <mc:Fallback>
          <p:pic>
            <p:nvPicPr>
              <p:cNvPr id="44" name="墨迹 43"/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8371800" y="1580400"/>
                <a:ext cx="271800" cy="80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6">
            <p14:nvContentPartPr>
              <p14:cNvPr id="45" name="墨迹 44"/>
              <p14:cNvContentPartPr/>
              <p14:nvPr/>
            </p14:nvContentPartPr>
            <p14:xfrm>
              <a:off x="8417880" y="1417320"/>
              <a:ext cx="410760" cy="335880"/>
            </p14:xfrm>
          </p:contentPart>
        </mc:Choice>
        <mc:Fallback>
          <p:pic>
            <p:nvPicPr>
              <p:cNvPr id="45" name="墨迹 44"/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8405280" y="1359720"/>
                <a:ext cx="437760" cy="44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8">
            <p14:nvContentPartPr>
              <p14:cNvPr id="46" name="墨迹 45"/>
              <p14:cNvContentPartPr/>
              <p14:nvPr/>
            </p14:nvContentPartPr>
            <p14:xfrm>
              <a:off x="6563520" y="2534400"/>
              <a:ext cx="119160" cy="356040"/>
            </p14:xfrm>
          </p:contentPart>
        </mc:Choice>
        <mc:Fallback>
          <p:pic>
            <p:nvPicPr>
              <p:cNvPr id="46" name="墨迹 45"/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6552360" y="2487960"/>
                <a:ext cx="141840" cy="44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0">
            <p14:nvContentPartPr>
              <p14:cNvPr id="47" name="墨迹 46"/>
              <p14:cNvContentPartPr/>
              <p14:nvPr/>
            </p14:nvContentPartPr>
            <p14:xfrm>
              <a:off x="6701400" y="2532240"/>
              <a:ext cx="145800" cy="408960"/>
            </p14:xfrm>
          </p:contentPart>
        </mc:Choice>
        <mc:Fallback>
          <p:pic>
            <p:nvPicPr>
              <p:cNvPr id="47" name="墨迹 46"/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6689880" y="2485800"/>
                <a:ext cx="170280" cy="48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2">
            <p14:nvContentPartPr>
              <p14:cNvPr id="48" name="墨迹 47"/>
              <p14:cNvContentPartPr/>
              <p14:nvPr/>
            </p14:nvContentPartPr>
            <p14:xfrm>
              <a:off x="6709320" y="2680560"/>
              <a:ext cx="81360" cy="38160"/>
            </p14:xfrm>
          </p:contentPart>
        </mc:Choice>
        <mc:Fallback>
          <p:pic>
            <p:nvPicPr>
              <p:cNvPr id="48" name="墨迹 47"/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6699240" y="2647080"/>
                <a:ext cx="100080" cy="11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49" name="墨迹 48"/>
              <p14:cNvContentPartPr/>
              <p14:nvPr/>
            </p14:nvContentPartPr>
            <p14:xfrm>
              <a:off x="6487920" y="889560"/>
              <a:ext cx="497160" cy="428400"/>
            </p14:xfrm>
          </p:contentPart>
        </mc:Choice>
        <mc:Fallback>
          <p:pic>
            <p:nvPicPr>
              <p:cNvPr id="49" name="墨迹 48"/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6476400" y="831600"/>
                <a:ext cx="522360" cy="53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6">
            <p14:nvContentPartPr>
              <p14:cNvPr id="50" name="墨迹 49"/>
              <p14:cNvContentPartPr/>
              <p14:nvPr/>
            </p14:nvContentPartPr>
            <p14:xfrm>
              <a:off x="9234000" y="2353680"/>
              <a:ext cx="132120" cy="191880"/>
            </p14:xfrm>
          </p:contentPart>
        </mc:Choice>
        <mc:Fallback>
          <p:pic>
            <p:nvPicPr>
              <p:cNvPr id="50" name="墨迹 49"/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9226080" y="2307600"/>
                <a:ext cx="151920" cy="26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8">
            <p14:nvContentPartPr>
              <p14:cNvPr id="51" name="墨迹 50"/>
              <p14:cNvContentPartPr/>
              <p14:nvPr/>
            </p14:nvContentPartPr>
            <p14:xfrm>
              <a:off x="9311400" y="1971360"/>
              <a:ext cx="42480" cy="76680"/>
            </p14:xfrm>
          </p:contentPart>
        </mc:Choice>
        <mc:Fallback>
          <p:pic>
            <p:nvPicPr>
              <p:cNvPr id="51" name="墨迹 50"/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9298800" y="1919160"/>
                <a:ext cx="64440" cy="16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0">
            <p14:nvContentPartPr>
              <p14:cNvPr id="52" name="墨迹 51"/>
              <p14:cNvContentPartPr/>
              <p14:nvPr/>
            </p14:nvContentPartPr>
            <p14:xfrm>
              <a:off x="1627200" y="4487040"/>
              <a:ext cx="285120" cy="441360"/>
            </p14:xfrm>
          </p:contentPart>
        </mc:Choice>
        <mc:Fallback>
          <p:pic>
            <p:nvPicPr>
              <p:cNvPr id="52" name="墨迹 51"/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1613520" y="4433400"/>
                <a:ext cx="308160" cy="55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2">
            <p14:nvContentPartPr>
              <p14:cNvPr id="53" name="墨迹 52"/>
              <p14:cNvContentPartPr/>
              <p14:nvPr/>
            </p14:nvContentPartPr>
            <p14:xfrm>
              <a:off x="1389960" y="4348440"/>
              <a:ext cx="675000" cy="873000"/>
            </p14:xfrm>
          </p:contentPart>
        </mc:Choice>
        <mc:Fallback>
          <p:pic>
            <p:nvPicPr>
              <p:cNvPr id="53" name="墨迹 52"/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1377000" y="4287600"/>
                <a:ext cx="702720" cy="98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4">
            <p14:nvContentPartPr>
              <p14:cNvPr id="54" name="墨迹 53"/>
              <p14:cNvContentPartPr/>
              <p14:nvPr/>
            </p14:nvContentPartPr>
            <p14:xfrm>
              <a:off x="2553480" y="4453560"/>
              <a:ext cx="365760" cy="875880"/>
            </p14:xfrm>
          </p:contentPart>
        </mc:Choice>
        <mc:Fallback>
          <p:pic>
            <p:nvPicPr>
              <p:cNvPr id="54" name="墨迹 53"/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2541240" y="4411440"/>
                <a:ext cx="393840" cy="97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6">
            <p14:nvContentPartPr>
              <p14:cNvPr id="55" name="墨迹 54"/>
              <p14:cNvContentPartPr/>
              <p14:nvPr/>
            </p14:nvContentPartPr>
            <p14:xfrm>
              <a:off x="3191400" y="4727520"/>
              <a:ext cx="371520" cy="78840"/>
            </p14:xfrm>
          </p:contentPart>
        </mc:Choice>
        <mc:Fallback>
          <p:pic>
            <p:nvPicPr>
              <p:cNvPr id="55" name="墨迹 54"/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3182400" y="4670640"/>
                <a:ext cx="393120" cy="16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8">
            <p14:nvContentPartPr>
              <p14:cNvPr id="56" name="墨迹 55"/>
              <p14:cNvContentPartPr/>
              <p14:nvPr/>
            </p14:nvContentPartPr>
            <p14:xfrm>
              <a:off x="3150360" y="5045760"/>
              <a:ext cx="466560" cy="102600"/>
            </p14:xfrm>
          </p:contentPart>
        </mc:Choice>
        <mc:Fallback>
          <p:pic>
            <p:nvPicPr>
              <p:cNvPr id="56" name="墨迹 55"/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3139200" y="5011200"/>
                <a:ext cx="486360" cy="19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0">
            <p14:nvContentPartPr>
              <p14:cNvPr id="57" name="墨迹 56"/>
              <p14:cNvContentPartPr/>
              <p14:nvPr/>
            </p14:nvContentPartPr>
            <p14:xfrm>
              <a:off x="3833640" y="4429080"/>
              <a:ext cx="20520" cy="12960"/>
            </p14:xfrm>
          </p:contentPart>
        </mc:Choice>
        <mc:Fallback>
          <p:pic>
            <p:nvPicPr>
              <p:cNvPr id="57" name="墨迹 56"/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3821040" y="4379400"/>
                <a:ext cx="40680" cy="10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2">
            <p14:nvContentPartPr>
              <p14:cNvPr id="58" name="墨迹 57"/>
              <p14:cNvContentPartPr/>
              <p14:nvPr/>
            </p14:nvContentPartPr>
            <p14:xfrm>
              <a:off x="3745080" y="4367520"/>
              <a:ext cx="468360" cy="92160"/>
            </p14:xfrm>
          </p:contentPart>
        </mc:Choice>
        <mc:Fallback>
          <p:pic>
            <p:nvPicPr>
              <p:cNvPr id="58" name="墨迹 57"/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3731760" y="4309560"/>
                <a:ext cx="492480" cy="19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4">
            <p14:nvContentPartPr>
              <p14:cNvPr id="59" name="墨迹 58"/>
              <p14:cNvContentPartPr/>
              <p14:nvPr/>
            </p14:nvContentPartPr>
            <p14:xfrm>
              <a:off x="3761280" y="4564440"/>
              <a:ext cx="401400" cy="550440"/>
            </p14:xfrm>
          </p:contentPart>
        </mc:Choice>
        <mc:Fallback>
          <p:pic>
            <p:nvPicPr>
              <p:cNvPr id="59" name="墨迹 58"/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3747600" y="4515840"/>
                <a:ext cx="424800" cy="65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6">
            <p14:nvContentPartPr>
              <p14:cNvPr id="60" name="墨迹 59"/>
              <p14:cNvContentPartPr/>
              <p14:nvPr/>
            </p14:nvContentPartPr>
            <p14:xfrm>
              <a:off x="4307040" y="4379040"/>
              <a:ext cx="277560" cy="622800"/>
            </p14:xfrm>
          </p:contentPart>
        </mc:Choice>
        <mc:Fallback>
          <p:pic>
            <p:nvPicPr>
              <p:cNvPr id="60" name="墨迹 59"/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4293720" y="4324320"/>
                <a:ext cx="303120" cy="73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8">
            <p14:nvContentPartPr>
              <p14:cNvPr id="61" name="墨迹 60"/>
              <p14:cNvContentPartPr/>
              <p14:nvPr/>
            </p14:nvContentPartPr>
            <p14:xfrm>
              <a:off x="4749480" y="4615200"/>
              <a:ext cx="179280" cy="424080"/>
            </p14:xfrm>
          </p:contentPart>
        </mc:Choice>
        <mc:Fallback>
          <p:pic>
            <p:nvPicPr>
              <p:cNvPr id="61" name="墨迹 60"/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4740120" y="4559040"/>
                <a:ext cx="195480" cy="53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0">
            <p14:nvContentPartPr>
              <p14:cNvPr id="62" name="墨迹 61"/>
              <p14:cNvContentPartPr/>
              <p14:nvPr/>
            </p14:nvContentPartPr>
            <p14:xfrm>
              <a:off x="5187600" y="5162400"/>
              <a:ext cx="113400" cy="79560"/>
            </p14:xfrm>
          </p:contentPart>
        </mc:Choice>
        <mc:Fallback>
          <p:pic>
            <p:nvPicPr>
              <p:cNvPr id="62" name="墨迹 61"/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5177520" y="5109480"/>
                <a:ext cx="136800" cy="18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2">
            <p14:nvContentPartPr>
              <p14:cNvPr id="63" name="墨迹 62"/>
              <p14:cNvContentPartPr/>
              <p14:nvPr/>
            </p14:nvContentPartPr>
            <p14:xfrm>
              <a:off x="5258160" y="4648680"/>
              <a:ext cx="37080" cy="19080"/>
            </p14:xfrm>
          </p:contentPart>
        </mc:Choice>
        <mc:Fallback>
          <p:pic>
            <p:nvPicPr>
              <p:cNvPr id="63" name="墨迹 62"/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5243760" y="4591440"/>
                <a:ext cx="60480" cy="13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4">
            <p14:nvContentPartPr>
              <p14:cNvPr id="64" name="墨迹 63"/>
              <p14:cNvContentPartPr/>
              <p14:nvPr/>
            </p14:nvContentPartPr>
            <p14:xfrm>
              <a:off x="5960880" y="4384800"/>
              <a:ext cx="21960" cy="25560"/>
            </p14:xfrm>
          </p:contentPart>
        </mc:Choice>
        <mc:Fallback>
          <p:pic>
            <p:nvPicPr>
              <p:cNvPr id="64" name="墨迹 63"/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5947920" y="4334400"/>
                <a:ext cx="40320" cy="10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6">
            <p14:nvContentPartPr>
              <p14:cNvPr id="65" name="墨迹 64"/>
              <p14:cNvContentPartPr/>
              <p14:nvPr/>
            </p14:nvContentPartPr>
            <p14:xfrm>
              <a:off x="5951160" y="4461480"/>
              <a:ext cx="432720" cy="675360"/>
            </p14:xfrm>
          </p:contentPart>
        </mc:Choice>
        <mc:Fallback>
          <p:pic>
            <p:nvPicPr>
              <p:cNvPr id="65" name="墨迹 64"/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5938560" y="4399200"/>
                <a:ext cx="451440" cy="78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8">
            <p14:nvContentPartPr>
              <p14:cNvPr id="66" name="墨迹 65"/>
              <p14:cNvContentPartPr/>
              <p14:nvPr/>
            </p14:nvContentPartPr>
            <p14:xfrm>
              <a:off x="6563160" y="4564800"/>
              <a:ext cx="277560" cy="29520"/>
            </p14:xfrm>
          </p:contentPart>
        </mc:Choice>
        <mc:Fallback>
          <p:pic>
            <p:nvPicPr>
              <p:cNvPr id="66" name="墨迹 65"/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6549480" y="4508280"/>
                <a:ext cx="30096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0">
            <p14:nvContentPartPr>
              <p14:cNvPr id="67" name="墨迹 66"/>
              <p14:cNvContentPartPr/>
              <p14:nvPr/>
            </p14:nvContentPartPr>
            <p14:xfrm>
              <a:off x="6566400" y="4923000"/>
              <a:ext cx="345960" cy="63000"/>
            </p14:xfrm>
          </p:contentPart>
        </mc:Choice>
        <mc:Fallback>
          <p:pic>
            <p:nvPicPr>
              <p:cNvPr id="67" name="墨迹 66"/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6556680" y="4876920"/>
                <a:ext cx="363960" cy="15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2">
            <p14:nvContentPartPr>
              <p14:cNvPr id="68" name="墨迹 67"/>
              <p14:cNvContentPartPr/>
              <p14:nvPr/>
            </p14:nvContentPartPr>
            <p14:xfrm>
              <a:off x="7048080" y="4028400"/>
              <a:ext cx="444240" cy="1629000"/>
            </p14:xfrm>
          </p:contentPart>
        </mc:Choice>
        <mc:Fallback>
          <p:pic>
            <p:nvPicPr>
              <p:cNvPr id="68" name="墨迹 67"/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7039800" y="3975120"/>
                <a:ext cx="461160" cy="174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4">
            <p14:nvContentPartPr>
              <p14:cNvPr id="69" name="墨迹 68"/>
              <p14:cNvContentPartPr/>
              <p14:nvPr/>
            </p14:nvContentPartPr>
            <p14:xfrm>
              <a:off x="7828200" y="5122800"/>
              <a:ext cx="355680" cy="318960"/>
            </p14:xfrm>
          </p:contentPart>
        </mc:Choice>
        <mc:Fallback>
          <p:pic>
            <p:nvPicPr>
              <p:cNvPr id="69" name="墨迹 68"/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7815600" y="5074560"/>
                <a:ext cx="380880" cy="42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6">
            <p14:nvContentPartPr>
              <p14:cNvPr id="70" name="墨迹 69"/>
              <p14:cNvContentPartPr/>
              <p14:nvPr/>
            </p14:nvContentPartPr>
            <p14:xfrm>
              <a:off x="7986960" y="5180760"/>
              <a:ext cx="50760" cy="487800"/>
            </p14:xfrm>
          </p:contentPart>
        </mc:Choice>
        <mc:Fallback>
          <p:pic>
            <p:nvPicPr>
              <p:cNvPr id="70" name="墨迹 69"/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7972920" y="5128200"/>
                <a:ext cx="70920" cy="57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8">
            <p14:nvContentPartPr>
              <p14:cNvPr id="71" name="墨迹 70"/>
              <p14:cNvContentPartPr/>
              <p14:nvPr/>
            </p14:nvContentPartPr>
            <p14:xfrm>
              <a:off x="8284680" y="5177880"/>
              <a:ext cx="182160" cy="10080"/>
            </p14:xfrm>
          </p:contentPart>
        </mc:Choice>
        <mc:Fallback>
          <p:pic>
            <p:nvPicPr>
              <p:cNvPr id="71" name="墨迹 70"/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8272440" y="5123880"/>
                <a:ext cx="201960" cy="11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0">
            <p14:nvContentPartPr>
              <p14:cNvPr id="72" name="墨迹 71"/>
              <p14:cNvContentPartPr/>
              <p14:nvPr/>
            </p14:nvContentPartPr>
            <p14:xfrm>
              <a:off x="8203680" y="5283000"/>
              <a:ext cx="109080" cy="391680"/>
            </p14:xfrm>
          </p:contentPart>
        </mc:Choice>
        <mc:Fallback>
          <p:pic>
            <p:nvPicPr>
              <p:cNvPr id="72" name="墨迹 71"/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8189640" y="5233680"/>
                <a:ext cx="131760" cy="49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2">
            <p14:nvContentPartPr>
              <p14:cNvPr id="73" name="墨迹 72"/>
              <p14:cNvContentPartPr/>
              <p14:nvPr/>
            </p14:nvContentPartPr>
            <p14:xfrm>
              <a:off x="8435160" y="5340600"/>
              <a:ext cx="257400" cy="356400"/>
            </p14:xfrm>
          </p:contentPart>
        </mc:Choice>
        <mc:Fallback>
          <p:pic>
            <p:nvPicPr>
              <p:cNvPr id="73" name="墨迹 72"/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8421840" y="5290920"/>
                <a:ext cx="281520" cy="46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4">
            <p14:nvContentPartPr>
              <p14:cNvPr id="74" name="墨迹 73"/>
              <p14:cNvContentPartPr/>
              <p14:nvPr/>
            </p14:nvContentPartPr>
            <p14:xfrm>
              <a:off x="8723880" y="5169960"/>
              <a:ext cx="410040" cy="677520"/>
            </p14:xfrm>
          </p:contentPart>
        </mc:Choice>
        <mc:Fallback>
          <p:pic>
            <p:nvPicPr>
              <p:cNvPr id="74" name="墨迹 73"/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8708400" y="5110560"/>
                <a:ext cx="433080" cy="79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6">
            <p14:nvContentPartPr>
              <p14:cNvPr id="75" name="墨迹 74"/>
              <p14:cNvContentPartPr/>
              <p14:nvPr/>
            </p14:nvContentPartPr>
            <p14:xfrm>
              <a:off x="9166320" y="5750640"/>
              <a:ext cx="154080" cy="156240"/>
            </p14:xfrm>
          </p:contentPart>
        </mc:Choice>
        <mc:Fallback>
          <p:pic>
            <p:nvPicPr>
              <p:cNvPr id="75" name="墨迹 74"/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9151560" y="5683680"/>
                <a:ext cx="184680" cy="28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8">
            <p14:nvContentPartPr>
              <p14:cNvPr id="76" name="墨迹 75"/>
              <p14:cNvContentPartPr/>
              <p14:nvPr/>
            </p14:nvContentPartPr>
            <p14:xfrm>
              <a:off x="7917840" y="4677480"/>
              <a:ext cx="981360" cy="168120"/>
            </p14:xfrm>
          </p:contentPart>
        </mc:Choice>
        <mc:Fallback>
          <p:pic>
            <p:nvPicPr>
              <p:cNvPr id="76" name="墨迹 75"/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7903080" y="4637160"/>
                <a:ext cx="1012320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0">
            <p14:nvContentPartPr>
              <p14:cNvPr id="77" name="墨迹 76"/>
              <p14:cNvContentPartPr/>
              <p14:nvPr/>
            </p14:nvContentPartPr>
            <p14:xfrm>
              <a:off x="8386200" y="4115520"/>
              <a:ext cx="42840" cy="408240"/>
            </p14:xfrm>
          </p:contentPart>
        </mc:Choice>
        <mc:Fallback>
          <p:pic>
            <p:nvPicPr>
              <p:cNvPr id="77" name="墨迹 76"/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8372880" y="4059720"/>
                <a:ext cx="70560" cy="48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2">
            <p14:nvContentPartPr>
              <p14:cNvPr id="78" name="墨迹 77"/>
              <p14:cNvContentPartPr/>
              <p14:nvPr/>
            </p14:nvContentPartPr>
            <p14:xfrm>
              <a:off x="9671400" y="4029840"/>
              <a:ext cx="30960" cy="20880"/>
            </p14:xfrm>
          </p:contentPart>
        </mc:Choice>
        <mc:Fallback>
          <p:pic>
            <p:nvPicPr>
              <p:cNvPr id="78" name="墨迹 77"/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9664920" y="3993840"/>
                <a:ext cx="46440" cy="8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4">
            <p14:nvContentPartPr>
              <p14:cNvPr id="79" name="墨迹 78"/>
              <p14:cNvContentPartPr/>
              <p14:nvPr/>
            </p14:nvContentPartPr>
            <p14:xfrm>
              <a:off x="9721800" y="3989160"/>
              <a:ext cx="6480" cy="8280"/>
            </p14:xfrm>
          </p:contentPart>
        </mc:Choice>
        <mc:Fallback>
          <p:pic>
            <p:nvPicPr>
              <p:cNvPr id="79" name="墨迹 78"/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9714600" y="3953880"/>
                <a:ext cx="2160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6">
            <p14:nvContentPartPr>
              <p14:cNvPr id="80" name="墨迹 79"/>
              <p14:cNvContentPartPr/>
              <p14:nvPr/>
            </p14:nvContentPartPr>
            <p14:xfrm>
              <a:off x="9544680" y="3935520"/>
              <a:ext cx="227160" cy="350280"/>
            </p14:xfrm>
          </p:contentPart>
        </mc:Choice>
        <mc:Fallback>
          <p:pic>
            <p:nvPicPr>
              <p:cNvPr id="80" name="墨迹 79"/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9532800" y="3886920"/>
                <a:ext cx="243720" cy="44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8">
            <p14:nvContentPartPr>
              <p14:cNvPr id="81" name="墨迹 80"/>
              <p14:cNvContentPartPr/>
              <p14:nvPr/>
            </p14:nvContentPartPr>
            <p14:xfrm>
              <a:off x="9750600" y="3492720"/>
              <a:ext cx="80280" cy="729000"/>
            </p14:xfrm>
          </p:contentPart>
        </mc:Choice>
        <mc:Fallback>
          <p:pic>
            <p:nvPicPr>
              <p:cNvPr id="81" name="墨迹 80"/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9738000" y="3450240"/>
                <a:ext cx="102960" cy="80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0">
            <p14:nvContentPartPr>
              <p14:cNvPr id="82" name="墨迹 81"/>
              <p14:cNvContentPartPr/>
              <p14:nvPr/>
            </p14:nvContentPartPr>
            <p14:xfrm>
              <a:off x="9960480" y="3704040"/>
              <a:ext cx="228960" cy="669600"/>
            </p14:xfrm>
          </p:contentPart>
        </mc:Choice>
        <mc:Fallback>
          <p:pic>
            <p:nvPicPr>
              <p:cNvPr id="82" name="墨迹 81"/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9946080" y="3645000"/>
                <a:ext cx="253080" cy="78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2">
            <p14:nvContentPartPr>
              <p14:cNvPr id="83" name="墨迹 82"/>
              <p14:cNvContentPartPr/>
              <p14:nvPr/>
            </p14:nvContentPartPr>
            <p14:xfrm>
              <a:off x="9350280" y="4671720"/>
              <a:ext cx="849960" cy="131760"/>
            </p14:xfrm>
          </p:contentPart>
        </mc:Choice>
        <mc:Fallback>
          <p:pic>
            <p:nvPicPr>
              <p:cNvPr id="83" name="墨迹 82"/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9341640" y="4613400"/>
                <a:ext cx="866160" cy="23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4">
            <p14:nvContentPartPr>
              <p14:cNvPr id="84" name="墨迹 83"/>
              <p14:cNvContentPartPr/>
              <p14:nvPr/>
            </p14:nvContentPartPr>
            <p14:xfrm>
              <a:off x="9666000" y="5064840"/>
              <a:ext cx="496440" cy="615240"/>
            </p14:xfrm>
          </p:contentPart>
        </mc:Choice>
        <mc:Fallback>
          <p:pic>
            <p:nvPicPr>
              <p:cNvPr id="84" name="墨迹 83"/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9653400" y="5006520"/>
                <a:ext cx="519480" cy="73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6">
            <p14:nvContentPartPr>
              <p14:cNvPr id="85" name="墨迹 84"/>
              <p14:cNvContentPartPr/>
              <p14:nvPr/>
            </p14:nvContentPartPr>
            <p14:xfrm>
              <a:off x="7440120" y="5542920"/>
              <a:ext cx="254520" cy="412560"/>
            </p14:xfrm>
          </p:contentPart>
        </mc:Choice>
        <mc:Fallback>
          <p:pic>
            <p:nvPicPr>
              <p:cNvPr id="85" name="墨迹 84"/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7428240" y="5492880"/>
                <a:ext cx="283320" cy="52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8">
            <p14:nvContentPartPr>
              <p14:cNvPr id="86" name="墨迹 85"/>
              <p14:cNvContentPartPr/>
              <p14:nvPr/>
            </p14:nvContentPartPr>
            <p14:xfrm>
              <a:off x="10557000" y="5493600"/>
              <a:ext cx="132120" cy="234720"/>
            </p14:xfrm>
          </p:contentPart>
        </mc:Choice>
        <mc:Fallback>
          <p:pic>
            <p:nvPicPr>
              <p:cNvPr id="86" name="墨迹 85"/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10547640" y="5453640"/>
                <a:ext cx="152280" cy="31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0">
            <p14:nvContentPartPr>
              <p14:cNvPr id="87" name="墨迹 86"/>
              <p14:cNvContentPartPr/>
              <p14:nvPr/>
            </p14:nvContentPartPr>
            <p14:xfrm>
              <a:off x="10693800" y="5073480"/>
              <a:ext cx="28080" cy="79560"/>
            </p14:xfrm>
          </p:contentPart>
        </mc:Choice>
        <mc:Fallback>
          <p:pic>
            <p:nvPicPr>
              <p:cNvPr id="87" name="墨迹 86"/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10684800" y="5014080"/>
                <a:ext cx="50400" cy="17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2">
            <p14:nvContentPartPr>
              <p14:cNvPr id="88" name="墨迹 87"/>
              <p14:cNvContentPartPr/>
              <p14:nvPr/>
            </p14:nvContentPartPr>
            <p14:xfrm>
              <a:off x="10288080" y="1584720"/>
              <a:ext cx="862200" cy="831960"/>
            </p14:xfrm>
          </p:contentPart>
        </mc:Choice>
        <mc:Fallback>
          <p:pic>
            <p:nvPicPr>
              <p:cNvPr id="88" name="墨迹 87"/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10274760" y="1525320"/>
                <a:ext cx="888120" cy="94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4">
            <p14:nvContentPartPr>
              <p14:cNvPr id="89" name="墨迹 88"/>
              <p14:cNvContentPartPr/>
              <p14:nvPr/>
            </p14:nvContentPartPr>
            <p14:xfrm>
              <a:off x="10173600" y="831600"/>
              <a:ext cx="364680" cy="521280"/>
            </p14:xfrm>
          </p:contentPart>
        </mc:Choice>
        <mc:Fallback>
          <p:pic>
            <p:nvPicPr>
              <p:cNvPr id="89" name="墨迹 88"/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10162080" y="777240"/>
                <a:ext cx="389880" cy="61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6">
            <p14:nvContentPartPr>
              <p14:cNvPr id="90" name="墨迹 89"/>
              <p14:cNvContentPartPr/>
              <p14:nvPr/>
            </p14:nvContentPartPr>
            <p14:xfrm>
              <a:off x="10249200" y="983160"/>
              <a:ext cx="409320" cy="253440"/>
            </p14:xfrm>
          </p:contentPart>
        </mc:Choice>
        <mc:Fallback>
          <p:pic>
            <p:nvPicPr>
              <p:cNvPr id="90" name="墨迹 89"/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10236600" y="929520"/>
                <a:ext cx="432000" cy="35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8">
            <p14:nvContentPartPr>
              <p14:cNvPr id="91" name="墨迹 90"/>
              <p14:cNvContentPartPr/>
              <p14:nvPr/>
            </p14:nvContentPartPr>
            <p14:xfrm>
              <a:off x="10718280" y="725400"/>
              <a:ext cx="245880" cy="95040"/>
            </p14:xfrm>
          </p:contentPart>
        </mc:Choice>
        <mc:Fallback>
          <p:pic>
            <p:nvPicPr>
              <p:cNvPr id="91" name="墨迹 90"/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10705680" y="680760"/>
                <a:ext cx="269640" cy="18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0">
            <p14:nvContentPartPr>
              <p14:cNvPr id="92" name="墨迹 91"/>
              <p14:cNvContentPartPr/>
              <p14:nvPr/>
            </p14:nvContentPartPr>
            <p14:xfrm>
              <a:off x="10836360" y="692280"/>
              <a:ext cx="62640" cy="655560"/>
            </p14:xfrm>
          </p:contentPart>
        </mc:Choice>
        <mc:Fallback>
          <p:pic>
            <p:nvPicPr>
              <p:cNvPr id="92" name="墨迹 91"/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10827000" y="653400"/>
                <a:ext cx="84600" cy="74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2">
            <p14:nvContentPartPr>
              <p14:cNvPr id="93" name="墨迹 92"/>
              <p14:cNvContentPartPr/>
              <p14:nvPr/>
            </p14:nvContentPartPr>
            <p14:xfrm>
              <a:off x="10732320" y="960120"/>
              <a:ext cx="266040" cy="103320"/>
            </p14:xfrm>
          </p:contentPart>
        </mc:Choice>
        <mc:Fallback>
          <p:pic>
            <p:nvPicPr>
              <p:cNvPr id="93" name="墨迹 92"/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10718640" y="926280"/>
                <a:ext cx="288000" cy="17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4">
            <p14:nvContentPartPr>
              <p14:cNvPr id="94" name="墨迹 93"/>
              <p14:cNvContentPartPr/>
              <p14:nvPr/>
            </p14:nvContentPartPr>
            <p14:xfrm>
              <a:off x="11151360" y="498960"/>
              <a:ext cx="299160" cy="373680"/>
            </p14:xfrm>
          </p:contentPart>
        </mc:Choice>
        <mc:Fallback>
          <p:pic>
            <p:nvPicPr>
              <p:cNvPr id="94" name="墨迹 93"/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11137320" y="440640"/>
                <a:ext cx="323640" cy="48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6">
            <p14:nvContentPartPr>
              <p14:cNvPr id="95" name="墨迹 94"/>
              <p14:cNvContentPartPr/>
              <p14:nvPr/>
            </p14:nvContentPartPr>
            <p14:xfrm>
              <a:off x="11328480" y="702000"/>
              <a:ext cx="51480" cy="568080"/>
            </p14:xfrm>
          </p:contentPart>
        </mc:Choice>
        <mc:Fallback>
          <p:pic>
            <p:nvPicPr>
              <p:cNvPr id="95" name="墨迹 94"/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11316960" y="681840"/>
                <a:ext cx="69480" cy="62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8">
            <p14:nvContentPartPr>
              <p14:cNvPr id="96" name="墨迹 95"/>
              <p14:cNvContentPartPr/>
              <p14:nvPr/>
            </p14:nvContentPartPr>
            <p14:xfrm>
              <a:off x="11180880" y="896400"/>
              <a:ext cx="170280" cy="210240"/>
            </p14:xfrm>
          </p:contentPart>
        </mc:Choice>
        <mc:Fallback>
          <p:pic>
            <p:nvPicPr>
              <p:cNvPr id="96" name="墨迹 95"/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11170800" y="847080"/>
                <a:ext cx="191880" cy="29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0">
            <p14:nvContentPartPr>
              <p14:cNvPr id="97" name="墨迹 96"/>
              <p14:cNvContentPartPr/>
              <p14:nvPr/>
            </p14:nvContentPartPr>
            <p14:xfrm>
              <a:off x="11484360" y="975240"/>
              <a:ext cx="43920" cy="192600"/>
            </p14:xfrm>
          </p:contentPart>
        </mc:Choice>
        <mc:Fallback>
          <p:pic>
            <p:nvPicPr>
              <p:cNvPr id="97" name="墨迹 96"/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11473200" y="930600"/>
                <a:ext cx="64440" cy="28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2">
            <p14:nvContentPartPr>
              <p14:cNvPr id="98" name="墨迹 97"/>
              <p14:cNvContentPartPr/>
              <p14:nvPr/>
            </p14:nvContentPartPr>
            <p14:xfrm>
              <a:off x="11554920" y="569160"/>
              <a:ext cx="475200" cy="811800"/>
            </p14:xfrm>
          </p:contentPart>
        </mc:Choice>
        <mc:Fallback>
          <p:pic>
            <p:nvPicPr>
              <p:cNvPr id="98" name="墨迹 97"/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11544840" y="521280"/>
                <a:ext cx="496800" cy="91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4">
            <p14:nvContentPartPr>
              <p14:cNvPr id="99" name="墨迹 98"/>
              <p14:cNvContentPartPr/>
              <p14:nvPr/>
            </p14:nvContentPartPr>
            <p14:xfrm>
              <a:off x="11422800" y="1629360"/>
              <a:ext cx="137880" cy="617400"/>
            </p14:xfrm>
          </p:contentPart>
        </mc:Choice>
        <mc:Fallback>
          <p:pic>
            <p:nvPicPr>
              <p:cNvPr id="99" name="墨迹 98"/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11417040" y="1587960"/>
                <a:ext cx="154440" cy="69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6">
            <p14:nvContentPartPr>
              <p14:cNvPr id="100" name="墨迹 99"/>
              <p14:cNvContentPartPr/>
              <p14:nvPr/>
            </p14:nvContentPartPr>
            <p14:xfrm>
              <a:off x="11363400" y="1904400"/>
              <a:ext cx="138960" cy="75240"/>
            </p14:xfrm>
          </p:contentPart>
        </mc:Choice>
        <mc:Fallback>
          <p:pic>
            <p:nvPicPr>
              <p:cNvPr id="100" name="墨迹 99"/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11350440" y="1852920"/>
                <a:ext cx="159120" cy="16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8">
            <p14:nvContentPartPr>
              <p14:cNvPr id="101" name="墨迹 100"/>
              <p14:cNvContentPartPr/>
              <p14:nvPr/>
            </p14:nvContentPartPr>
            <p14:xfrm>
              <a:off x="11656080" y="1868040"/>
              <a:ext cx="76320" cy="202320"/>
            </p14:xfrm>
          </p:contentPart>
        </mc:Choice>
        <mc:Fallback>
          <p:pic>
            <p:nvPicPr>
              <p:cNvPr id="101" name="墨迹 100"/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11646000" y="1812960"/>
                <a:ext cx="100440" cy="29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0">
            <p14:nvContentPartPr>
              <p14:cNvPr id="102" name="墨迹 101"/>
              <p14:cNvContentPartPr/>
              <p14:nvPr/>
            </p14:nvContentPartPr>
            <p14:xfrm>
              <a:off x="11836440" y="1761120"/>
              <a:ext cx="325800" cy="199080"/>
            </p14:xfrm>
          </p:contentPart>
        </mc:Choice>
        <mc:Fallback>
          <p:pic>
            <p:nvPicPr>
              <p:cNvPr id="102" name="墨迹 101"/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11824200" y="1713600"/>
                <a:ext cx="347400" cy="29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2">
            <p14:nvContentPartPr>
              <p14:cNvPr id="103" name="墨迹 102"/>
              <p14:cNvContentPartPr/>
              <p14:nvPr/>
            </p14:nvContentPartPr>
            <p14:xfrm>
              <a:off x="11937240" y="1774440"/>
              <a:ext cx="99720" cy="454320"/>
            </p14:xfrm>
          </p:contentPart>
        </mc:Choice>
        <mc:Fallback>
          <p:pic>
            <p:nvPicPr>
              <p:cNvPr id="103" name="墨迹 102"/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11931120" y="1732680"/>
                <a:ext cx="115920" cy="53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4">
            <p14:nvContentPartPr>
              <p14:cNvPr id="104" name="墨迹 103"/>
              <p14:cNvContentPartPr/>
              <p14:nvPr/>
            </p14:nvContentPartPr>
            <p14:xfrm>
              <a:off x="11881440" y="2074680"/>
              <a:ext cx="187920" cy="132840"/>
            </p14:xfrm>
          </p:contentPart>
        </mc:Choice>
        <mc:Fallback>
          <p:pic>
            <p:nvPicPr>
              <p:cNvPr id="104" name="墨迹 103"/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11874600" y="2020320"/>
                <a:ext cx="207360" cy="21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6">
            <p14:nvContentPartPr>
              <p14:cNvPr id="105" name="墨迹 104"/>
              <p14:cNvContentPartPr/>
              <p14:nvPr/>
            </p14:nvContentPartPr>
            <p14:xfrm>
              <a:off x="11759400" y="2290680"/>
              <a:ext cx="433080" cy="51120"/>
            </p14:xfrm>
          </p:contentPart>
        </mc:Choice>
        <mc:Fallback>
          <p:pic>
            <p:nvPicPr>
              <p:cNvPr id="105" name="墨迹 104"/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11753280" y="2242080"/>
                <a:ext cx="452520" cy="15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9094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灯片编号占位符 1">
            <a:extLst>
              <a:ext uri="{FF2B5EF4-FFF2-40B4-BE49-F238E27FC236}">
                <a16:creationId xmlns:a16="http://schemas.microsoft.com/office/drawing/2014/main" xmlns="" id="{01CD2135-5327-4B8F-95C9-99B71C9CF8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E955-7B88-4DC2-BB55-62F01AFB66BE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70658" name="Text Box 2">
            <a:extLst>
              <a:ext uri="{FF2B5EF4-FFF2-40B4-BE49-F238E27FC236}">
                <a16:creationId xmlns:a16="http://schemas.microsoft.com/office/drawing/2014/main" xmlns="" id="{A62C3299-EF37-4306-90AE-5F757C3BE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4506" y="1530642"/>
            <a:ext cx="10390125" cy="1195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宋体" panose="02010600030101010101" pitchFamily="2" charset="-122"/>
              </a:rPr>
              <a:t>任意两</a:t>
            </a:r>
            <a:r>
              <a:rPr kumimoji="1"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相邻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等势面间的</a:t>
            </a:r>
            <a:r>
              <a:rPr kumimoji="1"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电势差相等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,</a:t>
            </a:r>
            <a:r>
              <a:rPr kumimoji="1" lang="en-US" altLang="zh-CN" sz="12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1200" b="1" dirty="0">
                <a:latin typeface="宋体" panose="02010600030101010101" pitchFamily="2" charset="-122"/>
              </a:rPr>
              <a:t>　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等势面越密的地方，电场强度越大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xmlns="" id="{741F5B9E-F510-4708-8EE5-40C773607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923926"/>
            <a:ext cx="7918648" cy="604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宋体" panose="02010600030101010101" pitchFamily="2" charset="-122"/>
              </a:rPr>
              <a:t>（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3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）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用等势面的</a:t>
            </a:r>
            <a:r>
              <a:rPr kumimoji="1"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疏密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表示电场的强弱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70749" name="Group 93">
            <a:extLst>
              <a:ext uri="{FF2B5EF4-FFF2-40B4-BE49-F238E27FC236}">
                <a16:creationId xmlns:a16="http://schemas.microsoft.com/office/drawing/2014/main" xmlns="" id="{22E6B054-D480-42B9-AAE5-FC23EB520E91}"/>
              </a:ext>
            </a:extLst>
          </p:cNvPr>
          <p:cNvGrpSpPr>
            <a:grpSpLocks/>
          </p:cNvGrpSpPr>
          <p:nvPr/>
        </p:nvGrpSpPr>
        <p:grpSpPr bwMode="auto">
          <a:xfrm>
            <a:off x="6888088" y="2780928"/>
            <a:ext cx="3886200" cy="3200400"/>
            <a:chOff x="1680" y="1776"/>
            <a:chExt cx="2496" cy="2160"/>
          </a:xfrm>
        </p:grpSpPr>
        <p:sp>
          <p:nvSpPr>
            <p:cNvPr id="70675" name="Rectangle 19">
              <a:extLst>
                <a:ext uri="{FF2B5EF4-FFF2-40B4-BE49-F238E27FC236}">
                  <a16:creationId xmlns:a16="http://schemas.microsoft.com/office/drawing/2014/main" xmlns="" id="{070D1B37-EED4-4587-BC34-8667EFE69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776"/>
              <a:ext cx="2496" cy="21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40" name="Text Box 84">
              <a:extLst>
                <a:ext uri="{FF2B5EF4-FFF2-40B4-BE49-F238E27FC236}">
                  <a16:creationId xmlns:a16="http://schemas.microsoft.com/office/drawing/2014/main" xmlns="" id="{78766BC5-FE33-437D-B0D3-441D891175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824"/>
              <a:ext cx="216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9F0FE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点电荷的电场线与等势面</a:t>
              </a:r>
            </a:p>
          </p:txBody>
        </p:sp>
        <p:grpSp>
          <p:nvGrpSpPr>
            <p:cNvPr id="70741" name="Group 85">
              <a:extLst>
                <a:ext uri="{FF2B5EF4-FFF2-40B4-BE49-F238E27FC236}">
                  <a16:creationId xmlns:a16="http://schemas.microsoft.com/office/drawing/2014/main" xmlns="" id="{409A44F3-9E3C-4B66-9AF1-F581EE2C5C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80" y="2104"/>
              <a:ext cx="1728" cy="1728"/>
              <a:chOff x="1200" y="1440"/>
              <a:chExt cx="2256" cy="2256"/>
            </a:xfrm>
          </p:grpSpPr>
          <p:sp>
            <p:nvSpPr>
              <p:cNvPr id="70742" name="Oval 86">
                <a:extLst>
                  <a:ext uri="{FF2B5EF4-FFF2-40B4-BE49-F238E27FC236}">
                    <a16:creationId xmlns:a16="http://schemas.microsoft.com/office/drawing/2014/main" xmlns="" id="{1F64FAF0-4D74-47B3-A704-D27D8B80DE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1872"/>
                <a:ext cx="1392" cy="139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43" name="Oval 87">
                <a:extLst>
                  <a:ext uri="{FF2B5EF4-FFF2-40B4-BE49-F238E27FC236}">
                    <a16:creationId xmlns:a16="http://schemas.microsoft.com/office/drawing/2014/main" xmlns="" id="{F63A2841-381D-4244-8BF2-3969D035B1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160"/>
                <a:ext cx="816" cy="816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44" name="Oval 88">
                <a:extLst>
                  <a:ext uri="{FF2B5EF4-FFF2-40B4-BE49-F238E27FC236}">
                    <a16:creationId xmlns:a16="http://schemas.microsoft.com/office/drawing/2014/main" xmlns="" id="{854113ED-6325-4093-BC18-4352FAD4FB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2304"/>
                <a:ext cx="528" cy="528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45" name="Oval 89">
                <a:extLst>
                  <a:ext uri="{FF2B5EF4-FFF2-40B4-BE49-F238E27FC236}">
                    <a16:creationId xmlns:a16="http://schemas.microsoft.com/office/drawing/2014/main" xmlns="" id="{D3DDCB01-E5CC-4830-8323-A829B9ABC0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400"/>
                <a:ext cx="336" cy="336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46" name="Oval 90">
                <a:extLst>
                  <a:ext uri="{FF2B5EF4-FFF2-40B4-BE49-F238E27FC236}">
                    <a16:creationId xmlns:a16="http://schemas.microsoft.com/office/drawing/2014/main" xmlns="" id="{7D7E4DDA-1E4A-4F0C-87AF-A772C5B1DB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1440"/>
                <a:ext cx="2256" cy="2256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0748" name="Group 92">
              <a:extLst>
                <a:ext uri="{FF2B5EF4-FFF2-40B4-BE49-F238E27FC236}">
                  <a16:creationId xmlns:a16="http://schemas.microsoft.com/office/drawing/2014/main" xmlns="" id="{38EC4D76-329F-4222-9348-525EE28C96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2064"/>
              <a:ext cx="1920" cy="1824"/>
              <a:chOff x="2544" y="1488"/>
              <a:chExt cx="2544" cy="2496"/>
            </a:xfrm>
          </p:grpSpPr>
          <p:grpSp>
            <p:nvGrpSpPr>
              <p:cNvPr id="70676" name="Group 20">
                <a:extLst>
                  <a:ext uri="{FF2B5EF4-FFF2-40B4-BE49-F238E27FC236}">
                    <a16:creationId xmlns:a16="http://schemas.microsoft.com/office/drawing/2014/main" xmlns="" id="{E6E46B49-A629-4257-8BB2-7AF6219FEE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44" y="2703"/>
                <a:ext cx="576" cy="48"/>
                <a:chOff x="1495" y="3126"/>
                <a:chExt cx="528" cy="67"/>
              </a:xfrm>
            </p:grpSpPr>
            <p:sp>
              <p:nvSpPr>
                <p:cNvPr id="70677" name="Line 21">
                  <a:extLst>
                    <a:ext uri="{FF2B5EF4-FFF2-40B4-BE49-F238E27FC236}">
                      <a16:creationId xmlns:a16="http://schemas.microsoft.com/office/drawing/2014/main" xmlns="" id="{118CBF3D-AF28-44F6-8577-0E9E1976A3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495" y="3159"/>
                  <a:ext cx="462" cy="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78" name="Freeform 22">
                  <a:extLst>
                    <a:ext uri="{FF2B5EF4-FFF2-40B4-BE49-F238E27FC236}">
                      <a16:creationId xmlns:a16="http://schemas.microsoft.com/office/drawing/2014/main" xmlns="" id="{B2862322-DC53-423C-8267-D36707B367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24" y="3126"/>
                  <a:ext cx="99" cy="67"/>
                </a:xfrm>
                <a:custGeom>
                  <a:avLst/>
                  <a:gdLst>
                    <a:gd name="T0" fmla="*/ 0 w 99"/>
                    <a:gd name="T1" fmla="*/ 67 h 67"/>
                    <a:gd name="T2" fmla="*/ 99 w 99"/>
                    <a:gd name="T3" fmla="*/ 33 h 67"/>
                    <a:gd name="T4" fmla="*/ 0 w 99"/>
                    <a:gd name="T5" fmla="*/ 0 h 67"/>
                    <a:gd name="T6" fmla="*/ 31 w 99"/>
                    <a:gd name="T7" fmla="*/ 33 h 67"/>
                    <a:gd name="T8" fmla="*/ 0 w 99"/>
                    <a:gd name="T9" fmla="*/ 67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9" h="67">
                      <a:moveTo>
                        <a:pt x="0" y="67"/>
                      </a:moveTo>
                      <a:lnTo>
                        <a:pt x="99" y="33"/>
                      </a:lnTo>
                      <a:lnTo>
                        <a:pt x="0" y="0"/>
                      </a:lnTo>
                      <a:lnTo>
                        <a:pt x="31" y="33"/>
                      </a:lnTo>
                      <a:lnTo>
                        <a:pt x="0" y="67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679" name="Group 23">
                <a:extLst>
                  <a:ext uri="{FF2B5EF4-FFF2-40B4-BE49-F238E27FC236}">
                    <a16:creationId xmlns:a16="http://schemas.microsoft.com/office/drawing/2014/main" xmlns="" id="{72B12122-BD96-4BF7-822A-E8FF26E3F8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40" y="2224"/>
                <a:ext cx="528" cy="240"/>
                <a:chOff x="1543" y="2727"/>
                <a:chExt cx="480" cy="192"/>
              </a:xfrm>
            </p:grpSpPr>
            <p:sp>
              <p:nvSpPr>
                <p:cNvPr id="70680" name="Line 24">
                  <a:extLst>
                    <a:ext uri="{FF2B5EF4-FFF2-40B4-BE49-F238E27FC236}">
                      <a16:creationId xmlns:a16="http://schemas.microsoft.com/office/drawing/2014/main" xmlns="" id="{47CBF8A6-CD0D-4613-8BA7-D6E5A79CD0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543" y="2727"/>
                  <a:ext cx="419" cy="167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81" name="Freeform 25">
                  <a:extLst>
                    <a:ext uri="{FF2B5EF4-FFF2-40B4-BE49-F238E27FC236}">
                      <a16:creationId xmlns:a16="http://schemas.microsoft.com/office/drawing/2014/main" xmlns="" id="{9BBB9143-6499-42E8-9A9D-B6F17A85B7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8" y="2852"/>
                  <a:ext cx="105" cy="67"/>
                </a:xfrm>
                <a:custGeom>
                  <a:avLst/>
                  <a:gdLst>
                    <a:gd name="T0" fmla="*/ 0 w 105"/>
                    <a:gd name="T1" fmla="*/ 62 h 67"/>
                    <a:gd name="T2" fmla="*/ 105 w 105"/>
                    <a:gd name="T3" fmla="*/ 67 h 67"/>
                    <a:gd name="T4" fmla="*/ 25 w 105"/>
                    <a:gd name="T5" fmla="*/ 0 h 67"/>
                    <a:gd name="T6" fmla="*/ 42 w 105"/>
                    <a:gd name="T7" fmla="*/ 42 h 67"/>
                    <a:gd name="T8" fmla="*/ 0 w 105"/>
                    <a:gd name="T9" fmla="*/ 62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5" h="67">
                      <a:moveTo>
                        <a:pt x="0" y="62"/>
                      </a:moveTo>
                      <a:lnTo>
                        <a:pt x="105" y="67"/>
                      </a:lnTo>
                      <a:lnTo>
                        <a:pt x="25" y="0"/>
                      </a:lnTo>
                      <a:lnTo>
                        <a:pt x="42" y="42"/>
                      </a:lnTo>
                      <a:lnTo>
                        <a:pt x="0" y="62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682" name="Group 26">
                <a:extLst>
                  <a:ext uri="{FF2B5EF4-FFF2-40B4-BE49-F238E27FC236}">
                    <a16:creationId xmlns:a16="http://schemas.microsoft.com/office/drawing/2014/main" xmlns="" id="{55AEF594-8179-4518-A962-5C680811C8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28" y="1824"/>
                <a:ext cx="400" cy="393"/>
                <a:chOff x="1767" y="2286"/>
                <a:chExt cx="400" cy="393"/>
              </a:xfrm>
            </p:grpSpPr>
            <p:sp>
              <p:nvSpPr>
                <p:cNvPr id="70683" name="Line 27">
                  <a:extLst>
                    <a:ext uri="{FF2B5EF4-FFF2-40B4-BE49-F238E27FC236}">
                      <a16:creationId xmlns:a16="http://schemas.microsoft.com/office/drawing/2014/main" xmlns="" id="{6DB0730D-0C5B-4FAD-982B-44B7711567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767" y="2286"/>
                  <a:ext cx="353" cy="347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84" name="Freeform 28">
                  <a:extLst>
                    <a:ext uri="{FF2B5EF4-FFF2-40B4-BE49-F238E27FC236}">
                      <a16:creationId xmlns:a16="http://schemas.microsoft.com/office/drawing/2014/main" xmlns="" id="{15A2C77B-2743-42C8-9434-F2CC7D5BD7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72" y="2586"/>
                  <a:ext cx="95" cy="93"/>
                </a:xfrm>
                <a:custGeom>
                  <a:avLst/>
                  <a:gdLst>
                    <a:gd name="T0" fmla="*/ 0 w 95"/>
                    <a:gd name="T1" fmla="*/ 48 h 93"/>
                    <a:gd name="T2" fmla="*/ 95 w 95"/>
                    <a:gd name="T3" fmla="*/ 93 h 93"/>
                    <a:gd name="T4" fmla="*/ 47 w 95"/>
                    <a:gd name="T5" fmla="*/ 0 h 93"/>
                    <a:gd name="T6" fmla="*/ 46 w 95"/>
                    <a:gd name="T7" fmla="*/ 45 h 93"/>
                    <a:gd name="T8" fmla="*/ 0 w 95"/>
                    <a:gd name="T9" fmla="*/ 48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" h="93">
                      <a:moveTo>
                        <a:pt x="0" y="48"/>
                      </a:moveTo>
                      <a:lnTo>
                        <a:pt x="95" y="93"/>
                      </a:lnTo>
                      <a:lnTo>
                        <a:pt x="47" y="0"/>
                      </a:lnTo>
                      <a:lnTo>
                        <a:pt x="46" y="45"/>
                      </a:lnTo>
                      <a:lnTo>
                        <a:pt x="0" y="48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685" name="Group 29">
                <a:extLst>
                  <a:ext uri="{FF2B5EF4-FFF2-40B4-BE49-F238E27FC236}">
                    <a16:creationId xmlns:a16="http://schemas.microsoft.com/office/drawing/2014/main" xmlns="" id="{7049FAEF-A497-4557-9FA2-71FE94C818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12" y="3360"/>
                <a:ext cx="240" cy="528"/>
                <a:chOff x="2197" y="3735"/>
                <a:chExt cx="210" cy="470"/>
              </a:xfrm>
            </p:grpSpPr>
            <p:sp>
              <p:nvSpPr>
                <p:cNvPr id="70686" name="Line 30">
                  <a:extLst>
                    <a:ext uri="{FF2B5EF4-FFF2-40B4-BE49-F238E27FC236}">
                      <a16:creationId xmlns:a16="http://schemas.microsoft.com/office/drawing/2014/main" xmlns="" id="{1A168CE6-7CAC-4158-92C7-6C45562BD4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197" y="3795"/>
                  <a:ext cx="182" cy="41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87" name="Freeform 31">
                  <a:extLst>
                    <a:ext uri="{FF2B5EF4-FFF2-40B4-BE49-F238E27FC236}">
                      <a16:creationId xmlns:a16="http://schemas.microsoft.com/office/drawing/2014/main" xmlns="" id="{A9707B99-D29D-4FB4-BA8C-DA8268BE8F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36" y="3735"/>
                  <a:ext cx="71" cy="104"/>
                </a:xfrm>
                <a:custGeom>
                  <a:avLst/>
                  <a:gdLst>
                    <a:gd name="T0" fmla="*/ 61 w 71"/>
                    <a:gd name="T1" fmla="*/ 104 h 104"/>
                    <a:gd name="T2" fmla="*/ 71 w 71"/>
                    <a:gd name="T3" fmla="*/ 0 h 104"/>
                    <a:gd name="T4" fmla="*/ 0 w 71"/>
                    <a:gd name="T5" fmla="*/ 77 h 104"/>
                    <a:gd name="T6" fmla="*/ 43 w 71"/>
                    <a:gd name="T7" fmla="*/ 62 h 104"/>
                    <a:gd name="T8" fmla="*/ 61 w 71"/>
                    <a:gd name="T9" fmla="*/ 104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1" h="104">
                      <a:moveTo>
                        <a:pt x="61" y="104"/>
                      </a:moveTo>
                      <a:lnTo>
                        <a:pt x="71" y="0"/>
                      </a:lnTo>
                      <a:lnTo>
                        <a:pt x="0" y="77"/>
                      </a:lnTo>
                      <a:lnTo>
                        <a:pt x="43" y="62"/>
                      </a:lnTo>
                      <a:lnTo>
                        <a:pt x="61" y="104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688" name="Group 32">
                <a:extLst>
                  <a:ext uri="{FF2B5EF4-FFF2-40B4-BE49-F238E27FC236}">
                    <a16:creationId xmlns:a16="http://schemas.microsoft.com/office/drawing/2014/main" xmlns="" id="{EE6D6CA8-EFCE-443D-B407-099631EE6A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92" y="2984"/>
                <a:ext cx="576" cy="196"/>
                <a:chOff x="1546" y="3395"/>
                <a:chExt cx="525" cy="158"/>
              </a:xfrm>
            </p:grpSpPr>
            <p:sp>
              <p:nvSpPr>
                <p:cNvPr id="70689" name="Line 33">
                  <a:extLst>
                    <a:ext uri="{FF2B5EF4-FFF2-40B4-BE49-F238E27FC236}">
                      <a16:creationId xmlns:a16="http://schemas.microsoft.com/office/drawing/2014/main" xmlns="" id="{5AC6B4EA-649C-428A-82FF-272646E28D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546" y="3418"/>
                  <a:ext cx="462" cy="135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90" name="Freeform 34">
                  <a:extLst>
                    <a:ext uri="{FF2B5EF4-FFF2-40B4-BE49-F238E27FC236}">
                      <a16:creationId xmlns:a16="http://schemas.microsoft.com/office/drawing/2014/main" xmlns="" id="{C4A20E95-E66E-43B2-A042-690770FDBB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7" y="3395"/>
                  <a:ext cx="104" cy="64"/>
                </a:xfrm>
                <a:custGeom>
                  <a:avLst/>
                  <a:gdLst>
                    <a:gd name="T0" fmla="*/ 19 w 104"/>
                    <a:gd name="T1" fmla="*/ 64 h 64"/>
                    <a:gd name="T2" fmla="*/ 104 w 104"/>
                    <a:gd name="T3" fmla="*/ 4 h 64"/>
                    <a:gd name="T4" fmla="*/ 0 w 104"/>
                    <a:gd name="T5" fmla="*/ 0 h 64"/>
                    <a:gd name="T6" fmla="*/ 39 w 104"/>
                    <a:gd name="T7" fmla="*/ 23 h 64"/>
                    <a:gd name="T8" fmla="*/ 19 w 104"/>
                    <a:gd name="T9" fmla="*/ 64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4" h="64">
                      <a:moveTo>
                        <a:pt x="19" y="64"/>
                      </a:moveTo>
                      <a:lnTo>
                        <a:pt x="104" y="4"/>
                      </a:lnTo>
                      <a:lnTo>
                        <a:pt x="0" y="0"/>
                      </a:lnTo>
                      <a:lnTo>
                        <a:pt x="39" y="23"/>
                      </a:lnTo>
                      <a:lnTo>
                        <a:pt x="19" y="64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691" name="Group 35">
                <a:extLst>
                  <a:ext uri="{FF2B5EF4-FFF2-40B4-BE49-F238E27FC236}">
                    <a16:creationId xmlns:a16="http://schemas.microsoft.com/office/drawing/2014/main" xmlns="" id="{7C01EC50-7703-4BB4-9C8E-C194381569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0" y="3216"/>
                <a:ext cx="432" cy="432"/>
                <a:chOff x="1815" y="3591"/>
                <a:chExt cx="352" cy="346"/>
              </a:xfrm>
            </p:grpSpPr>
            <p:sp>
              <p:nvSpPr>
                <p:cNvPr id="70692" name="Line 36">
                  <a:extLst>
                    <a:ext uri="{FF2B5EF4-FFF2-40B4-BE49-F238E27FC236}">
                      <a16:creationId xmlns:a16="http://schemas.microsoft.com/office/drawing/2014/main" xmlns="" id="{69362186-00C0-4C2C-B674-F203DF0C92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15" y="3637"/>
                  <a:ext cx="306" cy="30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93" name="Freeform 37">
                  <a:extLst>
                    <a:ext uri="{FF2B5EF4-FFF2-40B4-BE49-F238E27FC236}">
                      <a16:creationId xmlns:a16="http://schemas.microsoft.com/office/drawing/2014/main" xmlns="" id="{3DF0D59F-A24C-411C-A54E-4096792866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74" y="3591"/>
                  <a:ext cx="93" cy="94"/>
                </a:xfrm>
                <a:custGeom>
                  <a:avLst/>
                  <a:gdLst>
                    <a:gd name="T0" fmla="*/ 47 w 93"/>
                    <a:gd name="T1" fmla="*/ 94 h 94"/>
                    <a:gd name="T2" fmla="*/ 93 w 93"/>
                    <a:gd name="T3" fmla="*/ 0 h 94"/>
                    <a:gd name="T4" fmla="*/ 0 w 93"/>
                    <a:gd name="T5" fmla="*/ 47 h 94"/>
                    <a:gd name="T6" fmla="*/ 45 w 93"/>
                    <a:gd name="T7" fmla="*/ 48 h 94"/>
                    <a:gd name="T8" fmla="*/ 47 w 93"/>
                    <a:gd name="T9" fmla="*/ 94 h 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3" h="94">
                      <a:moveTo>
                        <a:pt x="47" y="94"/>
                      </a:moveTo>
                      <a:lnTo>
                        <a:pt x="93" y="0"/>
                      </a:lnTo>
                      <a:lnTo>
                        <a:pt x="0" y="47"/>
                      </a:lnTo>
                      <a:lnTo>
                        <a:pt x="45" y="48"/>
                      </a:lnTo>
                      <a:lnTo>
                        <a:pt x="47" y="94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694" name="Group 38">
                <a:extLst>
                  <a:ext uri="{FF2B5EF4-FFF2-40B4-BE49-F238E27FC236}">
                    <a16:creationId xmlns:a16="http://schemas.microsoft.com/office/drawing/2014/main" xmlns="" id="{0191BFC8-2562-4D3F-81FB-6361ADE8EF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92" y="3408"/>
                <a:ext cx="82" cy="576"/>
                <a:chOff x="2614" y="3783"/>
                <a:chExt cx="67" cy="529"/>
              </a:xfrm>
            </p:grpSpPr>
            <p:sp>
              <p:nvSpPr>
                <p:cNvPr id="70695" name="Line 39">
                  <a:extLst>
                    <a:ext uri="{FF2B5EF4-FFF2-40B4-BE49-F238E27FC236}">
                      <a16:creationId xmlns:a16="http://schemas.microsoft.com/office/drawing/2014/main" xmlns="" id="{3BECC95B-32B5-4322-916D-2143743F3B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47" y="3849"/>
                  <a:ext cx="1" cy="463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96" name="Freeform 40">
                  <a:extLst>
                    <a:ext uri="{FF2B5EF4-FFF2-40B4-BE49-F238E27FC236}">
                      <a16:creationId xmlns:a16="http://schemas.microsoft.com/office/drawing/2014/main" xmlns="" id="{F86C57DF-E64C-47AE-9A7A-9904E04DD5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14" y="3783"/>
                  <a:ext cx="67" cy="99"/>
                </a:xfrm>
                <a:custGeom>
                  <a:avLst/>
                  <a:gdLst>
                    <a:gd name="T0" fmla="*/ 67 w 67"/>
                    <a:gd name="T1" fmla="*/ 99 h 99"/>
                    <a:gd name="T2" fmla="*/ 33 w 67"/>
                    <a:gd name="T3" fmla="*/ 0 h 99"/>
                    <a:gd name="T4" fmla="*/ 0 w 67"/>
                    <a:gd name="T5" fmla="*/ 99 h 99"/>
                    <a:gd name="T6" fmla="*/ 33 w 67"/>
                    <a:gd name="T7" fmla="*/ 68 h 99"/>
                    <a:gd name="T8" fmla="*/ 67 w 67"/>
                    <a:gd name="T9" fmla="*/ 99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99">
                      <a:moveTo>
                        <a:pt x="67" y="99"/>
                      </a:moveTo>
                      <a:lnTo>
                        <a:pt x="33" y="0"/>
                      </a:lnTo>
                      <a:lnTo>
                        <a:pt x="0" y="99"/>
                      </a:lnTo>
                      <a:lnTo>
                        <a:pt x="33" y="68"/>
                      </a:lnTo>
                      <a:lnTo>
                        <a:pt x="67" y="99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697" name="Group 41">
                <a:extLst>
                  <a:ext uri="{FF2B5EF4-FFF2-40B4-BE49-F238E27FC236}">
                    <a16:creationId xmlns:a16="http://schemas.microsoft.com/office/drawing/2014/main" xmlns="" id="{16DA74BC-9A94-4DF7-A31F-CB53B7D4E3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43" y="1546"/>
                <a:ext cx="209" cy="518"/>
                <a:chOff x="2150" y="1969"/>
                <a:chExt cx="209" cy="518"/>
              </a:xfrm>
            </p:grpSpPr>
            <p:sp>
              <p:nvSpPr>
                <p:cNvPr id="70698" name="Line 42">
                  <a:extLst>
                    <a:ext uri="{FF2B5EF4-FFF2-40B4-BE49-F238E27FC236}">
                      <a16:creationId xmlns:a16="http://schemas.microsoft.com/office/drawing/2014/main" xmlns="" id="{EE88793B-A8C9-4664-85B6-CF0867E5C3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150" y="1969"/>
                  <a:ext cx="184" cy="457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99" name="Freeform 43">
                  <a:extLst>
                    <a:ext uri="{FF2B5EF4-FFF2-40B4-BE49-F238E27FC236}">
                      <a16:creationId xmlns:a16="http://schemas.microsoft.com/office/drawing/2014/main" xmlns="" id="{2B16105B-9BC0-43C0-BDDD-EAE9F8BAC6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91" y="2383"/>
                  <a:ext cx="68" cy="104"/>
                </a:xfrm>
                <a:custGeom>
                  <a:avLst/>
                  <a:gdLst>
                    <a:gd name="T0" fmla="*/ 0 w 68"/>
                    <a:gd name="T1" fmla="*/ 25 h 104"/>
                    <a:gd name="T2" fmla="*/ 68 w 68"/>
                    <a:gd name="T3" fmla="*/ 104 h 104"/>
                    <a:gd name="T4" fmla="*/ 62 w 68"/>
                    <a:gd name="T5" fmla="*/ 0 h 104"/>
                    <a:gd name="T6" fmla="*/ 43 w 68"/>
                    <a:gd name="T7" fmla="*/ 41 h 104"/>
                    <a:gd name="T8" fmla="*/ 0 w 68"/>
                    <a:gd name="T9" fmla="*/ 25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8" h="104">
                      <a:moveTo>
                        <a:pt x="0" y="25"/>
                      </a:moveTo>
                      <a:lnTo>
                        <a:pt x="68" y="104"/>
                      </a:lnTo>
                      <a:lnTo>
                        <a:pt x="62" y="0"/>
                      </a:lnTo>
                      <a:lnTo>
                        <a:pt x="43" y="41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700" name="Group 44">
                <a:extLst>
                  <a:ext uri="{FF2B5EF4-FFF2-40B4-BE49-F238E27FC236}">
                    <a16:creationId xmlns:a16="http://schemas.microsoft.com/office/drawing/2014/main" xmlns="" id="{6CCAE1D7-24FD-4655-9ED5-DF565CCC17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60" y="2702"/>
                <a:ext cx="528" cy="67"/>
                <a:chOff x="3415" y="3125"/>
                <a:chExt cx="528" cy="67"/>
              </a:xfrm>
            </p:grpSpPr>
            <p:sp>
              <p:nvSpPr>
                <p:cNvPr id="70701" name="Line 45">
                  <a:extLst>
                    <a:ext uri="{FF2B5EF4-FFF2-40B4-BE49-F238E27FC236}">
                      <a16:creationId xmlns:a16="http://schemas.microsoft.com/office/drawing/2014/main" xmlns="" id="{694B2274-52A7-4252-A5C8-90ACFF6D02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81" y="3159"/>
                  <a:ext cx="462" cy="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02" name="Freeform 46">
                  <a:extLst>
                    <a:ext uri="{FF2B5EF4-FFF2-40B4-BE49-F238E27FC236}">
                      <a16:creationId xmlns:a16="http://schemas.microsoft.com/office/drawing/2014/main" xmlns="" id="{7D2530DA-AB99-4022-893F-354856CBE9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15" y="3125"/>
                  <a:ext cx="99" cy="67"/>
                </a:xfrm>
                <a:custGeom>
                  <a:avLst/>
                  <a:gdLst>
                    <a:gd name="T0" fmla="*/ 99 w 99"/>
                    <a:gd name="T1" fmla="*/ 0 h 67"/>
                    <a:gd name="T2" fmla="*/ 0 w 99"/>
                    <a:gd name="T3" fmla="*/ 34 h 67"/>
                    <a:gd name="T4" fmla="*/ 99 w 99"/>
                    <a:gd name="T5" fmla="*/ 67 h 67"/>
                    <a:gd name="T6" fmla="*/ 68 w 99"/>
                    <a:gd name="T7" fmla="*/ 34 h 67"/>
                    <a:gd name="T8" fmla="*/ 99 w 99"/>
                    <a:gd name="T9" fmla="*/ 0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9" h="67">
                      <a:moveTo>
                        <a:pt x="99" y="0"/>
                      </a:moveTo>
                      <a:lnTo>
                        <a:pt x="0" y="34"/>
                      </a:lnTo>
                      <a:lnTo>
                        <a:pt x="99" y="67"/>
                      </a:lnTo>
                      <a:lnTo>
                        <a:pt x="68" y="34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703" name="Group 47">
                <a:extLst>
                  <a:ext uri="{FF2B5EF4-FFF2-40B4-BE49-F238E27FC236}">
                    <a16:creationId xmlns:a16="http://schemas.microsoft.com/office/drawing/2014/main" xmlns="" id="{F6973366-8206-4911-A9F1-FEB15DEC5E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0" y="3216"/>
                <a:ext cx="432" cy="384"/>
                <a:chOff x="3127" y="3639"/>
                <a:chExt cx="384" cy="336"/>
              </a:xfrm>
            </p:grpSpPr>
            <p:sp>
              <p:nvSpPr>
                <p:cNvPr id="70704" name="Line 48">
                  <a:extLst>
                    <a:ext uri="{FF2B5EF4-FFF2-40B4-BE49-F238E27FC236}">
                      <a16:creationId xmlns:a16="http://schemas.microsoft.com/office/drawing/2014/main" xmlns="" id="{D73D02FD-667D-402C-A99C-6D9D0D33E7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76" y="3682"/>
                  <a:ext cx="335" cy="293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05" name="Freeform 49">
                  <a:extLst>
                    <a:ext uri="{FF2B5EF4-FFF2-40B4-BE49-F238E27FC236}">
                      <a16:creationId xmlns:a16="http://schemas.microsoft.com/office/drawing/2014/main" xmlns="" id="{C2B4722B-F072-413E-86EF-8EEF3A6C60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27" y="3639"/>
                  <a:ext cx="97" cy="90"/>
                </a:xfrm>
                <a:custGeom>
                  <a:avLst/>
                  <a:gdLst>
                    <a:gd name="T0" fmla="*/ 97 w 97"/>
                    <a:gd name="T1" fmla="*/ 40 h 90"/>
                    <a:gd name="T2" fmla="*/ 0 w 97"/>
                    <a:gd name="T3" fmla="*/ 0 h 90"/>
                    <a:gd name="T4" fmla="*/ 52 w 97"/>
                    <a:gd name="T5" fmla="*/ 90 h 90"/>
                    <a:gd name="T6" fmla="*/ 51 w 97"/>
                    <a:gd name="T7" fmla="*/ 45 h 90"/>
                    <a:gd name="T8" fmla="*/ 97 w 97"/>
                    <a:gd name="T9" fmla="*/ 4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7" h="90">
                      <a:moveTo>
                        <a:pt x="97" y="40"/>
                      </a:moveTo>
                      <a:lnTo>
                        <a:pt x="0" y="0"/>
                      </a:lnTo>
                      <a:lnTo>
                        <a:pt x="52" y="90"/>
                      </a:lnTo>
                      <a:lnTo>
                        <a:pt x="51" y="45"/>
                      </a:lnTo>
                      <a:lnTo>
                        <a:pt x="97" y="4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706" name="Group 50">
                <a:extLst>
                  <a:ext uri="{FF2B5EF4-FFF2-40B4-BE49-F238E27FC236}">
                    <a16:creationId xmlns:a16="http://schemas.microsoft.com/office/drawing/2014/main" xmlns="" id="{C39147F8-D55D-4A4E-BE44-9829DDEF0B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14" y="1488"/>
                <a:ext cx="52" cy="528"/>
                <a:chOff x="2613" y="1815"/>
                <a:chExt cx="67" cy="576"/>
              </a:xfrm>
            </p:grpSpPr>
            <p:sp>
              <p:nvSpPr>
                <p:cNvPr id="70707" name="Line 51">
                  <a:extLst>
                    <a:ext uri="{FF2B5EF4-FFF2-40B4-BE49-F238E27FC236}">
                      <a16:creationId xmlns:a16="http://schemas.microsoft.com/office/drawing/2014/main" xmlns="" id="{47209C88-3080-48A3-8CFA-A629494F62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47" y="1815"/>
                  <a:ext cx="1" cy="51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08" name="Freeform 52">
                  <a:extLst>
                    <a:ext uri="{FF2B5EF4-FFF2-40B4-BE49-F238E27FC236}">
                      <a16:creationId xmlns:a16="http://schemas.microsoft.com/office/drawing/2014/main" xmlns="" id="{693D5097-6655-4F3C-8B2A-63783C498C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13" y="2292"/>
                  <a:ext cx="67" cy="99"/>
                </a:xfrm>
                <a:custGeom>
                  <a:avLst/>
                  <a:gdLst>
                    <a:gd name="T0" fmla="*/ 0 w 67"/>
                    <a:gd name="T1" fmla="*/ 0 h 99"/>
                    <a:gd name="T2" fmla="*/ 34 w 67"/>
                    <a:gd name="T3" fmla="*/ 99 h 99"/>
                    <a:gd name="T4" fmla="*/ 67 w 67"/>
                    <a:gd name="T5" fmla="*/ 0 h 99"/>
                    <a:gd name="T6" fmla="*/ 34 w 67"/>
                    <a:gd name="T7" fmla="*/ 31 h 99"/>
                    <a:gd name="T8" fmla="*/ 0 w 67"/>
                    <a:gd name="T9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99">
                      <a:moveTo>
                        <a:pt x="0" y="0"/>
                      </a:moveTo>
                      <a:lnTo>
                        <a:pt x="34" y="99"/>
                      </a:lnTo>
                      <a:lnTo>
                        <a:pt x="67" y="0"/>
                      </a:lnTo>
                      <a:lnTo>
                        <a:pt x="34" y="3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709" name="Group 53">
                <a:extLst>
                  <a:ext uri="{FF2B5EF4-FFF2-40B4-BE49-F238E27FC236}">
                    <a16:creationId xmlns:a16="http://schemas.microsoft.com/office/drawing/2014/main" xmlns="" id="{127F08A4-4737-4F40-9790-E077AA6FD0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8" y="1872"/>
                <a:ext cx="432" cy="384"/>
                <a:chOff x="3223" y="2247"/>
                <a:chExt cx="432" cy="384"/>
              </a:xfrm>
            </p:grpSpPr>
            <p:sp>
              <p:nvSpPr>
                <p:cNvPr id="70710" name="Line 54">
                  <a:extLst>
                    <a:ext uri="{FF2B5EF4-FFF2-40B4-BE49-F238E27FC236}">
                      <a16:creationId xmlns:a16="http://schemas.microsoft.com/office/drawing/2014/main" xmlns="" id="{3C4B1868-7FC9-426C-9858-3200367D67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72" y="2247"/>
                  <a:ext cx="383" cy="34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11" name="Freeform 55">
                  <a:extLst>
                    <a:ext uri="{FF2B5EF4-FFF2-40B4-BE49-F238E27FC236}">
                      <a16:creationId xmlns:a16="http://schemas.microsoft.com/office/drawing/2014/main" xmlns="" id="{2880C749-D705-416E-8283-D2F7ACF705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23" y="2540"/>
                  <a:ext cx="96" cy="91"/>
                </a:xfrm>
                <a:custGeom>
                  <a:avLst/>
                  <a:gdLst>
                    <a:gd name="T0" fmla="*/ 52 w 96"/>
                    <a:gd name="T1" fmla="*/ 0 h 91"/>
                    <a:gd name="T2" fmla="*/ 0 w 96"/>
                    <a:gd name="T3" fmla="*/ 91 h 91"/>
                    <a:gd name="T4" fmla="*/ 96 w 96"/>
                    <a:gd name="T5" fmla="*/ 50 h 91"/>
                    <a:gd name="T6" fmla="*/ 51 w 96"/>
                    <a:gd name="T7" fmla="*/ 46 h 91"/>
                    <a:gd name="T8" fmla="*/ 52 w 96"/>
                    <a:gd name="T9" fmla="*/ 0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6" h="91">
                      <a:moveTo>
                        <a:pt x="52" y="0"/>
                      </a:moveTo>
                      <a:lnTo>
                        <a:pt x="0" y="91"/>
                      </a:lnTo>
                      <a:lnTo>
                        <a:pt x="96" y="50"/>
                      </a:lnTo>
                      <a:lnTo>
                        <a:pt x="51" y="46"/>
                      </a:lnTo>
                      <a:lnTo>
                        <a:pt x="52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712" name="Group 56">
                <a:extLst>
                  <a:ext uri="{FF2B5EF4-FFF2-40B4-BE49-F238E27FC236}">
                    <a16:creationId xmlns:a16="http://schemas.microsoft.com/office/drawing/2014/main" xmlns="" id="{0D28A62E-811E-40F4-B683-04A56ED22F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12" y="2304"/>
                <a:ext cx="528" cy="192"/>
                <a:chOff x="3367" y="2727"/>
                <a:chExt cx="528" cy="192"/>
              </a:xfrm>
            </p:grpSpPr>
            <p:sp>
              <p:nvSpPr>
                <p:cNvPr id="70713" name="Line 57">
                  <a:extLst>
                    <a:ext uri="{FF2B5EF4-FFF2-40B4-BE49-F238E27FC236}">
                      <a16:creationId xmlns:a16="http://schemas.microsoft.com/office/drawing/2014/main" xmlns="" id="{9DF81D2E-6417-4667-A5A5-E8D74CA525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29" y="2727"/>
                  <a:ext cx="466" cy="169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14" name="Freeform 58">
                  <a:extLst>
                    <a:ext uri="{FF2B5EF4-FFF2-40B4-BE49-F238E27FC236}">
                      <a16:creationId xmlns:a16="http://schemas.microsoft.com/office/drawing/2014/main" xmlns="" id="{E4CE6242-6266-435C-A8D0-0F125AB855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7" y="2854"/>
                  <a:ext cx="104" cy="65"/>
                </a:xfrm>
                <a:custGeom>
                  <a:avLst/>
                  <a:gdLst>
                    <a:gd name="T0" fmla="*/ 82 w 104"/>
                    <a:gd name="T1" fmla="*/ 0 h 65"/>
                    <a:gd name="T2" fmla="*/ 0 w 104"/>
                    <a:gd name="T3" fmla="*/ 65 h 65"/>
                    <a:gd name="T4" fmla="*/ 104 w 104"/>
                    <a:gd name="T5" fmla="*/ 63 h 65"/>
                    <a:gd name="T6" fmla="*/ 64 w 104"/>
                    <a:gd name="T7" fmla="*/ 42 h 65"/>
                    <a:gd name="T8" fmla="*/ 82 w 104"/>
                    <a:gd name="T9" fmla="*/ 0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4" h="65">
                      <a:moveTo>
                        <a:pt x="82" y="0"/>
                      </a:moveTo>
                      <a:lnTo>
                        <a:pt x="0" y="65"/>
                      </a:lnTo>
                      <a:lnTo>
                        <a:pt x="104" y="63"/>
                      </a:lnTo>
                      <a:lnTo>
                        <a:pt x="64" y="42"/>
                      </a:lnTo>
                      <a:lnTo>
                        <a:pt x="82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715" name="Group 59">
                <a:extLst>
                  <a:ext uri="{FF2B5EF4-FFF2-40B4-BE49-F238E27FC236}">
                    <a16:creationId xmlns:a16="http://schemas.microsoft.com/office/drawing/2014/main" xmlns="" id="{738AD125-0A50-451C-925C-7EC76FC7BF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3360"/>
                <a:ext cx="192" cy="576"/>
                <a:chOff x="2887" y="3735"/>
                <a:chExt cx="192" cy="528"/>
              </a:xfrm>
            </p:grpSpPr>
            <p:sp>
              <p:nvSpPr>
                <p:cNvPr id="70716" name="Line 60">
                  <a:extLst>
                    <a:ext uri="{FF2B5EF4-FFF2-40B4-BE49-F238E27FC236}">
                      <a16:creationId xmlns:a16="http://schemas.microsoft.com/office/drawing/2014/main" xmlns="" id="{8D748594-01C9-40B6-87D8-1186EDC217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10" y="3797"/>
                  <a:ext cx="169" cy="46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17" name="Freeform 61">
                  <a:extLst>
                    <a:ext uri="{FF2B5EF4-FFF2-40B4-BE49-F238E27FC236}">
                      <a16:creationId xmlns:a16="http://schemas.microsoft.com/office/drawing/2014/main" xmlns="" id="{AB908945-65C0-4A93-828D-B51C820669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7" y="3735"/>
                  <a:ext cx="65" cy="104"/>
                </a:xfrm>
                <a:custGeom>
                  <a:avLst/>
                  <a:gdLst>
                    <a:gd name="T0" fmla="*/ 65 w 65"/>
                    <a:gd name="T1" fmla="*/ 82 h 104"/>
                    <a:gd name="T2" fmla="*/ 0 w 65"/>
                    <a:gd name="T3" fmla="*/ 0 h 104"/>
                    <a:gd name="T4" fmla="*/ 2 w 65"/>
                    <a:gd name="T5" fmla="*/ 104 h 104"/>
                    <a:gd name="T6" fmla="*/ 23 w 65"/>
                    <a:gd name="T7" fmla="*/ 64 h 104"/>
                    <a:gd name="T8" fmla="*/ 65 w 65"/>
                    <a:gd name="T9" fmla="*/ 82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104">
                      <a:moveTo>
                        <a:pt x="65" y="82"/>
                      </a:moveTo>
                      <a:lnTo>
                        <a:pt x="0" y="0"/>
                      </a:lnTo>
                      <a:lnTo>
                        <a:pt x="2" y="104"/>
                      </a:lnTo>
                      <a:lnTo>
                        <a:pt x="23" y="64"/>
                      </a:lnTo>
                      <a:lnTo>
                        <a:pt x="65" y="82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718" name="Group 62">
                <a:extLst>
                  <a:ext uri="{FF2B5EF4-FFF2-40B4-BE49-F238E27FC236}">
                    <a16:creationId xmlns:a16="http://schemas.microsoft.com/office/drawing/2014/main" xmlns="" id="{0F4E4F55-085D-4314-A1A9-8BF7FCCBAB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3024"/>
                <a:ext cx="480" cy="192"/>
                <a:chOff x="3319" y="3447"/>
                <a:chExt cx="480" cy="192"/>
              </a:xfrm>
            </p:grpSpPr>
            <p:sp>
              <p:nvSpPr>
                <p:cNvPr id="70719" name="Line 63">
                  <a:extLst>
                    <a:ext uri="{FF2B5EF4-FFF2-40B4-BE49-F238E27FC236}">
                      <a16:creationId xmlns:a16="http://schemas.microsoft.com/office/drawing/2014/main" xmlns="" id="{0DC06029-6404-42B6-AE2F-A4D9EA4D18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80" y="3472"/>
                  <a:ext cx="419" cy="167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20" name="Freeform 64">
                  <a:extLst>
                    <a:ext uri="{FF2B5EF4-FFF2-40B4-BE49-F238E27FC236}">
                      <a16:creationId xmlns:a16="http://schemas.microsoft.com/office/drawing/2014/main" xmlns="" id="{E6AB7D7F-914B-4662-85C1-D52BB8FDA1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19" y="3447"/>
                  <a:ext cx="105" cy="67"/>
                </a:xfrm>
                <a:custGeom>
                  <a:avLst/>
                  <a:gdLst>
                    <a:gd name="T0" fmla="*/ 105 w 105"/>
                    <a:gd name="T1" fmla="*/ 5 h 67"/>
                    <a:gd name="T2" fmla="*/ 0 w 105"/>
                    <a:gd name="T3" fmla="*/ 0 h 67"/>
                    <a:gd name="T4" fmla="*/ 80 w 105"/>
                    <a:gd name="T5" fmla="*/ 67 h 67"/>
                    <a:gd name="T6" fmla="*/ 63 w 105"/>
                    <a:gd name="T7" fmla="*/ 25 h 67"/>
                    <a:gd name="T8" fmla="*/ 105 w 105"/>
                    <a:gd name="T9" fmla="*/ 5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5" h="67">
                      <a:moveTo>
                        <a:pt x="105" y="5"/>
                      </a:moveTo>
                      <a:lnTo>
                        <a:pt x="0" y="0"/>
                      </a:lnTo>
                      <a:lnTo>
                        <a:pt x="80" y="67"/>
                      </a:lnTo>
                      <a:lnTo>
                        <a:pt x="63" y="25"/>
                      </a:lnTo>
                      <a:lnTo>
                        <a:pt x="105" y="5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721" name="Group 65">
                <a:extLst>
                  <a:ext uri="{FF2B5EF4-FFF2-40B4-BE49-F238E27FC236}">
                    <a16:creationId xmlns:a16="http://schemas.microsoft.com/office/drawing/2014/main" xmlns="" id="{B791B098-66B4-4DC7-AE4C-D335D97DC0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60" y="1632"/>
                <a:ext cx="240" cy="480"/>
                <a:chOff x="2998" y="1985"/>
                <a:chExt cx="240" cy="480"/>
              </a:xfrm>
            </p:grpSpPr>
            <p:sp>
              <p:nvSpPr>
                <p:cNvPr id="70722" name="Line 66">
                  <a:extLst>
                    <a:ext uri="{FF2B5EF4-FFF2-40B4-BE49-F238E27FC236}">
                      <a16:creationId xmlns:a16="http://schemas.microsoft.com/office/drawing/2014/main" xmlns="" id="{B63D39A5-E047-4AC7-B094-4B899A77B3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28" y="1985"/>
                  <a:ext cx="210" cy="42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23" name="Freeform 67">
                  <a:extLst>
                    <a:ext uri="{FF2B5EF4-FFF2-40B4-BE49-F238E27FC236}">
                      <a16:creationId xmlns:a16="http://schemas.microsoft.com/office/drawing/2014/main" xmlns="" id="{0A187634-F1AB-494B-9671-53DBAD9917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98" y="2361"/>
                  <a:ext cx="73" cy="104"/>
                </a:xfrm>
                <a:custGeom>
                  <a:avLst/>
                  <a:gdLst>
                    <a:gd name="T0" fmla="*/ 13 w 73"/>
                    <a:gd name="T1" fmla="*/ 0 h 104"/>
                    <a:gd name="T2" fmla="*/ 0 w 73"/>
                    <a:gd name="T3" fmla="*/ 104 h 104"/>
                    <a:gd name="T4" fmla="*/ 73 w 73"/>
                    <a:gd name="T5" fmla="*/ 30 h 104"/>
                    <a:gd name="T6" fmla="*/ 30 w 73"/>
                    <a:gd name="T7" fmla="*/ 43 h 104"/>
                    <a:gd name="T8" fmla="*/ 13 w 73"/>
                    <a:gd name="T9" fmla="*/ 0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3" h="104">
                      <a:moveTo>
                        <a:pt x="13" y="0"/>
                      </a:moveTo>
                      <a:lnTo>
                        <a:pt x="0" y="104"/>
                      </a:lnTo>
                      <a:lnTo>
                        <a:pt x="73" y="30"/>
                      </a:lnTo>
                      <a:lnTo>
                        <a:pt x="30" y="43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0724" name="Line 68">
                <a:extLst>
                  <a:ext uri="{FF2B5EF4-FFF2-40B4-BE49-F238E27FC236}">
                    <a16:creationId xmlns:a16="http://schemas.microsoft.com/office/drawing/2014/main" xmlns="" id="{B18F0A3D-1530-4FDD-83E7-549DCFA8C7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2736"/>
                <a:ext cx="624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25" name="Line 69">
                <a:extLst>
                  <a:ext uri="{FF2B5EF4-FFF2-40B4-BE49-F238E27FC236}">
                    <a16:creationId xmlns:a16="http://schemas.microsoft.com/office/drawing/2014/main" xmlns="" id="{0B7B7D65-0F72-427F-9D6B-842C98EEC0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36" y="2496"/>
                <a:ext cx="576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26" name="Line 70">
                <a:extLst>
                  <a:ext uri="{FF2B5EF4-FFF2-40B4-BE49-F238E27FC236}">
                    <a16:creationId xmlns:a16="http://schemas.microsoft.com/office/drawing/2014/main" xmlns="" id="{A76E8DBC-420C-4652-9011-6A76F0EF10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36" y="2208"/>
                <a:ext cx="480" cy="43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27" name="Line 71">
                <a:extLst>
                  <a:ext uri="{FF2B5EF4-FFF2-40B4-BE49-F238E27FC236}">
                    <a16:creationId xmlns:a16="http://schemas.microsoft.com/office/drawing/2014/main" xmlns="" id="{4D5FD793-F708-41C1-9E7D-E3B26D96FF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88" y="2064"/>
                <a:ext cx="288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28" name="Line 72">
                <a:extLst>
                  <a:ext uri="{FF2B5EF4-FFF2-40B4-BE49-F238E27FC236}">
                    <a16:creationId xmlns:a16="http://schemas.microsoft.com/office/drawing/2014/main" xmlns="" id="{D1C28B0C-7875-4D48-998A-6D6DFE4649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1968"/>
                <a:ext cx="1" cy="62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29" name="Line 73">
                <a:extLst>
                  <a:ext uri="{FF2B5EF4-FFF2-40B4-BE49-F238E27FC236}">
                    <a16:creationId xmlns:a16="http://schemas.microsoft.com/office/drawing/2014/main" xmlns="" id="{5A00BADB-BE71-4B3D-81D8-FF3F09D891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2064"/>
                <a:ext cx="240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30" name="Line 74">
                <a:extLst>
                  <a:ext uri="{FF2B5EF4-FFF2-40B4-BE49-F238E27FC236}">
                    <a16:creationId xmlns:a16="http://schemas.microsoft.com/office/drawing/2014/main" xmlns="" id="{73AEAB8A-FF59-4B6C-9AF6-96CFB52085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736"/>
                <a:ext cx="672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31" name="Line 75">
                <a:extLst>
                  <a:ext uri="{FF2B5EF4-FFF2-40B4-BE49-F238E27FC236}">
                    <a16:creationId xmlns:a16="http://schemas.microsoft.com/office/drawing/2014/main" xmlns="" id="{62BFCCBC-5EEE-4952-BA76-9AD2DF3CD3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2448"/>
                <a:ext cx="624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32" name="Line 76">
                <a:extLst>
                  <a:ext uri="{FF2B5EF4-FFF2-40B4-BE49-F238E27FC236}">
                    <a16:creationId xmlns:a16="http://schemas.microsoft.com/office/drawing/2014/main" xmlns="" id="{3C950D63-1EF9-419C-BBD8-FDCFF6EE64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2064"/>
                <a:ext cx="576" cy="57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33" name="Line 77">
                <a:extLst>
                  <a:ext uri="{FF2B5EF4-FFF2-40B4-BE49-F238E27FC236}">
                    <a16:creationId xmlns:a16="http://schemas.microsoft.com/office/drawing/2014/main" xmlns="" id="{DD8E9055-2FF6-449E-A956-204DF9C094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28" y="2784"/>
                <a:ext cx="816" cy="28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34" name="Line 78">
                <a:extLst>
                  <a:ext uri="{FF2B5EF4-FFF2-40B4-BE49-F238E27FC236}">
                    <a16:creationId xmlns:a16="http://schemas.microsoft.com/office/drawing/2014/main" xmlns="" id="{CCAC5A4B-C1AE-48F0-B6C0-AE78FB8E69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64" y="2784"/>
                <a:ext cx="528" cy="48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35" name="Line 79">
                <a:extLst>
                  <a:ext uri="{FF2B5EF4-FFF2-40B4-BE49-F238E27FC236}">
                    <a16:creationId xmlns:a16="http://schemas.microsoft.com/office/drawing/2014/main" xmlns="" id="{D2751FAE-5FA0-48A8-A570-5B0C8C8D42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52" y="2832"/>
                <a:ext cx="240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36" name="Line 80">
                <a:extLst>
                  <a:ext uri="{FF2B5EF4-FFF2-40B4-BE49-F238E27FC236}">
                    <a16:creationId xmlns:a16="http://schemas.microsoft.com/office/drawing/2014/main" xmlns="" id="{F860F334-86AA-460E-AAA7-2E88853AEC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0" y="2832"/>
                <a:ext cx="1" cy="62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37" name="Line 81">
                <a:extLst>
                  <a:ext uri="{FF2B5EF4-FFF2-40B4-BE49-F238E27FC236}">
                    <a16:creationId xmlns:a16="http://schemas.microsoft.com/office/drawing/2014/main" xmlns="" id="{F1540ADD-4D3C-492D-A6E4-301C5BEE88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832"/>
                <a:ext cx="192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38" name="Line 82">
                <a:extLst>
                  <a:ext uri="{FF2B5EF4-FFF2-40B4-BE49-F238E27FC236}">
                    <a16:creationId xmlns:a16="http://schemas.microsoft.com/office/drawing/2014/main" xmlns="" id="{68B3687B-2CAC-4B12-B52A-7A3C49CBF2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784"/>
                <a:ext cx="432" cy="43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39" name="Line 83">
                <a:extLst>
                  <a:ext uri="{FF2B5EF4-FFF2-40B4-BE49-F238E27FC236}">
                    <a16:creationId xmlns:a16="http://schemas.microsoft.com/office/drawing/2014/main" xmlns="" id="{7AA472C6-1858-4998-94DE-21669717EF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2784"/>
                <a:ext cx="528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7" name="Oval 91">
                <a:extLst>
                  <a:ext uri="{FF2B5EF4-FFF2-40B4-BE49-F238E27FC236}">
                    <a16:creationId xmlns:a16="http://schemas.microsoft.com/office/drawing/2014/main" xmlns="" id="{164F5184-76D8-488C-A781-287AB3064D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2" y="2592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800">
                    <a:solidFill>
                      <a:srgbClr val="000066"/>
                    </a:solidFill>
                  </a:rPr>
                  <a:t>-</a:t>
                </a:r>
              </a:p>
            </p:txBody>
          </p:sp>
        </p:grp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6166BE3-CFC1-4E56-93C0-B4D96F09F89E}"/>
              </a:ext>
            </a:extLst>
          </p:cNvPr>
          <p:cNvSpPr txBox="1"/>
          <p:nvPr/>
        </p:nvSpPr>
        <p:spPr>
          <a:xfrm>
            <a:off x="756299" y="4067347"/>
            <a:ext cx="4907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思考：电场强度方向是垂直于等势面，那么是从低电势指向高电势，还是从高电势指向低电势？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1878120" y="940320"/>
              <a:ext cx="10013760" cy="59706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72000" y="931320"/>
                <a:ext cx="10028160" cy="5986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utoUpdateAnimBg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灯片编号占位符 1">
            <a:extLst>
              <a:ext uri="{FF2B5EF4-FFF2-40B4-BE49-F238E27FC236}">
                <a16:creationId xmlns:a16="http://schemas.microsoft.com/office/drawing/2014/main" xmlns="" id="{017CD29D-9A52-4E9D-8205-800A1A2E7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27BA3-5CA6-4353-B98B-05AB07104C4E}" type="slidenum">
              <a:rPr lang="en-US" altLang="zh-CN"/>
              <a:pPr/>
              <a:t>21</a:t>
            </a:fld>
            <a:endParaRPr lang="en-US" altLang="zh-CN"/>
          </a:p>
        </p:txBody>
      </p:sp>
      <p:grpSp>
        <p:nvGrpSpPr>
          <p:cNvPr id="72936" name="Group 232">
            <a:extLst>
              <a:ext uri="{FF2B5EF4-FFF2-40B4-BE49-F238E27FC236}">
                <a16:creationId xmlns:a16="http://schemas.microsoft.com/office/drawing/2014/main" xmlns="" id="{D9005AA3-A6D2-471D-8770-CFCFCA643D1F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914400"/>
            <a:ext cx="7391400" cy="2362200"/>
            <a:chOff x="576" y="2448"/>
            <a:chExt cx="4656" cy="1488"/>
          </a:xfrm>
        </p:grpSpPr>
        <p:sp>
          <p:nvSpPr>
            <p:cNvPr id="72708" name="Rectangle 4">
              <a:extLst>
                <a:ext uri="{FF2B5EF4-FFF2-40B4-BE49-F238E27FC236}">
                  <a16:creationId xmlns:a16="http://schemas.microsoft.com/office/drawing/2014/main" xmlns="" id="{62CC80AB-8804-4216-8730-685C84A6A0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448"/>
              <a:ext cx="4656" cy="14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09" name="Text Box 5">
              <a:extLst>
                <a:ext uri="{FF2B5EF4-FFF2-40B4-BE49-F238E27FC236}">
                  <a16:creationId xmlns:a16="http://schemas.microsoft.com/office/drawing/2014/main" xmlns="" id="{D6BA1F16-89FD-430A-8816-A2D4D5AD6D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448"/>
              <a:ext cx="34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两平行带电平板的电场线和等势面</a:t>
              </a:r>
            </a:p>
          </p:txBody>
        </p:sp>
        <p:grpSp>
          <p:nvGrpSpPr>
            <p:cNvPr id="72711" name="Group 7">
              <a:extLst>
                <a:ext uri="{FF2B5EF4-FFF2-40B4-BE49-F238E27FC236}">
                  <a16:creationId xmlns:a16="http://schemas.microsoft.com/office/drawing/2014/main" xmlns="" id="{1F280C5B-5C5D-4B8E-949D-90B076721E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" y="2884"/>
              <a:ext cx="4048" cy="804"/>
              <a:chOff x="912" y="2074"/>
              <a:chExt cx="3744" cy="960"/>
            </a:xfrm>
          </p:grpSpPr>
          <p:sp>
            <p:nvSpPr>
              <p:cNvPr id="72712" name="Line 8">
                <a:extLst>
                  <a:ext uri="{FF2B5EF4-FFF2-40B4-BE49-F238E27FC236}">
                    <a16:creationId xmlns:a16="http://schemas.microsoft.com/office/drawing/2014/main" xmlns="" id="{31A378F4-04B9-4FB1-B941-B34F31F225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5" y="2170"/>
                <a:ext cx="1" cy="3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13" name="Freeform 9">
                <a:extLst>
                  <a:ext uri="{FF2B5EF4-FFF2-40B4-BE49-F238E27FC236}">
                    <a16:creationId xmlns:a16="http://schemas.microsoft.com/office/drawing/2014/main" xmlns="" id="{D7FF9C68-E349-41D6-BD74-CEDF4BDDB5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56" y="2458"/>
                <a:ext cx="96" cy="109"/>
              </a:xfrm>
              <a:custGeom>
                <a:avLst/>
                <a:gdLst>
                  <a:gd name="T0" fmla="*/ 0 w 67"/>
                  <a:gd name="T1" fmla="*/ 0 h 99"/>
                  <a:gd name="T2" fmla="*/ 34 w 67"/>
                  <a:gd name="T3" fmla="*/ 99 h 99"/>
                  <a:gd name="T4" fmla="*/ 67 w 67"/>
                  <a:gd name="T5" fmla="*/ 0 h 99"/>
                  <a:gd name="T6" fmla="*/ 34 w 67"/>
                  <a:gd name="T7" fmla="*/ 31 h 99"/>
                  <a:gd name="T8" fmla="*/ 0 w 67"/>
                  <a:gd name="T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14" name="Line 10">
                <a:extLst>
                  <a:ext uri="{FF2B5EF4-FFF2-40B4-BE49-F238E27FC236}">
                    <a16:creationId xmlns:a16="http://schemas.microsoft.com/office/drawing/2014/main" xmlns="" id="{7C434EAE-E3F1-4CDF-AA1F-BD38BF8E91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5" y="2567"/>
                <a:ext cx="1" cy="463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2715" name="Group 11">
                <a:extLst>
                  <a:ext uri="{FF2B5EF4-FFF2-40B4-BE49-F238E27FC236}">
                    <a16:creationId xmlns:a16="http://schemas.microsoft.com/office/drawing/2014/main" xmlns="" id="{A346CFFD-8179-4C86-838B-CFADDDDEB8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6" y="2122"/>
                <a:ext cx="143" cy="866"/>
                <a:chOff x="4224" y="2016"/>
                <a:chExt cx="143" cy="818"/>
              </a:xfrm>
            </p:grpSpPr>
            <p:sp>
              <p:nvSpPr>
                <p:cNvPr id="72716" name="Freeform 12">
                  <a:extLst>
                    <a:ext uri="{FF2B5EF4-FFF2-40B4-BE49-F238E27FC236}">
                      <a16:creationId xmlns:a16="http://schemas.microsoft.com/office/drawing/2014/main" xmlns="" id="{C6F57041-56EB-4237-997D-D41D814FD7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24" y="2352"/>
                  <a:ext cx="96" cy="482"/>
                </a:xfrm>
                <a:custGeom>
                  <a:avLst/>
                  <a:gdLst>
                    <a:gd name="T0" fmla="*/ 86 w 86"/>
                    <a:gd name="T1" fmla="*/ 0 h 458"/>
                    <a:gd name="T2" fmla="*/ 86 w 86"/>
                    <a:gd name="T3" fmla="*/ 10 h 458"/>
                    <a:gd name="T4" fmla="*/ 86 w 86"/>
                    <a:gd name="T5" fmla="*/ 20 h 458"/>
                    <a:gd name="T6" fmla="*/ 85 w 86"/>
                    <a:gd name="T7" fmla="*/ 79 h 458"/>
                    <a:gd name="T8" fmla="*/ 80 w 86"/>
                    <a:gd name="T9" fmla="*/ 138 h 458"/>
                    <a:gd name="T10" fmla="*/ 74 w 86"/>
                    <a:gd name="T11" fmla="*/ 196 h 458"/>
                    <a:gd name="T12" fmla="*/ 64 w 86"/>
                    <a:gd name="T13" fmla="*/ 252 h 458"/>
                    <a:gd name="T14" fmla="*/ 52 w 86"/>
                    <a:gd name="T15" fmla="*/ 307 h 458"/>
                    <a:gd name="T16" fmla="*/ 37 w 86"/>
                    <a:gd name="T17" fmla="*/ 360 h 458"/>
                    <a:gd name="T18" fmla="*/ 20 w 86"/>
                    <a:gd name="T19" fmla="*/ 410 h 458"/>
                    <a:gd name="T20" fmla="*/ 0 w 86"/>
                    <a:gd name="T21" fmla="*/ 458 h 4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86" h="458">
                      <a:moveTo>
                        <a:pt x="86" y="0"/>
                      </a:moveTo>
                      <a:lnTo>
                        <a:pt x="86" y="10"/>
                      </a:lnTo>
                      <a:lnTo>
                        <a:pt x="86" y="20"/>
                      </a:lnTo>
                      <a:lnTo>
                        <a:pt x="85" y="79"/>
                      </a:lnTo>
                      <a:lnTo>
                        <a:pt x="80" y="138"/>
                      </a:lnTo>
                      <a:lnTo>
                        <a:pt x="74" y="196"/>
                      </a:lnTo>
                      <a:lnTo>
                        <a:pt x="64" y="252"/>
                      </a:lnTo>
                      <a:lnTo>
                        <a:pt x="52" y="307"/>
                      </a:lnTo>
                      <a:lnTo>
                        <a:pt x="37" y="360"/>
                      </a:lnTo>
                      <a:lnTo>
                        <a:pt x="20" y="410"/>
                      </a:lnTo>
                      <a:lnTo>
                        <a:pt x="0" y="458"/>
                      </a:lnTo>
                    </a:path>
                  </a:pathLst>
                </a:custGeom>
                <a:noFill/>
                <a:ln w="28575" cmpd="sng">
                  <a:solidFill>
                    <a:srgbClr val="CC00CC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717" name="Freeform 13">
                  <a:extLst>
                    <a:ext uri="{FF2B5EF4-FFF2-40B4-BE49-F238E27FC236}">
                      <a16:creationId xmlns:a16="http://schemas.microsoft.com/office/drawing/2014/main" xmlns="" id="{01994DC9-B01F-4A0E-A1A0-AD41F03949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29" y="2016"/>
                  <a:ext cx="91" cy="384"/>
                </a:xfrm>
                <a:custGeom>
                  <a:avLst/>
                  <a:gdLst>
                    <a:gd name="T0" fmla="*/ 0 w 78"/>
                    <a:gd name="T1" fmla="*/ 0 h 351"/>
                    <a:gd name="T2" fmla="*/ 15 w 78"/>
                    <a:gd name="T3" fmla="*/ 39 h 351"/>
                    <a:gd name="T4" fmla="*/ 29 w 78"/>
                    <a:gd name="T5" fmla="*/ 80 h 351"/>
                    <a:gd name="T6" fmla="*/ 41 w 78"/>
                    <a:gd name="T7" fmla="*/ 122 h 351"/>
                    <a:gd name="T8" fmla="*/ 52 w 78"/>
                    <a:gd name="T9" fmla="*/ 166 h 351"/>
                    <a:gd name="T10" fmla="*/ 61 w 78"/>
                    <a:gd name="T11" fmla="*/ 211 h 351"/>
                    <a:gd name="T12" fmla="*/ 69 w 78"/>
                    <a:gd name="T13" fmla="*/ 257 h 351"/>
                    <a:gd name="T14" fmla="*/ 74 w 78"/>
                    <a:gd name="T15" fmla="*/ 303 h 351"/>
                    <a:gd name="T16" fmla="*/ 78 w 78"/>
                    <a:gd name="T17" fmla="*/ 351 h 3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8" h="351">
                      <a:moveTo>
                        <a:pt x="0" y="0"/>
                      </a:moveTo>
                      <a:lnTo>
                        <a:pt x="15" y="39"/>
                      </a:lnTo>
                      <a:lnTo>
                        <a:pt x="29" y="80"/>
                      </a:lnTo>
                      <a:lnTo>
                        <a:pt x="41" y="122"/>
                      </a:lnTo>
                      <a:lnTo>
                        <a:pt x="52" y="166"/>
                      </a:lnTo>
                      <a:lnTo>
                        <a:pt x="61" y="211"/>
                      </a:lnTo>
                      <a:lnTo>
                        <a:pt x="69" y="257"/>
                      </a:lnTo>
                      <a:lnTo>
                        <a:pt x="74" y="303"/>
                      </a:lnTo>
                      <a:lnTo>
                        <a:pt x="78" y="351"/>
                      </a:lnTo>
                    </a:path>
                  </a:pathLst>
                </a:custGeom>
                <a:noFill/>
                <a:ln w="28575" cmpd="sng">
                  <a:solidFill>
                    <a:srgbClr val="CC00CC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718" name="Freeform 14">
                  <a:extLst>
                    <a:ext uri="{FF2B5EF4-FFF2-40B4-BE49-F238E27FC236}">
                      <a16:creationId xmlns:a16="http://schemas.microsoft.com/office/drawing/2014/main" xmlns="" id="{7112AA4B-670E-4D42-AE44-00B26F8BAD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72" y="2352"/>
                  <a:ext cx="95" cy="96"/>
                </a:xfrm>
                <a:custGeom>
                  <a:avLst/>
                  <a:gdLst>
                    <a:gd name="T0" fmla="*/ 0 w 67"/>
                    <a:gd name="T1" fmla="*/ 2 h 100"/>
                    <a:gd name="T2" fmla="*/ 37 w 67"/>
                    <a:gd name="T3" fmla="*/ 100 h 100"/>
                    <a:gd name="T4" fmla="*/ 67 w 67"/>
                    <a:gd name="T5" fmla="*/ 0 h 100"/>
                    <a:gd name="T6" fmla="*/ 35 w 67"/>
                    <a:gd name="T7" fmla="*/ 32 h 100"/>
                    <a:gd name="T8" fmla="*/ 0 w 67"/>
                    <a:gd name="T9" fmla="*/ 2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100">
                      <a:moveTo>
                        <a:pt x="0" y="2"/>
                      </a:moveTo>
                      <a:lnTo>
                        <a:pt x="37" y="100"/>
                      </a:lnTo>
                      <a:lnTo>
                        <a:pt x="67" y="0"/>
                      </a:lnTo>
                      <a:lnTo>
                        <a:pt x="35" y="32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CC00CC"/>
                </a:solidFill>
                <a:ln w="28575" cmpd="sng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719" name="Group 15">
                <a:extLst>
                  <a:ext uri="{FF2B5EF4-FFF2-40B4-BE49-F238E27FC236}">
                    <a16:creationId xmlns:a16="http://schemas.microsoft.com/office/drawing/2014/main" xmlns="" id="{3E82B1B1-CF29-4772-8F5B-8FFEBE2684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6" y="2074"/>
                <a:ext cx="480" cy="960"/>
                <a:chOff x="4224" y="1960"/>
                <a:chExt cx="480" cy="869"/>
              </a:xfrm>
            </p:grpSpPr>
            <p:sp>
              <p:nvSpPr>
                <p:cNvPr id="72720" name="Freeform 16">
                  <a:extLst>
                    <a:ext uri="{FF2B5EF4-FFF2-40B4-BE49-F238E27FC236}">
                      <a16:creationId xmlns:a16="http://schemas.microsoft.com/office/drawing/2014/main" xmlns="" id="{09CF5755-E9F9-4E07-9A42-6A4B0EB731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24" y="2448"/>
                  <a:ext cx="393" cy="381"/>
                </a:xfrm>
                <a:custGeom>
                  <a:avLst/>
                  <a:gdLst>
                    <a:gd name="T0" fmla="*/ 393 w 393"/>
                    <a:gd name="T1" fmla="*/ 0 h 381"/>
                    <a:gd name="T2" fmla="*/ 387 w 393"/>
                    <a:gd name="T3" fmla="*/ 40 h 381"/>
                    <a:gd name="T4" fmla="*/ 378 w 393"/>
                    <a:gd name="T5" fmla="*/ 79 h 381"/>
                    <a:gd name="T6" fmla="*/ 366 w 393"/>
                    <a:gd name="T7" fmla="*/ 116 h 381"/>
                    <a:gd name="T8" fmla="*/ 351 w 393"/>
                    <a:gd name="T9" fmla="*/ 152 h 381"/>
                    <a:gd name="T10" fmla="*/ 333 w 393"/>
                    <a:gd name="T11" fmla="*/ 185 h 381"/>
                    <a:gd name="T12" fmla="*/ 313 w 393"/>
                    <a:gd name="T13" fmla="*/ 216 h 381"/>
                    <a:gd name="T14" fmla="*/ 291 w 393"/>
                    <a:gd name="T15" fmla="*/ 246 h 381"/>
                    <a:gd name="T16" fmla="*/ 266 w 393"/>
                    <a:gd name="T17" fmla="*/ 272 h 381"/>
                    <a:gd name="T18" fmla="*/ 240 w 393"/>
                    <a:gd name="T19" fmla="*/ 296 h 381"/>
                    <a:gd name="T20" fmla="*/ 212 w 393"/>
                    <a:gd name="T21" fmla="*/ 318 h 381"/>
                    <a:gd name="T22" fmla="*/ 182 w 393"/>
                    <a:gd name="T23" fmla="*/ 337 h 381"/>
                    <a:gd name="T24" fmla="*/ 150 w 393"/>
                    <a:gd name="T25" fmla="*/ 352 h 381"/>
                    <a:gd name="T26" fmla="*/ 117 w 393"/>
                    <a:gd name="T27" fmla="*/ 365 h 381"/>
                    <a:gd name="T28" fmla="*/ 83 w 393"/>
                    <a:gd name="T29" fmla="*/ 374 h 381"/>
                    <a:gd name="T30" fmla="*/ 48 w 393"/>
                    <a:gd name="T31" fmla="*/ 379 h 381"/>
                    <a:gd name="T32" fmla="*/ 12 w 393"/>
                    <a:gd name="T33" fmla="*/ 381 h 381"/>
                    <a:gd name="T34" fmla="*/ 0 w 393"/>
                    <a:gd name="T35" fmla="*/ 381 h 3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393" h="381">
                      <a:moveTo>
                        <a:pt x="393" y="0"/>
                      </a:moveTo>
                      <a:lnTo>
                        <a:pt x="387" y="40"/>
                      </a:lnTo>
                      <a:lnTo>
                        <a:pt x="378" y="79"/>
                      </a:lnTo>
                      <a:lnTo>
                        <a:pt x="366" y="116"/>
                      </a:lnTo>
                      <a:lnTo>
                        <a:pt x="351" y="152"/>
                      </a:lnTo>
                      <a:lnTo>
                        <a:pt x="333" y="185"/>
                      </a:lnTo>
                      <a:lnTo>
                        <a:pt x="313" y="216"/>
                      </a:lnTo>
                      <a:lnTo>
                        <a:pt x="291" y="246"/>
                      </a:lnTo>
                      <a:lnTo>
                        <a:pt x="266" y="272"/>
                      </a:lnTo>
                      <a:lnTo>
                        <a:pt x="240" y="296"/>
                      </a:lnTo>
                      <a:lnTo>
                        <a:pt x="212" y="318"/>
                      </a:lnTo>
                      <a:lnTo>
                        <a:pt x="182" y="337"/>
                      </a:lnTo>
                      <a:lnTo>
                        <a:pt x="150" y="352"/>
                      </a:lnTo>
                      <a:lnTo>
                        <a:pt x="117" y="365"/>
                      </a:lnTo>
                      <a:lnTo>
                        <a:pt x="83" y="374"/>
                      </a:lnTo>
                      <a:lnTo>
                        <a:pt x="48" y="379"/>
                      </a:lnTo>
                      <a:lnTo>
                        <a:pt x="12" y="381"/>
                      </a:lnTo>
                      <a:lnTo>
                        <a:pt x="0" y="381"/>
                      </a:lnTo>
                    </a:path>
                  </a:pathLst>
                </a:custGeom>
                <a:noFill/>
                <a:ln w="28575" cmpd="sng">
                  <a:solidFill>
                    <a:srgbClr val="CC00CC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721" name="Freeform 17">
                  <a:extLst>
                    <a:ext uri="{FF2B5EF4-FFF2-40B4-BE49-F238E27FC236}">
                      <a16:creationId xmlns:a16="http://schemas.microsoft.com/office/drawing/2014/main" xmlns="" id="{DA80481F-A7F3-46FD-B71D-D4958C0890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36" y="1960"/>
                  <a:ext cx="384" cy="447"/>
                </a:xfrm>
                <a:custGeom>
                  <a:avLst/>
                  <a:gdLst>
                    <a:gd name="T0" fmla="*/ 0 w 384"/>
                    <a:gd name="T1" fmla="*/ 0 h 447"/>
                    <a:gd name="T2" fmla="*/ 20 w 384"/>
                    <a:gd name="T3" fmla="*/ 1 h 447"/>
                    <a:gd name="T4" fmla="*/ 39 w 384"/>
                    <a:gd name="T5" fmla="*/ 2 h 447"/>
                    <a:gd name="T6" fmla="*/ 58 w 384"/>
                    <a:gd name="T7" fmla="*/ 5 h 447"/>
                    <a:gd name="T8" fmla="*/ 77 w 384"/>
                    <a:gd name="T9" fmla="*/ 9 h 447"/>
                    <a:gd name="T10" fmla="*/ 96 w 384"/>
                    <a:gd name="T11" fmla="*/ 14 h 447"/>
                    <a:gd name="T12" fmla="*/ 114 w 384"/>
                    <a:gd name="T13" fmla="*/ 20 h 447"/>
                    <a:gd name="T14" fmla="*/ 149 w 384"/>
                    <a:gd name="T15" fmla="*/ 34 h 447"/>
                    <a:gd name="T16" fmla="*/ 183 w 384"/>
                    <a:gd name="T17" fmla="*/ 53 h 447"/>
                    <a:gd name="T18" fmla="*/ 215 w 384"/>
                    <a:gd name="T19" fmla="*/ 74 h 447"/>
                    <a:gd name="T20" fmla="*/ 244 w 384"/>
                    <a:gd name="T21" fmla="*/ 99 h 447"/>
                    <a:gd name="T22" fmla="*/ 272 w 384"/>
                    <a:gd name="T23" fmla="*/ 128 h 447"/>
                    <a:gd name="T24" fmla="*/ 296 w 384"/>
                    <a:gd name="T25" fmla="*/ 158 h 447"/>
                    <a:gd name="T26" fmla="*/ 318 w 384"/>
                    <a:gd name="T27" fmla="*/ 192 h 447"/>
                    <a:gd name="T28" fmla="*/ 338 w 384"/>
                    <a:gd name="T29" fmla="*/ 228 h 447"/>
                    <a:gd name="T30" fmla="*/ 354 w 384"/>
                    <a:gd name="T31" fmla="*/ 266 h 447"/>
                    <a:gd name="T32" fmla="*/ 367 w 384"/>
                    <a:gd name="T33" fmla="*/ 306 h 447"/>
                    <a:gd name="T34" fmla="*/ 376 w 384"/>
                    <a:gd name="T35" fmla="*/ 347 h 447"/>
                    <a:gd name="T36" fmla="*/ 382 w 384"/>
                    <a:gd name="T37" fmla="*/ 391 h 447"/>
                    <a:gd name="T38" fmla="*/ 384 w 384"/>
                    <a:gd name="T39" fmla="*/ 413 h 447"/>
                    <a:gd name="T40" fmla="*/ 384 w 384"/>
                    <a:gd name="T41" fmla="*/ 435 h 447"/>
                    <a:gd name="T42" fmla="*/ 384 w 384"/>
                    <a:gd name="T43" fmla="*/ 441 h 447"/>
                    <a:gd name="T44" fmla="*/ 383 w 384"/>
                    <a:gd name="T45" fmla="*/ 447 h 4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84" h="447">
                      <a:moveTo>
                        <a:pt x="0" y="0"/>
                      </a:moveTo>
                      <a:lnTo>
                        <a:pt x="20" y="1"/>
                      </a:lnTo>
                      <a:lnTo>
                        <a:pt x="39" y="2"/>
                      </a:lnTo>
                      <a:lnTo>
                        <a:pt x="58" y="5"/>
                      </a:lnTo>
                      <a:lnTo>
                        <a:pt x="77" y="9"/>
                      </a:lnTo>
                      <a:lnTo>
                        <a:pt x="96" y="14"/>
                      </a:lnTo>
                      <a:lnTo>
                        <a:pt x="114" y="20"/>
                      </a:lnTo>
                      <a:lnTo>
                        <a:pt x="149" y="34"/>
                      </a:lnTo>
                      <a:lnTo>
                        <a:pt x="183" y="53"/>
                      </a:lnTo>
                      <a:lnTo>
                        <a:pt x="215" y="74"/>
                      </a:lnTo>
                      <a:lnTo>
                        <a:pt x="244" y="99"/>
                      </a:lnTo>
                      <a:lnTo>
                        <a:pt x="272" y="128"/>
                      </a:lnTo>
                      <a:lnTo>
                        <a:pt x="296" y="158"/>
                      </a:lnTo>
                      <a:lnTo>
                        <a:pt x="318" y="192"/>
                      </a:lnTo>
                      <a:lnTo>
                        <a:pt x="338" y="228"/>
                      </a:lnTo>
                      <a:lnTo>
                        <a:pt x="354" y="266"/>
                      </a:lnTo>
                      <a:lnTo>
                        <a:pt x="367" y="306"/>
                      </a:lnTo>
                      <a:lnTo>
                        <a:pt x="376" y="347"/>
                      </a:lnTo>
                      <a:lnTo>
                        <a:pt x="382" y="391"/>
                      </a:lnTo>
                      <a:lnTo>
                        <a:pt x="384" y="413"/>
                      </a:lnTo>
                      <a:lnTo>
                        <a:pt x="384" y="435"/>
                      </a:lnTo>
                      <a:lnTo>
                        <a:pt x="384" y="441"/>
                      </a:lnTo>
                      <a:lnTo>
                        <a:pt x="383" y="447"/>
                      </a:lnTo>
                    </a:path>
                  </a:pathLst>
                </a:custGeom>
                <a:noFill/>
                <a:ln w="28575" cmpd="sng">
                  <a:solidFill>
                    <a:srgbClr val="CC00CC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722" name="Freeform 18">
                  <a:extLst>
                    <a:ext uri="{FF2B5EF4-FFF2-40B4-BE49-F238E27FC236}">
                      <a16:creationId xmlns:a16="http://schemas.microsoft.com/office/drawing/2014/main" xmlns="" id="{8717E89F-7B12-4AC8-BED4-FB099C0FA5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60" y="2352"/>
                  <a:ext cx="144" cy="148"/>
                </a:xfrm>
                <a:custGeom>
                  <a:avLst/>
                  <a:gdLst>
                    <a:gd name="T0" fmla="*/ 0 w 67"/>
                    <a:gd name="T1" fmla="*/ 0 h 102"/>
                    <a:gd name="T2" fmla="*/ 25 w 67"/>
                    <a:gd name="T3" fmla="*/ 102 h 102"/>
                    <a:gd name="T4" fmla="*/ 67 w 67"/>
                    <a:gd name="T5" fmla="*/ 6 h 102"/>
                    <a:gd name="T6" fmla="*/ 31 w 67"/>
                    <a:gd name="T7" fmla="*/ 34 h 102"/>
                    <a:gd name="T8" fmla="*/ 0 w 67"/>
                    <a:gd name="T9" fmla="*/ 0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102">
                      <a:moveTo>
                        <a:pt x="0" y="0"/>
                      </a:moveTo>
                      <a:lnTo>
                        <a:pt x="25" y="102"/>
                      </a:lnTo>
                      <a:lnTo>
                        <a:pt x="67" y="6"/>
                      </a:lnTo>
                      <a:lnTo>
                        <a:pt x="31" y="3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C00CC"/>
                </a:solidFill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2723" name="Line 19">
                <a:extLst>
                  <a:ext uri="{FF2B5EF4-FFF2-40B4-BE49-F238E27FC236}">
                    <a16:creationId xmlns:a16="http://schemas.microsoft.com/office/drawing/2014/main" xmlns="" id="{AB4BE71C-453F-4E2F-BCC3-D8C5D8E593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5" y="2170"/>
                <a:ext cx="1" cy="3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24" name="Freeform 20">
                <a:extLst>
                  <a:ext uri="{FF2B5EF4-FFF2-40B4-BE49-F238E27FC236}">
                    <a16:creationId xmlns:a16="http://schemas.microsoft.com/office/drawing/2014/main" xmlns="" id="{E28C3A49-316A-4BA8-B051-4C4931CF1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36" y="2458"/>
                <a:ext cx="96" cy="109"/>
              </a:xfrm>
              <a:custGeom>
                <a:avLst/>
                <a:gdLst>
                  <a:gd name="T0" fmla="*/ 0 w 67"/>
                  <a:gd name="T1" fmla="*/ 0 h 99"/>
                  <a:gd name="T2" fmla="*/ 34 w 67"/>
                  <a:gd name="T3" fmla="*/ 99 h 99"/>
                  <a:gd name="T4" fmla="*/ 67 w 67"/>
                  <a:gd name="T5" fmla="*/ 0 h 99"/>
                  <a:gd name="T6" fmla="*/ 34 w 67"/>
                  <a:gd name="T7" fmla="*/ 31 h 99"/>
                  <a:gd name="T8" fmla="*/ 0 w 67"/>
                  <a:gd name="T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25" name="Line 21">
                <a:extLst>
                  <a:ext uri="{FF2B5EF4-FFF2-40B4-BE49-F238E27FC236}">
                    <a16:creationId xmlns:a16="http://schemas.microsoft.com/office/drawing/2014/main" xmlns="" id="{70E60F55-44D5-429F-B242-0A93FABCD3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5" y="2567"/>
                <a:ext cx="1" cy="463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26" name="Line 22">
                <a:extLst>
                  <a:ext uri="{FF2B5EF4-FFF2-40B4-BE49-F238E27FC236}">
                    <a16:creationId xmlns:a16="http://schemas.microsoft.com/office/drawing/2014/main" xmlns="" id="{5764E35C-34A3-46D3-8EDC-5C2CB49B3A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5" y="2170"/>
                <a:ext cx="1" cy="3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27" name="Freeform 23">
                <a:extLst>
                  <a:ext uri="{FF2B5EF4-FFF2-40B4-BE49-F238E27FC236}">
                    <a16:creationId xmlns:a16="http://schemas.microsoft.com/office/drawing/2014/main" xmlns="" id="{32244B76-093D-4381-B9CE-E1C302EC4D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2458"/>
                <a:ext cx="96" cy="109"/>
              </a:xfrm>
              <a:custGeom>
                <a:avLst/>
                <a:gdLst>
                  <a:gd name="T0" fmla="*/ 0 w 67"/>
                  <a:gd name="T1" fmla="*/ 0 h 99"/>
                  <a:gd name="T2" fmla="*/ 34 w 67"/>
                  <a:gd name="T3" fmla="*/ 99 h 99"/>
                  <a:gd name="T4" fmla="*/ 67 w 67"/>
                  <a:gd name="T5" fmla="*/ 0 h 99"/>
                  <a:gd name="T6" fmla="*/ 34 w 67"/>
                  <a:gd name="T7" fmla="*/ 31 h 99"/>
                  <a:gd name="T8" fmla="*/ 0 w 67"/>
                  <a:gd name="T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28" name="Line 24">
                <a:extLst>
                  <a:ext uri="{FF2B5EF4-FFF2-40B4-BE49-F238E27FC236}">
                    <a16:creationId xmlns:a16="http://schemas.microsoft.com/office/drawing/2014/main" xmlns="" id="{CFB15FDC-C774-4C3F-A1EA-1B12E5A79B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5" y="2567"/>
                <a:ext cx="1" cy="463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29" name="Line 25">
                <a:extLst>
                  <a:ext uri="{FF2B5EF4-FFF2-40B4-BE49-F238E27FC236}">
                    <a16:creationId xmlns:a16="http://schemas.microsoft.com/office/drawing/2014/main" xmlns="" id="{7C959CC4-A556-4E2A-A26D-FE93193E58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5" y="2170"/>
                <a:ext cx="1" cy="3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0" name="Freeform 26">
                <a:extLst>
                  <a:ext uri="{FF2B5EF4-FFF2-40B4-BE49-F238E27FC236}">
                    <a16:creationId xmlns:a16="http://schemas.microsoft.com/office/drawing/2014/main" xmlns="" id="{6361596D-988A-43C4-ABEA-7C18831EA9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6" y="2458"/>
                <a:ext cx="96" cy="109"/>
              </a:xfrm>
              <a:custGeom>
                <a:avLst/>
                <a:gdLst>
                  <a:gd name="T0" fmla="*/ 0 w 67"/>
                  <a:gd name="T1" fmla="*/ 0 h 99"/>
                  <a:gd name="T2" fmla="*/ 34 w 67"/>
                  <a:gd name="T3" fmla="*/ 99 h 99"/>
                  <a:gd name="T4" fmla="*/ 67 w 67"/>
                  <a:gd name="T5" fmla="*/ 0 h 99"/>
                  <a:gd name="T6" fmla="*/ 34 w 67"/>
                  <a:gd name="T7" fmla="*/ 31 h 99"/>
                  <a:gd name="T8" fmla="*/ 0 w 67"/>
                  <a:gd name="T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1" name="Line 27">
                <a:extLst>
                  <a:ext uri="{FF2B5EF4-FFF2-40B4-BE49-F238E27FC236}">
                    <a16:creationId xmlns:a16="http://schemas.microsoft.com/office/drawing/2014/main" xmlns="" id="{251CCA30-D47D-4181-B459-E09A8326D4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5" y="2567"/>
                <a:ext cx="1" cy="463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2" name="Line 28">
                <a:extLst>
                  <a:ext uri="{FF2B5EF4-FFF2-40B4-BE49-F238E27FC236}">
                    <a16:creationId xmlns:a16="http://schemas.microsoft.com/office/drawing/2014/main" xmlns="" id="{F3E17516-4122-495C-8273-AEBAD0044C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5" y="2170"/>
                <a:ext cx="1" cy="3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3" name="Freeform 29">
                <a:extLst>
                  <a:ext uri="{FF2B5EF4-FFF2-40B4-BE49-F238E27FC236}">
                    <a16:creationId xmlns:a16="http://schemas.microsoft.com/office/drawing/2014/main" xmlns="" id="{07033D7D-402C-4312-A121-8560069A15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6" y="2458"/>
                <a:ext cx="96" cy="109"/>
              </a:xfrm>
              <a:custGeom>
                <a:avLst/>
                <a:gdLst>
                  <a:gd name="T0" fmla="*/ 0 w 67"/>
                  <a:gd name="T1" fmla="*/ 0 h 99"/>
                  <a:gd name="T2" fmla="*/ 34 w 67"/>
                  <a:gd name="T3" fmla="*/ 99 h 99"/>
                  <a:gd name="T4" fmla="*/ 67 w 67"/>
                  <a:gd name="T5" fmla="*/ 0 h 99"/>
                  <a:gd name="T6" fmla="*/ 34 w 67"/>
                  <a:gd name="T7" fmla="*/ 31 h 99"/>
                  <a:gd name="T8" fmla="*/ 0 w 67"/>
                  <a:gd name="T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4" name="Line 30">
                <a:extLst>
                  <a:ext uri="{FF2B5EF4-FFF2-40B4-BE49-F238E27FC236}">
                    <a16:creationId xmlns:a16="http://schemas.microsoft.com/office/drawing/2014/main" xmlns="" id="{9EC374EF-004B-4096-AFC9-F1D696E295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5" y="2567"/>
                <a:ext cx="1" cy="463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5" name="Line 31">
                <a:extLst>
                  <a:ext uri="{FF2B5EF4-FFF2-40B4-BE49-F238E27FC236}">
                    <a16:creationId xmlns:a16="http://schemas.microsoft.com/office/drawing/2014/main" xmlns="" id="{674C1BC1-F866-4FE3-865A-98425792D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170"/>
                <a:ext cx="1" cy="3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6" name="Freeform 32">
                <a:extLst>
                  <a:ext uri="{FF2B5EF4-FFF2-40B4-BE49-F238E27FC236}">
                    <a16:creationId xmlns:a16="http://schemas.microsoft.com/office/drawing/2014/main" xmlns="" id="{44980912-40E4-4FC5-8916-ACC2AF24F2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36" y="2458"/>
                <a:ext cx="96" cy="109"/>
              </a:xfrm>
              <a:custGeom>
                <a:avLst/>
                <a:gdLst>
                  <a:gd name="T0" fmla="*/ 0 w 67"/>
                  <a:gd name="T1" fmla="*/ 0 h 99"/>
                  <a:gd name="T2" fmla="*/ 34 w 67"/>
                  <a:gd name="T3" fmla="*/ 99 h 99"/>
                  <a:gd name="T4" fmla="*/ 67 w 67"/>
                  <a:gd name="T5" fmla="*/ 0 h 99"/>
                  <a:gd name="T6" fmla="*/ 34 w 67"/>
                  <a:gd name="T7" fmla="*/ 31 h 99"/>
                  <a:gd name="T8" fmla="*/ 0 w 67"/>
                  <a:gd name="T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7" name="Line 33">
                <a:extLst>
                  <a:ext uri="{FF2B5EF4-FFF2-40B4-BE49-F238E27FC236}">
                    <a16:creationId xmlns:a16="http://schemas.microsoft.com/office/drawing/2014/main" xmlns="" id="{DD3A22DB-4FC0-4310-8133-0C93738520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567"/>
                <a:ext cx="1" cy="463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8" name="Line 34">
                <a:extLst>
                  <a:ext uri="{FF2B5EF4-FFF2-40B4-BE49-F238E27FC236}">
                    <a16:creationId xmlns:a16="http://schemas.microsoft.com/office/drawing/2014/main" xmlns="" id="{3B237B5B-AC8D-4E30-8250-3C5D3AD95F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5" y="2170"/>
                <a:ext cx="1" cy="3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9" name="Freeform 35">
                <a:extLst>
                  <a:ext uri="{FF2B5EF4-FFF2-40B4-BE49-F238E27FC236}">
                    <a16:creationId xmlns:a16="http://schemas.microsoft.com/office/drawing/2014/main" xmlns="" id="{4375256A-1BE6-4178-8F80-D6990FE18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6" y="2458"/>
                <a:ext cx="96" cy="109"/>
              </a:xfrm>
              <a:custGeom>
                <a:avLst/>
                <a:gdLst>
                  <a:gd name="T0" fmla="*/ 0 w 67"/>
                  <a:gd name="T1" fmla="*/ 0 h 99"/>
                  <a:gd name="T2" fmla="*/ 34 w 67"/>
                  <a:gd name="T3" fmla="*/ 99 h 99"/>
                  <a:gd name="T4" fmla="*/ 67 w 67"/>
                  <a:gd name="T5" fmla="*/ 0 h 99"/>
                  <a:gd name="T6" fmla="*/ 34 w 67"/>
                  <a:gd name="T7" fmla="*/ 31 h 99"/>
                  <a:gd name="T8" fmla="*/ 0 w 67"/>
                  <a:gd name="T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40" name="Line 36">
                <a:extLst>
                  <a:ext uri="{FF2B5EF4-FFF2-40B4-BE49-F238E27FC236}">
                    <a16:creationId xmlns:a16="http://schemas.microsoft.com/office/drawing/2014/main" xmlns="" id="{A8C72110-D101-490B-9DBB-4014285CDA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5" y="2567"/>
                <a:ext cx="1" cy="463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41" name="Line 37">
                <a:extLst>
                  <a:ext uri="{FF2B5EF4-FFF2-40B4-BE49-F238E27FC236}">
                    <a16:creationId xmlns:a16="http://schemas.microsoft.com/office/drawing/2014/main" xmlns="" id="{5ED571C5-576F-4DB4-9154-86BA98E1D7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5" y="2170"/>
                <a:ext cx="1" cy="3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42" name="Freeform 38">
                <a:extLst>
                  <a:ext uri="{FF2B5EF4-FFF2-40B4-BE49-F238E27FC236}">
                    <a16:creationId xmlns:a16="http://schemas.microsoft.com/office/drawing/2014/main" xmlns="" id="{3C9687CB-D2CE-4A06-B62F-7FE348816D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6" y="2458"/>
                <a:ext cx="96" cy="109"/>
              </a:xfrm>
              <a:custGeom>
                <a:avLst/>
                <a:gdLst>
                  <a:gd name="T0" fmla="*/ 0 w 67"/>
                  <a:gd name="T1" fmla="*/ 0 h 99"/>
                  <a:gd name="T2" fmla="*/ 34 w 67"/>
                  <a:gd name="T3" fmla="*/ 99 h 99"/>
                  <a:gd name="T4" fmla="*/ 67 w 67"/>
                  <a:gd name="T5" fmla="*/ 0 h 99"/>
                  <a:gd name="T6" fmla="*/ 34 w 67"/>
                  <a:gd name="T7" fmla="*/ 31 h 99"/>
                  <a:gd name="T8" fmla="*/ 0 w 67"/>
                  <a:gd name="T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43" name="Line 39">
                <a:extLst>
                  <a:ext uri="{FF2B5EF4-FFF2-40B4-BE49-F238E27FC236}">
                    <a16:creationId xmlns:a16="http://schemas.microsoft.com/office/drawing/2014/main" xmlns="" id="{3CE86A14-CC5D-4114-B365-74E28717D8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5" y="2567"/>
                <a:ext cx="1" cy="463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44" name="Line 40">
                <a:extLst>
                  <a:ext uri="{FF2B5EF4-FFF2-40B4-BE49-F238E27FC236}">
                    <a16:creationId xmlns:a16="http://schemas.microsoft.com/office/drawing/2014/main" xmlns="" id="{8D276C2B-A704-439F-99FB-A0DD1CC5A8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5" y="2170"/>
                <a:ext cx="1" cy="3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45" name="Freeform 41">
                <a:extLst>
                  <a:ext uri="{FF2B5EF4-FFF2-40B4-BE49-F238E27FC236}">
                    <a16:creationId xmlns:a16="http://schemas.microsoft.com/office/drawing/2014/main" xmlns="" id="{A38537FB-4EE6-418D-8275-90B801CCBE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56" y="2458"/>
                <a:ext cx="96" cy="109"/>
              </a:xfrm>
              <a:custGeom>
                <a:avLst/>
                <a:gdLst>
                  <a:gd name="T0" fmla="*/ 0 w 67"/>
                  <a:gd name="T1" fmla="*/ 0 h 99"/>
                  <a:gd name="T2" fmla="*/ 34 w 67"/>
                  <a:gd name="T3" fmla="*/ 99 h 99"/>
                  <a:gd name="T4" fmla="*/ 67 w 67"/>
                  <a:gd name="T5" fmla="*/ 0 h 99"/>
                  <a:gd name="T6" fmla="*/ 34 w 67"/>
                  <a:gd name="T7" fmla="*/ 31 h 99"/>
                  <a:gd name="T8" fmla="*/ 0 w 67"/>
                  <a:gd name="T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46" name="Line 42">
                <a:extLst>
                  <a:ext uri="{FF2B5EF4-FFF2-40B4-BE49-F238E27FC236}">
                    <a16:creationId xmlns:a16="http://schemas.microsoft.com/office/drawing/2014/main" xmlns="" id="{FA9D55CB-344E-454F-BAB9-109EAF9610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5" y="2567"/>
                <a:ext cx="1" cy="463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47" name="Line 43">
                <a:extLst>
                  <a:ext uri="{FF2B5EF4-FFF2-40B4-BE49-F238E27FC236}">
                    <a16:creationId xmlns:a16="http://schemas.microsoft.com/office/drawing/2014/main" xmlns="" id="{A323E87E-31B6-45BA-B315-7AD39FC632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5" y="2170"/>
                <a:ext cx="1" cy="3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48" name="Freeform 44">
                <a:extLst>
                  <a:ext uri="{FF2B5EF4-FFF2-40B4-BE49-F238E27FC236}">
                    <a16:creationId xmlns:a16="http://schemas.microsoft.com/office/drawing/2014/main" xmlns="" id="{703AC417-5382-4C14-BAB8-C82EC79E2A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96" y="2458"/>
                <a:ext cx="96" cy="109"/>
              </a:xfrm>
              <a:custGeom>
                <a:avLst/>
                <a:gdLst>
                  <a:gd name="T0" fmla="*/ 0 w 67"/>
                  <a:gd name="T1" fmla="*/ 0 h 99"/>
                  <a:gd name="T2" fmla="*/ 34 w 67"/>
                  <a:gd name="T3" fmla="*/ 99 h 99"/>
                  <a:gd name="T4" fmla="*/ 67 w 67"/>
                  <a:gd name="T5" fmla="*/ 0 h 99"/>
                  <a:gd name="T6" fmla="*/ 34 w 67"/>
                  <a:gd name="T7" fmla="*/ 31 h 99"/>
                  <a:gd name="T8" fmla="*/ 0 w 67"/>
                  <a:gd name="T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49" name="Line 45">
                <a:extLst>
                  <a:ext uri="{FF2B5EF4-FFF2-40B4-BE49-F238E27FC236}">
                    <a16:creationId xmlns:a16="http://schemas.microsoft.com/office/drawing/2014/main" xmlns="" id="{27C44131-9554-455F-AAB3-6023802BB5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5" y="2567"/>
                <a:ext cx="1" cy="463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50" name="Line 46">
                <a:extLst>
                  <a:ext uri="{FF2B5EF4-FFF2-40B4-BE49-F238E27FC236}">
                    <a16:creationId xmlns:a16="http://schemas.microsoft.com/office/drawing/2014/main" xmlns="" id="{43DC0535-7989-49D7-9B70-9B0AB88EFB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5" y="2170"/>
                <a:ext cx="1" cy="3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51" name="Freeform 47">
                <a:extLst>
                  <a:ext uri="{FF2B5EF4-FFF2-40B4-BE49-F238E27FC236}">
                    <a16:creationId xmlns:a16="http://schemas.microsoft.com/office/drawing/2014/main" xmlns="" id="{6C28CCFC-C98C-436E-B11C-FC4D5F22EA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6" y="2458"/>
                <a:ext cx="96" cy="109"/>
              </a:xfrm>
              <a:custGeom>
                <a:avLst/>
                <a:gdLst>
                  <a:gd name="T0" fmla="*/ 0 w 67"/>
                  <a:gd name="T1" fmla="*/ 0 h 99"/>
                  <a:gd name="T2" fmla="*/ 34 w 67"/>
                  <a:gd name="T3" fmla="*/ 99 h 99"/>
                  <a:gd name="T4" fmla="*/ 67 w 67"/>
                  <a:gd name="T5" fmla="*/ 0 h 99"/>
                  <a:gd name="T6" fmla="*/ 34 w 67"/>
                  <a:gd name="T7" fmla="*/ 31 h 99"/>
                  <a:gd name="T8" fmla="*/ 0 w 67"/>
                  <a:gd name="T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52" name="Line 48">
                <a:extLst>
                  <a:ext uri="{FF2B5EF4-FFF2-40B4-BE49-F238E27FC236}">
                    <a16:creationId xmlns:a16="http://schemas.microsoft.com/office/drawing/2014/main" xmlns="" id="{FFDF500F-5072-4307-85A9-20D169BAD0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5" y="2567"/>
                <a:ext cx="1" cy="463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2753" name="Group 49">
                <a:extLst>
                  <a:ext uri="{FF2B5EF4-FFF2-40B4-BE49-F238E27FC236}">
                    <a16:creationId xmlns:a16="http://schemas.microsoft.com/office/drawing/2014/main" xmlns="" id="{A9EA9B4D-95AD-4E8E-ADBF-3D71FE35DF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1248" y="2122"/>
                <a:ext cx="144" cy="866"/>
                <a:chOff x="4224" y="2016"/>
                <a:chExt cx="143" cy="818"/>
              </a:xfrm>
            </p:grpSpPr>
            <p:sp>
              <p:nvSpPr>
                <p:cNvPr id="72754" name="Freeform 50">
                  <a:extLst>
                    <a:ext uri="{FF2B5EF4-FFF2-40B4-BE49-F238E27FC236}">
                      <a16:creationId xmlns:a16="http://schemas.microsoft.com/office/drawing/2014/main" xmlns="" id="{48139D36-1AEB-4822-8BF2-A08266842D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24" y="2352"/>
                  <a:ext cx="96" cy="482"/>
                </a:xfrm>
                <a:custGeom>
                  <a:avLst/>
                  <a:gdLst>
                    <a:gd name="T0" fmla="*/ 86 w 86"/>
                    <a:gd name="T1" fmla="*/ 0 h 458"/>
                    <a:gd name="T2" fmla="*/ 86 w 86"/>
                    <a:gd name="T3" fmla="*/ 10 h 458"/>
                    <a:gd name="T4" fmla="*/ 86 w 86"/>
                    <a:gd name="T5" fmla="*/ 20 h 458"/>
                    <a:gd name="T6" fmla="*/ 85 w 86"/>
                    <a:gd name="T7" fmla="*/ 79 h 458"/>
                    <a:gd name="T8" fmla="*/ 80 w 86"/>
                    <a:gd name="T9" fmla="*/ 138 h 458"/>
                    <a:gd name="T10" fmla="*/ 74 w 86"/>
                    <a:gd name="T11" fmla="*/ 196 h 458"/>
                    <a:gd name="T12" fmla="*/ 64 w 86"/>
                    <a:gd name="T13" fmla="*/ 252 h 458"/>
                    <a:gd name="T14" fmla="*/ 52 w 86"/>
                    <a:gd name="T15" fmla="*/ 307 h 458"/>
                    <a:gd name="T16" fmla="*/ 37 w 86"/>
                    <a:gd name="T17" fmla="*/ 360 h 458"/>
                    <a:gd name="T18" fmla="*/ 20 w 86"/>
                    <a:gd name="T19" fmla="*/ 410 h 458"/>
                    <a:gd name="T20" fmla="*/ 0 w 86"/>
                    <a:gd name="T21" fmla="*/ 458 h 4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86" h="458">
                      <a:moveTo>
                        <a:pt x="86" y="0"/>
                      </a:moveTo>
                      <a:lnTo>
                        <a:pt x="86" y="10"/>
                      </a:lnTo>
                      <a:lnTo>
                        <a:pt x="86" y="20"/>
                      </a:lnTo>
                      <a:lnTo>
                        <a:pt x="85" y="79"/>
                      </a:lnTo>
                      <a:lnTo>
                        <a:pt x="80" y="138"/>
                      </a:lnTo>
                      <a:lnTo>
                        <a:pt x="74" y="196"/>
                      </a:lnTo>
                      <a:lnTo>
                        <a:pt x="64" y="252"/>
                      </a:lnTo>
                      <a:lnTo>
                        <a:pt x="52" y="307"/>
                      </a:lnTo>
                      <a:lnTo>
                        <a:pt x="37" y="360"/>
                      </a:lnTo>
                      <a:lnTo>
                        <a:pt x="20" y="410"/>
                      </a:lnTo>
                      <a:lnTo>
                        <a:pt x="0" y="458"/>
                      </a:lnTo>
                    </a:path>
                  </a:pathLst>
                </a:custGeom>
                <a:noFill/>
                <a:ln w="28575" cmpd="sng">
                  <a:solidFill>
                    <a:srgbClr val="CC00CC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755" name="Freeform 51">
                  <a:extLst>
                    <a:ext uri="{FF2B5EF4-FFF2-40B4-BE49-F238E27FC236}">
                      <a16:creationId xmlns:a16="http://schemas.microsoft.com/office/drawing/2014/main" xmlns="" id="{66FEA7B3-7B24-401D-A698-BD23086ED8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29" y="2016"/>
                  <a:ext cx="91" cy="384"/>
                </a:xfrm>
                <a:custGeom>
                  <a:avLst/>
                  <a:gdLst>
                    <a:gd name="T0" fmla="*/ 0 w 78"/>
                    <a:gd name="T1" fmla="*/ 0 h 351"/>
                    <a:gd name="T2" fmla="*/ 15 w 78"/>
                    <a:gd name="T3" fmla="*/ 39 h 351"/>
                    <a:gd name="T4" fmla="*/ 29 w 78"/>
                    <a:gd name="T5" fmla="*/ 80 h 351"/>
                    <a:gd name="T6" fmla="*/ 41 w 78"/>
                    <a:gd name="T7" fmla="*/ 122 h 351"/>
                    <a:gd name="T8" fmla="*/ 52 w 78"/>
                    <a:gd name="T9" fmla="*/ 166 h 351"/>
                    <a:gd name="T10" fmla="*/ 61 w 78"/>
                    <a:gd name="T11" fmla="*/ 211 h 351"/>
                    <a:gd name="T12" fmla="*/ 69 w 78"/>
                    <a:gd name="T13" fmla="*/ 257 h 351"/>
                    <a:gd name="T14" fmla="*/ 74 w 78"/>
                    <a:gd name="T15" fmla="*/ 303 h 351"/>
                    <a:gd name="T16" fmla="*/ 78 w 78"/>
                    <a:gd name="T17" fmla="*/ 351 h 3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8" h="351">
                      <a:moveTo>
                        <a:pt x="0" y="0"/>
                      </a:moveTo>
                      <a:lnTo>
                        <a:pt x="15" y="39"/>
                      </a:lnTo>
                      <a:lnTo>
                        <a:pt x="29" y="80"/>
                      </a:lnTo>
                      <a:lnTo>
                        <a:pt x="41" y="122"/>
                      </a:lnTo>
                      <a:lnTo>
                        <a:pt x="52" y="166"/>
                      </a:lnTo>
                      <a:lnTo>
                        <a:pt x="61" y="211"/>
                      </a:lnTo>
                      <a:lnTo>
                        <a:pt x="69" y="257"/>
                      </a:lnTo>
                      <a:lnTo>
                        <a:pt x="74" y="303"/>
                      </a:lnTo>
                      <a:lnTo>
                        <a:pt x="78" y="351"/>
                      </a:lnTo>
                    </a:path>
                  </a:pathLst>
                </a:custGeom>
                <a:noFill/>
                <a:ln w="28575" cmpd="sng">
                  <a:solidFill>
                    <a:srgbClr val="CC00CC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756" name="Freeform 52">
                  <a:extLst>
                    <a:ext uri="{FF2B5EF4-FFF2-40B4-BE49-F238E27FC236}">
                      <a16:creationId xmlns:a16="http://schemas.microsoft.com/office/drawing/2014/main" xmlns="" id="{D0AD4E68-7CC6-43C4-A1F2-C5F6C6C96D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72" y="2352"/>
                  <a:ext cx="95" cy="96"/>
                </a:xfrm>
                <a:custGeom>
                  <a:avLst/>
                  <a:gdLst>
                    <a:gd name="T0" fmla="*/ 0 w 67"/>
                    <a:gd name="T1" fmla="*/ 2 h 100"/>
                    <a:gd name="T2" fmla="*/ 37 w 67"/>
                    <a:gd name="T3" fmla="*/ 100 h 100"/>
                    <a:gd name="T4" fmla="*/ 67 w 67"/>
                    <a:gd name="T5" fmla="*/ 0 h 100"/>
                    <a:gd name="T6" fmla="*/ 35 w 67"/>
                    <a:gd name="T7" fmla="*/ 32 h 100"/>
                    <a:gd name="T8" fmla="*/ 0 w 67"/>
                    <a:gd name="T9" fmla="*/ 2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100">
                      <a:moveTo>
                        <a:pt x="0" y="2"/>
                      </a:moveTo>
                      <a:lnTo>
                        <a:pt x="37" y="100"/>
                      </a:lnTo>
                      <a:lnTo>
                        <a:pt x="67" y="0"/>
                      </a:lnTo>
                      <a:lnTo>
                        <a:pt x="35" y="32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CC00CC"/>
                </a:solidFill>
                <a:ln w="28575" cmpd="sng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757" name="Group 53">
                <a:extLst>
                  <a:ext uri="{FF2B5EF4-FFF2-40B4-BE49-F238E27FC236}">
                    <a16:creationId xmlns:a16="http://schemas.microsoft.com/office/drawing/2014/main" xmlns="" id="{FA167A54-36BA-43DD-B602-DCBC6D3603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912" y="2074"/>
                <a:ext cx="480" cy="960"/>
                <a:chOff x="4224" y="1960"/>
                <a:chExt cx="480" cy="869"/>
              </a:xfrm>
            </p:grpSpPr>
            <p:sp>
              <p:nvSpPr>
                <p:cNvPr id="72758" name="Freeform 54">
                  <a:extLst>
                    <a:ext uri="{FF2B5EF4-FFF2-40B4-BE49-F238E27FC236}">
                      <a16:creationId xmlns:a16="http://schemas.microsoft.com/office/drawing/2014/main" xmlns="" id="{1B2CD1A2-99E1-4FD0-AC39-51F8D55B31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24" y="2448"/>
                  <a:ext cx="393" cy="381"/>
                </a:xfrm>
                <a:custGeom>
                  <a:avLst/>
                  <a:gdLst>
                    <a:gd name="T0" fmla="*/ 393 w 393"/>
                    <a:gd name="T1" fmla="*/ 0 h 381"/>
                    <a:gd name="T2" fmla="*/ 387 w 393"/>
                    <a:gd name="T3" fmla="*/ 40 h 381"/>
                    <a:gd name="T4" fmla="*/ 378 w 393"/>
                    <a:gd name="T5" fmla="*/ 79 h 381"/>
                    <a:gd name="T6" fmla="*/ 366 w 393"/>
                    <a:gd name="T7" fmla="*/ 116 h 381"/>
                    <a:gd name="T8" fmla="*/ 351 w 393"/>
                    <a:gd name="T9" fmla="*/ 152 h 381"/>
                    <a:gd name="T10" fmla="*/ 333 w 393"/>
                    <a:gd name="T11" fmla="*/ 185 h 381"/>
                    <a:gd name="T12" fmla="*/ 313 w 393"/>
                    <a:gd name="T13" fmla="*/ 216 h 381"/>
                    <a:gd name="T14" fmla="*/ 291 w 393"/>
                    <a:gd name="T15" fmla="*/ 246 h 381"/>
                    <a:gd name="T16" fmla="*/ 266 w 393"/>
                    <a:gd name="T17" fmla="*/ 272 h 381"/>
                    <a:gd name="T18" fmla="*/ 240 w 393"/>
                    <a:gd name="T19" fmla="*/ 296 h 381"/>
                    <a:gd name="T20" fmla="*/ 212 w 393"/>
                    <a:gd name="T21" fmla="*/ 318 h 381"/>
                    <a:gd name="T22" fmla="*/ 182 w 393"/>
                    <a:gd name="T23" fmla="*/ 337 h 381"/>
                    <a:gd name="T24" fmla="*/ 150 w 393"/>
                    <a:gd name="T25" fmla="*/ 352 h 381"/>
                    <a:gd name="T26" fmla="*/ 117 w 393"/>
                    <a:gd name="T27" fmla="*/ 365 h 381"/>
                    <a:gd name="T28" fmla="*/ 83 w 393"/>
                    <a:gd name="T29" fmla="*/ 374 h 381"/>
                    <a:gd name="T30" fmla="*/ 48 w 393"/>
                    <a:gd name="T31" fmla="*/ 379 h 381"/>
                    <a:gd name="T32" fmla="*/ 12 w 393"/>
                    <a:gd name="T33" fmla="*/ 381 h 381"/>
                    <a:gd name="T34" fmla="*/ 0 w 393"/>
                    <a:gd name="T35" fmla="*/ 381 h 3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393" h="381">
                      <a:moveTo>
                        <a:pt x="393" y="0"/>
                      </a:moveTo>
                      <a:lnTo>
                        <a:pt x="387" y="40"/>
                      </a:lnTo>
                      <a:lnTo>
                        <a:pt x="378" y="79"/>
                      </a:lnTo>
                      <a:lnTo>
                        <a:pt x="366" y="116"/>
                      </a:lnTo>
                      <a:lnTo>
                        <a:pt x="351" y="152"/>
                      </a:lnTo>
                      <a:lnTo>
                        <a:pt x="333" y="185"/>
                      </a:lnTo>
                      <a:lnTo>
                        <a:pt x="313" y="216"/>
                      </a:lnTo>
                      <a:lnTo>
                        <a:pt x="291" y="246"/>
                      </a:lnTo>
                      <a:lnTo>
                        <a:pt x="266" y="272"/>
                      </a:lnTo>
                      <a:lnTo>
                        <a:pt x="240" y="296"/>
                      </a:lnTo>
                      <a:lnTo>
                        <a:pt x="212" y="318"/>
                      </a:lnTo>
                      <a:lnTo>
                        <a:pt x="182" y="337"/>
                      </a:lnTo>
                      <a:lnTo>
                        <a:pt x="150" y="352"/>
                      </a:lnTo>
                      <a:lnTo>
                        <a:pt x="117" y="365"/>
                      </a:lnTo>
                      <a:lnTo>
                        <a:pt x="83" y="374"/>
                      </a:lnTo>
                      <a:lnTo>
                        <a:pt x="48" y="379"/>
                      </a:lnTo>
                      <a:lnTo>
                        <a:pt x="12" y="381"/>
                      </a:lnTo>
                      <a:lnTo>
                        <a:pt x="0" y="381"/>
                      </a:lnTo>
                    </a:path>
                  </a:pathLst>
                </a:custGeom>
                <a:noFill/>
                <a:ln w="28575" cmpd="sng">
                  <a:solidFill>
                    <a:srgbClr val="CC00CC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759" name="Freeform 55">
                  <a:extLst>
                    <a:ext uri="{FF2B5EF4-FFF2-40B4-BE49-F238E27FC236}">
                      <a16:creationId xmlns:a16="http://schemas.microsoft.com/office/drawing/2014/main" xmlns="" id="{06F27979-5D9F-46B6-99ED-F2C5FB8B88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36" y="1960"/>
                  <a:ext cx="384" cy="447"/>
                </a:xfrm>
                <a:custGeom>
                  <a:avLst/>
                  <a:gdLst>
                    <a:gd name="T0" fmla="*/ 0 w 384"/>
                    <a:gd name="T1" fmla="*/ 0 h 447"/>
                    <a:gd name="T2" fmla="*/ 20 w 384"/>
                    <a:gd name="T3" fmla="*/ 1 h 447"/>
                    <a:gd name="T4" fmla="*/ 39 w 384"/>
                    <a:gd name="T5" fmla="*/ 2 h 447"/>
                    <a:gd name="T6" fmla="*/ 58 w 384"/>
                    <a:gd name="T7" fmla="*/ 5 h 447"/>
                    <a:gd name="T8" fmla="*/ 77 w 384"/>
                    <a:gd name="T9" fmla="*/ 9 h 447"/>
                    <a:gd name="T10" fmla="*/ 96 w 384"/>
                    <a:gd name="T11" fmla="*/ 14 h 447"/>
                    <a:gd name="T12" fmla="*/ 114 w 384"/>
                    <a:gd name="T13" fmla="*/ 20 h 447"/>
                    <a:gd name="T14" fmla="*/ 149 w 384"/>
                    <a:gd name="T15" fmla="*/ 34 h 447"/>
                    <a:gd name="T16" fmla="*/ 183 w 384"/>
                    <a:gd name="T17" fmla="*/ 53 h 447"/>
                    <a:gd name="T18" fmla="*/ 215 w 384"/>
                    <a:gd name="T19" fmla="*/ 74 h 447"/>
                    <a:gd name="T20" fmla="*/ 244 w 384"/>
                    <a:gd name="T21" fmla="*/ 99 h 447"/>
                    <a:gd name="T22" fmla="*/ 272 w 384"/>
                    <a:gd name="T23" fmla="*/ 128 h 447"/>
                    <a:gd name="T24" fmla="*/ 296 w 384"/>
                    <a:gd name="T25" fmla="*/ 158 h 447"/>
                    <a:gd name="T26" fmla="*/ 318 w 384"/>
                    <a:gd name="T27" fmla="*/ 192 h 447"/>
                    <a:gd name="T28" fmla="*/ 338 w 384"/>
                    <a:gd name="T29" fmla="*/ 228 h 447"/>
                    <a:gd name="T30" fmla="*/ 354 w 384"/>
                    <a:gd name="T31" fmla="*/ 266 h 447"/>
                    <a:gd name="T32" fmla="*/ 367 w 384"/>
                    <a:gd name="T33" fmla="*/ 306 h 447"/>
                    <a:gd name="T34" fmla="*/ 376 w 384"/>
                    <a:gd name="T35" fmla="*/ 347 h 447"/>
                    <a:gd name="T36" fmla="*/ 382 w 384"/>
                    <a:gd name="T37" fmla="*/ 391 h 447"/>
                    <a:gd name="T38" fmla="*/ 384 w 384"/>
                    <a:gd name="T39" fmla="*/ 413 h 447"/>
                    <a:gd name="T40" fmla="*/ 384 w 384"/>
                    <a:gd name="T41" fmla="*/ 435 h 447"/>
                    <a:gd name="T42" fmla="*/ 384 w 384"/>
                    <a:gd name="T43" fmla="*/ 441 h 447"/>
                    <a:gd name="T44" fmla="*/ 383 w 384"/>
                    <a:gd name="T45" fmla="*/ 447 h 4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84" h="447">
                      <a:moveTo>
                        <a:pt x="0" y="0"/>
                      </a:moveTo>
                      <a:lnTo>
                        <a:pt x="20" y="1"/>
                      </a:lnTo>
                      <a:lnTo>
                        <a:pt x="39" y="2"/>
                      </a:lnTo>
                      <a:lnTo>
                        <a:pt x="58" y="5"/>
                      </a:lnTo>
                      <a:lnTo>
                        <a:pt x="77" y="9"/>
                      </a:lnTo>
                      <a:lnTo>
                        <a:pt x="96" y="14"/>
                      </a:lnTo>
                      <a:lnTo>
                        <a:pt x="114" y="20"/>
                      </a:lnTo>
                      <a:lnTo>
                        <a:pt x="149" y="34"/>
                      </a:lnTo>
                      <a:lnTo>
                        <a:pt x="183" y="53"/>
                      </a:lnTo>
                      <a:lnTo>
                        <a:pt x="215" y="74"/>
                      </a:lnTo>
                      <a:lnTo>
                        <a:pt x="244" y="99"/>
                      </a:lnTo>
                      <a:lnTo>
                        <a:pt x="272" y="128"/>
                      </a:lnTo>
                      <a:lnTo>
                        <a:pt x="296" y="158"/>
                      </a:lnTo>
                      <a:lnTo>
                        <a:pt x="318" y="192"/>
                      </a:lnTo>
                      <a:lnTo>
                        <a:pt x="338" y="228"/>
                      </a:lnTo>
                      <a:lnTo>
                        <a:pt x="354" y="266"/>
                      </a:lnTo>
                      <a:lnTo>
                        <a:pt x="367" y="306"/>
                      </a:lnTo>
                      <a:lnTo>
                        <a:pt x="376" y="347"/>
                      </a:lnTo>
                      <a:lnTo>
                        <a:pt x="382" y="391"/>
                      </a:lnTo>
                      <a:lnTo>
                        <a:pt x="384" y="413"/>
                      </a:lnTo>
                      <a:lnTo>
                        <a:pt x="384" y="435"/>
                      </a:lnTo>
                      <a:lnTo>
                        <a:pt x="384" y="441"/>
                      </a:lnTo>
                      <a:lnTo>
                        <a:pt x="383" y="447"/>
                      </a:lnTo>
                    </a:path>
                  </a:pathLst>
                </a:custGeom>
                <a:noFill/>
                <a:ln w="28575" cmpd="sng">
                  <a:solidFill>
                    <a:srgbClr val="CC00CC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760" name="Freeform 56">
                  <a:extLst>
                    <a:ext uri="{FF2B5EF4-FFF2-40B4-BE49-F238E27FC236}">
                      <a16:creationId xmlns:a16="http://schemas.microsoft.com/office/drawing/2014/main" xmlns="" id="{81E383D3-56FE-48DA-861E-B0430C0FBD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60" y="2352"/>
                  <a:ext cx="144" cy="148"/>
                </a:xfrm>
                <a:custGeom>
                  <a:avLst/>
                  <a:gdLst>
                    <a:gd name="T0" fmla="*/ 0 w 67"/>
                    <a:gd name="T1" fmla="*/ 0 h 102"/>
                    <a:gd name="T2" fmla="*/ 25 w 67"/>
                    <a:gd name="T3" fmla="*/ 102 h 102"/>
                    <a:gd name="T4" fmla="*/ 67 w 67"/>
                    <a:gd name="T5" fmla="*/ 6 h 102"/>
                    <a:gd name="T6" fmla="*/ 31 w 67"/>
                    <a:gd name="T7" fmla="*/ 34 h 102"/>
                    <a:gd name="T8" fmla="*/ 0 w 67"/>
                    <a:gd name="T9" fmla="*/ 0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102">
                      <a:moveTo>
                        <a:pt x="0" y="0"/>
                      </a:moveTo>
                      <a:lnTo>
                        <a:pt x="25" y="102"/>
                      </a:lnTo>
                      <a:lnTo>
                        <a:pt x="67" y="6"/>
                      </a:lnTo>
                      <a:lnTo>
                        <a:pt x="31" y="3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C00CC"/>
                </a:solidFill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2761" name="Rectangle 57" descr="蓝色砂纸">
              <a:extLst>
                <a:ext uri="{FF2B5EF4-FFF2-40B4-BE49-F238E27FC236}">
                  <a16:creationId xmlns:a16="http://schemas.microsoft.com/office/drawing/2014/main" xmlns="" id="{E78DADF6-37BC-41CB-90A8-6E47600D71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648"/>
              <a:ext cx="3216" cy="9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2" name="Line 58">
              <a:extLst>
                <a:ext uri="{FF2B5EF4-FFF2-40B4-BE49-F238E27FC236}">
                  <a16:creationId xmlns:a16="http://schemas.microsoft.com/office/drawing/2014/main" xmlns="" id="{583877AF-0819-4184-A4A5-6C7A4F5C43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3695"/>
              <a:ext cx="3072" cy="1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63" name="Rectangle 59" descr="25%">
              <a:extLst>
                <a:ext uri="{FF2B5EF4-FFF2-40B4-BE49-F238E27FC236}">
                  <a16:creationId xmlns:a16="http://schemas.microsoft.com/office/drawing/2014/main" xmlns="" id="{8D7024DB-BEFD-42F3-A14C-939550186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9" y="2825"/>
              <a:ext cx="3193" cy="138"/>
            </a:xfrm>
            <a:prstGeom prst="rect">
              <a:avLst/>
            </a:prstGeom>
            <a:pattFill prst="pct25">
              <a:fgClr>
                <a:schemeClr val="bg1"/>
              </a:fgClr>
              <a:bgClr>
                <a:srgbClr val="FFE7FF"/>
              </a:bgClr>
            </a:pattFill>
            <a:ln w="28575">
              <a:solidFill>
                <a:srgbClr val="CC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4" name="Text Box 60">
              <a:extLst>
                <a:ext uri="{FF2B5EF4-FFF2-40B4-BE49-F238E27FC236}">
                  <a16:creationId xmlns:a16="http://schemas.microsoft.com/office/drawing/2014/main" xmlns="" id="{696483BF-7851-489E-80D5-E59D152076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1" y="2640"/>
              <a:ext cx="335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  +  +  +  +  +  +  +  +  +  +  +</a:t>
              </a:r>
              <a:r>
                <a:rPr kumimoji="1" lang="en-US" altLang="zh-CN" sz="4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72765" name="Rectangle 61">
              <a:extLst>
                <a:ext uri="{FF2B5EF4-FFF2-40B4-BE49-F238E27FC236}">
                  <a16:creationId xmlns:a16="http://schemas.microsoft.com/office/drawing/2014/main" xmlns="" id="{35BEF4A1-08AC-46A3-AC71-7661E44B82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2" y="2688"/>
              <a:ext cx="332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6" name="Rectangle 62">
              <a:extLst>
                <a:ext uri="{FF2B5EF4-FFF2-40B4-BE49-F238E27FC236}">
                  <a16:creationId xmlns:a16="http://schemas.microsoft.com/office/drawing/2014/main" xmlns="" id="{1C39C772-5442-4033-8C25-284143DB0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5" y="2688"/>
              <a:ext cx="332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2767" name="Group 63">
              <a:extLst>
                <a:ext uri="{FF2B5EF4-FFF2-40B4-BE49-F238E27FC236}">
                  <a16:creationId xmlns:a16="http://schemas.microsoft.com/office/drawing/2014/main" xmlns="" id="{538CF1C0-8666-44BF-A008-551C1FCF94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2736"/>
              <a:ext cx="4320" cy="1071"/>
              <a:chOff x="624" y="1536"/>
              <a:chExt cx="4560" cy="1584"/>
            </a:xfrm>
          </p:grpSpPr>
          <p:sp>
            <p:nvSpPr>
              <p:cNvPr id="72768" name="Line 64">
                <a:extLst>
                  <a:ext uri="{FF2B5EF4-FFF2-40B4-BE49-F238E27FC236}">
                    <a16:creationId xmlns:a16="http://schemas.microsoft.com/office/drawing/2014/main" xmlns="" id="{F7F9A33D-0074-43E8-B3C9-48CC83CE5D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2400"/>
                <a:ext cx="4560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2769" name="Group 65">
                <a:extLst>
                  <a:ext uri="{FF2B5EF4-FFF2-40B4-BE49-F238E27FC236}">
                    <a16:creationId xmlns:a16="http://schemas.microsoft.com/office/drawing/2014/main" xmlns="" id="{127C4A8A-3191-4558-BFBD-0C36FB24E3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0" y="1536"/>
                <a:ext cx="3888" cy="1584"/>
                <a:chOff x="960" y="1536"/>
                <a:chExt cx="3888" cy="1584"/>
              </a:xfrm>
            </p:grpSpPr>
            <p:sp>
              <p:nvSpPr>
                <p:cNvPr id="72770" name="Line 66">
                  <a:extLst>
                    <a:ext uri="{FF2B5EF4-FFF2-40B4-BE49-F238E27FC236}">
                      <a16:creationId xmlns:a16="http://schemas.microsoft.com/office/drawing/2014/main" xmlns="" id="{ABAF655C-7A92-4BFE-A3D4-7CA6F9002B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2640"/>
                  <a:ext cx="27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71" name="Line 67">
                  <a:extLst>
                    <a:ext uri="{FF2B5EF4-FFF2-40B4-BE49-F238E27FC236}">
                      <a16:creationId xmlns:a16="http://schemas.microsoft.com/office/drawing/2014/main" xmlns="" id="{0FEC3511-53F8-465D-862F-C720AF3694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2112"/>
                  <a:ext cx="2832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72" name="Arc 68">
                  <a:extLst>
                    <a:ext uri="{FF2B5EF4-FFF2-40B4-BE49-F238E27FC236}">
                      <a16:creationId xmlns:a16="http://schemas.microsoft.com/office/drawing/2014/main" xmlns="" id="{3C29F613-87D2-4FD7-86BD-A87116062A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0" y="2640"/>
                  <a:ext cx="480" cy="48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73" name="Arc 69">
                  <a:extLst>
                    <a:ext uri="{FF2B5EF4-FFF2-40B4-BE49-F238E27FC236}">
                      <a16:creationId xmlns:a16="http://schemas.microsoft.com/office/drawing/2014/main" xmlns="" id="{DFFA684E-E94B-412C-AEFE-F57877F01E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960" y="2640"/>
                  <a:ext cx="528" cy="48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74" name="Arc 70">
                  <a:extLst>
                    <a:ext uri="{FF2B5EF4-FFF2-40B4-BE49-F238E27FC236}">
                      <a16:creationId xmlns:a16="http://schemas.microsoft.com/office/drawing/2014/main" xmlns="" id="{6615A040-3D28-485C-B860-4D20E59A4B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4368" y="1584"/>
                  <a:ext cx="480" cy="52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75" name="Arc 71">
                  <a:extLst>
                    <a:ext uri="{FF2B5EF4-FFF2-40B4-BE49-F238E27FC236}">
                      <a16:creationId xmlns:a16="http://schemas.microsoft.com/office/drawing/2014/main" xmlns="" id="{F4209C0E-915D-4858-9C72-6521C3C9F7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1008" y="1536"/>
                  <a:ext cx="528" cy="57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72937" name="Group 233">
            <a:extLst>
              <a:ext uri="{FF2B5EF4-FFF2-40B4-BE49-F238E27FC236}">
                <a16:creationId xmlns:a16="http://schemas.microsoft.com/office/drawing/2014/main" xmlns="" id="{CAFEBC53-601C-4E1E-8C06-BA719C2B88B0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3352800"/>
            <a:ext cx="7391400" cy="2819400"/>
            <a:chOff x="576" y="576"/>
            <a:chExt cx="4656" cy="1776"/>
          </a:xfrm>
        </p:grpSpPr>
        <p:grpSp>
          <p:nvGrpSpPr>
            <p:cNvPr id="72857" name="Group 153">
              <a:extLst>
                <a:ext uri="{FF2B5EF4-FFF2-40B4-BE49-F238E27FC236}">
                  <a16:creationId xmlns:a16="http://schemas.microsoft.com/office/drawing/2014/main" xmlns="" id="{8246E6BC-B423-4A86-B6D2-83F9C3140B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912"/>
              <a:ext cx="3024" cy="1392"/>
              <a:chOff x="672" y="1248"/>
              <a:chExt cx="4320" cy="2229"/>
            </a:xfrm>
          </p:grpSpPr>
          <p:sp>
            <p:nvSpPr>
              <p:cNvPr id="72858" name="Freeform 154">
                <a:extLst>
                  <a:ext uri="{FF2B5EF4-FFF2-40B4-BE49-F238E27FC236}">
                    <a16:creationId xmlns:a16="http://schemas.microsoft.com/office/drawing/2014/main" xmlns="" id="{015DD1C9-26E9-4273-81C8-22CF10EE1D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52" y="2339"/>
                <a:ext cx="1445" cy="1021"/>
              </a:xfrm>
              <a:custGeom>
                <a:avLst/>
                <a:gdLst>
                  <a:gd name="T0" fmla="*/ 1620 w 1620"/>
                  <a:gd name="T1" fmla="*/ 16 h 1759"/>
                  <a:gd name="T2" fmla="*/ 1619 w 1620"/>
                  <a:gd name="T3" fmla="*/ 120 h 1759"/>
                  <a:gd name="T4" fmla="*/ 1610 w 1620"/>
                  <a:gd name="T5" fmla="*/ 294 h 1759"/>
                  <a:gd name="T6" fmla="*/ 1593 w 1620"/>
                  <a:gd name="T7" fmla="*/ 463 h 1759"/>
                  <a:gd name="T8" fmla="*/ 1568 w 1620"/>
                  <a:gd name="T9" fmla="*/ 625 h 1759"/>
                  <a:gd name="T10" fmla="*/ 1535 w 1620"/>
                  <a:gd name="T11" fmla="*/ 780 h 1759"/>
                  <a:gd name="T12" fmla="*/ 1495 w 1620"/>
                  <a:gd name="T13" fmla="*/ 927 h 1759"/>
                  <a:gd name="T14" fmla="*/ 1448 w 1620"/>
                  <a:gd name="T15" fmla="*/ 1065 h 1759"/>
                  <a:gd name="T16" fmla="*/ 1396 w 1620"/>
                  <a:gd name="T17" fmla="*/ 1193 h 1759"/>
                  <a:gd name="T18" fmla="*/ 1337 w 1620"/>
                  <a:gd name="T19" fmla="*/ 1310 h 1759"/>
                  <a:gd name="T20" fmla="*/ 1273 w 1620"/>
                  <a:gd name="T21" fmla="*/ 1416 h 1759"/>
                  <a:gd name="T22" fmla="*/ 1204 w 1620"/>
                  <a:gd name="T23" fmla="*/ 1509 h 1759"/>
                  <a:gd name="T24" fmla="*/ 1131 w 1620"/>
                  <a:gd name="T25" fmla="*/ 1589 h 1759"/>
                  <a:gd name="T26" fmla="*/ 1053 w 1620"/>
                  <a:gd name="T27" fmla="*/ 1654 h 1759"/>
                  <a:gd name="T28" fmla="*/ 972 w 1620"/>
                  <a:gd name="T29" fmla="*/ 1705 h 1759"/>
                  <a:gd name="T30" fmla="*/ 930 w 1620"/>
                  <a:gd name="T31" fmla="*/ 1724 h 1759"/>
                  <a:gd name="T32" fmla="*/ 888 w 1620"/>
                  <a:gd name="T33" fmla="*/ 1739 h 1759"/>
                  <a:gd name="T34" fmla="*/ 844 w 1620"/>
                  <a:gd name="T35" fmla="*/ 1750 h 1759"/>
                  <a:gd name="T36" fmla="*/ 800 w 1620"/>
                  <a:gd name="T37" fmla="*/ 1757 h 1759"/>
                  <a:gd name="T38" fmla="*/ 756 w 1620"/>
                  <a:gd name="T39" fmla="*/ 1759 h 1759"/>
                  <a:gd name="T40" fmla="*/ 697 w 1620"/>
                  <a:gd name="T41" fmla="*/ 1755 h 1759"/>
                  <a:gd name="T42" fmla="*/ 639 w 1620"/>
                  <a:gd name="T43" fmla="*/ 1743 h 1759"/>
                  <a:gd name="T44" fmla="*/ 582 w 1620"/>
                  <a:gd name="T45" fmla="*/ 1724 h 1759"/>
                  <a:gd name="T46" fmla="*/ 526 w 1620"/>
                  <a:gd name="T47" fmla="*/ 1697 h 1759"/>
                  <a:gd name="T48" fmla="*/ 472 w 1620"/>
                  <a:gd name="T49" fmla="*/ 1663 h 1759"/>
                  <a:gd name="T50" fmla="*/ 418 w 1620"/>
                  <a:gd name="T51" fmla="*/ 1622 h 1759"/>
                  <a:gd name="T52" fmla="*/ 366 w 1620"/>
                  <a:gd name="T53" fmla="*/ 1574 h 1759"/>
                  <a:gd name="T54" fmla="*/ 317 w 1620"/>
                  <a:gd name="T55" fmla="*/ 1519 h 1759"/>
                  <a:gd name="T56" fmla="*/ 268 w 1620"/>
                  <a:gd name="T57" fmla="*/ 1458 h 1759"/>
                  <a:gd name="T58" fmla="*/ 223 w 1620"/>
                  <a:gd name="T59" fmla="*/ 1391 h 1759"/>
                  <a:gd name="T60" fmla="*/ 179 w 1620"/>
                  <a:gd name="T61" fmla="*/ 1318 h 1759"/>
                  <a:gd name="T62" fmla="*/ 138 w 1620"/>
                  <a:gd name="T63" fmla="*/ 1239 h 1759"/>
                  <a:gd name="T64" fmla="*/ 99 w 1620"/>
                  <a:gd name="T65" fmla="*/ 1154 h 1759"/>
                  <a:gd name="T66" fmla="*/ 63 w 1620"/>
                  <a:gd name="T67" fmla="*/ 1064 h 1759"/>
                  <a:gd name="T68" fmla="*/ 30 w 1620"/>
                  <a:gd name="T69" fmla="*/ 969 h 1759"/>
                  <a:gd name="T70" fmla="*/ 0 w 1620"/>
                  <a:gd name="T71" fmla="*/ 869 h 17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620" h="1759">
                    <a:moveTo>
                      <a:pt x="1620" y="0"/>
                    </a:moveTo>
                    <a:lnTo>
                      <a:pt x="1620" y="16"/>
                    </a:lnTo>
                    <a:lnTo>
                      <a:pt x="1620" y="31"/>
                    </a:lnTo>
                    <a:lnTo>
                      <a:pt x="1619" y="120"/>
                    </a:lnTo>
                    <a:lnTo>
                      <a:pt x="1616" y="208"/>
                    </a:lnTo>
                    <a:lnTo>
                      <a:pt x="1610" y="294"/>
                    </a:lnTo>
                    <a:lnTo>
                      <a:pt x="1602" y="379"/>
                    </a:lnTo>
                    <a:lnTo>
                      <a:pt x="1593" y="463"/>
                    </a:lnTo>
                    <a:lnTo>
                      <a:pt x="1581" y="545"/>
                    </a:lnTo>
                    <a:lnTo>
                      <a:pt x="1568" y="625"/>
                    </a:lnTo>
                    <a:lnTo>
                      <a:pt x="1552" y="704"/>
                    </a:lnTo>
                    <a:lnTo>
                      <a:pt x="1535" y="780"/>
                    </a:lnTo>
                    <a:lnTo>
                      <a:pt x="1516" y="855"/>
                    </a:lnTo>
                    <a:lnTo>
                      <a:pt x="1495" y="927"/>
                    </a:lnTo>
                    <a:lnTo>
                      <a:pt x="1472" y="997"/>
                    </a:lnTo>
                    <a:lnTo>
                      <a:pt x="1448" y="1065"/>
                    </a:lnTo>
                    <a:lnTo>
                      <a:pt x="1423" y="1130"/>
                    </a:lnTo>
                    <a:lnTo>
                      <a:pt x="1396" y="1193"/>
                    </a:lnTo>
                    <a:lnTo>
                      <a:pt x="1367" y="1253"/>
                    </a:lnTo>
                    <a:lnTo>
                      <a:pt x="1337" y="1310"/>
                    </a:lnTo>
                    <a:lnTo>
                      <a:pt x="1306" y="1364"/>
                    </a:lnTo>
                    <a:lnTo>
                      <a:pt x="1273" y="1416"/>
                    </a:lnTo>
                    <a:lnTo>
                      <a:pt x="1239" y="1464"/>
                    </a:lnTo>
                    <a:lnTo>
                      <a:pt x="1204" y="1509"/>
                    </a:lnTo>
                    <a:lnTo>
                      <a:pt x="1168" y="1550"/>
                    </a:lnTo>
                    <a:lnTo>
                      <a:pt x="1131" y="1589"/>
                    </a:lnTo>
                    <a:lnTo>
                      <a:pt x="1092" y="1623"/>
                    </a:lnTo>
                    <a:lnTo>
                      <a:pt x="1053" y="1654"/>
                    </a:lnTo>
                    <a:lnTo>
                      <a:pt x="1013" y="1681"/>
                    </a:lnTo>
                    <a:lnTo>
                      <a:pt x="972" y="1705"/>
                    </a:lnTo>
                    <a:lnTo>
                      <a:pt x="951" y="1715"/>
                    </a:lnTo>
                    <a:lnTo>
                      <a:pt x="930" y="1724"/>
                    </a:lnTo>
                    <a:lnTo>
                      <a:pt x="909" y="1732"/>
                    </a:lnTo>
                    <a:lnTo>
                      <a:pt x="888" y="1739"/>
                    </a:lnTo>
                    <a:lnTo>
                      <a:pt x="866" y="1745"/>
                    </a:lnTo>
                    <a:lnTo>
                      <a:pt x="844" y="1750"/>
                    </a:lnTo>
                    <a:lnTo>
                      <a:pt x="822" y="1754"/>
                    </a:lnTo>
                    <a:lnTo>
                      <a:pt x="800" y="1757"/>
                    </a:lnTo>
                    <a:lnTo>
                      <a:pt x="778" y="1758"/>
                    </a:lnTo>
                    <a:lnTo>
                      <a:pt x="756" y="1759"/>
                    </a:lnTo>
                    <a:lnTo>
                      <a:pt x="727" y="1758"/>
                    </a:lnTo>
                    <a:lnTo>
                      <a:pt x="697" y="1755"/>
                    </a:lnTo>
                    <a:lnTo>
                      <a:pt x="668" y="1750"/>
                    </a:lnTo>
                    <a:lnTo>
                      <a:pt x="639" y="1743"/>
                    </a:lnTo>
                    <a:lnTo>
                      <a:pt x="611" y="1734"/>
                    </a:lnTo>
                    <a:lnTo>
                      <a:pt x="582" y="1724"/>
                    </a:lnTo>
                    <a:lnTo>
                      <a:pt x="554" y="1711"/>
                    </a:lnTo>
                    <a:lnTo>
                      <a:pt x="526" y="1697"/>
                    </a:lnTo>
                    <a:lnTo>
                      <a:pt x="499" y="1681"/>
                    </a:lnTo>
                    <a:lnTo>
                      <a:pt x="472" y="1663"/>
                    </a:lnTo>
                    <a:lnTo>
                      <a:pt x="445" y="1643"/>
                    </a:lnTo>
                    <a:lnTo>
                      <a:pt x="418" y="1622"/>
                    </a:lnTo>
                    <a:lnTo>
                      <a:pt x="392" y="1599"/>
                    </a:lnTo>
                    <a:lnTo>
                      <a:pt x="366" y="1574"/>
                    </a:lnTo>
                    <a:lnTo>
                      <a:pt x="341" y="1547"/>
                    </a:lnTo>
                    <a:lnTo>
                      <a:pt x="317" y="1519"/>
                    </a:lnTo>
                    <a:lnTo>
                      <a:pt x="292" y="1489"/>
                    </a:lnTo>
                    <a:lnTo>
                      <a:pt x="268" y="1458"/>
                    </a:lnTo>
                    <a:lnTo>
                      <a:pt x="245" y="1425"/>
                    </a:lnTo>
                    <a:lnTo>
                      <a:pt x="223" y="1391"/>
                    </a:lnTo>
                    <a:lnTo>
                      <a:pt x="200" y="1355"/>
                    </a:lnTo>
                    <a:lnTo>
                      <a:pt x="179" y="1318"/>
                    </a:lnTo>
                    <a:lnTo>
                      <a:pt x="158" y="1279"/>
                    </a:lnTo>
                    <a:lnTo>
                      <a:pt x="138" y="1239"/>
                    </a:lnTo>
                    <a:lnTo>
                      <a:pt x="118" y="1197"/>
                    </a:lnTo>
                    <a:lnTo>
                      <a:pt x="99" y="1154"/>
                    </a:lnTo>
                    <a:lnTo>
                      <a:pt x="81" y="1110"/>
                    </a:lnTo>
                    <a:lnTo>
                      <a:pt x="63" y="1064"/>
                    </a:lnTo>
                    <a:lnTo>
                      <a:pt x="46" y="1017"/>
                    </a:lnTo>
                    <a:lnTo>
                      <a:pt x="30" y="969"/>
                    </a:lnTo>
                    <a:lnTo>
                      <a:pt x="15" y="920"/>
                    </a:lnTo>
                    <a:lnTo>
                      <a:pt x="0" y="869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59" name="Freeform 155">
                <a:extLst>
                  <a:ext uri="{FF2B5EF4-FFF2-40B4-BE49-F238E27FC236}">
                    <a16:creationId xmlns:a16="http://schemas.microsoft.com/office/drawing/2014/main" xmlns="" id="{ABD97583-1332-403D-8B65-03838BB261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3" y="2768"/>
                <a:ext cx="60" cy="61"/>
              </a:xfrm>
              <a:custGeom>
                <a:avLst/>
                <a:gdLst>
                  <a:gd name="T0" fmla="*/ 65 w 65"/>
                  <a:gd name="T1" fmla="*/ 87 h 104"/>
                  <a:gd name="T2" fmla="*/ 7 w 65"/>
                  <a:gd name="T3" fmla="*/ 0 h 104"/>
                  <a:gd name="T4" fmla="*/ 0 w 65"/>
                  <a:gd name="T5" fmla="*/ 104 h 104"/>
                  <a:gd name="T6" fmla="*/ 24 w 65"/>
                  <a:gd name="T7" fmla="*/ 66 h 104"/>
                  <a:gd name="T8" fmla="*/ 65 w 65"/>
                  <a:gd name="T9" fmla="*/ 87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04">
                    <a:moveTo>
                      <a:pt x="65" y="87"/>
                    </a:moveTo>
                    <a:lnTo>
                      <a:pt x="7" y="0"/>
                    </a:lnTo>
                    <a:lnTo>
                      <a:pt x="0" y="104"/>
                    </a:lnTo>
                    <a:lnTo>
                      <a:pt x="24" y="66"/>
                    </a:lnTo>
                    <a:lnTo>
                      <a:pt x="65" y="87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60" name="Freeform 156">
                <a:extLst>
                  <a:ext uri="{FF2B5EF4-FFF2-40B4-BE49-F238E27FC236}">
                    <a16:creationId xmlns:a16="http://schemas.microsoft.com/office/drawing/2014/main" xmlns="" id="{52622C34-9D97-4E51-9F55-C22467C5EB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64" y="2352"/>
                <a:ext cx="1544" cy="1004"/>
              </a:xfrm>
              <a:custGeom>
                <a:avLst/>
                <a:gdLst>
                  <a:gd name="T0" fmla="*/ 1726 w 1728"/>
                  <a:gd name="T1" fmla="*/ 106 h 1728"/>
                  <a:gd name="T2" fmla="*/ 1717 w 1728"/>
                  <a:gd name="T3" fmla="*/ 279 h 1728"/>
                  <a:gd name="T4" fmla="*/ 1699 w 1728"/>
                  <a:gd name="T5" fmla="*/ 446 h 1728"/>
                  <a:gd name="T6" fmla="*/ 1673 w 1728"/>
                  <a:gd name="T7" fmla="*/ 607 h 1728"/>
                  <a:gd name="T8" fmla="*/ 1640 w 1728"/>
                  <a:gd name="T9" fmla="*/ 761 h 1728"/>
                  <a:gd name="T10" fmla="*/ 1600 w 1728"/>
                  <a:gd name="T11" fmla="*/ 906 h 1728"/>
                  <a:gd name="T12" fmla="*/ 1553 w 1728"/>
                  <a:gd name="T13" fmla="*/ 1042 h 1728"/>
                  <a:gd name="T14" fmla="*/ 1500 w 1728"/>
                  <a:gd name="T15" fmla="*/ 1169 h 1728"/>
                  <a:gd name="T16" fmla="*/ 1442 w 1728"/>
                  <a:gd name="T17" fmla="*/ 1285 h 1728"/>
                  <a:gd name="T18" fmla="*/ 1378 w 1728"/>
                  <a:gd name="T19" fmla="*/ 1389 h 1728"/>
                  <a:gd name="T20" fmla="*/ 1309 w 1728"/>
                  <a:gd name="T21" fmla="*/ 1481 h 1728"/>
                  <a:gd name="T22" fmla="*/ 1236 w 1728"/>
                  <a:gd name="T23" fmla="*/ 1560 h 1728"/>
                  <a:gd name="T24" fmla="*/ 1159 w 1728"/>
                  <a:gd name="T25" fmla="*/ 1625 h 1728"/>
                  <a:gd name="T26" fmla="*/ 1079 w 1728"/>
                  <a:gd name="T27" fmla="*/ 1674 h 1728"/>
                  <a:gd name="T28" fmla="*/ 1037 w 1728"/>
                  <a:gd name="T29" fmla="*/ 1693 h 1728"/>
                  <a:gd name="T30" fmla="*/ 995 w 1728"/>
                  <a:gd name="T31" fmla="*/ 1708 h 1728"/>
                  <a:gd name="T32" fmla="*/ 952 w 1728"/>
                  <a:gd name="T33" fmla="*/ 1719 h 1728"/>
                  <a:gd name="T34" fmla="*/ 908 w 1728"/>
                  <a:gd name="T35" fmla="*/ 1726 h 1728"/>
                  <a:gd name="T36" fmla="*/ 864 w 1728"/>
                  <a:gd name="T37" fmla="*/ 1728 h 1728"/>
                  <a:gd name="T38" fmla="*/ 820 w 1728"/>
                  <a:gd name="T39" fmla="*/ 1726 h 1728"/>
                  <a:gd name="T40" fmla="*/ 776 w 1728"/>
                  <a:gd name="T41" fmla="*/ 1719 h 1728"/>
                  <a:gd name="T42" fmla="*/ 732 w 1728"/>
                  <a:gd name="T43" fmla="*/ 1708 h 1728"/>
                  <a:gd name="T44" fmla="*/ 690 w 1728"/>
                  <a:gd name="T45" fmla="*/ 1693 h 1728"/>
                  <a:gd name="T46" fmla="*/ 648 w 1728"/>
                  <a:gd name="T47" fmla="*/ 1674 h 1728"/>
                  <a:gd name="T48" fmla="*/ 567 w 1728"/>
                  <a:gd name="T49" fmla="*/ 1623 h 1728"/>
                  <a:gd name="T50" fmla="*/ 490 w 1728"/>
                  <a:gd name="T51" fmla="*/ 1558 h 1728"/>
                  <a:gd name="T52" fmla="*/ 416 w 1728"/>
                  <a:gd name="T53" fmla="*/ 1478 h 1728"/>
                  <a:gd name="T54" fmla="*/ 347 w 1728"/>
                  <a:gd name="T55" fmla="*/ 1385 h 1728"/>
                  <a:gd name="T56" fmla="*/ 283 w 1728"/>
                  <a:gd name="T57" fmla="*/ 1279 h 1728"/>
                  <a:gd name="T58" fmla="*/ 225 w 1728"/>
                  <a:gd name="T59" fmla="*/ 1162 h 1728"/>
                  <a:gd name="T60" fmla="*/ 172 w 1728"/>
                  <a:gd name="T61" fmla="*/ 1034 h 1728"/>
                  <a:gd name="T62" fmla="*/ 125 w 1728"/>
                  <a:gd name="T63" fmla="*/ 896 h 1728"/>
                  <a:gd name="T64" fmla="*/ 85 w 1728"/>
                  <a:gd name="T65" fmla="*/ 749 h 1728"/>
                  <a:gd name="T66" fmla="*/ 52 w 1728"/>
                  <a:gd name="T67" fmla="*/ 594 h 1728"/>
                  <a:gd name="T68" fmla="*/ 27 w 1728"/>
                  <a:gd name="T69" fmla="*/ 432 h 1728"/>
                  <a:gd name="T70" fmla="*/ 10 w 1728"/>
                  <a:gd name="T71" fmla="*/ 263 h 1728"/>
                  <a:gd name="T72" fmla="*/ 1 w 1728"/>
                  <a:gd name="T73" fmla="*/ 89 h 17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728" h="1728">
                    <a:moveTo>
                      <a:pt x="1728" y="18"/>
                    </a:moveTo>
                    <a:lnTo>
                      <a:pt x="1726" y="106"/>
                    </a:lnTo>
                    <a:lnTo>
                      <a:pt x="1723" y="193"/>
                    </a:lnTo>
                    <a:lnTo>
                      <a:pt x="1717" y="279"/>
                    </a:lnTo>
                    <a:lnTo>
                      <a:pt x="1709" y="363"/>
                    </a:lnTo>
                    <a:lnTo>
                      <a:pt x="1699" y="446"/>
                    </a:lnTo>
                    <a:lnTo>
                      <a:pt x="1687" y="527"/>
                    </a:lnTo>
                    <a:lnTo>
                      <a:pt x="1673" y="607"/>
                    </a:lnTo>
                    <a:lnTo>
                      <a:pt x="1658" y="685"/>
                    </a:lnTo>
                    <a:lnTo>
                      <a:pt x="1640" y="761"/>
                    </a:lnTo>
                    <a:lnTo>
                      <a:pt x="1621" y="834"/>
                    </a:lnTo>
                    <a:lnTo>
                      <a:pt x="1600" y="906"/>
                    </a:lnTo>
                    <a:lnTo>
                      <a:pt x="1577" y="975"/>
                    </a:lnTo>
                    <a:lnTo>
                      <a:pt x="1553" y="1042"/>
                    </a:lnTo>
                    <a:lnTo>
                      <a:pt x="1528" y="1107"/>
                    </a:lnTo>
                    <a:lnTo>
                      <a:pt x="1500" y="1169"/>
                    </a:lnTo>
                    <a:lnTo>
                      <a:pt x="1472" y="1228"/>
                    </a:lnTo>
                    <a:lnTo>
                      <a:pt x="1442" y="1285"/>
                    </a:lnTo>
                    <a:lnTo>
                      <a:pt x="1411" y="1338"/>
                    </a:lnTo>
                    <a:lnTo>
                      <a:pt x="1378" y="1389"/>
                    </a:lnTo>
                    <a:lnTo>
                      <a:pt x="1344" y="1437"/>
                    </a:lnTo>
                    <a:lnTo>
                      <a:pt x="1309" y="1481"/>
                    </a:lnTo>
                    <a:lnTo>
                      <a:pt x="1273" y="1522"/>
                    </a:lnTo>
                    <a:lnTo>
                      <a:pt x="1236" y="1560"/>
                    </a:lnTo>
                    <a:lnTo>
                      <a:pt x="1198" y="1594"/>
                    </a:lnTo>
                    <a:lnTo>
                      <a:pt x="1159" y="1625"/>
                    </a:lnTo>
                    <a:lnTo>
                      <a:pt x="1119" y="1651"/>
                    </a:lnTo>
                    <a:lnTo>
                      <a:pt x="1079" y="1674"/>
                    </a:lnTo>
                    <a:lnTo>
                      <a:pt x="1058" y="1684"/>
                    </a:lnTo>
                    <a:lnTo>
                      <a:pt x="1037" y="1693"/>
                    </a:lnTo>
                    <a:lnTo>
                      <a:pt x="1016" y="1701"/>
                    </a:lnTo>
                    <a:lnTo>
                      <a:pt x="995" y="1708"/>
                    </a:lnTo>
                    <a:lnTo>
                      <a:pt x="973" y="1714"/>
                    </a:lnTo>
                    <a:lnTo>
                      <a:pt x="952" y="1719"/>
                    </a:lnTo>
                    <a:lnTo>
                      <a:pt x="930" y="1723"/>
                    </a:lnTo>
                    <a:lnTo>
                      <a:pt x="908" y="1726"/>
                    </a:lnTo>
                    <a:lnTo>
                      <a:pt x="886" y="1727"/>
                    </a:lnTo>
                    <a:lnTo>
                      <a:pt x="864" y="1728"/>
                    </a:lnTo>
                    <a:lnTo>
                      <a:pt x="842" y="1727"/>
                    </a:lnTo>
                    <a:lnTo>
                      <a:pt x="820" y="1726"/>
                    </a:lnTo>
                    <a:lnTo>
                      <a:pt x="798" y="1723"/>
                    </a:lnTo>
                    <a:lnTo>
                      <a:pt x="776" y="1719"/>
                    </a:lnTo>
                    <a:lnTo>
                      <a:pt x="754" y="1714"/>
                    </a:lnTo>
                    <a:lnTo>
                      <a:pt x="732" y="1708"/>
                    </a:lnTo>
                    <a:lnTo>
                      <a:pt x="711" y="1701"/>
                    </a:lnTo>
                    <a:lnTo>
                      <a:pt x="690" y="1693"/>
                    </a:lnTo>
                    <a:lnTo>
                      <a:pt x="669" y="1684"/>
                    </a:lnTo>
                    <a:lnTo>
                      <a:pt x="648" y="1674"/>
                    </a:lnTo>
                    <a:lnTo>
                      <a:pt x="607" y="1650"/>
                    </a:lnTo>
                    <a:lnTo>
                      <a:pt x="567" y="1623"/>
                    </a:lnTo>
                    <a:lnTo>
                      <a:pt x="528" y="1592"/>
                    </a:lnTo>
                    <a:lnTo>
                      <a:pt x="490" y="1558"/>
                    </a:lnTo>
                    <a:lnTo>
                      <a:pt x="452" y="1519"/>
                    </a:lnTo>
                    <a:lnTo>
                      <a:pt x="416" y="1478"/>
                    </a:lnTo>
                    <a:lnTo>
                      <a:pt x="381" y="1433"/>
                    </a:lnTo>
                    <a:lnTo>
                      <a:pt x="347" y="1385"/>
                    </a:lnTo>
                    <a:lnTo>
                      <a:pt x="315" y="1333"/>
                    </a:lnTo>
                    <a:lnTo>
                      <a:pt x="283" y="1279"/>
                    </a:lnTo>
                    <a:lnTo>
                      <a:pt x="253" y="1222"/>
                    </a:lnTo>
                    <a:lnTo>
                      <a:pt x="225" y="1162"/>
                    </a:lnTo>
                    <a:lnTo>
                      <a:pt x="197" y="1099"/>
                    </a:lnTo>
                    <a:lnTo>
                      <a:pt x="172" y="1034"/>
                    </a:lnTo>
                    <a:lnTo>
                      <a:pt x="148" y="966"/>
                    </a:lnTo>
                    <a:lnTo>
                      <a:pt x="125" y="896"/>
                    </a:lnTo>
                    <a:lnTo>
                      <a:pt x="104" y="824"/>
                    </a:lnTo>
                    <a:lnTo>
                      <a:pt x="85" y="749"/>
                    </a:lnTo>
                    <a:lnTo>
                      <a:pt x="68" y="673"/>
                    </a:lnTo>
                    <a:lnTo>
                      <a:pt x="52" y="594"/>
                    </a:lnTo>
                    <a:lnTo>
                      <a:pt x="39" y="514"/>
                    </a:lnTo>
                    <a:lnTo>
                      <a:pt x="27" y="432"/>
                    </a:lnTo>
                    <a:lnTo>
                      <a:pt x="18" y="348"/>
                    </a:lnTo>
                    <a:lnTo>
                      <a:pt x="10" y="263"/>
                    </a:lnTo>
                    <a:lnTo>
                      <a:pt x="4" y="177"/>
                    </a:lnTo>
                    <a:lnTo>
                      <a:pt x="1" y="89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61" name="Freeform 157">
                <a:extLst>
                  <a:ext uri="{FF2B5EF4-FFF2-40B4-BE49-F238E27FC236}">
                    <a16:creationId xmlns:a16="http://schemas.microsoft.com/office/drawing/2014/main" xmlns="" id="{C4EB53AF-162F-4549-8F82-668EB7AAE9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9" y="2152"/>
                <a:ext cx="1353" cy="174"/>
              </a:xfrm>
              <a:custGeom>
                <a:avLst/>
                <a:gdLst>
                  <a:gd name="T0" fmla="*/ 0 w 1506"/>
                  <a:gd name="T1" fmla="*/ 298 h 298"/>
                  <a:gd name="T2" fmla="*/ 43 w 1506"/>
                  <a:gd name="T3" fmla="*/ 263 h 298"/>
                  <a:gd name="T4" fmla="*/ 86 w 1506"/>
                  <a:gd name="T5" fmla="*/ 230 h 298"/>
                  <a:gd name="T6" fmla="*/ 131 w 1506"/>
                  <a:gd name="T7" fmla="*/ 199 h 298"/>
                  <a:gd name="T8" fmla="*/ 176 w 1506"/>
                  <a:gd name="T9" fmla="*/ 170 h 298"/>
                  <a:gd name="T10" fmla="*/ 223 w 1506"/>
                  <a:gd name="T11" fmla="*/ 143 h 298"/>
                  <a:gd name="T12" fmla="*/ 270 w 1506"/>
                  <a:gd name="T13" fmla="*/ 119 h 298"/>
                  <a:gd name="T14" fmla="*/ 318 w 1506"/>
                  <a:gd name="T15" fmla="*/ 97 h 298"/>
                  <a:gd name="T16" fmla="*/ 367 w 1506"/>
                  <a:gd name="T17" fmla="*/ 77 h 298"/>
                  <a:gd name="T18" fmla="*/ 416 w 1506"/>
                  <a:gd name="T19" fmla="*/ 59 h 298"/>
                  <a:gd name="T20" fmla="*/ 467 w 1506"/>
                  <a:gd name="T21" fmla="*/ 43 h 298"/>
                  <a:gd name="T22" fmla="*/ 517 w 1506"/>
                  <a:gd name="T23" fmla="*/ 30 h 298"/>
                  <a:gd name="T24" fmla="*/ 568 w 1506"/>
                  <a:gd name="T25" fmla="*/ 19 h 298"/>
                  <a:gd name="T26" fmla="*/ 620 w 1506"/>
                  <a:gd name="T27" fmla="*/ 11 h 298"/>
                  <a:gd name="T28" fmla="*/ 671 w 1506"/>
                  <a:gd name="T29" fmla="*/ 5 h 298"/>
                  <a:gd name="T30" fmla="*/ 724 w 1506"/>
                  <a:gd name="T31" fmla="*/ 1 h 298"/>
                  <a:gd name="T32" fmla="*/ 776 w 1506"/>
                  <a:gd name="T33" fmla="*/ 0 h 298"/>
                  <a:gd name="T34" fmla="*/ 825 w 1506"/>
                  <a:gd name="T35" fmla="*/ 1 h 298"/>
                  <a:gd name="T36" fmla="*/ 873 w 1506"/>
                  <a:gd name="T37" fmla="*/ 4 h 298"/>
                  <a:gd name="T38" fmla="*/ 922 w 1506"/>
                  <a:gd name="T39" fmla="*/ 10 h 298"/>
                  <a:gd name="T40" fmla="*/ 970 w 1506"/>
                  <a:gd name="T41" fmla="*/ 17 h 298"/>
                  <a:gd name="T42" fmla="*/ 1017 w 1506"/>
                  <a:gd name="T43" fmla="*/ 26 h 298"/>
                  <a:gd name="T44" fmla="*/ 1065 w 1506"/>
                  <a:gd name="T45" fmla="*/ 38 h 298"/>
                  <a:gd name="T46" fmla="*/ 1111 w 1506"/>
                  <a:gd name="T47" fmla="*/ 51 h 298"/>
                  <a:gd name="T48" fmla="*/ 1158 w 1506"/>
                  <a:gd name="T49" fmla="*/ 67 h 298"/>
                  <a:gd name="T50" fmla="*/ 1204 w 1506"/>
                  <a:gd name="T51" fmla="*/ 84 h 298"/>
                  <a:gd name="T52" fmla="*/ 1249 w 1506"/>
                  <a:gd name="T53" fmla="*/ 104 h 298"/>
                  <a:gd name="T54" fmla="*/ 1294 w 1506"/>
                  <a:gd name="T55" fmla="*/ 125 h 298"/>
                  <a:gd name="T56" fmla="*/ 1338 w 1506"/>
                  <a:gd name="T57" fmla="*/ 149 h 298"/>
                  <a:gd name="T58" fmla="*/ 1381 w 1506"/>
                  <a:gd name="T59" fmla="*/ 174 h 298"/>
                  <a:gd name="T60" fmla="*/ 1424 w 1506"/>
                  <a:gd name="T61" fmla="*/ 201 h 298"/>
                  <a:gd name="T62" fmla="*/ 1465 w 1506"/>
                  <a:gd name="T63" fmla="*/ 230 h 298"/>
                  <a:gd name="T64" fmla="*/ 1506 w 1506"/>
                  <a:gd name="T65" fmla="*/ 261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506" h="298">
                    <a:moveTo>
                      <a:pt x="0" y="298"/>
                    </a:moveTo>
                    <a:lnTo>
                      <a:pt x="43" y="263"/>
                    </a:lnTo>
                    <a:lnTo>
                      <a:pt x="86" y="230"/>
                    </a:lnTo>
                    <a:lnTo>
                      <a:pt x="131" y="199"/>
                    </a:lnTo>
                    <a:lnTo>
                      <a:pt x="176" y="170"/>
                    </a:lnTo>
                    <a:lnTo>
                      <a:pt x="223" y="143"/>
                    </a:lnTo>
                    <a:lnTo>
                      <a:pt x="270" y="119"/>
                    </a:lnTo>
                    <a:lnTo>
                      <a:pt x="318" y="97"/>
                    </a:lnTo>
                    <a:lnTo>
                      <a:pt x="367" y="77"/>
                    </a:lnTo>
                    <a:lnTo>
                      <a:pt x="416" y="59"/>
                    </a:lnTo>
                    <a:lnTo>
                      <a:pt x="467" y="43"/>
                    </a:lnTo>
                    <a:lnTo>
                      <a:pt x="517" y="30"/>
                    </a:lnTo>
                    <a:lnTo>
                      <a:pt x="568" y="19"/>
                    </a:lnTo>
                    <a:lnTo>
                      <a:pt x="620" y="11"/>
                    </a:lnTo>
                    <a:lnTo>
                      <a:pt x="671" y="5"/>
                    </a:lnTo>
                    <a:lnTo>
                      <a:pt x="724" y="1"/>
                    </a:lnTo>
                    <a:lnTo>
                      <a:pt x="776" y="0"/>
                    </a:lnTo>
                    <a:lnTo>
                      <a:pt x="825" y="1"/>
                    </a:lnTo>
                    <a:lnTo>
                      <a:pt x="873" y="4"/>
                    </a:lnTo>
                    <a:lnTo>
                      <a:pt x="922" y="10"/>
                    </a:lnTo>
                    <a:lnTo>
                      <a:pt x="970" y="17"/>
                    </a:lnTo>
                    <a:lnTo>
                      <a:pt x="1017" y="26"/>
                    </a:lnTo>
                    <a:lnTo>
                      <a:pt x="1065" y="38"/>
                    </a:lnTo>
                    <a:lnTo>
                      <a:pt x="1111" y="51"/>
                    </a:lnTo>
                    <a:lnTo>
                      <a:pt x="1158" y="67"/>
                    </a:lnTo>
                    <a:lnTo>
                      <a:pt x="1204" y="84"/>
                    </a:lnTo>
                    <a:lnTo>
                      <a:pt x="1249" y="104"/>
                    </a:lnTo>
                    <a:lnTo>
                      <a:pt x="1294" y="125"/>
                    </a:lnTo>
                    <a:lnTo>
                      <a:pt x="1338" y="149"/>
                    </a:lnTo>
                    <a:lnTo>
                      <a:pt x="1381" y="174"/>
                    </a:lnTo>
                    <a:lnTo>
                      <a:pt x="1424" y="201"/>
                    </a:lnTo>
                    <a:lnTo>
                      <a:pt x="1465" y="230"/>
                    </a:lnTo>
                    <a:lnTo>
                      <a:pt x="1506" y="261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62" name="Freeform 158">
                <a:extLst>
                  <a:ext uri="{FF2B5EF4-FFF2-40B4-BE49-F238E27FC236}">
                    <a16:creationId xmlns:a16="http://schemas.microsoft.com/office/drawing/2014/main" xmlns="" id="{3942CD3D-9FF6-475E-A234-0CC2766F26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4" y="1504"/>
                <a:ext cx="960" cy="802"/>
              </a:xfrm>
              <a:custGeom>
                <a:avLst/>
                <a:gdLst>
                  <a:gd name="T0" fmla="*/ 576 w 576"/>
                  <a:gd name="T1" fmla="*/ 533 h 533"/>
                  <a:gd name="T2" fmla="*/ 535 w 576"/>
                  <a:gd name="T3" fmla="*/ 512 h 533"/>
                  <a:gd name="T4" fmla="*/ 495 w 576"/>
                  <a:gd name="T5" fmla="*/ 488 h 533"/>
                  <a:gd name="T6" fmla="*/ 455 w 576"/>
                  <a:gd name="T7" fmla="*/ 464 h 533"/>
                  <a:gd name="T8" fmla="*/ 415 w 576"/>
                  <a:gd name="T9" fmla="*/ 437 h 533"/>
                  <a:gd name="T10" fmla="*/ 377 w 576"/>
                  <a:gd name="T11" fmla="*/ 409 h 533"/>
                  <a:gd name="T12" fmla="*/ 339 w 576"/>
                  <a:gd name="T13" fmla="*/ 379 h 533"/>
                  <a:gd name="T14" fmla="*/ 301 w 576"/>
                  <a:gd name="T15" fmla="*/ 348 h 533"/>
                  <a:gd name="T16" fmla="*/ 265 w 576"/>
                  <a:gd name="T17" fmla="*/ 315 h 533"/>
                  <a:gd name="T18" fmla="*/ 229 w 576"/>
                  <a:gd name="T19" fmla="*/ 281 h 533"/>
                  <a:gd name="T20" fmla="*/ 194 w 576"/>
                  <a:gd name="T21" fmla="*/ 245 h 533"/>
                  <a:gd name="T22" fmla="*/ 159 w 576"/>
                  <a:gd name="T23" fmla="*/ 208 h 533"/>
                  <a:gd name="T24" fmla="*/ 126 w 576"/>
                  <a:gd name="T25" fmla="*/ 169 h 533"/>
                  <a:gd name="T26" fmla="*/ 93 w 576"/>
                  <a:gd name="T27" fmla="*/ 129 h 533"/>
                  <a:gd name="T28" fmla="*/ 61 w 576"/>
                  <a:gd name="T29" fmla="*/ 87 h 533"/>
                  <a:gd name="T30" fmla="*/ 30 w 576"/>
                  <a:gd name="T31" fmla="*/ 44 h 533"/>
                  <a:gd name="T32" fmla="*/ 0 w 576"/>
                  <a:gd name="T33" fmla="*/ 0 h 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76" h="533">
                    <a:moveTo>
                      <a:pt x="576" y="533"/>
                    </a:moveTo>
                    <a:lnTo>
                      <a:pt x="535" y="512"/>
                    </a:lnTo>
                    <a:lnTo>
                      <a:pt x="495" y="488"/>
                    </a:lnTo>
                    <a:lnTo>
                      <a:pt x="455" y="464"/>
                    </a:lnTo>
                    <a:lnTo>
                      <a:pt x="415" y="437"/>
                    </a:lnTo>
                    <a:lnTo>
                      <a:pt x="377" y="409"/>
                    </a:lnTo>
                    <a:lnTo>
                      <a:pt x="339" y="379"/>
                    </a:lnTo>
                    <a:lnTo>
                      <a:pt x="301" y="348"/>
                    </a:lnTo>
                    <a:lnTo>
                      <a:pt x="265" y="315"/>
                    </a:lnTo>
                    <a:lnTo>
                      <a:pt x="229" y="281"/>
                    </a:lnTo>
                    <a:lnTo>
                      <a:pt x="194" y="245"/>
                    </a:lnTo>
                    <a:lnTo>
                      <a:pt x="159" y="208"/>
                    </a:lnTo>
                    <a:lnTo>
                      <a:pt x="126" y="169"/>
                    </a:lnTo>
                    <a:lnTo>
                      <a:pt x="93" y="129"/>
                    </a:lnTo>
                    <a:lnTo>
                      <a:pt x="61" y="87"/>
                    </a:lnTo>
                    <a:lnTo>
                      <a:pt x="30" y="44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63" name="Freeform 159">
                <a:extLst>
                  <a:ext uri="{FF2B5EF4-FFF2-40B4-BE49-F238E27FC236}">
                    <a16:creationId xmlns:a16="http://schemas.microsoft.com/office/drawing/2014/main" xmlns="" id="{093B26E3-DF31-4CED-9312-8026C0FB75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5" y="1837"/>
                <a:ext cx="1249" cy="483"/>
              </a:xfrm>
              <a:custGeom>
                <a:avLst/>
                <a:gdLst>
                  <a:gd name="T0" fmla="*/ 803 w 803"/>
                  <a:gd name="T1" fmla="*/ 241 h 241"/>
                  <a:gd name="T2" fmla="*/ 750 w 803"/>
                  <a:gd name="T3" fmla="*/ 240 h 241"/>
                  <a:gd name="T4" fmla="*/ 698 w 803"/>
                  <a:gd name="T5" fmla="*/ 237 h 241"/>
                  <a:gd name="T6" fmla="*/ 645 w 803"/>
                  <a:gd name="T7" fmla="*/ 232 h 241"/>
                  <a:gd name="T8" fmla="*/ 593 w 803"/>
                  <a:gd name="T9" fmla="*/ 226 h 241"/>
                  <a:gd name="T10" fmla="*/ 541 w 803"/>
                  <a:gd name="T11" fmla="*/ 217 h 241"/>
                  <a:gd name="T12" fmla="*/ 490 w 803"/>
                  <a:gd name="T13" fmla="*/ 206 h 241"/>
                  <a:gd name="T14" fmla="*/ 438 w 803"/>
                  <a:gd name="T15" fmla="*/ 194 h 241"/>
                  <a:gd name="T16" fmla="*/ 388 w 803"/>
                  <a:gd name="T17" fmla="*/ 180 h 241"/>
                  <a:gd name="T18" fmla="*/ 337 w 803"/>
                  <a:gd name="T19" fmla="*/ 164 h 241"/>
                  <a:gd name="T20" fmla="*/ 287 w 803"/>
                  <a:gd name="T21" fmla="*/ 146 h 241"/>
                  <a:gd name="T22" fmla="*/ 238 w 803"/>
                  <a:gd name="T23" fmla="*/ 126 h 241"/>
                  <a:gd name="T24" fmla="*/ 189 w 803"/>
                  <a:gd name="T25" fmla="*/ 104 h 241"/>
                  <a:gd name="T26" fmla="*/ 141 w 803"/>
                  <a:gd name="T27" fmla="*/ 81 h 241"/>
                  <a:gd name="T28" fmla="*/ 93 w 803"/>
                  <a:gd name="T29" fmla="*/ 56 h 241"/>
                  <a:gd name="T30" fmla="*/ 46 w 803"/>
                  <a:gd name="T31" fmla="*/ 29 h 241"/>
                  <a:gd name="T32" fmla="*/ 0 w 803"/>
                  <a:gd name="T33" fmla="*/ 0 h 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03" h="241">
                    <a:moveTo>
                      <a:pt x="803" y="241"/>
                    </a:moveTo>
                    <a:lnTo>
                      <a:pt x="750" y="240"/>
                    </a:lnTo>
                    <a:lnTo>
                      <a:pt x="698" y="237"/>
                    </a:lnTo>
                    <a:lnTo>
                      <a:pt x="645" y="232"/>
                    </a:lnTo>
                    <a:lnTo>
                      <a:pt x="593" y="226"/>
                    </a:lnTo>
                    <a:lnTo>
                      <a:pt x="541" y="217"/>
                    </a:lnTo>
                    <a:lnTo>
                      <a:pt x="490" y="206"/>
                    </a:lnTo>
                    <a:lnTo>
                      <a:pt x="438" y="194"/>
                    </a:lnTo>
                    <a:lnTo>
                      <a:pt x="388" y="180"/>
                    </a:lnTo>
                    <a:lnTo>
                      <a:pt x="337" y="164"/>
                    </a:lnTo>
                    <a:lnTo>
                      <a:pt x="287" y="146"/>
                    </a:lnTo>
                    <a:lnTo>
                      <a:pt x="238" y="126"/>
                    </a:lnTo>
                    <a:lnTo>
                      <a:pt x="189" y="104"/>
                    </a:lnTo>
                    <a:lnTo>
                      <a:pt x="141" y="81"/>
                    </a:lnTo>
                    <a:lnTo>
                      <a:pt x="93" y="56"/>
                    </a:lnTo>
                    <a:lnTo>
                      <a:pt x="46" y="29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64" name="Freeform 160">
                <a:extLst>
                  <a:ext uri="{FF2B5EF4-FFF2-40B4-BE49-F238E27FC236}">
                    <a16:creationId xmlns:a16="http://schemas.microsoft.com/office/drawing/2014/main" xmlns="" id="{77D130E9-FD40-447F-B473-FEF0E7C6E7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69" y="1902"/>
                <a:ext cx="195" cy="390"/>
              </a:xfrm>
              <a:custGeom>
                <a:avLst/>
                <a:gdLst>
                  <a:gd name="T0" fmla="*/ 217 w 217"/>
                  <a:gd name="T1" fmla="*/ 673 h 673"/>
                  <a:gd name="T2" fmla="*/ 200 w 217"/>
                  <a:gd name="T3" fmla="*/ 646 h 673"/>
                  <a:gd name="T4" fmla="*/ 184 w 217"/>
                  <a:gd name="T5" fmla="*/ 616 h 673"/>
                  <a:gd name="T6" fmla="*/ 168 w 217"/>
                  <a:gd name="T7" fmla="*/ 584 h 673"/>
                  <a:gd name="T8" fmla="*/ 152 w 217"/>
                  <a:gd name="T9" fmla="*/ 550 h 673"/>
                  <a:gd name="T10" fmla="*/ 137 w 217"/>
                  <a:gd name="T11" fmla="*/ 514 h 673"/>
                  <a:gd name="T12" fmla="*/ 122 w 217"/>
                  <a:gd name="T13" fmla="*/ 476 h 673"/>
                  <a:gd name="T14" fmla="*/ 108 w 217"/>
                  <a:gd name="T15" fmla="*/ 437 h 673"/>
                  <a:gd name="T16" fmla="*/ 94 w 217"/>
                  <a:gd name="T17" fmla="*/ 395 h 673"/>
                  <a:gd name="T18" fmla="*/ 80 w 217"/>
                  <a:gd name="T19" fmla="*/ 352 h 673"/>
                  <a:gd name="T20" fmla="*/ 67 w 217"/>
                  <a:gd name="T21" fmla="*/ 306 h 673"/>
                  <a:gd name="T22" fmla="*/ 55 w 217"/>
                  <a:gd name="T23" fmla="*/ 259 h 673"/>
                  <a:gd name="T24" fmla="*/ 43 w 217"/>
                  <a:gd name="T25" fmla="*/ 211 h 673"/>
                  <a:gd name="T26" fmla="*/ 31 w 217"/>
                  <a:gd name="T27" fmla="*/ 160 h 673"/>
                  <a:gd name="T28" fmla="*/ 20 w 217"/>
                  <a:gd name="T29" fmla="*/ 108 h 673"/>
                  <a:gd name="T30" fmla="*/ 10 w 217"/>
                  <a:gd name="T31" fmla="*/ 55 h 673"/>
                  <a:gd name="T32" fmla="*/ 0 w 217"/>
                  <a:gd name="T33" fmla="*/ 0 h 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17" h="673">
                    <a:moveTo>
                      <a:pt x="217" y="673"/>
                    </a:moveTo>
                    <a:lnTo>
                      <a:pt x="200" y="646"/>
                    </a:lnTo>
                    <a:lnTo>
                      <a:pt x="184" y="616"/>
                    </a:lnTo>
                    <a:lnTo>
                      <a:pt x="168" y="584"/>
                    </a:lnTo>
                    <a:lnTo>
                      <a:pt x="152" y="550"/>
                    </a:lnTo>
                    <a:lnTo>
                      <a:pt x="137" y="514"/>
                    </a:lnTo>
                    <a:lnTo>
                      <a:pt x="122" y="476"/>
                    </a:lnTo>
                    <a:lnTo>
                      <a:pt x="108" y="437"/>
                    </a:lnTo>
                    <a:lnTo>
                      <a:pt x="94" y="395"/>
                    </a:lnTo>
                    <a:lnTo>
                      <a:pt x="80" y="352"/>
                    </a:lnTo>
                    <a:lnTo>
                      <a:pt x="67" y="306"/>
                    </a:lnTo>
                    <a:lnTo>
                      <a:pt x="55" y="259"/>
                    </a:lnTo>
                    <a:lnTo>
                      <a:pt x="43" y="211"/>
                    </a:lnTo>
                    <a:lnTo>
                      <a:pt x="31" y="160"/>
                    </a:lnTo>
                    <a:lnTo>
                      <a:pt x="20" y="108"/>
                    </a:lnTo>
                    <a:lnTo>
                      <a:pt x="10" y="55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65" name="Freeform 161">
                <a:extLst>
                  <a:ext uri="{FF2B5EF4-FFF2-40B4-BE49-F238E27FC236}">
                    <a16:creationId xmlns:a16="http://schemas.microsoft.com/office/drawing/2014/main" xmlns="" id="{3E51C082-B0E9-42A2-B3FC-81C70FB725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8" y="2378"/>
                <a:ext cx="934" cy="92"/>
              </a:xfrm>
              <a:custGeom>
                <a:avLst/>
                <a:gdLst>
                  <a:gd name="T0" fmla="*/ 1089 w 1089"/>
                  <a:gd name="T1" fmla="*/ 0 h 114"/>
                  <a:gd name="T2" fmla="*/ 1002 w 1089"/>
                  <a:gd name="T3" fmla="*/ 26 h 114"/>
                  <a:gd name="T4" fmla="*/ 912 w 1089"/>
                  <a:gd name="T5" fmla="*/ 49 h 114"/>
                  <a:gd name="T6" fmla="*/ 820 w 1089"/>
                  <a:gd name="T7" fmla="*/ 69 h 114"/>
                  <a:gd name="T8" fmla="*/ 726 w 1089"/>
                  <a:gd name="T9" fmla="*/ 85 h 114"/>
                  <a:gd name="T10" fmla="*/ 630 w 1089"/>
                  <a:gd name="T11" fmla="*/ 98 h 114"/>
                  <a:gd name="T12" fmla="*/ 532 w 1089"/>
                  <a:gd name="T13" fmla="*/ 107 h 114"/>
                  <a:gd name="T14" fmla="*/ 434 w 1089"/>
                  <a:gd name="T15" fmla="*/ 112 h 114"/>
                  <a:gd name="T16" fmla="*/ 335 w 1089"/>
                  <a:gd name="T17" fmla="*/ 114 h 114"/>
                  <a:gd name="T18" fmla="*/ 250 w 1089"/>
                  <a:gd name="T19" fmla="*/ 113 h 114"/>
                  <a:gd name="T20" fmla="*/ 166 w 1089"/>
                  <a:gd name="T21" fmla="*/ 109 h 114"/>
                  <a:gd name="T22" fmla="*/ 83 w 1089"/>
                  <a:gd name="T23" fmla="*/ 102 h 114"/>
                  <a:gd name="T24" fmla="*/ 0 w 1089"/>
                  <a:gd name="T25" fmla="*/ 92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89" h="114">
                    <a:moveTo>
                      <a:pt x="1089" y="0"/>
                    </a:moveTo>
                    <a:lnTo>
                      <a:pt x="1002" y="26"/>
                    </a:lnTo>
                    <a:lnTo>
                      <a:pt x="912" y="49"/>
                    </a:lnTo>
                    <a:lnTo>
                      <a:pt x="820" y="69"/>
                    </a:lnTo>
                    <a:lnTo>
                      <a:pt x="726" y="85"/>
                    </a:lnTo>
                    <a:lnTo>
                      <a:pt x="630" y="98"/>
                    </a:lnTo>
                    <a:lnTo>
                      <a:pt x="532" y="107"/>
                    </a:lnTo>
                    <a:lnTo>
                      <a:pt x="434" y="112"/>
                    </a:lnTo>
                    <a:lnTo>
                      <a:pt x="335" y="114"/>
                    </a:lnTo>
                    <a:lnTo>
                      <a:pt x="250" y="113"/>
                    </a:lnTo>
                    <a:lnTo>
                      <a:pt x="166" y="109"/>
                    </a:lnTo>
                    <a:lnTo>
                      <a:pt x="83" y="102"/>
                    </a:lnTo>
                    <a:lnTo>
                      <a:pt x="0" y="92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66" name="Freeform 162">
                <a:extLst>
                  <a:ext uri="{FF2B5EF4-FFF2-40B4-BE49-F238E27FC236}">
                    <a16:creationId xmlns:a16="http://schemas.microsoft.com/office/drawing/2014/main" xmlns="" id="{24E77B2D-80D9-4A7E-AD98-4D50EADDB1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2" y="2430"/>
                <a:ext cx="88" cy="52"/>
              </a:xfrm>
              <a:custGeom>
                <a:avLst/>
                <a:gdLst>
                  <a:gd name="T0" fmla="*/ 103 w 103"/>
                  <a:gd name="T1" fmla="*/ 0 h 66"/>
                  <a:gd name="T2" fmla="*/ 0 w 103"/>
                  <a:gd name="T3" fmla="*/ 19 h 66"/>
                  <a:gd name="T4" fmla="*/ 93 w 103"/>
                  <a:gd name="T5" fmla="*/ 66 h 66"/>
                  <a:gd name="T6" fmla="*/ 67 w 103"/>
                  <a:gd name="T7" fmla="*/ 29 h 66"/>
                  <a:gd name="T8" fmla="*/ 103 w 103"/>
                  <a:gd name="T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66">
                    <a:moveTo>
                      <a:pt x="103" y="0"/>
                    </a:moveTo>
                    <a:lnTo>
                      <a:pt x="0" y="19"/>
                    </a:lnTo>
                    <a:lnTo>
                      <a:pt x="93" y="66"/>
                    </a:lnTo>
                    <a:lnTo>
                      <a:pt x="67" y="29"/>
                    </a:lnTo>
                    <a:lnTo>
                      <a:pt x="103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67" name="Freeform 163">
                <a:extLst>
                  <a:ext uri="{FF2B5EF4-FFF2-40B4-BE49-F238E27FC236}">
                    <a16:creationId xmlns:a16="http://schemas.microsoft.com/office/drawing/2014/main" xmlns="" id="{C088F0EF-AA19-49C1-A67E-697633CE65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40" y="1577"/>
                <a:ext cx="770" cy="724"/>
              </a:xfrm>
              <a:custGeom>
                <a:avLst/>
                <a:gdLst>
                  <a:gd name="T0" fmla="*/ 858 w 858"/>
                  <a:gd name="T1" fmla="*/ 0 h 1246"/>
                  <a:gd name="T2" fmla="*/ 855 w 858"/>
                  <a:gd name="T3" fmla="*/ 52 h 1246"/>
                  <a:gd name="T4" fmla="*/ 850 w 858"/>
                  <a:gd name="T5" fmla="*/ 103 h 1246"/>
                  <a:gd name="T6" fmla="*/ 843 w 858"/>
                  <a:gd name="T7" fmla="*/ 154 h 1246"/>
                  <a:gd name="T8" fmla="*/ 834 w 858"/>
                  <a:gd name="T9" fmla="*/ 205 h 1246"/>
                  <a:gd name="T10" fmla="*/ 824 w 858"/>
                  <a:gd name="T11" fmla="*/ 255 h 1246"/>
                  <a:gd name="T12" fmla="*/ 812 w 858"/>
                  <a:gd name="T13" fmla="*/ 304 h 1246"/>
                  <a:gd name="T14" fmla="*/ 799 w 858"/>
                  <a:gd name="T15" fmla="*/ 352 h 1246"/>
                  <a:gd name="T16" fmla="*/ 783 w 858"/>
                  <a:gd name="T17" fmla="*/ 400 h 1246"/>
                  <a:gd name="T18" fmla="*/ 766 w 858"/>
                  <a:gd name="T19" fmla="*/ 448 h 1246"/>
                  <a:gd name="T20" fmla="*/ 748 w 858"/>
                  <a:gd name="T21" fmla="*/ 494 h 1246"/>
                  <a:gd name="T22" fmla="*/ 728 w 858"/>
                  <a:gd name="T23" fmla="*/ 540 h 1246"/>
                  <a:gd name="T24" fmla="*/ 707 w 858"/>
                  <a:gd name="T25" fmla="*/ 585 h 1246"/>
                  <a:gd name="T26" fmla="*/ 684 w 858"/>
                  <a:gd name="T27" fmla="*/ 629 h 1246"/>
                  <a:gd name="T28" fmla="*/ 659 w 858"/>
                  <a:gd name="T29" fmla="*/ 672 h 1246"/>
                  <a:gd name="T30" fmla="*/ 633 w 858"/>
                  <a:gd name="T31" fmla="*/ 714 h 1246"/>
                  <a:gd name="T32" fmla="*/ 606 w 858"/>
                  <a:gd name="T33" fmla="*/ 755 h 1246"/>
                  <a:gd name="T34" fmla="*/ 577 w 858"/>
                  <a:gd name="T35" fmla="*/ 796 h 1246"/>
                  <a:gd name="T36" fmla="*/ 547 w 858"/>
                  <a:gd name="T37" fmla="*/ 835 h 1246"/>
                  <a:gd name="T38" fmla="*/ 516 w 858"/>
                  <a:gd name="T39" fmla="*/ 873 h 1246"/>
                  <a:gd name="T40" fmla="*/ 483 w 858"/>
                  <a:gd name="T41" fmla="*/ 909 h 1246"/>
                  <a:gd name="T42" fmla="*/ 449 w 858"/>
                  <a:gd name="T43" fmla="*/ 945 h 1246"/>
                  <a:gd name="T44" fmla="*/ 414 w 858"/>
                  <a:gd name="T45" fmla="*/ 979 h 1246"/>
                  <a:gd name="T46" fmla="*/ 378 w 858"/>
                  <a:gd name="T47" fmla="*/ 1012 h 1246"/>
                  <a:gd name="T48" fmla="*/ 340 w 858"/>
                  <a:gd name="T49" fmla="*/ 1044 h 1246"/>
                  <a:gd name="T50" fmla="*/ 302 w 858"/>
                  <a:gd name="T51" fmla="*/ 1075 h 1246"/>
                  <a:gd name="T52" fmla="*/ 262 w 858"/>
                  <a:gd name="T53" fmla="*/ 1104 h 1246"/>
                  <a:gd name="T54" fmla="*/ 221 w 858"/>
                  <a:gd name="T55" fmla="*/ 1131 h 1246"/>
                  <a:gd name="T56" fmla="*/ 179 w 858"/>
                  <a:gd name="T57" fmla="*/ 1157 h 1246"/>
                  <a:gd name="T58" fmla="*/ 135 w 858"/>
                  <a:gd name="T59" fmla="*/ 1182 h 1246"/>
                  <a:gd name="T60" fmla="*/ 91 w 858"/>
                  <a:gd name="T61" fmla="*/ 1205 h 1246"/>
                  <a:gd name="T62" fmla="*/ 46 w 858"/>
                  <a:gd name="T63" fmla="*/ 1226 h 1246"/>
                  <a:gd name="T64" fmla="*/ 0 w 858"/>
                  <a:gd name="T65" fmla="*/ 1246 h 1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58" h="1246">
                    <a:moveTo>
                      <a:pt x="858" y="0"/>
                    </a:moveTo>
                    <a:lnTo>
                      <a:pt x="855" y="52"/>
                    </a:lnTo>
                    <a:lnTo>
                      <a:pt x="850" y="103"/>
                    </a:lnTo>
                    <a:lnTo>
                      <a:pt x="843" y="154"/>
                    </a:lnTo>
                    <a:lnTo>
                      <a:pt x="834" y="205"/>
                    </a:lnTo>
                    <a:lnTo>
                      <a:pt x="824" y="255"/>
                    </a:lnTo>
                    <a:lnTo>
                      <a:pt x="812" y="304"/>
                    </a:lnTo>
                    <a:lnTo>
                      <a:pt x="799" y="352"/>
                    </a:lnTo>
                    <a:lnTo>
                      <a:pt x="783" y="400"/>
                    </a:lnTo>
                    <a:lnTo>
                      <a:pt x="766" y="448"/>
                    </a:lnTo>
                    <a:lnTo>
                      <a:pt x="748" y="494"/>
                    </a:lnTo>
                    <a:lnTo>
                      <a:pt x="728" y="540"/>
                    </a:lnTo>
                    <a:lnTo>
                      <a:pt x="707" y="585"/>
                    </a:lnTo>
                    <a:lnTo>
                      <a:pt x="684" y="629"/>
                    </a:lnTo>
                    <a:lnTo>
                      <a:pt x="659" y="672"/>
                    </a:lnTo>
                    <a:lnTo>
                      <a:pt x="633" y="714"/>
                    </a:lnTo>
                    <a:lnTo>
                      <a:pt x="606" y="755"/>
                    </a:lnTo>
                    <a:lnTo>
                      <a:pt x="577" y="796"/>
                    </a:lnTo>
                    <a:lnTo>
                      <a:pt x="547" y="835"/>
                    </a:lnTo>
                    <a:lnTo>
                      <a:pt x="516" y="873"/>
                    </a:lnTo>
                    <a:lnTo>
                      <a:pt x="483" y="909"/>
                    </a:lnTo>
                    <a:lnTo>
                      <a:pt x="449" y="945"/>
                    </a:lnTo>
                    <a:lnTo>
                      <a:pt x="414" y="979"/>
                    </a:lnTo>
                    <a:lnTo>
                      <a:pt x="378" y="1012"/>
                    </a:lnTo>
                    <a:lnTo>
                      <a:pt x="340" y="1044"/>
                    </a:lnTo>
                    <a:lnTo>
                      <a:pt x="302" y="1075"/>
                    </a:lnTo>
                    <a:lnTo>
                      <a:pt x="262" y="1104"/>
                    </a:lnTo>
                    <a:lnTo>
                      <a:pt x="221" y="1131"/>
                    </a:lnTo>
                    <a:lnTo>
                      <a:pt x="179" y="1157"/>
                    </a:lnTo>
                    <a:lnTo>
                      <a:pt x="135" y="1182"/>
                    </a:lnTo>
                    <a:lnTo>
                      <a:pt x="91" y="1205"/>
                    </a:lnTo>
                    <a:lnTo>
                      <a:pt x="46" y="1226"/>
                    </a:lnTo>
                    <a:lnTo>
                      <a:pt x="0" y="1246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68" name="Freeform 164">
                <a:extLst>
                  <a:ext uri="{FF2B5EF4-FFF2-40B4-BE49-F238E27FC236}">
                    <a16:creationId xmlns:a16="http://schemas.microsoft.com/office/drawing/2014/main" xmlns="" id="{AEEC71DE-85DC-49EC-A3F4-942D5C8D6A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0" y="1539"/>
                <a:ext cx="60" cy="58"/>
              </a:xfrm>
              <a:custGeom>
                <a:avLst/>
                <a:gdLst>
                  <a:gd name="T0" fmla="*/ 67 w 67"/>
                  <a:gd name="T1" fmla="*/ 100 h 100"/>
                  <a:gd name="T2" fmla="*/ 36 w 67"/>
                  <a:gd name="T3" fmla="*/ 0 h 100"/>
                  <a:gd name="T4" fmla="*/ 0 w 67"/>
                  <a:gd name="T5" fmla="*/ 98 h 100"/>
                  <a:gd name="T6" fmla="*/ 34 w 67"/>
                  <a:gd name="T7" fmla="*/ 68 h 100"/>
                  <a:gd name="T8" fmla="*/ 67 w 67"/>
                  <a:gd name="T9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00">
                    <a:moveTo>
                      <a:pt x="67" y="100"/>
                    </a:moveTo>
                    <a:lnTo>
                      <a:pt x="36" y="0"/>
                    </a:lnTo>
                    <a:lnTo>
                      <a:pt x="0" y="98"/>
                    </a:lnTo>
                    <a:lnTo>
                      <a:pt x="34" y="68"/>
                    </a:lnTo>
                    <a:lnTo>
                      <a:pt x="67" y="10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69" name="Freeform 165">
                <a:extLst>
                  <a:ext uri="{FF2B5EF4-FFF2-40B4-BE49-F238E27FC236}">
                    <a16:creationId xmlns:a16="http://schemas.microsoft.com/office/drawing/2014/main" xmlns="" id="{4108FEA9-E887-44A5-A4BD-62B4DFBFD5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62" y="2401"/>
                <a:ext cx="763" cy="827"/>
              </a:xfrm>
              <a:custGeom>
                <a:avLst/>
                <a:gdLst>
                  <a:gd name="T0" fmla="*/ 0 w 850"/>
                  <a:gd name="T1" fmla="*/ 0 h 1424"/>
                  <a:gd name="T2" fmla="*/ 40 w 850"/>
                  <a:gd name="T3" fmla="*/ 25 h 1424"/>
                  <a:gd name="T4" fmla="*/ 80 w 850"/>
                  <a:gd name="T5" fmla="*/ 51 h 1424"/>
                  <a:gd name="T6" fmla="*/ 118 w 850"/>
                  <a:gd name="T7" fmla="*/ 79 h 1424"/>
                  <a:gd name="T8" fmla="*/ 156 w 850"/>
                  <a:gd name="T9" fmla="*/ 108 h 1424"/>
                  <a:gd name="T10" fmla="*/ 194 w 850"/>
                  <a:gd name="T11" fmla="*/ 139 h 1424"/>
                  <a:gd name="T12" fmla="*/ 230 w 850"/>
                  <a:gd name="T13" fmla="*/ 171 h 1424"/>
                  <a:gd name="T14" fmla="*/ 266 w 850"/>
                  <a:gd name="T15" fmla="*/ 205 h 1424"/>
                  <a:gd name="T16" fmla="*/ 301 w 850"/>
                  <a:gd name="T17" fmla="*/ 240 h 1424"/>
                  <a:gd name="T18" fmla="*/ 335 w 850"/>
                  <a:gd name="T19" fmla="*/ 276 h 1424"/>
                  <a:gd name="T20" fmla="*/ 368 w 850"/>
                  <a:gd name="T21" fmla="*/ 314 h 1424"/>
                  <a:gd name="T22" fmla="*/ 401 w 850"/>
                  <a:gd name="T23" fmla="*/ 353 h 1424"/>
                  <a:gd name="T24" fmla="*/ 432 w 850"/>
                  <a:gd name="T25" fmla="*/ 394 h 1424"/>
                  <a:gd name="T26" fmla="*/ 463 w 850"/>
                  <a:gd name="T27" fmla="*/ 435 h 1424"/>
                  <a:gd name="T28" fmla="*/ 493 w 850"/>
                  <a:gd name="T29" fmla="*/ 478 h 1424"/>
                  <a:gd name="T30" fmla="*/ 521 w 850"/>
                  <a:gd name="T31" fmla="*/ 522 h 1424"/>
                  <a:gd name="T32" fmla="*/ 549 w 850"/>
                  <a:gd name="T33" fmla="*/ 568 h 1424"/>
                  <a:gd name="T34" fmla="*/ 576 w 850"/>
                  <a:gd name="T35" fmla="*/ 614 h 1424"/>
                  <a:gd name="T36" fmla="*/ 602 w 850"/>
                  <a:gd name="T37" fmla="*/ 662 h 1424"/>
                  <a:gd name="T38" fmla="*/ 627 w 850"/>
                  <a:gd name="T39" fmla="*/ 710 h 1424"/>
                  <a:gd name="T40" fmla="*/ 651 w 850"/>
                  <a:gd name="T41" fmla="*/ 760 h 1424"/>
                  <a:gd name="T42" fmla="*/ 673 w 850"/>
                  <a:gd name="T43" fmla="*/ 810 h 1424"/>
                  <a:gd name="T44" fmla="*/ 695 w 850"/>
                  <a:gd name="T45" fmla="*/ 862 h 1424"/>
                  <a:gd name="T46" fmla="*/ 716 w 850"/>
                  <a:gd name="T47" fmla="*/ 914 h 1424"/>
                  <a:gd name="T48" fmla="*/ 735 w 850"/>
                  <a:gd name="T49" fmla="*/ 968 h 1424"/>
                  <a:gd name="T50" fmla="*/ 754 w 850"/>
                  <a:gd name="T51" fmla="*/ 1022 h 1424"/>
                  <a:gd name="T52" fmla="*/ 771 w 850"/>
                  <a:gd name="T53" fmla="*/ 1077 h 1424"/>
                  <a:gd name="T54" fmla="*/ 787 w 850"/>
                  <a:gd name="T55" fmla="*/ 1133 h 1424"/>
                  <a:gd name="T56" fmla="*/ 802 w 850"/>
                  <a:gd name="T57" fmla="*/ 1190 h 1424"/>
                  <a:gd name="T58" fmla="*/ 816 w 850"/>
                  <a:gd name="T59" fmla="*/ 1247 h 1424"/>
                  <a:gd name="T60" fmla="*/ 829 w 850"/>
                  <a:gd name="T61" fmla="*/ 1306 h 1424"/>
                  <a:gd name="T62" fmla="*/ 840 w 850"/>
                  <a:gd name="T63" fmla="*/ 1364 h 1424"/>
                  <a:gd name="T64" fmla="*/ 850 w 850"/>
                  <a:gd name="T65" fmla="*/ 1424 h 14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50" h="1424">
                    <a:moveTo>
                      <a:pt x="0" y="0"/>
                    </a:moveTo>
                    <a:lnTo>
                      <a:pt x="40" y="25"/>
                    </a:lnTo>
                    <a:lnTo>
                      <a:pt x="80" y="51"/>
                    </a:lnTo>
                    <a:lnTo>
                      <a:pt x="118" y="79"/>
                    </a:lnTo>
                    <a:lnTo>
                      <a:pt x="156" y="108"/>
                    </a:lnTo>
                    <a:lnTo>
                      <a:pt x="194" y="139"/>
                    </a:lnTo>
                    <a:lnTo>
                      <a:pt x="230" y="171"/>
                    </a:lnTo>
                    <a:lnTo>
                      <a:pt x="266" y="205"/>
                    </a:lnTo>
                    <a:lnTo>
                      <a:pt x="301" y="240"/>
                    </a:lnTo>
                    <a:lnTo>
                      <a:pt x="335" y="276"/>
                    </a:lnTo>
                    <a:lnTo>
                      <a:pt x="368" y="314"/>
                    </a:lnTo>
                    <a:lnTo>
                      <a:pt x="401" y="353"/>
                    </a:lnTo>
                    <a:lnTo>
                      <a:pt x="432" y="394"/>
                    </a:lnTo>
                    <a:lnTo>
                      <a:pt x="463" y="435"/>
                    </a:lnTo>
                    <a:lnTo>
                      <a:pt x="493" y="478"/>
                    </a:lnTo>
                    <a:lnTo>
                      <a:pt x="521" y="522"/>
                    </a:lnTo>
                    <a:lnTo>
                      <a:pt x="549" y="568"/>
                    </a:lnTo>
                    <a:lnTo>
                      <a:pt x="576" y="614"/>
                    </a:lnTo>
                    <a:lnTo>
                      <a:pt x="602" y="662"/>
                    </a:lnTo>
                    <a:lnTo>
                      <a:pt x="627" y="710"/>
                    </a:lnTo>
                    <a:lnTo>
                      <a:pt x="651" y="760"/>
                    </a:lnTo>
                    <a:lnTo>
                      <a:pt x="673" y="810"/>
                    </a:lnTo>
                    <a:lnTo>
                      <a:pt x="695" y="862"/>
                    </a:lnTo>
                    <a:lnTo>
                      <a:pt x="716" y="914"/>
                    </a:lnTo>
                    <a:lnTo>
                      <a:pt x="735" y="968"/>
                    </a:lnTo>
                    <a:lnTo>
                      <a:pt x="754" y="1022"/>
                    </a:lnTo>
                    <a:lnTo>
                      <a:pt x="771" y="1077"/>
                    </a:lnTo>
                    <a:lnTo>
                      <a:pt x="787" y="1133"/>
                    </a:lnTo>
                    <a:lnTo>
                      <a:pt x="802" y="1190"/>
                    </a:lnTo>
                    <a:lnTo>
                      <a:pt x="816" y="1247"/>
                    </a:lnTo>
                    <a:lnTo>
                      <a:pt x="829" y="1306"/>
                    </a:lnTo>
                    <a:lnTo>
                      <a:pt x="840" y="1364"/>
                    </a:lnTo>
                    <a:lnTo>
                      <a:pt x="850" y="1424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70" name="Freeform 166">
                <a:extLst>
                  <a:ext uri="{FF2B5EF4-FFF2-40B4-BE49-F238E27FC236}">
                    <a16:creationId xmlns:a16="http://schemas.microsoft.com/office/drawing/2014/main" xmlns="" id="{D7A27A50-818E-4DBC-B451-00B9E37797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2" y="3209"/>
                <a:ext cx="59" cy="59"/>
              </a:xfrm>
              <a:custGeom>
                <a:avLst/>
                <a:gdLst>
                  <a:gd name="T0" fmla="*/ 0 w 66"/>
                  <a:gd name="T1" fmla="*/ 10 h 103"/>
                  <a:gd name="T2" fmla="*/ 48 w 66"/>
                  <a:gd name="T3" fmla="*/ 103 h 103"/>
                  <a:gd name="T4" fmla="*/ 66 w 66"/>
                  <a:gd name="T5" fmla="*/ 0 h 103"/>
                  <a:gd name="T6" fmla="*/ 38 w 66"/>
                  <a:gd name="T7" fmla="*/ 36 h 103"/>
                  <a:gd name="T8" fmla="*/ 0 w 66"/>
                  <a:gd name="T9" fmla="*/ 1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03">
                    <a:moveTo>
                      <a:pt x="0" y="10"/>
                    </a:moveTo>
                    <a:lnTo>
                      <a:pt x="48" y="103"/>
                    </a:lnTo>
                    <a:lnTo>
                      <a:pt x="66" y="0"/>
                    </a:lnTo>
                    <a:lnTo>
                      <a:pt x="38" y="3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71" name="Freeform 167">
                <a:extLst>
                  <a:ext uri="{FF2B5EF4-FFF2-40B4-BE49-F238E27FC236}">
                    <a16:creationId xmlns:a16="http://schemas.microsoft.com/office/drawing/2014/main" xmlns="" id="{1111954A-4D76-4419-88B5-C260F83AB3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00" y="1411"/>
                <a:ext cx="294" cy="888"/>
              </a:xfrm>
              <a:custGeom>
                <a:avLst/>
                <a:gdLst>
                  <a:gd name="T0" fmla="*/ 327 w 327"/>
                  <a:gd name="T1" fmla="*/ 0 h 1529"/>
                  <a:gd name="T2" fmla="*/ 324 w 327"/>
                  <a:gd name="T3" fmla="*/ 129 h 1529"/>
                  <a:gd name="T4" fmla="*/ 318 w 327"/>
                  <a:gd name="T5" fmla="*/ 256 h 1529"/>
                  <a:gd name="T6" fmla="*/ 310 w 327"/>
                  <a:gd name="T7" fmla="*/ 381 h 1529"/>
                  <a:gd name="T8" fmla="*/ 299 w 327"/>
                  <a:gd name="T9" fmla="*/ 501 h 1529"/>
                  <a:gd name="T10" fmla="*/ 293 w 327"/>
                  <a:gd name="T11" fmla="*/ 560 h 1529"/>
                  <a:gd name="T12" fmla="*/ 286 w 327"/>
                  <a:gd name="T13" fmla="*/ 618 h 1529"/>
                  <a:gd name="T14" fmla="*/ 278 w 327"/>
                  <a:gd name="T15" fmla="*/ 675 h 1529"/>
                  <a:gd name="T16" fmla="*/ 270 w 327"/>
                  <a:gd name="T17" fmla="*/ 731 h 1529"/>
                  <a:gd name="T18" fmla="*/ 261 w 327"/>
                  <a:gd name="T19" fmla="*/ 786 h 1529"/>
                  <a:gd name="T20" fmla="*/ 252 w 327"/>
                  <a:gd name="T21" fmla="*/ 839 h 1529"/>
                  <a:gd name="T22" fmla="*/ 242 w 327"/>
                  <a:gd name="T23" fmla="*/ 891 h 1529"/>
                  <a:gd name="T24" fmla="*/ 231 w 327"/>
                  <a:gd name="T25" fmla="*/ 942 h 1529"/>
                  <a:gd name="T26" fmla="*/ 220 w 327"/>
                  <a:gd name="T27" fmla="*/ 992 h 1529"/>
                  <a:gd name="T28" fmla="*/ 209 w 327"/>
                  <a:gd name="T29" fmla="*/ 1040 h 1529"/>
                  <a:gd name="T30" fmla="*/ 197 w 327"/>
                  <a:gd name="T31" fmla="*/ 1086 h 1529"/>
                  <a:gd name="T32" fmla="*/ 184 w 327"/>
                  <a:gd name="T33" fmla="*/ 1131 h 1529"/>
                  <a:gd name="T34" fmla="*/ 171 w 327"/>
                  <a:gd name="T35" fmla="*/ 1175 h 1529"/>
                  <a:gd name="T36" fmla="*/ 158 w 327"/>
                  <a:gd name="T37" fmla="*/ 1216 h 1529"/>
                  <a:gd name="T38" fmla="*/ 144 w 327"/>
                  <a:gd name="T39" fmla="*/ 1256 h 1529"/>
                  <a:gd name="T40" fmla="*/ 130 w 327"/>
                  <a:gd name="T41" fmla="*/ 1294 h 1529"/>
                  <a:gd name="T42" fmla="*/ 115 w 327"/>
                  <a:gd name="T43" fmla="*/ 1331 h 1529"/>
                  <a:gd name="T44" fmla="*/ 100 w 327"/>
                  <a:gd name="T45" fmla="*/ 1365 h 1529"/>
                  <a:gd name="T46" fmla="*/ 84 w 327"/>
                  <a:gd name="T47" fmla="*/ 1398 h 1529"/>
                  <a:gd name="T48" fmla="*/ 68 w 327"/>
                  <a:gd name="T49" fmla="*/ 1428 h 1529"/>
                  <a:gd name="T50" fmla="*/ 52 w 327"/>
                  <a:gd name="T51" fmla="*/ 1457 h 1529"/>
                  <a:gd name="T52" fmla="*/ 35 w 327"/>
                  <a:gd name="T53" fmla="*/ 1483 h 1529"/>
                  <a:gd name="T54" fmla="*/ 18 w 327"/>
                  <a:gd name="T55" fmla="*/ 1507 h 1529"/>
                  <a:gd name="T56" fmla="*/ 0 w 327"/>
                  <a:gd name="T57" fmla="*/ 1529 h 15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327" h="1529">
                    <a:moveTo>
                      <a:pt x="327" y="0"/>
                    </a:moveTo>
                    <a:lnTo>
                      <a:pt x="324" y="129"/>
                    </a:lnTo>
                    <a:lnTo>
                      <a:pt x="318" y="256"/>
                    </a:lnTo>
                    <a:lnTo>
                      <a:pt x="310" y="381"/>
                    </a:lnTo>
                    <a:lnTo>
                      <a:pt x="299" y="501"/>
                    </a:lnTo>
                    <a:lnTo>
                      <a:pt x="293" y="560"/>
                    </a:lnTo>
                    <a:lnTo>
                      <a:pt x="286" y="618"/>
                    </a:lnTo>
                    <a:lnTo>
                      <a:pt x="278" y="675"/>
                    </a:lnTo>
                    <a:lnTo>
                      <a:pt x="270" y="731"/>
                    </a:lnTo>
                    <a:lnTo>
                      <a:pt x="261" y="786"/>
                    </a:lnTo>
                    <a:lnTo>
                      <a:pt x="252" y="839"/>
                    </a:lnTo>
                    <a:lnTo>
                      <a:pt x="242" y="891"/>
                    </a:lnTo>
                    <a:lnTo>
                      <a:pt x="231" y="942"/>
                    </a:lnTo>
                    <a:lnTo>
                      <a:pt x="220" y="992"/>
                    </a:lnTo>
                    <a:lnTo>
                      <a:pt x="209" y="1040"/>
                    </a:lnTo>
                    <a:lnTo>
                      <a:pt x="197" y="1086"/>
                    </a:lnTo>
                    <a:lnTo>
                      <a:pt x="184" y="1131"/>
                    </a:lnTo>
                    <a:lnTo>
                      <a:pt x="171" y="1175"/>
                    </a:lnTo>
                    <a:lnTo>
                      <a:pt x="158" y="1216"/>
                    </a:lnTo>
                    <a:lnTo>
                      <a:pt x="144" y="1256"/>
                    </a:lnTo>
                    <a:lnTo>
                      <a:pt x="130" y="1294"/>
                    </a:lnTo>
                    <a:lnTo>
                      <a:pt x="115" y="1331"/>
                    </a:lnTo>
                    <a:lnTo>
                      <a:pt x="100" y="1365"/>
                    </a:lnTo>
                    <a:lnTo>
                      <a:pt x="84" y="1398"/>
                    </a:lnTo>
                    <a:lnTo>
                      <a:pt x="68" y="1428"/>
                    </a:lnTo>
                    <a:lnTo>
                      <a:pt x="52" y="1457"/>
                    </a:lnTo>
                    <a:lnTo>
                      <a:pt x="35" y="1483"/>
                    </a:lnTo>
                    <a:lnTo>
                      <a:pt x="18" y="1507"/>
                    </a:lnTo>
                    <a:lnTo>
                      <a:pt x="0" y="1529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72" name="Freeform 168">
                <a:extLst>
                  <a:ext uri="{FF2B5EF4-FFF2-40B4-BE49-F238E27FC236}">
                    <a16:creationId xmlns:a16="http://schemas.microsoft.com/office/drawing/2014/main" xmlns="" id="{333B113C-843F-44EF-BC85-315B3C08CF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5" y="1371"/>
                <a:ext cx="60" cy="58"/>
              </a:xfrm>
              <a:custGeom>
                <a:avLst/>
                <a:gdLst>
                  <a:gd name="T0" fmla="*/ 67 w 67"/>
                  <a:gd name="T1" fmla="*/ 99 h 99"/>
                  <a:gd name="T2" fmla="*/ 33 w 67"/>
                  <a:gd name="T3" fmla="*/ 0 h 99"/>
                  <a:gd name="T4" fmla="*/ 0 w 67"/>
                  <a:gd name="T5" fmla="*/ 99 h 99"/>
                  <a:gd name="T6" fmla="*/ 33 w 67"/>
                  <a:gd name="T7" fmla="*/ 68 h 99"/>
                  <a:gd name="T8" fmla="*/ 67 w 67"/>
                  <a:gd name="T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67" y="99"/>
                    </a:moveTo>
                    <a:lnTo>
                      <a:pt x="33" y="0"/>
                    </a:lnTo>
                    <a:lnTo>
                      <a:pt x="0" y="99"/>
                    </a:lnTo>
                    <a:lnTo>
                      <a:pt x="33" y="68"/>
                    </a:lnTo>
                    <a:lnTo>
                      <a:pt x="67" y="99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73" name="Freeform 169">
                <a:extLst>
                  <a:ext uri="{FF2B5EF4-FFF2-40B4-BE49-F238E27FC236}">
                    <a16:creationId xmlns:a16="http://schemas.microsoft.com/office/drawing/2014/main" xmlns="" id="{1F22A074-88D7-4551-A85B-8FA54937AD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5" y="2422"/>
                <a:ext cx="302" cy="894"/>
              </a:xfrm>
              <a:custGeom>
                <a:avLst/>
                <a:gdLst>
                  <a:gd name="T0" fmla="*/ 0 w 337"/>
                  <a:gd name="T1" fmla="*/ 0 h 1539"/>
                  <a:gd name="T2" fmla="*/ 18 w 337"/>
                  <a:gd name="T3" fmla="*/ 21 h 1539"/>
                  <a:gd name="T4" fmla="*/ 36 w 337"/>
                  <a:gd name="T5" fmla="*/ 44 h 1539"/>
                  <a:gd name="T6" fmla="*/ 53 w 337"/>
                  <a:gd name="T7" fmla="*/ 70 h 1539"/>
                  <a:gd name="T8" fmla="*/ 70 w 337"/>
                  <a:gd name="T9" fmla="*/ 98 h 1539"/>
                  <a:gd name="T10" fmla="*/ 86 w 337"/>
                  <a:gd name="T11" fmla="*/ 128 h 1539"/>
                  <a:gd name="T12" fmla="*/ 102 w 337"/>
                  <a:gd name="T13" fmla="*/ 160 h 1539"/>
                  <a:gd name="T14" fmla="*/ 118 w 337"/>
                  <a:gd name="T15" fmla="*/ 194 h 1539"/>
                  <a:gd name="T16" fmla="*/ 133 w 337"/>
                  <a:gd name="T17" fmla="*/ 230 h 1539"/>
                  <a:gd name="T18" fmla="*/ 148 w 337"/>
                  <a:gd name="T19" fmla="*/ 268 h 1539"/>
                  <a:gd name="T20" fmla="*/ 163 w 337"/>
                  <a:gd name="T21" fmla="*/ 307 h 1539"/>
                  <a:gd name="T22" fmla="*/ 176 w 337"/>
                  <a:gd name="T23" fmla="*/ 349 h 1539"/>
                  <a:gd name="T24" fmla="*/ 190 w 337"/>
                  <a:gd name="T25" fmla="*/ 392 h 1539"/>
                  <a:gd name="T26" fmla="*/ 203 w 337"/>
                  <a:gd name="T27" fmla="*/ 438 h 1539"/>
                  <a:gd name="T28" fmla="*/ 215 w 337"/>
                  <a:gd name="T29" fmla="*/ 484 h 1539"/>
                  <a:gd name="T30" fmla="*/ 227 w 337"/>
                  <a:gd name="T31" fmla="*/ 533 h 1539"/>
                  <a:gd name="T32" fmla="*/ 238 w 337"/>
                  <a:gd name="T33" fmla="*/ 582 h 1539"/>
                  <a:gd name="T34" fmla="*/ 249 w 337"/>
                  <a:gd name="T35" fmla="*/ 634 h 1539"/>
                  <a:gd name="T36" fmla="*/ 259 w 337"/>
                  <a:gd name="T37" fmla="*/ 686 h 1539"/>
                  <a:gd name="T38" fmla="*/ 269 w 337"/>
                  <a:gd name="T39" fmla="*/ 740 h 1539"/>
                  <a:gd name="T40" fmla="*/ 278 w 337"/>
                  <a:gd name="T41" fmla="*/ 796 h 1539"/>
                  <a:gd name="T42" fmla="*/ 287 w 337"/>
                  <a:gd name="T43" fmla="*/ 852 h 1539"/>
                  <a:gd name="T44" fmla="*/ 294 w 337"/>
                  <a:gd name="T45" fmla="*/ 910 h 1539"/>
                  <a:gd name="T46" fmla="*/ 302 w 337"/>
                  <a:gd name="T47" fmla="*/ 969 h 1539"/>
                  <a:gd name="T48" fmla="*/ 308 w 337"/>
                  <a:gd name="T49" fmla="*/ 1029 h 1539"/>
                  <a:gd name="T50" fmla="*/ 314 w 337"/>
                  <a:gd name="T51" fmla="*/ 1090 h 1539"/>
                  <a:gd name="T52" fmla="*/ 320 w 337"/>
                  <a:gd name="T53" fmla="*/ 1151 h 1539"/>
                  <a:gd name="T54" fmla="*/ 328 w 337"/>
                  <a:gd name="T55" fmla="*/ 1278 h 1539"/>
                  <a:gd name="T56" fmla="*/ 334 w 337"/>
                  <a:gd name="T57" fmla="*/ 1407 h 1539"/>
                  <a:gd name="T58" fmla="*/ 337 w 337"/>
                  <a:gd name="T59" fmla="*/ 1539 h 1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37" h="1539">
                    <a:moveTo>
                      <a:pt x="0" y="0"/>
                    </a:moveTo>
                    <a:lnTo>
                      <a:pt x="18" y="21"/>
                    </a:lnTo>
                    <a:lnTo>
                      <a:pt x="36" y="44"/>
                    </a:lnTo>
                    <a:lnTo>
                      <a:pt x="53" y="70"/>
                    </a:lnTo>
                    <a:lnTo>
                      <a:pt x="70" y="98"/>
                    </a:lnTo>
                    <a:lnTo>
                      <a:pt x="86" y="128"/>
                    </a:lnTo>
                    <a:lnTo>
                      <a:pt x="102" y="160"/>
                    </a:lnTo>
                    <a:lnTo>
                      <a:pt x="118" y="194"/>
                    </a:lnTo>
                    <a:lnTo>
                      <a:pt x="133" y="230"/>
                    </a:lnTo>
                    <a:lnTo>
                      <a:pt x="148" y="268"/>
                    </a:lnTo>
                    <a:lnTo>
                      <a:pt x="163" y="307"/>
                    </a:lnTo>
                    <a:lnTo>
                      <a:pt x="176" y="349"/>
                    </a:lnTo>
                    <a:lnTo>
                      <a:pt x="190" y="392"/>
                    </a:lnTo>
                    <a:lnTo>
                      <a:pt x="203" y="438"/>
                    </a:lnTo>
                    <a:lnTo>
                      <a:pt x="215" y="484"/>
                    </a:lnTo>
                    <a:lnTo>
                      <a:pt x="227" y="533"/>
                    </a:lnTo>
                    <a:lnTo>
                      <a:pt x="238" y="582"/>
                    </a:lnTo>
                    <a:lnTo>
                      <a:pt x="249" y="634"/>
                    </a:lnTo>
                    <a:lnTo>
                      <a:pt x="259" y="686"/>
                    </a:lnTo>
                    <a:lnTo>
                      <a:pt x="269" y="740"/>
                    </a:lnTo>
                    <a:lnTo>
                      <a:pt x="278" y="796"/>
                    </a:lnTo>
                    <a:lnTo>
                      <a:pt x="287" y="852"/>
                    </a:lnTo>
                    <a:lnTo>
                      <a:pt x="294" y="910"/>
                    </a:lnTo>
                    <a:lnTo>
                      <a:pt x="302" y="969"/>
                    </a:lnTo>
                    <a:lnTo>
                      <a:pt x="308" y="1029"/>
                    </a:lnTo>
                    <a:lnTo>
                      <a:pt x="314" y="1090"/>
                    </a:lnTo>
                    <a:lnTo>
                      <a:pt x="320" y="1151"/>
                    </a:lnTo>
                    <a:lnTo>
                      <a:pt x="328" y="1278"/>
                    </a:lnTo>
                    <a:lnTo>
                      <a:pt x="334" y="1407"/>
                    </a:lnTo>
                    <a:lnTo>
                      <a:pt x="337" y="1539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74" name="Freeform 170">
                <a:extLst>
                  <a:ext uri="{FF2B5EF4-FFF2-40B4-BE49-F238E27FC236}">
                    <a16:creationId xmlns:a16="http://schemas.microsoft.com/office/drawing/2014/main" xmlns="" id="{E03050F2-8DF9-4F6F-815B-0542677A64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08" y="3299"/>
                <a:ext cx="60" cy="58"/>
              </a:xfrm>
              <a:custGeom>
                <a:avLst/>
                <a:gdLst>
                  <a:gd name="T0" fmla="*/ 0 w 67"/>
                  <a:gd name="T1" fmla="*/ 0 h 99"/>
                  <a:gd name="T2" fmla="*/ 34 w 67"/>
                  <a:gd name="T3" fmla="*/ 99 h 99"/>
                  <a:gd name="T4" fmla="*/ 67 w 67"/>
                  <a:gd name="T5" fmla="*/ 0 h 99"/>
                  <a:gd name="T6" fmla="*/ 34 w 67"/>
                  <a:gd name="T7" fmla="*/ 31 h 99"/>
                  <a:gd name="T8" fmla="*/ 0 w 67"/>
                  <a:gd name="T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75" name="Freeform 171">
                <a:extLst>
                  <a:ext uri="{FF2B5EF4-FFF2-40B4-BE49-F238E27FC236}">
                    <a16:creationId xmlns:a16="http://schemas.microsoft.com/office/drawing/2014/main" xmlns="" id="{1A0DAB90-F112-4C8B-AF43-104B84989C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9" y="2032"/>
                <a:ext cx="992" cy="288"/>
              </a:xfrm>
              <a:custGeom>
                <a:avLst/>
                <a:gdLst>
                  <a:gd name="T0" fmla="*/ 1105 w 1105"/>
                  <a:gd name="T1" fmla="*/ 0 h 494"/>
                  <a:gd name="T2" fmla="*/ 1048 w 1105"/>
                  <a:gd name="T3" fmla="*/ 58 h 494"/>
                  <a:gd name="T4" fmla="*/ 989 w 1105"/>
                  <a:gd name="T5" fmla="*/ 112 h 494"/>
                  <a:gd name="T6" fmla="*/ 927 w 1105"/>
                  <a:gd name="T7" fmla="*/ 163 h 494"/>
                  <a:gd name="T8" fmla="*/ 864 w 1105"/>
                  <a:gd name="T9" fmla="*/ 211 h 494"/>
                  <a:gd name="T10" fmla="*/ 799 w 1105"/>
                  <a:gd name="T11" fmla="*/ 255 h 494"/>
                  <a:gd name="T12" fmla="*/ 732 w 1105"/>
                  <a:gd name="T13" fmla="*/ 296 h 494"/>
                  <a:gd name="T14" fmla="*/ 664 w 1105"/>
                  <a:gd name="T15" fmla="*/ 333 h 494"/>
                  <a:gd name="T16" fmla="*/ 595 w 1105"/>
                  <a:gd name="T17" fmla="*/ 366 h 494"/>
                  <a:gd name="T18" fmla="*/ 524 w 1105"/>
                  <a:gd name="T19" fmla="*/ 395 h 494"/>
                  <a:gd name="T20" fmla="*/ 451 w 1105"/>
                  <a:gd name="T21" fmla="*/ 421 h 494"/>
                  <a:gd name="T22" fmla="*/ 378 w 1105"/>
                  <a:gd name="T23" fmla="*/ 443 h 494"/>
                  <a:gd name="T24" fmla="*/ 304 w 1105"/>
                  <a:gd name="T25" fmla="*/ 461 h 494"/>
                  <a:gd name="T26" fmla="*/ 229 w 1105"/>
                  <a:gd name="T27" fmla="*/ 476 h 494"/>
                  <a:gd name="T28" fmla="*/ 191 w 1105"/>
                  <a:gd name="T29" fmla="*/ 481 h 494"/>
                  <a:gd name="T30" fmla="*/ 153 w 1105"/>
                  <a:gd name="T31" fmla="*/ 486 h 494"/>
                  <a:gd name="T32" fmla="*/ 115 w 1105"/>
                  <a:gd name="T33" fmla="*/ 489 h 494"/>
                  <a:gd name="T34" fmla="*/ 77 w 1105"/>
                  <a:gd name="T35" fmla="*/ 492 h 494"/>
                  <a:gd name="T36" fmla="*/ 39 w 1105"/>
                  <a:gd name="T37" fmla="*/ 494 h 494"/>
                  <a:gd name="T38" fmla="*/ 0 w 1105"/>
                  <a:gd name="T39" fmla="*/ 494 h 4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05" h="494">
                    <a:moveTo>
                      <a:pt x="1105" y="0"/>
                    </a:moveTo>
                    <a:lnTo>
                      <a:pt x="1048" y="58"/>
                    </a:lnTo>
                    <a:lnTo>
                      <a:pt x="989" y="112"/>
                    </a:lnTo>
                    <a:lnTo>
                      <a:pt x="927" y="163"/>
                    </a:lnTo>
                    <a:lnTo>
                      <a:pt x="864" y="211"/>
                    </a:lnTo>
                    <a:lnTo>
                      <a:pt x="799" y="255"/>
                    </a:lnTo>
                    <a:lnTo>
                      <a:pt x="732" y="296"/>
                    </a:lnTo>
                    <a:lnTo>
                      <a:pt x="664" y="333"/>
                    </a:lnTo>
                    <a:lnTo>
                      <a:pt x="595" y="366"/>
                    </a:lnTo>
                    <a:lnTo>
                      <a:pt x="524" y="395"/>
                    </a:lnTo>
                    <a:lnTo>
                      <a:pt x="451" y="421"/>
                    </a:lnTo>
                    <a:lnTo>
                      <a:pt x="378" y="443"/>
                    </a:lnTo>
                    <a:lnTo>
                      <a:pt x="304" y="461"/>
                    </a:lnTo>
                    <a:lnTo>
                      <a:pt x="229" y="476"/>
                    </a:lnTo>
                    <a:lnTo>
                      <a:pt x="191" y="481"/>
                    </a:lnTo>
                    <a:lnTo>
                      <a:pt x="153" y="486"/>
                    </a:lnTo>
                    <a:lnTo>
                      <a:pt x="115" y="489"/>
                    </a:lnTo>
                    <a:lnTo>
                      <a:pt x="77" y="492"/>
                    </a:lnTo>
                    <a:lnTo>
                      <a:pt x="39" y="494"/>
                    </a:lnTo>
                    <a:lnTo>
                      <a:pt x="0" y="494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76" name="Freeform 172">
                <a:extLst>
                  <a:ext uri="{FF2B5EF4-FFF2-40B4-BE49-F238E27FC236}">
                    <a16:creationId xmlns:a16="http://schemas.microsoft.com/office/drawing/2014/main" xmlns="" id="{6953B1C8-CCE6-496B-9C9F-A4D975D717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1" y="2004"/>
                <a:ext cx="81" cy="55"/>
              </a:xfrm>
              <a:custGeom>
                <a:avLst/>
                <a:gdLst>
                  <a:gd name="T0" fmla="*/ 50 w 91"/>
                  <a:gd name="T1" fmla="*/ 96 h 96"/>
                  <a:gd name="T2" fmla="*/ 91 w 91"/>
                  <a:gd name="T3" fmla="*/ 0 h 96"/>
                  <a:gd name="T4" fmla="*/ 0 w 91"/>
                  <a:gd name="T5" fmla="*/ 52 h 96"/>
                  <a:gd name="T6" fmla="*/ 46 w 91"/>
                  <a:gd name="T7" fmla="*/ 51 h 96"/>
                  <a:gd name="T8" fmla="*/ 50 w 91"/>
                  <a:gd name="T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96">
                    <a:moveTo>
                      <a:pt x="50" y="96"/>
                    </a:moveTo>
                    <a:lnTo>
                      <a:pt x="91" y="0"/>
                    </a:lnTo>
                    <a:lnTo>
                      <a:pt x="0" y="52"/>
                    </a:lnTo>
                    <a:lnTo>
                      <a:pt x="46" y="51"/>
                    </a:lnTo>
                    <a:lnTo>
                      <a:pt x="50" y="96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77" name="Freeform 173">
                <a:extLst>
                  <a:ext uri="{FF2B5EF4-FFF2-40B4-BE49-F238E27FC236}">
                    <a16:creationId xmlns:a16="http://schemas.microsoft.com/office/drawing/2014/main" xmlns="" id="{2C5EDCAC-69FD-4317-B3F7-E486964024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6" y="2375"/>
                <a:ext cx="993" cy="286"/>
              </a:xfrm>
              <a:custGeom>
                <a:avLst/>
                <a:gdLst>
                  <a:gd name="T0" fmla="*/ 0 w 1106"/>
                  <a:gd name="T1" fmla="*/ 0 h 493"/>
                  <a:gd name="T2" fmla="*/ 39 w 1106"/>
                  <a:gd name="T3" fmla="*/ 1 h 493"/>
                  <a:gd name="T4" fmla="*/ 77 w 1106"/>
                  <a:gd name="T5" fmla="*/ 2 h 493"/>
                  <a:gd name="T6" fmla="*/ 115 w 1106"/>
                  <a:gd name="T7" fmla="*/ 5 h 493"/>
                  <a:gd name="T8" fmla="*/ 153 w 1106"/>
                  <a:gd name="T9" fmla="*/ 8 h 493"/>
                  <a:gd name="T10" fmla="*/ 191 w 1106"/>
                  <a:gd name="T11" fmla="*/ 13 h 493"/>
                  <a:gd name="T12" fmla="*/ 229 w 1106"/>
                  <a:gd name="T13" fmla="*/ 18 h 493"/>
                  <a:gd name="T14" fmla="*/ 304 w 1106"/>
                  <a:gd name="T15" fmla="*/ 33 h 493"/>
                  <a:gd name="T16" fmla="*/ 378 w 1106"/>
                  <a:gd name="T17" fmla="*/ 51 h 493"/>
                  <a:gd name="T18" fmla="*/ 452 w 1106"/>
                  <a:gd name="T19" fmla="*/ 73 h 493"/>
                  <a:gd name="T20" fmla="*/ 524 w 1106"/>
                  <a:gd name="T21" fmla="*/ 98 h 493"/>
                  <a:gd name="T22" fmla="*/ 595 w 1106"/>
                  <a:gd name="T23" fmla="*/ 128 h 493"/>
                  <a:gd name="T24" fmla="*/ 665 w 1106"/>
                  <a:gd name="T25" fmla="*/ 161 h 493"/>
                  <a:gd name="T26" fmla="*/ 733 w 1106"/>
                  <a:gd name="T27" fmla="*/ 198 h 493"/>
                  <a:gd name="T28" fmla="*/ 800 w 1106"/>
                  <a:gd name="T29" fmla="*/ 239 h 493"/>
                  <a:gd name="T30" fmla="*/ 865 w 1106"/>
                  <a:gd name="T31" fmla="*/ 283 h 493"/>
                  <a:gd name="T32" fmla="*/ 928 w 1106"/>
                  <a:gd name="T33" fmla="*/ 330 h 493"/>
                  <a:gd name="T34" fmla="*/ 990 w 1106"/>
                  <a:gd name="T35" fmla="*/ 381 h 493"/>
                  <a:gd name="T36" fmla="*/ 1049 w 1106"/>
                  <a:gd name="T37" fmla="*/ 435 h 493"/>
                  <a:gd name="T38" fmla="*/ 1106 w 1106"/>
                  <a:gd name="T39" fmla="*/ 493 h 4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06" h="493">
                    <a:moveTo>
                      <a:pt x="0" y="0"/>
                    </a:moveTo>
                    <a:lnTo>
                      <a:pt x="39" y="1"/>
                    </a:lnTo>
                    <a:lnTo>
                      <a:pt x="77" y="2"/>
                    </a:lnTo>
                    <a:lnTo>
                      <a:pt x="115" y="5"/>
                    </a:lnTo>
                    <a:lnTo>
                      <a:pt x="153" y="8"/>
                    </a:lnTo>
                    <a:lnTo>
                      <a:pt x="191" y="13"/>
                    </a:lnTo>
                    <a:lnTo>
                      <a:pt x="229" y="18"/>
                    </a:lnTo>
                    <a:lnTo>
                      <a:pt x="304" y="33"/>
                    </a:lnTo>
                    <a:lnTo>
                      <a:pt x="378" y="51"/>
                    </a:lnTo>
                    <a:lnTo>
                      <a:pt x="452" y="73"/>
                    </a:lnTo>
                    <a:lnTo>
                      <a:pt x="524" y="98"/>
                    </a:lnTo>
                    <a:lnTo>
                      <a:pt x="595" y="128"/>
                    </a:lnTo>
                    <a:lnTo>
                      <a:pt x="665" y="161"/>
                    </a:lnTo>
                    <a:lnTo>
                      <a:pt x="733" y="198"/>
                    </a:lnTo>
                    <a:lnTo>
                      <a:pt x="800" y="239"/>
                    </a:lnTo>
                    <a:lnTo>
                      <a:pt x="865" y="283"/>
                    </a:lnTo>
                    <a:lnTo>
                      <a:pt x="928" y="330"/>
                    </a:lnTo>
                    <a:lnTo>
                      <a:pt x="990" y="381"/>
                    </a:lnTo>
                    <a:lnTo>
                      <a:pt x="1049" y="435"/>
                    </a:lnTo>
                    <a:lnTo>
                      <a:pt x="1106" y="493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78" name="Freeform 174">
                <a:extLst>
                  <a:ext uri="{FF2B5EF4-FFF2-40B4-BE49-F238E27FC236}">
                    <a16:creationId xmlns:a16="http://schemas.microsoft.com/office/drawing/2014/main" xmlns="" id="{7264B478-D953-4A63-B57D-FDC795B738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89" y="2635"/>
                <a:ext cx="81" cy="55"/>
              </a:xfrm>
              <a:custGeom>
                <a:avLst/>
                <a:gdLst>
                  <a:gd name="T0" fmla="*/ 0 w 91"/>
                  <a:gd name="T1" fmla="*/ 45 h 96"/>
                  <a:gd name="T2" fmla="*/ 91 w 91"/>
                  <a:gd name="T3" fmla="*/ 96 h 96"/>
                  <a:gd name="T4" fmla="*/ 49 w 91"/>
                  <a:gd name="T5" fmla="*/ 0 h 96"/>
                  <a:gd name="T6" fmla="*/ 46 w 91"/>
                  <a:gd name="T7" fmla="*/ 45 h 96"/>
                  <a:gd name="T8" fmla="*/ 0 w 91"/>
                  <a:gd name="T9" fmla="*/ 45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96">
                    <a:moveTo>
                      <a:pt x="0" y="45"/>
                    </a:moveTo>
                    <a:lnTo>
                      <a:pt x="91" y="96"/>
                    </a:lnTo>
                    <a:lnTo>
                      <a:pt x="49" y="0"/>
                    </a:lnTo>
                    <a:lnTo>
                      <a:pt x="46" y="45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79" name="Freeform 175">
                <a:extLst>
                  <a:ext uri="{FF2B5EF4-FFF2-40B4-BE49-F238E27FC236}">
                    <a16:creationId xmlns:a16="http://schemas.microsoft.com/office/drawing/2014/main" xmlns="" id="{8A7FC123-2D83-494F-A137-8ADDCBB92D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" y="2327"/>
                <a:ext cx="89" cy="40"/>
              </a:xfrm>
              <a:custGeom>
                <a:avLst/>
                <a:gdLst>
                  <a:gd name="T0" fmla="*/ 0 w 99"/>
                  <a:gd name="T1" fmla="*/ 67 h 67"/>
                  <a:gd name="T2" fmla="*/ 99 w 99"/>
                  <a:gd name="T3" fmla="*/ 33 h 67"/>
                  <a:gd name="T4" fmla="*/ 0 w 99"/>
                  <a:gd name="T5" fmla="*/ 0 h 67"/>
                  <a:gd name="T6" fmla="*/ 31 w 99"/>
                  <a:gd name="T7" fmla="*/ 33 h 67"/>
                  <a:gd name="T8" fmla="*/ 0 w 99"/>
                  <a:gd name="T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0" y="67"/>
                    </a:moveTo>
                    <a:lnTo>
                      <a:pt x="99" y="33"/>
                    </a:lnTo>
                    <a:lnTo>
                      <a:pt x="0" y="0"/>
                    </a:lnTo>
                    <a:lnTo>
                      <a:pt x="31" y="33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80" name="Freeform 176">
                <a:extLst>
                  <a:ext uri="{FF2B5EF4-FFF2-40B4-BE49-F238E27FC236}">
                    <a16:creationId xmlns:a16="http://schemas.microsoft.com/office/drawing/2014/main" xmlns="" id="{A0904617-CA3E-4343-B5F2-65FFB3CDF3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7" y="2406"/>
                <a:ext cx="1025" cy="196"/>
              </a:xfrm>
              <a:custGeom>
                <a:avLst/>
                <a:gdLst>
                  <a:gd name="T0" fmla="*/ 1182 w 1182"/>
                  <a:gd name="T1" fmla="*/ 0 h 261"/>
                  <a:gd name="T2" fmla="*/ 1141 w 1182"/>
                  <a:gd name="T3" fmla="*/ 31 h 261"/>
                  <a:gd name="T4" fmla="*/ 1100 w 1182"/>
                  <a:gd name="T5" fmla="*/ 60 h 261"/>
                  <a:gd name="T6" fmla="*/ 1057 w 1182"/>
                  <a:gd name="T7" fmla="*/ 87 h 261"/>
                  <a:gd name="T8" fmla="*/ 1014 w 1182"/>
                  <a:gd name="T9" fmla="*/ 113 h 261"/>
                  <a:gd name="T10" fmla="*/ 970 w 1182"/>
                  <a:gd name="T11" fmla="*/ 136 h 261"/>
                  <a:gd name="T12" fmla="*/ 925 w 1182"/>
                  <a:gd name="T13" fmla="*/ 157 h 261"/>
                  <a:gd name="T14" fmla="*/ 880 w 1182"/>
                  <a:gd name="T15" fmla="*/ 177 h 261"/>
                  <a:gd name="T16" fmla="*/ 834 w 1182"/>
                  <a:gd name="T17" fmla="*/ 194 h 261"/>
                  <a:gd name="T18" fmla="*/ 787 w 1182"/>
                  <a:gd name="T19" fmla="*/ 210 h 261"/>
                  <a:gd name="T20" fmla="*/ 740 w 1182"/>
                  <a:gd name="T21" fmla="*/ 223 h 261"/>
                  <a:gd name="T22" fmla="*/ 693 w 1182"/>
                  <a:gd name="T23" fmla="*/ 235 h 261"/>
                  <a:gd name="T24" fmla="*/ 645 w 1182"/>
                  <a:gd name="T25" fmla="*/ 244 h 261"/>
                  <a:gd name="T26" fmla="*/ 597 w 1182"/>
                  <a:gd name="T27" fmla="*/ 252 h 261"/>
                  <a:gd name="T28" fmla="*/ 549 w 1182"/>
                  <a:gd name="T29" fmla="*/ 257 h 261"/>
                  <a:gd name="T30" fmla="*/ 500 w 1182"/>
                  <a:gd name="T31" fmla="*/ 260 h 261"/>
                  <a:gd name="T32" fmla="*/ 451 w 1182"/>
                  <a:gd name="T33" fmla="*/ 261 h 261"/>
                  <a:gd name="T34" fmla="*/ 393 w 1182"/>
                  <a:gd name="T35" fmla="*/ 260 h 261"/>
                  <a:gd name="T36" fmla="*/ 336 w 1182"/>
                  <a:gd name="T37" fmla="*/ 255 h 261"/>
                  <a:gd name="T38" fmla="*/ 279 w 1182"/>
                  <a:gd name="T39" fmla="*/ 248 h 261"/>
                  <a:gd name="T40" fmla="*/ 222 w 1182"/>
                  <a:gd name="T41" fmla="*/ 237 h 261"/>
                  <a:gd name="T42" fmla="*/ 165 w 1182"/>
                  <a:gd name="T43" fmla="*/ 224 h 261"/>
                  <a:gd name="T44" fmla="*/ 110 w 1182"/>
                  <a:gd name="T45" fmla="*/ 208 h 261"/>
                  <a:gd name="T46" fmla="*/ 54 w 1182"/>
                  <a:gd name="T47" fmla="*/ 190 h 261"/>
                  <a:gd name="T48" fmla="*/ 0 w 1182"/>
                  <a:gd name="T49" fmla="*/ 168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82" h="261">
                    <a:moveTo>
                      <a:pt x="1182" y="0"/>
                    </a:moveTo>
                    <a:lnTo>
                      <a:pt x="1141" y="31"/>
                    </a:lnTo>
                    <a:lnTo>
                      <a:pt x="1100" y="60"/>
                    </a:lnTo>
                    <a:lnTo>
                      <a:pt x="1057" y="87"/>
                    </a:lnTo>
                    <a:lnTo>
                      <a:pt x="1014" y="113"/>
                    </a:lnTo>
                    <a:lnTo>
                      <a:pt x="970" y="136"/>
                    </a:lnTo>
                    <a:lnTo>
                      <a:pt x="925" y="157"/>
                    </a:lnTo>
                    <a:lnTo>
                      <a:pt x="880" y="177"/>
                    </a:lnTo>
                    <a:lnTo>
                      <a:pt x="834" y="194"/>
                    </a:lnTo>
                    <a:lnTo>
                      <a:pt x="787" y="210"/>
                    </a:lnTo>
                    <a:lnTo>
                      <a:pt x="740" y="223"/>
                    </a:lnTo>
                    <a:lnTo>
                      <a:pt x="693" y="235"/>
                    </a:lnTo>
                    <a:lnTo>
                      <a:pt x="645" y="244"/>
                    </a:lnTo>
                    <a:lnTo>
                      <a:pt x="597" y="252"/>
                    </a:lnTo>
                    <a:lnTo>
                      <a:pt x="549" y="257"/>
                    </a:lnTo>
                    <a:lnTo>
                      <a:pt x="500" y="260"/>
                    </a:lnTo>
                    <a:lnTo>
                      <a:pt x="451" y="261"/>
                    </a:lnTo>
                    <a:lnTo>
                      <a:pt x="393" y="260"/>
                    </a:lnTo>
                    <a:lnTo>
                      <a:pt x="336" y="255"/>
                    </a:lnTo>
                    <a:lnTo>
                      <a:pt x="279" y="248"/>
                    </a:lnTo>
                    <a:lnTo>
                      <a:pt x="222" y="237"/>
                    </a:lnTo>
                    <a:lnTo>
                      <a:pt x="165" y="224"/>
                    </a:lnTo>
                    <a:lnTo>
                      <a:pt x="110" y="208"/>
                    </a:lnTo>
                    <a:lnTo>
                      <a:pt x="54" y="190"/>
                    </a:lnTo>
                    <a:lnTo>
                      <a:pt x="0" y="168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81" name="Freeform 177">
                <a:extLst>
                  <a:ext uri="{FF2B5EF4-FFF2-40B4-BE49-F238E27FC236}">
                    <a16:creationId xmlns:a16="http://schemas.microsoft.com/office/drawing/2014/main" xmlns="" id="{2DF87DA9-A651-47D5-B262-D118D94052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44" y="2544"/>
                <a:ext cx="90" cy="53"/>
              </a:xfrm>
              <a:custGeom>
                <a:avLst/>
                <a:gdLst>
                  <a:gd name="T0" fmla="*/ 104 w 104"/>
                  <a:gd name="T1" fmla="*/ 10 h 71"/>
                  <a:gd name="T2" fmla="*/ 0 w 104"/>
                  <a:gd name="T3" fmla="*/ 0 h 71"/>
                  <a:gd name="T4" fmla="*/ 76 w 104"/>
                  <a:gd name="T5" fmla="*/ 71 h 71"/>
                  <a:gd name="T6" fmla="*/ 62 w 104"/>
                  <a:gd name="T7" fmla="*/ 28 h 71"/>
                  <a:gd name="T8" fmla="*/ 104 w 104"/>
                  <a:gd name="T9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71">
                    <a:moveTo>
                      <a:pt x="104" y="10"/>
                    </a:moveTo>
                    <a:lnTo>
                      <a:pt x="0" y="0"/>
                    </a:lnTo>
                    <a:lnTo>
                      <a:pt x="76" y="71"/>
                    </a:lnTo>
                    <a:lnTo>
                      <a:pt x="62" y="28"/>
                    </a:lnTo>
                    <a:lnTo>
                      <a:pt x="104" y="1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82" name="Freeform 178">
                <a:extLst>
                  <a:ext uri="{FF2B5EF4-FFF2-40B4-BE49-F238E27FC236}">
                    <a16:creationId xmlns:a16="http://schemas.microsoft.com/office/drawing/2014/main" xmlns="" id="{371068A4-4E16-485D-93E6-0402EEBD74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98" y="1374"/>
                <a:ext cx="1551" cy="896"/>
              </a:xfrm>
              <a:custGeom>
                <a:avLst/>
                <a:gdLst>
                  <a:gd name="T0" fmla="*/ 1 w 1680"/>
                  <a:gd name="T1" fmla="*/ 1493 h 1539"/>
                  <a:gd name="T2" fmla="*/ 1 w 1680"/>
                  <a:gd name="T3" fmla="*/ 1373 h 1539"/>
                  <a:gd name="T4" fmla="*/ 10 w 1680"/>
                  <a:gd name="T5" fmla="*/ 1227 h 1539"/>
                  <a:gd name="T6" fmla="*/ 26 w 1680"/>
                  <a:gd name="T7" fmla="*/ 1085 h 1539"/>
                  <a:gd name="T8" fmla="*/ 51 w 1680"/>
                  <a:gd name="T9" fmla="*/ 950 h 1539"/>
                  <a:gd name="T10" fmla="*/ 83 w 1680"/>
                  <a:gd name="T11" fmla="*/ 820 h 1539"/>
                  <a:gd name="T12" fmla="*/ 122 w 1680"/>
                  <a:gd name="T13" fmla="*/ 697 h 1539"/>
                  <a:gd name="T14" fmla="*/ 167 w 1680"/>
                  <a:gd name="T15" fmla="*/ 581 h 1539"/>
                  <a:gd name="T16" fmla="*/ 218 w 1680"/>
                  <a:gd name="T17" fmla="*/ 474 h 1539"/>
                  <a:gd name="T18" fmla="*/ 275 w 1680"/>
                  <a:gd name="T19" fmla="*/ 376 h 1539"/>
                  <a:gd name="T20" fmla="*/ 337 w 1680"/>
                  <a:gd name="T21" fmla="*/ 288 h 1539"/>
                  <a:gd name="T22" fmla="*/ 404 w 1680"/>
                  <a:gd name="T23" fmla="*/ 210 h 1539"/>
                  <a:gd name="T24" fmla="*/ 476 w 1680"/>
                  <a:gd name="T25" fmla="*/ 143 h 1539"/>
                  <a:gd name="T26" fmla="*/ 551 w 1680"/>
                  <a:gd name="T27" fmla="*/ 88 h 1539"/>
                  <a:gd name="T28" fmla="*/ 630 w 1680"/>
                  <a:gd name="T29" fmla="*/ 46 h 1539"/>
                  <a:gd name="T30" fmla="*/ 712 w 1680"/>
                  <a:gd name="T31" fmla="*/ 17 h 1539"/>
                  <a:gd name="T32" fmla="*/ 797 w 1680"/>
                  <a:gd name="T33" fmla="*/ 2 h 1539"/>
                  <a:gd name="T34" fmla="*/ 883 w 1680"/>
                  <a:gd name="T35" fmla="*/ 2 h 1539"/>
                  <a:gd name="T36" fmla="*/ 968 w 1680"/>
                  <a:gd name="T37" fmla="*/ 17 h 1539"/>
                  <a:gd name="T38" fmla="*/ 1050 w 1680"/>
                  <a:gd name="T39" fmla="*/ 46 h 1539"/>
                  <a:gd name="T40" fmla="*/ 1129 w 1680"/>
                  <a:gd name="T41" fmla="*/ 88 h 1539"/>
                  <a:gd name="T42" fmla="*/ 1204 w 1680"/>
                  <a:gd name="T43" fmla="*/ 143 h 1539"/>
                  <a:gd name="T44" fmla="*/ 1276 w 1680"/>
                  <a:gd name="T45" fmla="*/ 210 h 1539"/>
                  <a:gd name="T46" fmla="*/ 1343 w 1680"/>
                  <a:gd name="T47" fmla="*/ 288 h 1539"/>
                  <a:gd name="T48" fmla="*/ 1405 w 1680"/>
                  <a:gd name="T49" fmla="*/ 376 h 1539"/>
                  <a:gd name="T50" fmla="*/ 1462 w 1680"/>
                  <a:gd name="T51" fmla="*/ 474 h 1539"/>
                  <a:gd name="T52" fmla="*/ 1513 w 1680"/>
                  <a:gd name="T53" fmla="*/ 581 h 1539"/>
                  <a:gd name="T54" fmla="*/ 1558 w 1680"/>
                  <a:gd name="T55" fmla="*/ 697 h 1539"/>
                  <a:gd name="T56" fmla="*/ 1597 w 1680"/>
                  <a:gd name="T57" fmla="*/ 820 h 1539"/>
                  <a:gd name="T58" fmla="*/ 1629 w 1680"/>
                  <a:gd name="T59" fmla="*/ 950 h 1539"/>
                  <a:gd name="T60" fmla="*/ 1654 w 1680"/>
                  <a:gd name="T61" fmla="*/ 1085 h 1539"/>
                  <a:gd name="T62" fmla="*/ 1670 w 1680"/>
                  <a:gd name="T63" fmla="*/ 1227 h 1539"/>
                  <a:gd name="T64" fmla="*/ 1679 w 1680"/>
                  <a:gd name="T65" fmla="*/ 1373 h 1539"/>
                  <a:gd name="T66" fmla="*/ 1680 w 1680"/>
                  <a:gd name="T67" fmla="*/ 1467 h 1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680" h="1539">
                    <a:moveTo>
                      <a:pt x="2" y="1539"/>
                    </a:moveTo>
                    <a:lnTo>
                      <a:pt x="1" y="1493"/>
                    </a:lnTo>
                    <a:lnTo>
                      <a:pt x="0" y="1447"/>
                    </a:lnTo>
                    <a:lnTo>
                      <a:pt x="1" y="1373"/>
                    </a:lnTo>
                    <a:lnTo>
                      <a:pt x="4" y="1299"/>
                    </a:lnTo>
                    <a:lnTo>
                      <a:pt x="10" y="1227"/>
                    </a:lnTo>
                    <a:lnTo>
                      <a:pt x="17" y="1155"/>
                    </a:lnTo>
                    <a:lnTo>
                      <a:pt x="26" y="1085"/>
                    </a:lnTo>
                    <a:lnTo>
                      <a:pt x="38" y="1017"/>
                    </a:lnTo>
                    <a:lnTo>
                      <a:pt x="51" y="950"/>
                    </a:lnTo>
                    <a:lnTo>
                      <a:pt x="66" y="884"/>
                    </a:lnTo>
                    <a:lnTo>
                      <a:pt x="83" y="820"/>
                    </a:lnTo>
                    <a:lnTo>
                      <a:pt x="101" y="757"/>
                    </a:lnTo>
                    <a:lnTo>
                      <a:pt x="122" y="697"/>
                    </a:lnTo>
                    <a:lnTo>
                      <a:pt x="143" y="638"/>
                    </a:lnTo>
                    <a:lnTo>
                      <a:pt x="167" y="581"/>
                    </a:lnTo>
                    <a:lnTo>
                      <a:pt x="192" y="527"/>
                    </a:lnTo>
                    <a:lnTo>
                      <a:pt x="218" y="474"/>
                    </a:lnTo>
                    <a:lnTo>
                      <a:pt x="246" y="424"/>
                    </a:lnTo>
                    <a:lnTo>
                      <a:pt x="275" y="376"/>
                    </a:lnTo>
                    <a:lnTo>
                      <a:pt x="306" y="331"/>
                    </a:lnTo>
                    <a:lnTo>
                      <a:pt x="337" y="288"/>
                    </a:lnTo>
                    <a:lnTo>
                      <a:pt x="370" y="247"/>
                    </a:lnTo>
                    <a:lnTo>
                      <a:pt x="404" y="210"/>
                    </a:lnTo>
                    <a:lnTo>
                      <a:pt x="440" y="175"/>
                    </a:lnTo>
                    <a:lnTo>
                      <a:pt x="476" y="143"/>
                    </a:lnTo>
                    <a:lnTo>
                      <a:pt x="513" y="114"/>
                    </a:lnTo>
                    <a:lnTo>
                      <a:pt x="551" y="88"/>
                    </a:lnTo>
                    <a:lnTo>
                      <a:pt x="590" y="65"/>
                    </a:lnTo>
                    <a:lnTo>
                      <a:pt x="630" y="46"/>
                    </a:lnTo>
                    <a:lnTo>
                      <a:pt x="671" y="29"/>
                    </a:lnTo>
                    <a:lnTo>
                      <a:pt x="712" y="17"/>
                    </a:lnTo>
                    <a:lnTo>
                      <a:pt x="754" y="8"/>
                    </a:lnTo>
                    <a:lnTo>
                      <a:pt x="797" y="2"/>
                    </a:lnTo>
                    <a:lnTo>
                      <a:pt x="840" y="0"/>
                    </a:lnTo>
                    <a:lnTo>
                      <a:pt x="883" y="2"/>
                    </a:lnTo>
                    <a:lnTo>
                      <a:pt x="926" y="8"/>
                    </a:lnTo>
                    <a:lnTo>
                      <a:pt x="968" y="17"/>
                    </a:lnTo>
                    <a:lnTo>
                      <a:pt x="1009" y="29"/>
                    </a:lnTo>
                    <a:lnTo>
                      <a:pt x="1050" y="46"/>
                    </a:lnTo>
                    <a:lnTo>
                      <a:pt x="1090" y="65"/>
                    </a:lnTo>
                    <a:lnTo>
                      <a:pt x="1129" y="88"/>
                    </a:lnTo>
                    <a:lnTo>
                      <a:pt x="1167" y="114"/>
                    </a:lnTo>
                    <a:lnTo>
                      <a:pt x="1204" y="143"/>
                    </a:lnTo>
                    <a:lnTo>
                      <a:pt x="1240" y="175"/>
                    </a:lnTo>
                    <a:lnTo>
                      <a:pt x="1276" y="210"/>
                    </a:lnTo>
                    <a:lnTo>
                      <a:pt x="1310" y="247"/>
                    </a:lnTo>
                    <a:lnTo>
                      <a:pt x="1343" y="288"/>
                    </a:lnTo>
                    <a:lnTo>
                      <a:pt x="1374" y="331"/>
                    </a:lnTo>
                    <a:lnTo>
                      <a:pt x="1405" y="376"/>
                    </a:lnTo>
                    <a:lnTo>
                      <a:pt x="1434" y="424"/>
                    </a:lnTo>
                    <a:lnTo>
                      <a:pt x="1462" y="474"/>
                    </a:lnTo>
                    <a:lnTo>
                      <a:pt x="1488" y="527"/>
                    </a:lnTo>
                    <a:lnTo>
                      <a:pt x="1513" y="581"/>
                    </a:lnTo>
                    <a:lnTo>
                      <a:pt x="1537" y="638"/>
                    </a:lnTo>
                    <a:lnTo>
                      <a:pt x="1558" y="697"/>
                    </a:lnTo>
                    <a:lnTo>
                      <a:pt x="1579" y="757"/>
                    </a:lnTo>
                    <a:lnTo>
                      <a:pt x="1597" y="820"/>
                    </a:lnTo>
                    <a:lnTo>
                      <a:pt x="1614" y="884"/>
                    </a:lnTo>
                    <a:lnTo>
                      <a:pt x="1629" y="950"/>
                    </a:lnTo>
                    <a:lnTo>
                      <a:pt x="1642" y="1017"/>
                    </a:lnTo>
                    <a:lnTo>
                      <a:pt x="1654" y="1085"/>
                    </a:lnTo>
                    <a:lnTo>
                      <a:pt x="1663" y="1155"/>
                    </a:lnTo>
                    <a:lnTo>
                      <a:pt x="1670" y="1227"/>
                    </a:lnTo>
                    <a:lnTo>
                      <a:pt x="1676" y="1299"/>
                    </a:lnTo>
                    <a:lnTo>
                      <a:pt x="1679" y="1373"/>
                    </a:lnTo>
                    <a:lnTo>
                      <a:pt x="1680" y="1447"/>
                    </a:lnTo>
                    <a:lnTo>
                      <a:pt x="1680" y="1467"/>
                    </a:lnTo>
                    <a:lnTo>
                      <a:pt x="1680" y="1487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83" name="Freeform 179">
                <a:extLst>
                  <a:ext uri="{FF2B5EF4-FFF2-40B4-BE49-F238E27FC236}">
                    <a16:creationId xmlns:a16="http://schemas.microsoft.com/office/drawing/2014/main" xmlns="" id="{944A979F-E5D8-4C6E-8425-339F950010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5" y="1372"/>
                <a:ext cx="1473" cy="895"/>
              </a:xfrm>
              <a:custGeom>
                <a:avLst/>
                <a:gdLst>
                  <a:gd name="T0" fmla="*/ 13 w 1603"/>
                  <a:gd name="T1" fmla="*/ 791 h 1488"/>
                  <a:gd name="T2" fmla="*/ 43 w 1603"/>
                  <a:gd name="T3" fmla="*/ 700 h 1488"/>
                  <a:gd name="T4" fmla="*/ 75 w 1603"/>
                  <a:gd name="T5" fmla="*/ 613 h 1488"/>
                  <a:gd name="T6" fmla="*/ 112 w 1603"/>
                  <a:gd name="T7" fmla="*/ 531 h 1488"/>
                  <a:gd name="T8" fmla="*/ 151 w 1603"/>
                  <a:gd name="T9" fmla="*/ 455 h 1488"/>
                  <a:gd name="T10" fmla="*/ 193 w 1603"/>
                  <a:gd name="T11" fmla="*/ 383 h 1488"/>
                  <a:gd name="T12" fmla="*/ 238 w 1603"/>
                  <a:gd name="T13" fmla="*/ 317 h 1488"/>
                  <a:gd name="T14" fmla="*/ 285 w 1603"/>
                  <a:gd name="T15" fmla="*/ 256 h 1488"/>
                  <a:gd name="T16" fmla="*/ 335 w 1603"/>
                  <a:gd name="T17" fmla="*/ 202 h 1488"/>
                  <a:gd name="T18" fmla="*/ 386 w 1603"/>
                  <a:gd name="T19" fmla="*/ 153 h 1488"/>
                  <a:gd name="T20" fmla="*/ 440 w 1603"/>
                  <a:gd name="T21" fmla="*/ 111 h 1488"/>
                  <a:gd name="T22" fmla="*/ 496 w 1603"/>
                  <a:gd name="T23" fmla="*/ 75 h 1488"/>
                  <a:gd name="T24" fmla="*/ 553 w 1603"/>
                  <a:gd name="T25" fmla="*/ 46 h 1488"/>
                  <a:gd name="T26" fmla="*/ 612 w 1603"/>
                  <a:gd name="T27" fmla="*/ 24 h 1488"/>
                  <a:gd name="T28" fmla="*/ 671 w 1603"/>
                  <a:gd name="T29" fmla="*/ 9 h 1488"/>
                  <a:gd name="T30" fmla="*/ 732 w 1603"/>
                  <a:gd name="T31" fmla="*/ 1 h 1488"/>
                  <a:gd name="T32" fmla="*/ 806 w 1603"/>
                  <a:gd name="T33" fmla="*/ 2 h 1488"/>
                  <a:gd name="T34" fmla="*/ 891 w 1603"/>
                  <a:gd name="T35" fmla="*/ 17 h 1488"/>
                  <a:gd name="T36" fmla="*/ 973 w 1603"/>
                  <a:gd name="T37" fmla="*/ 46 h 1488"/>
                  <a:gd name="T38" fmla="*/ 1052 w 1603"/>
                  <a:gd name="T39" fmla="*/ 88 h 1488"/>
                  <a:gd name="T40" fmla="*/ 1127 w 1603"/>
                  <a:gd name="T41" fmla="*/ 143 h 1488"/>
                  <a:gd name="T42" fmla="*/ 1199 w 1603"/>
                  <a:gd name="T43" fmla="*/ 210 h 1488"/>
                  <a:gd name="T44" fmla="*/ 1266 w 1603"/>
                  <a:gd name="T45" fmla="*/ 288 h 1488"/>
                  <a:gd name="T46" fmla="*/ 1328 w 1603"/>
                  <a:gd name="T47" fmla="*/ 376 h 1488"/>
                  <a:gd name="T48" fmla="*/ 1385 w 1603"/>
                  <a:gd name="T49" fmla="*/ 474 h 1488"/>
                  <a:gd name="T50" fmla="*/ 1436 w 1603"/>
                  <a:gd name="T51" fmla="*/ 582 h 1488"/>
                  <a:gd name="T52" fmla="*/ 1481 w 1603"/>
                  <a:gd name="T53" fmla="*/ 697 h 1488"/>
                  <a:gd name="T54" fmla="*/ 1520 w 1603"/>
                  <a:gd name="T55" fmla="*/ 820 h 1488"/>
                  <a:gd name="T56" fmla="*/ 1552 w 1603"/>
                  <a:gd name="T57" fmla="*/ 950 h 1488"/>
                  <a:gd name="T58" fmla="*/ 1577 w 1603"/>
                  <a:gd name="T59" fmla="*/ 1086 h 1488"/>
                  <a:gd name="T60" fmla="*/ 1593 w 1603"/>
                  <a:gd name="T61" fmla="*/ 1227 h 1488"/>
                  <a:gd name="T62" fmla="*/ 1602 w 1603"/>
                  <a:gd name="T63" fmla="*/ 1373 h 1488"/>
                  <a:gd name="T64" fmla="*/ 1603 w 1603"/>
                  <a:gd name="T65" fmla="*/ 1468 h 14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603" h="1488">
                    <a:moveTo>
                      <a:pt x="0" y="838"/>
                    </a:moveTo>
                    <a:lnTo>
                      <a:pt x="13" y="791"/>
                    </a:lnTo>
                    <a:lnTo>
                      <a:pt x="28" y="745"/>
                    </a:lnTo>
                    <a:lnTo>
                      <a:pt x="43" y="700"/>
                    </a:lnTo>
                    <a:lnTo>
                      <a:pt x="59" y="656"/>
                    </a:lnTo>
                    <a:lnTo>
                      <a:pt x="75" y="613"/>
                    </a:lnTo>
                    <a:lnTo>
                      <a:pt x="93" y="572"/>
                    </a:lnTo>
                    <a:lnTo>
                      <a:pt x="112" y="531"/>
                    </a:lnTo>
                    <a:lnTo>
                      <a:pt x="131" y="492"/>
                    </a:lnTo>
                    <a:lnTo>
                      <a:pt x="151" y="455"/>
                    </a:lnTo>
                    <a:lnTo>
                      <a:pt x="171" y="418"/>
                    </a:lnTo>
                    <a:lnTo>
                      <a:pt x="193" y="383"/>
                    </a:lnTo>
                    <a:lnTo>
                      <a:pt x="215" y="349"/>
                    </a:lnTo>
                    <a:lnTo>
                      <a:pt x="238" y="317"/>
                    </a:lnTo>
                    <a:lnTo>
                      <a:pt x="261" y="286"/>
                    </a:lnTo>
                    <a:lnTo>
                      <a:pt x="285" y="256"/>
                    </a:lnTo>
                    <a:lnTo>
                      <a:pt x="310" y="228"/>
                    </a:lnTo>
                    <a:lnTo>
                      <a:pt x="335" y="202"/>
                    </a:lnTo>
                    <a:lnTo>
                      <a:pt x="360" y="176"/>
                    </a:lnTo>
                    <a:lnTo>
                      <a:pt x="386" y="153"/>
                    </a:lnTo>
                    <a:lnTo>
                      <a:pt x="413" y="131"/>
                    </a:lnTo>
                    <a:lnTo>
                      <a:pt x="440" y="111"/>
                    </a:lnTo>
                    <a:lnTo>
                      <a:pt x="468" y="92"/>
                    </a:lnTo>
                    <a:lnTo>
                      <a:pt x="496" y="75"/>
                    </a:lnTo>
                    <a:lnTo>
                      <a:pt x="524" y="59"/>
                    </a:lnTo>
                    <a:lnTo>
                      <a:pt x="553" y="46"/>
                    </a:lnTo>
                    <a:lnTo>
                      <a:pt x="582" y="34"/>
                    </a:lnTo>
                    <a:lnTo>
                      <a:pt x="612" y="24"/>
                    </a:lnTo>
                    <a:lnTo>
                      <a:pt x="641" y="15"/>
                    </a:lnTo>
                    <a:lnTo>
                      <a:pt x="671" y="9"/>
                    </a:lnTo>
                    <a:lnTo>
                      <a:pt x="702" y="4"/>
                    </a:lnTo>
                    <a:lnTo>
                      <a:pt x="732" y="1"/>
                    </a:lnTo>
                    <a:lnTo>
                      <a:pt x="763" y="0"/>
                    </a:lnTo>
                    <a:lnTo>
                      <a:pt x="806" y="2"/>
                    </a:lnTo>
                    <a:lnTo>
                      <a:pt x="849" y="8"/>
                    </a:lnTo>
                    <a:lnTo>
                      <a:pt x="891" y="17"/>
                    </a:lnTo>
                    <a:lnTo>
                      <a:pt x="932" y="29"/>
                    </a:lnTo>
                    <a:lnTo>
                      <a:pt x="973" y="46"/>
                    </a:lnTo>
                    <a:lnTo>
                      <a:pt x="1013" y="65"/>
                    </a:lnTo>
                    <a:lnTo>
                      <a:pt x="1052" y="88"/>
                    </a:lnTo>
                    <a:lnTo>
                      <a:pt x="1090" y="114"/>
                    </a:lnTo>
                    <a:lnTo>
                      <a:pt x="1127" y="143"/>
                    </a:lnTo>
                    <a:lnTo>
                      <a:pt x="1163" y="175"/>
                    </a:lnTo>
                    <a:lnTo>
                      <a:pt x="1199" y="210"/>
                    </a:lnTo>
                    <a:lnTo>
                      <a:pt x="1233" y="247"/>
                    </a:lnTo>
                    <a:lnTo>
                      <a:pt x="1266" y="288"/>
                    </a:lnTo>
                    <a:lnTo>
                      <a:pt x="1297" y="331"/>
                    </a:lnTo>
                    <a:lnTo>
                      <a:pt x="1328" y="376"/>
                    </a:lnTo>
                    <a:lnTo>
                      <a:pt x="1357" y="424"/>
                    </a:lnTo>
                    <a:lnTo>
                      <a:pt x="1385" y="474"/>
                    </a:lnTo>
                    <a:lnTo>
                      <a:pt x="1411" y="527"/>
                    </a:lnTo>
                    <a:lnTo>
                      <a:pt x="1436" y="582"/>
                    </a:lnTo>
                    <a:lnTo>
                      <a:pt x="1460" y="638"/>
                    </a:lnTo>
                    <a:lnTo>
                      <a:pt x="1481" y="697"/>
                    </a:lnTo>
                    <a:lnTo>
                      <a:pt x="1502" y="758"/>
                    </a:lnTo>
                    <a:lnTo>
                      <a:pt x="1520" y="820"/>
                    </a:lnTo>
                    <a:lnTo>
                      <a:pt x="1537" y="884"/>
                    </a:lnTo>
                    <a:lnTo>
                      <a:pt x="1552" y="950"/>
                    </a:lnTo>
                    <a:lnTo>
                      <a:pt x="1565" y="1017"/>
                    </a:lnTo>
                    <a:lnTo>
                      <a:pt x="1577" y="1086"/>
                    </a:lnTo>
                    <a:lnTo>
                      <a:pt x="1586" y="1156"/>
                    </a:lnTo>
                    <a:lnTo>
                      <a:pt x="1593" y="1227"/>
                    </a:lnTo>
                    <a:lnTo>
                      <a:pt x="1599" y="1300"/>
                    </a:lnTo>
                    <a:lnTo>
                      <a:pt x="1602" y="1373"/>
                    </a:lnTo>
                    <a:lnTo>
                      <a:pt x="1603" y="1448"/>
                    </a:lnTo>
                    <a:lnTo>
                      <a:pt x="1603" y="1468"/>
                    </a:lnTo>
                    <a:lnTo>
                      <a:pt x="1603" y="1488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84" name="Freeform 180">
                <a:extLst>
                  <a:ext uri="{FF2B5EF4-FFF2-40B4-BE49-F238E27FC236}">
                    <a16:creationId xmlns:a16="http://schemas.microsoft.com/office/drawing/2014/main" xmlns="" id="{5FD50195-A783-4770-928A-C695C63DE3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53" y="1824"/>
                <a:ext cx="60" cy="63"/>
              </a:xfrm>
              <a:custGeom>
                <a:avLst/>
                <a:gdLst>
                  <a:gd name="T0" fmla="*/ 0 w 65"/>
                  <a:gd name="T1" fmla="*/ 0 h 104"/>
                  <a:gd name="T2" fmla="*/ 8 w 65"/>
                  <a:gd name="T3" fmla="*/ 104 h 104"/>
                  <a:gd name="T4" fmla="*/ 65 w 65"/>
                  <a:gd name="T5" fmla="*/ 16 h 104"/>
                  <a:gd name="T6" fmla="*/ 25 w 65"/>
                  <a:gd name="T7" fmla="*/ 38 h 104"/>
                  <a:gd name="T8" fmla="*/ 0 w 65"/>
                  <a:gd name="T9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04">
                    <a:moveTo>
                      <a:pt x="0" y="0"/>
                    </a:moveTo>
                    <a:lnTo>
                      <a:pt x="8" y="104"/>
                    </a:lnTo>
                    <a:lnTo>
                      <a:pt x="65" y="16"/>
                    </a:lnTo>
                    <a:lnTo>
                      <a:pt x="25" y="3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85" name="Freeform 181">
                <a:extLst>
                  <a:ext uri="{FF2B5EF4-FFF2-40B4-BE49-F238E27FC236}">
                    <a16:creationId xmlns:a16="http://schemas.microsoft.com/office/drawing/2014/main" xmlns="" id="{7B7DD414-3DB5-4385-8FE6-A357A41863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55" y="2263"/>
                <a:ext cx="1323" cy="66"/>
              </a:xfrm>
              <a:custGeom>
                <a:avLst/>
                <a:gdLst>
                  <a:gd name="T0" fmla="*/ 0 w 1473"/>
                  <a:gd name="T1" fmla="*/ 113 h 113"/>
                  <a:gd name="T2" fmla="*/ 87 w 1473"/>
                  <a:gd name="T3" fmla="*/ 87 h 113"/>
                  <a:gd name="T4" fmla="*/ 176 w 1473"/>
                  <a:gd name="T5" fmla="*/ 64 h 113"/>
                  <a:gd name="T6" fmla="*/ 268 w 1473"/>
                  <a:gd name="T7" fmla="*/ 45 h 113"/>
                  <a:gd name="T8" fmla="*/ 362 w 1473"/>
                  <a:gd name="T9" fmla="*/ 29 h 113"/>
                  <a:gd name="T10" fmla="*/ 457 w 1473"/>
                  <a:gd name="T11" fmla="*/ 16 h 113"/>
                  <a:gd name="T12" fmla="*/ 554 w 1473"/>
                  <a:gd name="T13" fmla="*/ 7 h 113"/>
                  <a:gd name="T14" fmla="*/ 651 w 1473"/>
                  <a:gd name="T15" fmla="*/ 2 h 113"/>
                  <a:gd name="T16" fmla="*/ 750 w 1473"/>
                  <a:gd name="T17" fmla="*/ 0 h 113"/>
                  <a:gd name="T18" fmla="*/ 845 w 1473"/>
                  <a:gd name="T19" fmla="*/ 2 h 113"/>
                  <a:gd name="T20" fmla="*/ 939 w 1473"/>
                  <a:gd name="T21" fmla="*/ 7 h 113"/>
                  <a:gd name="T22" fmla="*/ 1032 w 1473"/>
                  <a:gd name="T23" fmla="*/ 15 h 113"/>
                  <a:gd name="T24" fmla="*/ 1124 w 1473"/>
                  <a:gd name="T25" fmla="*/ 27 h 113"/>
                  <a:gd name="T26" fmla="*/ 1214 w 1473"/>
                  <a:gd name="T27" fmla="*/ 41 h 113"/>
                  <a:gd name="T28" fmla="*/ 1302 w 1473"/>
                  <a:gd name="T29" fmla="*/ 59 h 113"/>
                  <a:gd name="T30" fmla="*/ 1389 w 1473"/>
                  <a:gd name="T31" fmla="*/ 80 h 113"/>
                  <a:gd name="T32" fmla="*/ 1473 w 1473"/>
                  <a:gd name="T33" fmla="*/ 104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473" h="113">
                    <a:moveTo>
                      <a:pt x="0" y="113"/>
                    </a:moveTo>
                    <a:lnTo>
                      <a:pt x="87" y="87"/>
                    </a:lnTo>
                    <a:lnTo>
                      <a:pt x="176" y="64"/>
                    </a:lnTo>
                    <a:lnTo>
                      <a:pt x="268" y="45"/>
                    </a:lnTo>
                    <a:lnTo>
                      <a:pt x="362" y="29"/>
                    </a:lnTo>
                    <a:lnTo>
                      <a:pt x="457" y="16"/>
                    </a:lnTo>
                    <a:lnTo>
                      <a:pt x="554" y="7"/>
                    </a:lnTo>
                    <a:lnTo>
                      <a:pt x="651" y="2"/>
                    </a:lnTo>
                    <a:lnTo>
                      <a:pt x="750" y="0"/>
                    </a:lnTo>
                    <a:lnTo>
                      <a:pt x="845" y="2"/>
                    </a:lnTo>
                    <a:lnTo>
                      <a:pt x="939" y="7"/>
                    </a:lnTo>
                    <a:lnTo>
                      <a:pt x="1032" y="15"/>
                    </a:lnTo>
                    <a:lnTo>
                      <a:pt x="1124" y="27"/>
                    </a:lnTo>
                    <a:lnTo>
                      <a:pt x="1214" y="41"/>
                    </a:lnTo>
                    <a:lnTo>
                      <a:pt x="1302" y="59"/>
                    </a:lnTo>
                    <a:lnTo>
                      <a:pt x="1389" y="80"/>
                    </a:lnTo>
                    <a:lnTo>
                      <a:pt x="1473" y="104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86" name="Freeform 182">
                <a:extLst>
                  <a:ext uri="{FF2B5EF4-FFF2-40B4-BE49-F238E27FC236}">
                    <a16:creationId xmlns:a16="http://schemas.microsoft.com/office/drawing/2014/main" xmlns="" id="{7724D99D-25A3-434A-90E2-9C00A89978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57" y="2378"/>
                <a:ext cx="435" cy="70"/>
              </a:xfrm>
              <a:custGeom>
                <a:avLst/>
                <a:gdLst>
                  <a:gd name="T0" fmla="*/ 381 w 381"/>
                  <a:gd name="T1" fmla="*/ 86 h 86"/>
                  <a:gd name="T2" fmla="*/ 282 w 381"/>
                  <a:gd name="T3" fmla="*/ 70 h 86"/>
                  <a:gd name="T4" fmla="*/ 185 w 381"/>
                  <a:gd name="T5" fmla="*/ 50 h 86"/>
                  <a:gd name="T6" fmla="*/ 91 w 381"/>
                  <a:gd name="T7" fmla="*/ 27 h 86"/>
                  <a:gd name="T8" fmla="*/ 0 w 381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1" h="86">
                    <a:moveTo>
                      <a:pt x="381" y="86"/>
                    </a:moveTo>
                    <a:lnTo>
                      <a:pt x="282" y="70"/>
                    </a:lnTo>
                    <a:lnTo>
                      <a:pt x="185" y="50"/>
                    </a:lnTo>
                    <a:lnTo>
                      <a:pt x="91" y="27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87" name="Freeform 183">
                <a:extLst>
                  <a:ext uri="{FF2B5EF4-FFF2-40B4-BE49-F238E27FC236}">
                    <a16:creationId xmlns:a16="http://schemas.microsoft.com/office/drawing/2014/main" xmlns="" id="{B5FAFB90-F0BF-4B3E-86A8-C5208755C9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33" y="2406"/>
                <a:ext cx="350" cy="122"/>
              </a:xfrm>
              <a:custGeom>
                <a:avLst/>
                <a:gdLst>
                  <a:gd name="T0" fmla="*/ 340 w 340"/>
                  <a:gd name="T1" fmla="*/ 211 h 211"/>
                  <a:gd name="T2" fmla="*/ 295 w 340"/>
                  <a:gd name="T3" fmla="*/ 191 h 211"/>
                  <a:gd name="T4" fmla="*/ 250 w 340"/>
                  <a:gd name="T5" fmla="*/ 170 h 211"/>
                  <a:gd name="T6" fmla="*/ 206 w 340"/>
                  <a:gd name="T7" fmla="*/ 146 h 211"/>
                  <a:gd name="T8" fmla="*/ 163 w 340"/>
                  <a:gd name="T9" fmla="*/ 121 h 211"/>
                  <a:gd name="T10" fmla="*/ 121 w 340"/>
                  <a:gd name="T11" fmla="*/ 93 h 211"/>
                  <a:gd name="T12" fmla="*/ 80 w 340"/>
                  <a:gd name="T13" fmla="*/ 64 h 211"/>
                  <a:gd name="T14" fmla="*/ 39 w 340"/>
                  <a:gd name="T15" fmla="*/ 33 h 211"/>
                  <a:gd name="T16" fmla="*/ 0 w 340"/>
                  <a:gd name="T17" fmla="*/ 0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0" h="211">
                    <a:moveTo>
                      <a:pt x="340" y="211"/>
                    </a:moveTo>
                    <a:lnTo>
                      <a:pt x="295" y="191"/>
                    </a:lnTo>
                    <a:lnTo>
                      <a:pt x="250" y="170"/>
                    </a:lnTo>
                    <a:lnTo>
                      <a:pt x="206" y="146"/>
                    </a:lnTo>
                    <a:lnTo>
                      <a:pt x="163" y="121"/>
                    </a:lnTo>
                    <a:lnTo>
                      <a:pt x="121" y="93"/>
                    </a:lnTo>
                    <a:lnTo>
                      <a:pt x="80" y="64"/>
                    </a:lnTo>
                    <a:lnTo>
                      <a:pt x="39" y="33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88" name="Freeform 184">
                <a:extLst>
                  <a:ext uri="{FF2B5EF4-FFF2-40B4-BE49-F238E27FC236}">
                    <a16:creationId xmlns:a16="http://schemas.microsoft.com/office/drawing/2014/main" xmlns="" id="{735238B5-2FBC-4BD7-8E19-C4A7323454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2" y="2152"/>
                <a:ext cx="974" cy="152"/>
              </a:xfrm>
              <a:custGeom>
                <a:avLst/>
                <a:gdLst>
                  <a:gd name="T0" fmla="*/ 0 w 1084"/>
                  <a:gd name="T1" fmla="*/ 57 h 261"/>
                  <a:gd name="T2" fmla="*/ 43 w 1084"/>
                  <a:gd name="T3" fmla="*/ 44 h 261"/>
                  <a:gd name="T4" fmla="*/ 87 w 1084"/>
                  <a:gd name="T5" fmla="*/ 32 h 261"/>
                  <a:gd name="T6" fmla="*/ 131 w 1084"/>
                  <a:gd name="T7" fmla="*/ 22 h 261"/>
                  <a:gd name="T8" fmla="*/ 175 w 1084"/>
                  <a:gd name="T9" fmla="*/ 14 h 261"/>
                  <a:gd name="T10" fmla="*/ 220 w 1084"/>
                  <a:gd name="T11" fmla="*/ 8 h 261"/>
                  <a:gd name="T12" fmla="*/ 264 w 1084"/>
                  <a:gd name="T13" fmla="*/ 4 h 261"/>
                  <a:gd name="T14" fmla="*/ 309 w 1084"/>
                  <a:gd name="T15" fmla="*/ 1 h 261"/>
                  <a:gd name="T16" fmla="*/ 354 w 1084"/>
                  <a:gd name="T17" fmla="*/ 0 h 261"/>
                  <a:gd name="T18" fmla="*/ 403 w 1084"/>
                  <a:gd name="T19" fmla="*/ 1 h 261"/>
                  <a:gd name="T20" fmla="*/ 451 w 1084"/>
                  <a:gd name="T21" fmla="*/ 4 h 261"/>
                  <a:gd name="T22" fmla="*/ 500 w 1084"/>
                  <a:gd name="T23" fmla="*/ 10 h 261"/>
                  <a:gd name="T24" fmla="*/ 548 w 1084"/>
                  <a:gd name="T25" fmla="*/ 17 h 261"/>
                  <a:gd name="T26" fmla="*/ 595 w 1084"/>
                  <a:gd name="T27" fmla="*/ 26 h 261"/>
                  <a:gd name="T28" fmla="*/ 643 w 1084"/>
                  <a:gd name="T29" fmla="*/ 38 h 261"/>
                  <a:gd name="T30" fmla="*/ 689 w 1084"/>
                  <a:gd name="T31" fmla="*/ 51 h 261"/>
                  <a:gd name="T32" fmla="*/ 736 w 1084"/>
                  <a:gd name="T33" fmla="*/ 67 h 261"/>
                  <a:gd name="T34" fmla="*/ 782 w 1084"/>
                  <a:gd name="T35" fmla="*/ 84 h 261"/>
                  <a:gd name="T36" fmla="*/ 827 w 1084"/>
                  <a:gd name="T37" fmla="*/ 104 h 261"/>
                  <a:gd name="T38" fmla="*/ 872 w 1084"/>
                  <a:gd name="T39" fmla="*/ 125 h 261"/>
                  <a:gd name="T40" fmla="*/ 916 w 1084"/>
                  <a:gd name="T41" fmla="*/ 149 h 261"/>
                  <a:gd name="T42" fmla="*/ 959 w 1084"/>
                  <a:gd name="T43" fmla="*/ 174 h 261"/>
                  <a:gd name="T44" fmla="*/ 1002 w 1084"/>
                  <a:gd name="T45" fmla="*/ 201 h 261"/>
                  <a:gd name="T46" fmla="*/ 1043 w 1084"/>
                  <a:gd name="T47" fmla="*/ 230 h 261"/>
                  <a:gd name="T48" fmla="*/ 1084 w 1084"/>
                  <a:gd name="T49" fmla="*/ 26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84" h="261">
                    <a:moveTo>
                      <a:pt x="0" y="57"/>
                    </a:moveTo>
                    <a:lnTo>
                      <a:pt x="43" y="44"/>
                    </a:lnTo>
                    <a:lnTo>
                      <a:pt x="87" y="32"/>
                    </a:lnTo>
                    <a:lnTo>
                      <a:pt x="131" y="22"/>
                    </a:lnTo>
                    <a:lnTo>
                      <a:pt x="175" y="14"/>
                    </a:lnTo>
                    <a:lnTo>
                      <a:pt x="220" y="8"/>
                    </a:lnTo>
                    <a:lnTo>
                      <a:pt x="264" y="4"/>
                    </a:lnTo>
                    <a:lnTo>
                      <a:pt x="309" y="1"/>
                    </a:lnTo>
                    <a:lnTo>
                      <a:pt x="354" y="0"/>
                    </a:lnTo>
                    <a:lnTo>
                      <a:pt x="403" y="1"/>
                    </a:lnTo>
                    <a:lnTo>
                      <a:pt x="451" y="4"/>
                    </a:lnTo>
                    <a:lnTo>
                      <a:pt x="500" y="10"/>
                    </a:lnTo>
                    <a:lnTo>
                      <a:pt x="548" y="17"/>
                    </a:lnTo>
                    <a:lnTo>
                      <a:pt x="595" y="26"/>
                    </a:lnTo>
                    <a:lnTo>
                      <a:pt x="643" y="38"/>
                    </a:lnTo>
                    <a:lnTo>
                      <a:pt x="689" y="51"/>
                    </a:lnTo>
                    <a:lnTo>
                      <a:pt x="736" y="67"/>
                    </a:lnTo>
                    <a:lnTo>
                      <a:pt x="782" y="84"/>
                    </a:lnTo>
                    <a:lnTo>
                      <a:pt x="827" y="104"/>
                    </a:lnTo>
                    <a:lnTo>
                      <a:pt x="872" y="125"/>
                    </a:lnTo>
                    <a:lnTo>
                      <a:pt x="916" y="149"/>
                    </a:lnTo>
                    <a:lnTo>
                      <a:pt x="959" y="174"/>
                    </a:lnTo>
                    <a:lnTo>
                      <a:pt x="1002" y="201"/>
                    </a:lnTo>
                    <a:lnTo>
                      <a:pt x="1043" y="230"/>
                    </a:lnTo>
                    <a:lnTo>
                      <a:pt x="1084" y="261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89" name="Freeform 185">
                <a:extLst>
                  <a:ext uri="{FF2B5EF4-FFF2-40B4-BE49-F238E27FC236}">
                    <a16:creationId xmlns:a16="http://schemas.microsoft.com/office/drawing/2014/main" xmlns="" id="{FEE438FD-6B5E-451D-91A6-ED47226A5C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46" y="2144"/>
                <a:ext cx="94" cy="38"/>
              </a:xfrm>
              <a:custGeom>
                <a:avLst/>
                <a:gdLst>
                  <a:gd name="T0" fmla="*/ 81 w 104"/>
                  <a:gd name="T1" fmla="*/ 0 h 66"/>
                  <a:gd name="T2" fmla="*/ 0 w 104"/>
                  <a:gd name="T3" fmla="*/ 66 h 66"/>
                  <a:gd name="T4" fmla="*/ 104 w 104"/>
                  <a:gd name="T5" fmla="*/ 63 h 66"/>
                  <a:gd name="T6" fmla="*/ 64 w 104"/>
                  <a:gd name="T7" fmla="*/ 43 h 66"/>
                  <a:gd name="T8" fmla="*/ 81 w 104"/>
                  <a:gd name="T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66">
                    <a:moveTo>
                      <a:pt x="81" y="0"/>
                    </a:moveTo>
                    <a:lnTo>
                      <a:pt x="0" y="66"/>
                    </a:lnTo>
                    <a:lnTo>
                      <a:pt x="104" y="63"/>
                    </a:lnTo>
                    <a:lnTo>
                      <a:pt x="64" y="43"/>
                    </a:lnTo>
                    <a:lnTo>
                      <a:pt x="81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90" name="Freeform 186">
                <a:extLst>
                  <a:ext uri="{FF2B5EF4-FFF2-40B4-BE49-F238E27FC236}">
                    <a16:creationId xmlns:a16="http://schemas.microsoft.com/office/drawing/2014/main" xmlns="" id="{B3DA7AA7-7732-4F0D-A960-7D6D1DD42B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28" y="2264"/>
                <a:ext cx="949" cy="60"/>
              </a:xfrm>
              <a:custGeom>
                <a:avLst/>
                <a:gdLst>
                  <a:gd name="T0" fmla="*/ 0 w 1058"/>
                  <a:gd name="T1" fmla="*/ 21 h 104"/>
                  <a:gd name="T2" fmla="*/ 83 w 1058"/>
                  <a:gd name="T3" fmla="*/ 11 h 104"/>
                  <a:gd name="T4" fmla="*/ 166 w 1058"/>
                  <a:gd name="T5" fmla="*/ 5 h 104"/>
                  <a:gd name="T6" fmla="*/ 250 w 1058"/>
                  <a:gd name="T7" fmla="*/ 1 h 104"/>
                  <a:gd name="T8" fmla="*/ 335 w 1058"/>
                  <a:gd name="T9" fmla="*/ 0 h 104"/>
                  <a:gd name="T10" fmla="*/ 430 w 1058"/>
                  <a:gd name="T11" fmla="*/ 2 h 104"/>
                  <a:gd name="T12" fmla="*/ 524 w 1058"/>
                  <a:gd name="T13" fmla="*/ 7 h 104"/>
                  <a:gd name="T14" fmla="*/ 617 w 1058"/>
                  <a:gd name="T15" fmla="*/ 15 h 104"/>
                  <a:gd name="T16" fmla="*/ 709 w 1058"/>
                  <a:gd name="T17" fmla="*/ 27 h 104"/>
                  <a:gd name="T18" fmla="*/ 799 w 1058"/>
                  <a:gd name="T19" fmla="*/ 41 h 104"/>
                  <a:gd name="T20" fmla="*/ 887 w 1058"/>
                  <a:gd name="T21" fmla="*/ 59 h 104"/>
                  <a:gd name="T22" fmla="*/ 974 w 1058"/>
                  <a:gd name="T23" fmla="*/ 80 h 104"/>
                  <a:gd name="T24" fmla="*/ 1058 w 1058"/>
                  <a:gd name="T25" fmla="*/ 104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58" h="104">
                    <a:moveTo>
                      <a:pt x="0" y="21"/>
                    </a:moveTo>
                    <a:lnTo>
                      <a:pt x="83" y="11"/>
                    </a:lnTo>
                    <a:lnTo>
                      <a:pt x="166" y="5"/>
                    </a:lnTo>
                    <a:lnTo>
                      <a:pt x="250" y="1"/>
                    </a:lnTo>
                    <a:lnTo>
                      <a:pt x="335" y="0"/>
                    </a:lnTo>
                    <a:lnTo>
                      <a:pt x="430" y="2"/>
                    </a:lnTo>
                    <a:lnTo>
                      <a:pt x="524" y="7"/>
                    </a:lnTo>
                    <a:lnTo>
                      <a:pt x="617" y="15"/>
                    </a:lnTo>
                    <a:lnTo>
                      <a:pt x="709" y="27"/>
                    </a:lnTo>
                    <a:lnTo>
                      <a:pt x="799" y="41"/>
                    </a:lnTo>
                    <a:lnTo>
                      <a:pt x="887" y="59"/>
                    </a:lnTo>
                    <a:lnTo>
                      <a:pt x="974" y="80"/>
                    </a:lnTo>
                    <a:lnTo>
                      <a:pt x="1058" y="104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91" name="Freeform 187">
                <a:extLst>
                  <a:ext uri="{FF2B5EF4-FFF2-40B4-BE49-F238E27FC236}">
                    <a16:creationId xmlns:a16="http://schemas.microsoft.com/office/drawing/2014/main" xmlns="" id="{9976B8F7-62A2-4BE9-8901-B9E7666377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2" y="2252"/>
                <a:ext cx="92" cy="38"/>
              </a:xfrm>
              <a:custGeom>
                <a:avLst/>
                <a:gdLst>
                  <a:gd name="T0" fmla="*/ 93 w 103"/>
                  <a:gd name="T1" fmla="*/ 0 h 66"/>
                  <a:gd name="T2" fmla="*/ 0 w 103"/>
                  <a:gd name="T3" fmla="*/ 48 h 66"/>
                  <a:gd name="T4" fmla="*/ 103 w 103"/>
                  <a:gd name="T5" fmla="*/ 66 h 66"/>
                  <a:gd name="T6" fmla="*/ 67 w 103"/>
                  <a:gd name="T7" fmla="*/ 38 h 66"/>
                  <a:gd name="T8" fmla="*/ 93 w 103"/>
                  <a:gd name="T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66">
                    <a:moveTo>
                      <a:pt x="93" y="0"/>
                    </a:moveTo>
                    <a:lnTo>
                      <a:pt x="0" y="48"/>
                    </a:lnTo>
                    <a:lnTo>
                      <a:pt x="103" y="66"/>
                    </a:lnTo>
                    <a:lnTo>
                      <a:pt x="67" y="38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92" name="Freeform 188">
                <a:extLst>
                  <a:ext uri="{FF2B5EF4-FFF2-40B4-BE49-F238E27FC236}">
                    <a16:creationId xmlns:a16="http://schemas.microsoft.com/office/drawing/2014/main" xmlns="" id="{22DAE850-9A83-480C-9A8D-23FF24A33F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6" y="1957"/>
                <a:ext cx="1374" cy="325"/>
              </a:xfrm>
              <a:custGeom>
                <a:avLst/>
                <a:gdLst>
                  <a:gd name="T0" fmla="*/ 0 w 1531"/>
                  <a:gd name="T1" fmla="*/ 542 h 559"/>
                  <a:gd name="T2" fmla="*/ 33 w 1531"/>
                  <a:gd name="T3" fmla="*/ 480 h 559"/>
                  <a:gd name="T4" fmla="*/ 69 w 1531"/>
                  <a:gd name="T5" fmla="*/ 421 h 559"/>
                  <a:gd name="T6" fmla="*/ 107 w 1531"/>
                  <a:gd name="T7" fmla="*/ 366 h 559"/>
                  <a:gd name="T8" fmla="*/ 147 w 1531"/>
                  <a:gd name="T9" fmla="*/ 314 h 559"/>
                  <a:gd name="T10" fmla="*/ 190 w 1531"/>
                  <a:gd name="T11" fmla="*/ 266 h 559"/>
                  <a:gd name="T12" fmla="*/ 234 w 1531"/>
                  <a:gd name="T13" fmla="*/ 222 h 559"/>
                  <a:gd name="T14" fmla="*/ 281 w 1531"/>
                  <a:gd name="T15" fmla="*/ 181 h 559"/>
                  <a:gd name="T16" fmla="*/ 329 w 1531"/>
                  <a:gd name="T17" fmla="*/ 144 h 559"/>
                  <a:gd name="T18" fmla="*/ 354 w 1531"/>
                  <a:gd name="T19" fmla="*/ 127 h 559"/>
                  <a:gd name="T20" fmla="*/ 379 w 1531"/>
                  <a:gd name="T21" fmla="*/ 111 h 559"/>
                  <a:gd name="T22" fmla="*/ 404 w 1531"/>
                  <a:gd name="T23" fmla="*/ 96 h 559"/>
                  <a:gd name="T24" fmla="*/ 430 w 1531"/>
                  <a:gd name="T25" fmla="*/ 82 h 559"/>
                  <a:gd name="T26" fmla="*/ 456 w 1531"/>
                  <a:gd name="T27" fmla="*/ 69 h 559"/>
                  <a:gd name="T28" fmla="*/ 483 w 1531"/>
                  <a:gd name="T29" fmla="*/ 57 h 559"/>
                  <a:gd name="T30" fmla="*/ 510 w 1531"/>
                  <a:gd name="T31" fmla="*/ 47 h 559"/>
                  <a:gd name="T32" fmla="*/ 537 w 1531"/>
                  <a:gd name="T33" fmla="*/ 37 h 559"/>
                  <a:gd name="T34" fmla="*/ 564 w 1531"/>
                  <a:gd name="T35" fmla="*/ 28 h 559"/>
                  <a:gd name="T36" fmla="*/ 592 w 1531"/>
                  <a:gd name="T37" fmla="*/ 21 h 559"/>
                  <a:gd name="T38" fmla="*/ 619 w 1531"/>
                  <a:gd name="T39" fmla="*/ 15 h 559"/>
                  <a:gd name="T40" fmla="*/ 647 w 1531"/>
                  <a:gd name="T41" fmla="*/ 9 h 559"/>
                  <a:gd name="T42" fmla="*/ 676 w 1531"/>
                  <a:gd name="T43" fmla="*/ 5 h 559"/>
                  <a:gd name="T44" fmla="*/ 704 w 1531"/>
                  <a:gd name="T45" fmla="*/ 2 h 559"/>
                  <a:gd name="T46" fmla="*/ 732 w 1531"/>
                  <a:gd name="T47" fmla="*/ 1 h 559"/>
                  <a:gd name="T48" fmla="*/ 761 w 1531"/>
                  <a:gd name="T49" fmla="*/ 0 h 559"/>
                  <a:gd name="T50" fmla="*/ 790 w 1531"/>
                  <a:gd name="T51" fmla="*/ 1 h 559"/>
                  <a:gd name="T52" fmla="*/ 819 w 1531"/>
                  <a:gd name="T53" fmla="*/ 2 h 559"/>
                  <a:gd name="T54" fmla="*/ 848 w 1531"/>
                  <a:gd name="T55" fmla="*/ 6 h 559"/>
                  <a:gd name="T56" fmla="*/ 877 w 1531"/>
                  <a:gd name="T57" fmla="*/ 10 h 559"/>
                  <a:gd name="T58" fmla="*/ 905 w 1531"/>
                  <a:gd name="T59" fmla="*/ 15 h 559"/>
                  <a:gd name="T60" fmla="*/ 934 w 1531"/>
                  <a:gd name="T61" fmla="*/ 22 h 559"/>
                  <a:gd name="T62" fmla="*/ 962 w 1531"/>
                  <a:gd name="T63" fmla="*/ 30 h 559"/>
                  <a:gd name="T64" fmla="*/ 989 w 1531"/>
                  <a:gd name="T65" fmla="*/ 38 h 559"/>
                  <a:gd name="T66" fmla="*/ 1017 w 1531"/>
                  <a:gd name="T67" fmla="*/ 48 h 559"/>
                  <a:gd name="T68" fmla="*/ 1044 w 1531"/>
                  <a:gd name="T69" fmla="*/ 60 h 559"/>
                  <a:gd name="T70" fmla="*/ 1071 w 1531"/>
                  <a:gd name="T71" fmla="*/ 72 h 559"/>
                  <a:gd name="T72" fmla="*/ 1098 w 1531"/>
                  <a:gd name="T73" fmla="*/ 85 h 559"/>
                  <a:gd name="T74" fmla="*/ 1124 w 1531"/>
                  <a:gd name="T75" fmla="*/ 100 h 559"/>
                  <a:gd name="T76" fmla="*/ 1150 w 1531"/>
                  <a:gd name="T77" fmla="*/ 115 h 559"/>
                  <a:gd name="T78" fmla="*/ 1175 w 1531"/>
                  <a:gd name="T79" fmla="*/ 131 h 559"/>
                  <a:gd name="T80" fmla="*/ 1200 w 1531"/>
                  <a:gd name="T81" fmla="*/ 149 h 559"/>
                  <a:gd name="T82" fmla="*/ 1225 w 1531"/>
                  <a:gd name="T83" fmla="*/ 168 h 559"/>
                  <a:gd name="T84" fmla="*/ 1249 w 1531"/>
                  <a:gd name="T85" fmla="*/ 187 h 559"/>
                  <a:gd name="T86" fmla="*/ 1296 w 1531"/>
                  <a:gd name="T87" fmla="*/ 229 h 559"/>
                  <a:gd name="T88" fmla="*/ 1341 w 1531"/>
                  <a:gd name="T89" fmla="*/ 275 h 559"/>
                  <a:gd name="T90" fmla="*/ 1384 w 1531"/>
                  <a:gd name="T91" fmla="*/ 325 h 559"/>
                  <a:gd name="T92" fmla="*/ 1425 w 1531"/>
                  <a:gd name="T93" fmla="*/ 378 h 559"/>
                  <a:gd name="T94" fmla="*/ 1463 w 1531"/>
                  <a:gd name="T95" fmla="*/ 435 h 559"/>
                  <a:gd name="T96" fmla="*/ 1498 w 1531"/>
                  <a:gd name="T97" fmla="*/ 495 h 559"/>
                  <a:gd name="T98" fmla="*/ 1531 w 1531"/>
                  <a:gd name="T99" fmla="*/ 559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31" h="559">
                    <a:moveTo>
                      <a:pt x="0" y="542"/>
                    </a:moveTo>
                    <a:lnTo>
                      <a:pt x="33" y="480"/>
                    </a:lnTo>
                    <a:lnTo>
                      <a:pt x="69" y="421"/>
                    </a:lnTo>
                    <a:lnTo>
                      <a:pt x="107" y="366"/>
                    </a:lnTo>
                    <a:lnTo>
                      <a:pt x="147" y="314"/>
                    </a:lnTo>
                    <a:lnTo>
                      <a:pt x="190" y="266"/>
                    </a:lnTo>
                    <a:lnTo>
                      <a:pt x="234" y="222"/>
                    </a:lnTo>
                    <a:lnTo>
                      <a:pt x="281" y="181"/>
                    </a:lnTo>
                    <a:lnTo>
                      <a:pt x="329" y="144"/>
                    </a:lnTo>
                    <a:lnTo>
                      <a:pt x="354" y="127"/>
                    </a:lnTo>
                    <a:lnTo>
                      <a:pt x="379" y="111"/>
                    </a:lnTo>
                    <a:lnTo>
                      <a:pt x="404" y="96"/>
                    </a:lnTo>
                    <a:lnTo>
                      <a:pt x="430" y="82"/>
                    </a:lnTo>
                    <a:lnTo>
                      <a:pt x="456" y="69"/>
                    </a:lnTo>
                    <a:lnTo>
                      <a:pt x="483" y="57"/>
                    </a:lnTo>
                    <a:lnTo>
                      <a:pt x="510" y="47"/>
                    </a:lnTo>
                    <a:lnTo>
                      <a:pt x="537" y="37"/>
                    </a:lnTo>
                    <a:lnTo>
                      <a:pt x="564" y="28"/>
                    </a:lnTo>
                    <a:lnTo>
                      <a:pt x="592" y="21"/>
                    </a:lnTo>
                    <a:lnTo>
                      <a:pt x="619" y="15"/>
                    </a:lnTo>
                    <a:lnTo>
                      <a:pt x="647" y="9"/>
                    </a:lnTo>
                    <a:lnTo>
                      <a:pt x="676" y="5"/>
                    </a:lnTo>
                    <a:lnTo>
                      <a:pt x="704" y="2"/>
                    </a:lnTo>
                    <a:lnTo>
                      <a:pt x="732" y="1"/>
                    </a:lnTo>
                    <a:lnTo>
                      <a:pt x="761" y="0"/>
                    </a:lnTo>
                    <a:lnTo>
                      <a:pt x="790" y="1"/>
                    </a:lnTo>
                    <a:lnTo>
                      <a:pt x="819" y="2"/>
                    </a:lnTo>
                    <a:lnTo>
                      <a:pt x="848" y="6"/>
                    </a:lnTo>
                    <a:lnTo>
                      <a:pt x="877" y="10"/>
                    </a:lnTo>
                    <a:lnTo>
                      <a:pt x="905" y="15"/>
                    </a:lnTo>
                    <a:lnTo>
                      <a:pt x="934" y="22"/>
                    </a:lnTo>
                    <a:lnTo>
                      <a:pt x="962" y="30"/>
                    </a:lnTo>
                    <a:lnTo>
                      <a:pt x="989" y="38"/>
                    </a:lnTo>
                    <a:lnTo>
                      <a:pt x="1017" y="48"/>
                    </a:lnTo>
                    <a:lnTo>
                      <a:pt x="1044" y="60"/>
                    </a:lnTo>
                    <a:lnTo>
                      <a:pt x="1071" y="72"/>
                    </a:lnTo>
                    <a:lnTo>
                      <a:pt x="1098" y="85"/>
                    </a:lnTo>
                    <a:lnTo>
                      <a:pt x="1124" y="100"/>
                    </a:lnTo>
                    <a:lnTo>
                      <a:pt x="1150" y="115"/>
                    </a:lnTo>
                    <a:lnTo>
                      <a:pt x="1175" y="131"/>
                    </a:lnTo>
                    <a:lnTo>
                      <a:pt x="1200" y="149"/>
                    </a:lnTo>
                    <a:lnTo>
                      <a:pt x="1225" y="168"/>
                    </a:lnTo>
                    <a:lnTo>
                      <a:pt x="1249" y="187"/>
                    </a:lnTo>
                    <a:lnTo>
                      <a:pt x="1296" y="229"/>
                    </a:lnTo>
                    <a:lnTo>
                      <a:pt x="1341" y="275"/>
                    </a:lnTo>
                    <a:lnTo>
                      <a:pt x="1384" y="325"/>
                    </a:lnTo>
                    <a:lnTo>
                      <a:pt x="1425" y="378"/>
                    </a:lnTo>
                    <a:lnTo>
                      <a:pt x="1463" y="435"/>
                    </a:lnTo>
                    <a:lnTo>
                      <a:pt x="1498" y="495"/>
                    </a:lnTo>
                    <a:lnTo>
                      <a:pt x="1531" y="559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93" name="Freeform 189">
                <a:extLst>
                  <a:ext uri="{FF2B5EF4-FFF2-40B4-BE49-F238E27FC236}">
                    <a16:creationId xmlns:a16="http://schemas.microsoft.com/office/drawing/2014/main" xmlns="" id="{D7B9EFCC-343E-4E57-90A8-ED153E2892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33" y="2435"/>
                <a:ext cx="342" cy="236"/>
              </a:xfrm>
              <a:custGeom>
                <a:avLst/>
                <a:gdLst>
                  <a:gd name="T0" fmla="*/ 367 w 367"/>
                  <a:gd name="T1" fmla="*/ 423 h 423"/>
                  <a:gd name="T2" fmla="*/ 339 w 367"/>
                  <a:gd name="T3" fmla="*/ 405 h 423"/>
                  <a:gd name="T4" fmla="*/ 312 w 367"/>
                  <a:gd name="T5" fmla="*/ 385 h 423"/>
                  <a:gd name="T6" fmla="*/ 286 w 367"/>
                  <a:gd name="T7" fmla="*/ 365 h 423"/>
                  <a:gd name="T8" fmla="*/ 260 w 367"/>
                  <a:gd name="T9" fmla="*/ 343 h 423"/>
                  <a:gd name="T10" fmla="*/ 234 w 367"/>
                  <a:gd name="T11" fmla="*/ 320 h 423"/>
                  <a:gd name="T12" fmla="*/ 209 w 367"/>
                  <a:gd name="T13" fmla="*/ 296 h 423"/>
                  <a:gd name="T14" fmla="*/ 185 w 367"/>
                  <a:gd name="T15" fmla="*/ 271 h 423"/>
                  <a:gd name="T16" fmla="*/ 162 w 367"/>
                  <a:gd name="T17" fmla="*/ 245 h 423"/>
                  <a:gd name="T18" fmla="*/ 139 w 367"/>
                  <a:gd name="T19" fmla="*/ 218 h 423"/>
                  <a:gd name="T20" fmla="*/ 117 w 367"/>
                  <a:gd name="T21" fmla="*/ 190 h 423"/>
                  <a:gd name="T22" fmla="*/ 75 w 367"/>
                  <a:gd name="T23" fmla="*/ 130 h 423"/>
                  <a:gd name="T24" fmla="*/ 36 w 367"/>
                  <a:gd name="T25" fmla="*/ 67 h 423"/>
                  <a:gd name="T26" fmla="*/ 0 w 367"/>
                  <a:gd name="T27" fmla="*/ 0 h 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7" h="423">
                    <a:moveTo>
                      <a:pt x="367" y="423"/>
                    </a:moveTo>
                    <a:lnTo>
                      <a:pt x="339" y="405"/>
                    </a:lnTo>
                    <a:lnTo>
                      <a:pt x="312" y="385"/>
                    </a:lnTo>
                    <a:lnTo>
                      <a:pt x="286" y="365"/>
                    </a:lnTo>
                    <a:lnTo>
                      <a:pt x="260" y="343"/>
                    </a:lnTo>
                    <a:lnTo>
                      <a:pt x="234" y="320"/>
                    </a:lnTo>
                    <a:lnTo>
                      <a:pt x="209" y="296"/>
                    </a:lnTo>
                    <a:lnTo>
                      <a:pt x="185" y="271"/>
                    </a:lnTo>
                    <a:lnTo>
                      <a:pt x="162" y="245"/>
                    </a:lnTo>
                    <a:lnTo>
                      <a:pt x="139" y="218"/>
                    </a:lnTo>
                    <a:lnTo>
                      <a:pt x="117" y="190"/>
                    </a:lnTo>
                    <a:lnTo>
                      <a:pt x="75" y="130"/>
                    </a:lnTo>
                    <a:lnTo>
                      <a:pt x="36" y="67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94" name="Freeform 190">
                <a:extLst>
                  <a:ext uri="{FF2B5EF4-FFF2-40B4-BE49-F238E27FC236}">
                    <a16:creationId xmlns:a16="http://schemas.microsoft.com/office/drawing/2014/main" xmlns="" id="{1A8ECD62-FB07-4BC6-8624-50BAC39B13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2" y="1957"/>
                <a:ext cx="1098" cy="325"/>
              </a:xfrm>
              <a:custGeom>
                <a:avLst/>
                <a:gdLst>
                  <a:gd name="T0" fmla="*/ 0 w 1224"/>
                  <a:gd name="T1" fmla="*/ 159 h 559"/>
                  <a:gd name="T2" fmla="*/ 26 w 1224"/>
                  <a:gd name="T3" fmla="*/ 140 h 559"/>
                  <a:gd name="T4" fmla="*/ 53 w 1224"/>
                  <a:gd name="T5" fmla="*/ 122 h 559"/>
                  <a:gd name="T6" fmla="*/ 79 w 1224"/>
                  <a:gd name="T7" fmla="*/ 106 h 559"/>
                  <a:gd name="T8" fmla="*/ 107 w 1224"/>
                  <a:gd name="T9" fmla="*/ 90 h 559"/>
                  <a:gd name="T10" fmla="*/ 134 w 1224"/>
                  <a:gd name="T11" fmla="*/ 76 h 559"/>
                  <a:gd name="T12" fmla="*/ 162 w 1224"/>
                  <a:gd name="T13" fmla="*/ 63 h 559"/>
                  <a:gd name="T14" fmla="*/ 190 w 1224"/>
                  <a:gd name="T15" fmla="*/ 51 h 559"/>
                  <a:gd name="T16" fmla="*/ 219 w 1224"/>
                  <a:gd name="T17" fmla="*/ 41 h 559"/>
                  <a:gd name="T18" fmla="*/ 248 w 1224"/>
                  <a:gd name="T19" fmla="*/ 31 h 559"/>
                  <a:gd name="T20" fmla="*/ 276 w 1224"/>
                  <a:gd name="T21" fmla="*/ 23 h 559"/>
                  <a:gd name="T22" fmla="*/ 306 w 1224"/>
                  <a:gd name="T23" fmla="*/ 16 h 559"/>
                  <a:gd name="T24" fmla="*/ 335 w 1224"/>
                  <a:gd name="T25" fmla="*/ 10 h 559"/>
                  <a:gd name="T26" fmla="*/ 365 w 1224"/>
                  <a:gd name="T27" fmla="*/ 6 h 559"/>
                  <a:gd name="T28" fmla="*/ 394 w 1224"/>
                  <a:gd name="T29" fmla="*/ 3 h 559"/>
                  <a:gd name="T30" fmla="*/ 424 w 1224"/>
                  <a:gd name="T31" fmla="*/ 1 h 559"/>
                  <a:gd name="T32" fmla="*/ 454 w 1224"/>
                  <a:gd name="T33" fmla="*/ 0 h 559"/>
                  <a:gd name="T34" fmla="*/ 483 w 1224"/>
                  <a:gd name="T35" fmla="*/ 1 h 559"/>
                  <a:gd name="T36" fmla="*/ 512 w 1224"/>
                  <a:gd name="T37" fmla="*/ 2 h 559"/>
                  <a:gd name="T38" fmla="*/ 541 w 1224"/>
                  <a:gd name="T39" fmla="*/ 6 h 559"/>
                  <a:gd name="T40" fmla="*/ 570 w 1224"/>
                  <a:gd name="T41" fmla="*/ 10 h 559"/>
                  <a:gd name="T42" fmla="*/ 598 w 1224"/>
                  <a:gd name="T43" fmla="*/ 15 h 559"/>
                  <a:gd name="T44" fmla="*/ 627 w 1224"/>
                  <a:gd name="T45" fmla="*/ 22 h 559"/>
                  <a:gd name="T46" fmla="*/ 655 w 1224"/>
                  <a:gd name="T47" fmla="*/ 30 h 559"/>
                  <a:gd name="T48" fmla="*/ 682 w 1224"/>
                  <a:gd name="T49" fmla="*/ 38 h 559"/>
                  <a:gd name="T50" fmla="*/ 710 w 1224"/>
                  <a:gd name="T51" fmla="*/ 48 h 559"/>
                  <a:gd name="T52" fmla="*/ 737 w 1224"/>
                  <a:gd name="T53" fmla="*/ 60 h 559"/>
                  <a:gd name="T54" fmla="*/ 764 w 1224"/>
                  <a:gd name="T55" fmla="*/ 72 h 559"/>
                  <a:gd name="T56" fmla="*/ 791 w 1224"/>
                  <a:gd name="T57" fmla="*/ 85 h 559"/>
                  <a:gd name="T58" fmla="*/ 817 w 1224"/>
                  <a:gd name="T59" fmla="*/ 100 h 559"/>
                  <a:gd name="T60" fmla="*/ 843 w 1224"/>
                  <a:gd name="T61" fmla="*/ 115 h 559"/>
                  <a:gd name="T62" fmla="*/ 868 w 1224"/>
                  <a:gd name="T63" fmla="*/ 131 h 559"/>
                  <a:gd name="T64" fmla="*/ 893 w 1224"/>
                  <a:gd name="T65" fmla="*/ 149 h 559"/>
                  <a:gd name="T66" fmla="*/ 918 w 1224"/>
                  <a:gd name="T67" fmla="*/ 168 h 559"/>
                  <a:gd name="T68" fmla="*/ 942 w 1224"/>
                  <a:gd name="T69" fmla="*/ 187 h 559"/>
                  <a:gd name="T70" fmla="*/ 989 w 1224"/>
                  <a:gd name="T71" fmla="*/ 229 h 559"/>
                  <a:gd name="T72" fmla="*/ 1034 w 1224"/>
                  <a:gd name="T73" fmla="*/ 275 h 559"/>
                  <a:gd name="T74" fmla="*/ 1077 w 1224"/>
                  <a:gd name="T75" fmla="*/ 325 h 559"/>
                  <a:gd name="T76" fmla="*/ 1118 w 1224"/>
                  <a:gd name="T77" fmla="*/ 378 h 559"/>
                  <a:gd name="T78" fmla="*/ 1156 w 1224"/>
                  <a:gd name="T79" fmla="*/ 435 h 559"/>
                  <a:gd name="T80" fmla="*/ 1191 w 1224"/>
                  <a:gd name="T81" fmla="*/ 495 h 559"/>
                  <a:gd name="T82" fmla="*/ 1224 w 1224"/>
                  <a:gd name="T83" fmla="*/ 559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224" h="559">
                    <a:moveTo>
                      <a:pt x="0" y="159"/>
                    </a:moveTo>
                    <a:lnTo>
                      <a:pt x="26" y="140"/>
                    </a:lnTo>
                    <a:lnTo>
                      <a:pt x="53" y="122"/>
                    </a:lnTo>
                    <a:lnTo>
                      <a:pt x="79" y="106"/>
                    </a:lnTo>
                    <a:lnTo>
                      <a:pt x="107" y="90"/>
                    </a:lnTo>
                    <a:lnTo>
                      <a:pt x="134" y="76"/>
                    </a:lnTo>
                    <a:lnTo>
                      <a:pt x="162" y="63"/>
                    </a:lnTo>
                    <a:lnTo>
                      <a:pt x="190" y="51"/>
                    </a:lnTo>
                    <a:lnTo>
                      <a:pt x="219" y="41"/>
                    </a:lnTo>
                    <a:lnTo>
                      <a:pt x="248" y="31"/>
                    </a:lnTo>
                    <a:lnTo>
                      <a:pt x="276" y="23"/>
                    </a:lnTo>
                    <a:lnTo>
                      <a:pt x="306" y="16"/>
                    </a:lnTo>
                    <a:lnTo>
                      <a:pt x="335" y="10"/>
                    </a:lnTo>
                    <a:lnTo>
                      <a:pt x="365" y="6"/>
                    </a:lnTo>
                    <a:lnTo>
                      <a:pt x="394" y="3"/>
                    </a:lnTo>
                    <a:lnTo>
                      <a:pt x="424" y="1"/>
                    </a:lnTo>
                    <a:lnTo>
                      <a:pt x="454" y="0"/>
                    </a:lnTo>
                    <a:lnTo>
                      <a:pt x="483" y="1"/>
                    </a:lnTo>
                    <a:lnTo>
                      <a:pt x="512" y="2"/>
                    </a:lnTo>
                    <a:lnTo>
                      <a:pt x="541" y="6"/>
                    </a:lnTo>
                    <a:lnTo>
                      <a:pt x="570" y="10"/>
                    </a:lnTo>
                    <a:lnTo>
                      <a:pt x="598" y="15"/>
                    </a:lnTo>
                    <a:lnTo>
                      <a:pt x="627" y="22"/>
                    </a:lnTo>
                    <a:lnTo>
                      <a:pt x="655" y="30"/>
                    </a:lnTo>
                    <a:lnTo>
                      <a:pt x="682" y="38"/>
                    </a:lnTo>
                    <a:lnTo>
                      <a:pt x="710" y="48"/>
                    </a:lnTo>
                    <a:lnTo>
                      <a:pt x="737" y="60"/>
                    </a:lnTo>
                    <a:lnTo>
                      <a:pt x="764" y="72"/>
                    </a:lnTo>
                    <a:lnTo>
                      <a:pt x="791" y="85"/>
                    </a:lnTo>
                    <a:lnTo>
                      <a:pt x="817" y="100"/>
                    </a:lnTo>
                    <a:lnTo>
                      <a:pt x="843" y="115"/>
                    </a:lnTo>
                    <a:lnTo>
                      <a:pt x="868" y="131"/>
                    </a:lnTo>
                    <a:lnTo>
                      <a:pt x="893" y="149"/>
                    </a:lnTo>
                    <a:lnTo>
                      <a:pt x="918" y="168"/>
                    </a:lnTo>
                    <a:lnTo>
                      <a:pt x="942" y="187"/>
                    </a:lnTo>
                    <a:lnTo>
                      <a:pt x="989" y="229"/>
                    </a:lnTo>
                    <a:lnTo>
                      <a:pt x="1034" y="275"/>
                    </a:lnTo>
                    <a:lnTo>
                      <a:pt x="1077" y="325"/>
                    </a:lnTo>
                    <a:lnTo>
                      <a:pt x="1118" y="378"/>
                    </a:lnTo>
                    <a:lnTo>
                      <a:pt x="1156" y="435"/>
                    </a:lnTo>
                    <a:lnTo>
                      <a:pt x="1191" y="495"/>
                    </a:lnTo>
                    <a:lnTo>
                      <a:pt x="1224" y="559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95" name="Freeform 191">
                <a:extLst>
                  <a:ext uri="{FF2B5EF4-FFF2-40B4-BE49-F238E27FC236}">
                    <a16:creationId xmlns:a16="http://schemas.microsoft.com/office/drawing/2014/main" xmlns="" id="{554F99DD-1B6A-4456-A57F-AFD55822CE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7" y="1999"/>
                <a:ext cx="88" cy="51"/>
              </a:xfrm>
              <a:custGeom>
                <a:avLst/>
                <a:gdLst>
                  <a:gd name="T0" fmla="*/ 56 w 98"/>
                  <a:gd name="T1" fmla="*/ 0 h 89"/>
                  <a:gd name="T2" fmla="*/ 0 w 98"/>
                  <a:gd name="T3" fmla="*/ 89 h 89"/>
                  <a:gd name="T4" fmla="*/ 98 w 98"/>
                  <a:gd name="T5" fmla="*/ 52 h 89"/>
                  <a:gd name="T6" fmla="*/ 53 w 98"/>
                  <a:gd name="T7" fmla="*/ 46 h 89"/>
                  <a:gd name="T8" fmla="*/ 56 w 98"/>
                  <a:gd name="T9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89">
                    <a:moveTo>
                      <a:pt x="56" y="0"/>
                    </a:moveTo>
                    <a:lnTo>
                      <a:pt x="0" y="89"/>
                    </a:lnTo>
                    <a:lnTo>
                      <a:pt x="98" y="52"/>
                    </a:lnTo>
                    <a:lnTo>
                      <a:pt x="53" y="46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96" name="Freeform 192">
                <a:extLst>
                  <a:ext uri="{FF2B5EF4-FFF2-40B4-BE49-F238E27FC236}">
                    <a16:creationId xmlns:a16="http://schemas.microsoft.com/office/drawing/2014/main" xmlns="" id="{1CE093B5-4BCC-4E62-8EAB-6EAC9B67DF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2" y="2435"/>
                <a:ext cx="1067" cy="334"/>
              </a:xfrm>
              <a:custGeom>
                <a:avLst/>
                <a:gdLst>
                  <a:gd name="T0" fmla="*/ 1221 w 1221"/>
                  <a:gd name="T1" fmla="*/ 0 h 570"/>
                  <a:gd name="T2" fmla="*/ 1188 w 1221"/>
                  <a:gd name="T3" fmla="*/ 65 h 570"/>
                  <a:gd name="T4" fmla="*/ 1153 w 1221"/>
                  <a:gd name="T5" fmla="*/ 126 h 570"/>
                  <a:gd name="T6" fmla="*/ 1115 w 1221"/>
                  <a:gd name="T7" fmla="*/ 184 h 570"/>
                  <a:gd name="T8" fmla="*/ 1074 w 1221"/>
                  <a:gd name="T9" fmla="*/ 238 h 570"/>
                  <a:gd name="T10" fmla="*/ 1031 w 1221"/>
                  <a:gd name="T11" fmla="*/ 289 h 570"/>
                  <a:gd name="T12" fmla="*/ 986 w 1221"/>
                  <a:gd name="T13" fmla="*/ 336 h 570"/>
                  <a:gd name="T14" fmla="*/ 963 w 1221"/>
                  <a:gd name="T15" fmla="*/ 358 h 570"/>
                  <a:gd name="T16" fmla="*/ 939 w 1221"/>
                  <a:gd name="T17" fmla="*/ 379 h 570"/>
                  <a:gd name="T18" fmla="*/ 915 w 1221"/>
                  <a:gd name="T19" fmla="*/ 399 h 570"/>
                  <a:gd name="T20" fmla="*/ 890 w 1221"/>
                  <a:gd name="T21" fmla="*/ 418 h 570"/>
                  <a:gd name="T22" fmla="*/ 865 w 1221"/>
                  <a:gd name="T23" fmla="*/ 436 h 570"/>
                  <a:gd name="T24" fmla="*/ 839 w 1221"/>
                  <a:gd name="T25" fmla="*/ 453 h 570"/>
                  <a:gd name="T26" fmla="*/ 813 w 1221"/>
                  <a:gd name="T27" fmla="*/ 468 h 570"/>
                  <a:gd name="T28" fmla="*/ 786 w 1221"/>
                  <a:gd name="T29" fmla="*/ 483 h 570"/>
                  <a:gd name="T30" fmla="*/ 760 w 1221"/>
                  <a:gd name="T31" fmla="*/ 497 h 570"/>
                  <a:gd name="T32" fmla="*/ 732 w 1221"/>
                  <a:gd name="T33" fmla="*/ 509 h 570"/>
                  <a:gd name="T34" fmla="*/ 705 w 1221"/>
                  <a:gd name="T35" fmla="*/ 521 h 570"/>
                  <a:gd name="T36" fmla="*/ 677 w 1221"/>
                  <a:gd name="T37" fmla="*/ 531 h 570"/>
                  <a:gd name="T38" fmla="*/ 649 w 1221"/>
                  <a:gd name="T39" fmla="*/ 540 h 570"/>
                  <a:gd name="T40" fmla="*/ 621 w 1221"/>
                  <a:gd name="T41" fmla="*/ 548 h 570"/>
                  <a:gd name="T42" fmla="*/ 592 w 1221"/>
                  <a:gd name="T43" fmla="*/ 555 h 570"/>
                  <a:gd name="T44" fmla="*/ 563 w 1221"/>
                  <a:gd name="T45" fmla="*/ 560 h 570"/>
                  <a:gd name="T46" fmla="*/ 534 w 1221"/>
                  <a:gd name="T47" fmla="*/ 564 h 570"/>
                  <a:gd name="T48" fmla="*/ 505 w 1221"/>
                  <a:gd name="T49" fmla="*/ 568 h 570"/>
                  <a:gd name="T50" fmla="*/ 476 w 1221"/>
                  <a:gd name="T51" fmla="*/ 569 h 570"/>
                  <a:gd name="T52" fmla="*/ 446 w 1221"/>
                  <a:gd name="T53" fmla="*/ 570 h 570"/>
                  <a:gd name="T54" fmla="*/ 417 w 1221"/>
                  <a:gd name="T55" fmla="*/ 569 h 570"/>
                  <a:gd name="T56" fmla="*/ 387 w 1221"/>
                  <a:gd name="T57" fmla="*/ 568 h 570"/>
                  <a:gd name="T58" fmla="*/ 358 w 1221"/>
                  <a:gd name="T59" fmla="*/ 564 h 570"/>
                  <a:gd name="T60" fmla="*/ 329 w 1221"/>
                  <a:gd name="T61" fmla="*/ 560 h 570"/>
                  <a:gd name="T62" fmla="*/ 300 w 1221"/>
                  <a:gd name="T63" fmla="*/ 555 h 570"/>
                  <a:gd name="T64" fmla="*/ 272 w 1221"/>
                  <a:gd name="T65" fmla="*/ 548 h 570"/>
                  <a:gd name="T66" fmla="*/ 243 w 1221"/>
                  <a:gd name="T67" fmla="*/ 540 h 570"/>
                  <a:gd name="T68" fmla="*/ 215 w 1221"/>
                  <a:gd name="T69" fmla="*/ 531 h 570"/>
                  <a:gd name="T70" fmla="*/ 187 w 1221"/>
                  <a:gd name="T71" fmla="*/ 521 h 570"/>
                  <a:gd name="T72" fmla="*/ 159 w 1221"/>
                  <a:gd name="T73" fmla="*/ 509 h 570"/>
                  <a:gd name="T74" fmla="*/ 132 w 1221"/>
                  <a:gd name="T75" fmla="*/ 497 h 570"/>
                  <a:gd name="T76" fmla="*/ 105 w 1221"/>
                  <a:gd name="T77" fmla="*/ 483 h 570"/>
                  <a:gd name="T78" fmla="*/ 78 w 1221"/>
                  <a:gd name="T79" fmla="*/ 468 h 570"/>
                  <a:gd name="T80" fmla="*/ 52 w 1221"/>
                  <a:gd name="T81" fmla="*/ 452 h 570"/>
                  <a:gd name="T82" fmla="*/ 26 w 1221"/>
                  <a:gd name="T83" fmla="*/ 434 h 570"/>
                  <a:gd name="T84" fmla="*/ 0 w 1221"/>
                  <a:gd name="T85" fmla="*/ 416 h 5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221" h="570">
                    <a:moveTo>
                      <a:pt x="1221" y="0"/>
                    </a:moveTo>
                    <a:lnTo>
                      <a:pt x="1188" y="65"/>
                    </a:lnTo>
                    <a:lnTo>
                      <a:pt x="1153" y="126"/>
                    </a:lnTo>
                    <a:lnTo>
                      <a:pt x="1115" y="184"/>
                    </a:lnTo>
                    <a:lnTo>
                      <a:pt x="1074" y="238"/>
                    </a:lnTo>
                    <a:lnTo>
                      <a:pt x="1031" y="289"/>
                    </a:lnTo>
                    <a:lnTo>
                      <a:pt x="986" y="336"/>
                    </a:lnTo>
                    <a:lnTo>
                      <a:pt x="963" y="358"/>
                    </a:lnTo>
                    <a:lnTo>
                      <a:pt x="939" y="379"/>
                    </a:lnTo>
                    <a:lnTo>
                      <a:pt x="915" y="399"/>
                    </a:lnTo>
                    <a:lnTo>
                      <a:pt x="890" y="418"/>
                    </a:lnTo>
                    <a:lnTo>
                      <a:pt x="865" y="436"/>
                    </a:lnTo>
                    <a:lnTo>
                      <a:pt x="839" y="453"/>
                    </a:lnTo>
                    <a:lnTo>
                      <a:pt x="813" y="468"/>
                    </a:lnTo>
                    <a:lnTo>
                      <a:pt x="786" y="483"/>
                    </a:lnTo>
                    <a:lnTo>
                      <a:pt x="760" y="497"/>
                    </a:lnTo>
                    <a:lnTo>
                      <a:pt x="732" y="509"/>
                    </a:lnTo>
                    <a:lnTo>
                      <a:pt x="705" y="521"/>
                    </a:lnTo>
                    <a:lnTo>
                      <a:pt x="677" y="531"/>
                    </a:lnTo>
                    <a:lnTo>
                      <a:pt x="649" y="540"/>
                    </a:lnTo>
                    <a:lnTo>
                      <a:pt x="621" y="548"/>
                    </a:lnTo>
                    <a:lnTo>
                      <a:pt x="592" y="555"/>
                    </a:lnTo>
                    <a:lnTo>
                      <a:pt x="563" y="560"/>
                    </a:lnTo>
                    <a:lnTo>
                      <a:pt x="534" y="564"/>
                    </a:lnTo>
                    <a:lnTo>
                      <a:pt x="505" y="568"/>
                    </a:lnTo>
                    <a:lnTo>
                      <a:pt x="476" y="569"/>
                    </a:lnTo>
                    <a:lnTo>
                      <a:pt x="446" y="570"/>
                    </a:lnTo>
                    <a:lnTo>
                      <a:pt x="417" y="569"/>
                    </a:lnTo>
                    <a:lnTo>
                      <a:pt x="387" y="568"/>
                    </a:lnTo>
                    <a:lnTo>
                      <a:pt x="358" y="564"/>
                    </a:lnTo>
                    <a:lnTo>
                      <a:pt x="329" y="560"/>
                    </a:lnTo>
                    <a:lnTo>
                      <a:pt x="300" y="555"/>
                    </a:lnTo>
                    <a:lnTo>
                      <a:pt x="272" y="548"/>
                    </a:lnTo>
                    <a:lnTo>
                      <a:pt x="243" y="540"/>
                    </a:lnTo>
                    <a:lnTo>
                      <a:pt x="215" y="531"/>
                    </a:lnTo>
                    <a:lnTo>
                      <a:pt x="187" y="521"/>
                    </a:lnTo>
                    <a:lnTo>
                      <a:pt x="159" y="509"/>
                    </a:lnTo>
                    <a:lnTo>
                      <a:pt x="132" y="497"/>
                    </a:lnTo>
                    <a:lnTo>
                      <a:pt x="105" y="483"/>
                    </a:lnTo>
                    <a:lnTo>
                      <a:pt x="78" y="468"/>
                    </a:lnTo>
                    <a:lnTo>
                      <a:pt x="52" y="452"/>
                    </a:lnTo>
                    <a:lnTo>
                      <a:pt x="26" y="434"/>
                    </a:lnTo>
                    <a:lnTo>
                      <a:pt x="0" y="416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97" name="Freeform 193">
                <a:extLst>
                  <a:ext uri="{FF2B5EF4-FFF2-40B4-BE49-F238E27FC236}">
                    <a16:creationId xmlns:a16="http://schemas.microsoft.com/office/drawing/2014/main" xmlns="" id="{96DE1C86-1F40-4F61-A952-CBD285D364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8" y="2659"/>
                <a:ext cx="86" cy="53"/>
              </a:xfrm>
              <a:custGeom>
                <a:avLst/>
                <a:gdLst>
                  <a:gd name="T0" fmla="*/ 98 w 98"/>
                  <a:gd name="T1" fmla="*/ 36 h 88"/>
                  <a:gd name="T2" fmla="*/ 0 w 98"/>
                  <a:gd name="T3" fmla="*/ 0 h 88"/>
                  <a:gd name="T4" fmla="*/ 56 w 98"/>
                  <a:gd name="T5" fmla="*/ 88 h 88"/>
                  <a:gd name="T6" fmla="*/ 53 w 98"/>
                  <a:gd name="T7" fmla="*/ 43 h 88"/>
                  <a:gd name="T8" fmla="*/ 98 w 98"/>
                  <a:gd name="T9" fmla="*/ 36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88">
                    <a:moveTo>
                      <a:pt x="98" y="36"/>
                    </a:moveTo>
                    <a:lnTo>
                      <a:pt x="0" y="0"/>
                    </a:lnTo>
                    <a:lnTo>
                      <a:pt x="56" y="88"/>
                    </a:lnTo>
                    <a:lnTo>
                      <a:pt x="53" y="43"/>
                    </a:lnTo>
                    <a:lnTo>
                      <a:pt x="98" y="36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98" name="Freeform 194">
                <a:extLst>
                  <a:ext uri="{FF2B5EF4-FFF2-40B4-BE49-F238E27FC236}">
                    <a16:creationId xmlns:a16="http://schemas.microsoft.com/office/drawing/2014/main" xmlns="" id="{BE79A5F0-5E15-48D5-819D-4C0E7B770B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2" y="1678"/>
                <a:ext cx="1477" cy="589"/>
              </a:xfrm>
              <a:custGeom>
                <a:avLst/>
                <a:gdLst>
                  <a:gd name="T0" fmla="*/ 12 w 1644"/>
                  <a:gd name="T1" fmla="*/ 957 h 1013"/>
                  <a:gd name="T2" fmla="*/ 39 w 1644"/>
                  <a:gd name="T3" fmla="*/ 848 h 1013"/>
                  <a:gd name="T4" fmla="*/ 71 w 1644"/>
                  <a:gd name="T5" fmla="*/ 744 h 1013"/>
                  <a:gd name="T6" fmla="*/ 107 w 1644"/>
                  <a:gd name="T7" fmla="*/ 646 h 1013"/>
                  <a:gd name="T8" fmla="*/ 147 w 1644"/>
                  <a:gd name="T9" fmla="*/ 554 h 1013"/>
                  <a:gd name="T10" fmla="*/ 191 w 1644"/>
                  <a:gd name="T11" fmla="*/ 467 h 1013"/>
                  <a:gd name="T12" fmla="*/ 239 w 1644"/>
                  <a:gd name="T13" fmla="*/ 387 h 1013"/>
                  <a:gd name="T14" fmla="*/ 290 w 1644"/>
                  <a:gd name="T15" fmla="*/ 313 h 1013"/>
                  <a:gd name="T16" fmla="*/ 344 w 1644"/>
                  <a:gd name="T17" fmla="*/ 247 h 1013"/>
                  <a:gd name="T18" fmla="*/ 401 w 1644"/>
                  <a:gd name="T19" fmla="*/ 188 h 1013"/>
                  <a:gd name="T20" fmla="*/ 461 w 1644"/>
                  <a:gd name="T21" fmla="*/ 136 h 1013"/>
                  <a:gd name="T22" fmla="*/ 523 w 1644"/>
                  <a:gd name="T23" fmla="*/ 92 h 1013"/>
                  <a:gd name="T24" fmla="*/ 587 w 1644"/>
                  <a:gd name="T25" fmla="*/ 56 h 1013"/>
                  <a:gd name="T26" fmla="*/ 653 w 1644"/>
                  <a:gd name="T27" fmla="*/ 29 h 1013"/>
                  <a:gd name="T28" fmla="*/ 720 w 1644"/>
                  <a:gd name="T29" fmla="*/ 11 h 1013"/>
                  <a:gd name="T30" fmla="*/ 789 w 1644"/>
                  <a:gd name="T31" fmla="*/ 1 h 1013"/>
                  <a:gd name="T32" fmla="*/ 859 w 1644"/>
                  <a:gd name="T33" fmla="*/ 1 h 1013"/>
                  <a:gd name="T34" fmla="*/ 927 w 1644"/>
                  <a:gd name="T35" fmla="*/ 10 h 1013"/>
                  <a:gd name="T36" fmla="*/ 993 w 1644"/>
                  <a:gd name="T37" fmla="*/ 28 h 1013"/>
                  <a:gd name="T38" fmla="*/ 1059 w 1644"/>
                  <a:gd name="T39" fmla="*/ 55 h 1013"/>
                  <a:gd name="T40" fmla="*/ 1122 w 1644"/>
                  <a:gd name="T41" fmla="*/ 90 h 1013"/>
                  <a:gd name="T42" fmla="*/ 1184 w 1644"/>
                  <a:gd name="T43" fmla="*/ 133 h 1013"/>
                  <a:gd name="T44" fmla="*/ 1243 w 1644"/>
                  <a:gd name="T45" fmla="*/ 184 h 1013"/>
                  <a:gd name="T46" fmla="*/ 1299 w 1644"/>
                  <a:gd name="T47" fmla="*/ 242 h 1013"/>
                  <a:gd name="T48" fmla="*/ 1353 w 1644"/>
                  <a:gd name="T49" fmla="*/ 308 h 1013"/>
                  <a:gd name="T50" fmla="*/ 1404 w 1644"/>
                  <a:gd name="T51" fmla="*/ 380 h 1013"/>
                  <a:gd name="T52" fmla="*/ 1452 w 1644"/>
                  <a:gd name="T53" fmla="*/ 458 h 1013"/>
                  <a:gd name="T54" fmla="*/ 1496 w 1644"/>
                  <a:gd name="T55" fmla="*/ 543 h 1013"/>
                  <a:gd name="T56" fmla="*/ 1536 w 1644"/>
                  <a:gd name="T57" fmla="*/ 634 h 1013"/>
                  <a:gd name="T58" fmla="*/ 1572 w 1644"/>
                  <a:gd name="T59" fmla="*/ 731 h 1013"/>
                  <a:gd name="T60" fmla="*/ 1604 w 1644"/>
                  <a:gd name="T61" fmla="*/ 833 h 1013"/>
                  <a:gd name="T62" fmla="*/ 1632 w 1644"/>
                  <a:gd name="T63" fmla="*/ 940 h 10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644" h="1013">
                    <a:moveTo>
                      <a:pt x="0" y="1013"/>
                    </a:moveTo>
                    <a:lnTo>
                      <a:pt x="12" y="957"/>
                    </a:lnTo>
                    <a:lnTo>
                      <a:pt x="25" y="902"/>
                    </a:lnTo>
                    <a:lnTo>
                      <a:pt x="39" y="848"/>
                    </a:lnTo>
                    <a:lnTo>
                      <a:pt x="54" y="796"/>
                    </a:lnTo>
                    <a:lnTo>
                      <a:pt x="71" y="744"/>
                    </a:lnTo>
                    <a:lnTo>
                      <a:pt x="88" y="695"/>
                    </a:lnTo>
                    <a:lnTo>
                      <a:pt x="107" y="646"/>
                    </a:lnTo>
                    <a:lnTo>
                      <a:pt x="127" y="599"/>
                    </a:lnTo>
                    <a:lnTo>
                      <a:pt x="147" y="554"/>
                    </a:lnTo>
                    <a:lnTo>
                      <a:pt x="169" y="510"/>
                    </a:lnTo>
                    <a:lnTo>
                      <a:pt x="191" y="467"/>
                    </a:lnTo>
                    <a:lnTo>
                      <a:pt x="215" y="426"/>
                    </a:lnTo>
                    <a:lnTo>
                      <a:pt x="239" y="387"/>
                    </a:lnTo>
                    <a:lnTo>
                      <a:pt x="264" y="349"/>
                    </a:lnTo>
                    <a:lnTo>
                      <a:pt x="290" y="313"/>
                    </a:lnTo>
                    <a:lnTo>
                      <a:pt x="317" y="279"/>
                    </a:lnTo>
                    <a:lnTo>
                      <a:pt x="344" y="247"/>
                    </a:lnTo>
                    <a:lnTo>
                      <a:pt x="372" y="216"/>
                    </a:lnTo>
                    <a:lnTo>
                      <a:pt x="401" y="188"/>
                    </a:lnTo>
                    <a:lnTo>
                      <a:pt x="431" y="161"/>
                    </a:lnTo>
                    <a:lnTo>
                      <a:pt x="461" y="136"/>
                    </a:lnTo>
                    <a:lnTo>
                      <a:pt x="492" y="113"/>
                    </a:lnTo>
                    <a:lnTo>
                      <a:pt x="523" y="92"/>
                    </a:lnTo>
                    <a:lnTo>
                      <a:pt x="555" y="73"/>
                    </a:lnTo>
                    <a:lnTo>
                      <a:pt x="587" y="56"/>
                    </a:lnTo>
                    <a:lnTo>
                      <a:pt x="620" y="42"/>
                    </a:lnTo>
                    <a:lnTo>
                      <a:pt x="653" y="29"/>
                    </a:lnTo>
                    <a:lnTo>
                      <a:pt x="686" y="19"/>
                    </a:lnTo>
                    <a:lnTo>
                      <a:pt x="720" y="11"/>
                    </a:lnTo>
                    <a:lnTo>
                      <a:pt x="755" y="5"/>
                    </a:lnTo>
                    <a:lnTo>
                      <a:pt x="789" y="1"/>
                    </a:lnTo>
                    <a:lnTo>
                      <a:pt x="824" y="0"/>
                    </a:lnTo>
                    <a:lnTo>
                      <a:pt x="859" y="1"/>
                    </a:lnTo>
                    <a:lnTo>
                      <a:pt x="893" y="5"/>
                    </a:lnTo>
                    <a:lnTo>
                      <a:pt x="927" y="10"/>
                    </a:lnTo>
                    <a:lnTo>
                      <a:pt x="960" y="18"/>
                    </a:lnTo>
                    <a:lnTo>
                      <a:pt x="993" y="28"/>
                    </a:lnTo>
                    <a:lnTo>
                      <a:pt x="1026" y="41"/>
                    </a:lnTo>
                    <a:lnTo>
                      <a:pt x="1059" y="55"/>
                    </a:lnTo>
                    <a:lnTo>
                      <a:pt x="1091" y="72"/>
                    </a:lnTo>
                    <a:lnTo>
                      <a:pt x="1122" y="90"/>
                    </a:lnTo>
                    <a:lnTo>
                      <a:pt x="1153" y="111"/>
                    </a:lnTo>
                    <a:lnTo>
                      <a:pt x="1184" y="133"/>
                    </a:lnTo>
                    <a:lnTo>
                      <a:pt x="1213" y="158"/>
                    </a:lnTo>
                    <a:lnTo>
                      <a:pt x="1243" y="184"/>
                    </a:lnTo>
                    <a:lnTo>
                      <a:pt x="1271" y="212"/>
                    </a:lnTo>
                    <a:lnTo>
                      <a:pt x="1299" y="242"/>
                    </a:lnTo>
                    <a:lnTo>
                      <a:pt x="1327" y="274"/>
                    </a:lnTo>
                    <a:lnTo>
                      <a:pt x="1353" y="308"/>
                    </a:lnTo>
                    <a:lnTo>
                      <a:pt x="1379" y="343"/>
                    </a:lnTo>
                    <a:lnTo>
                      <a:pt x="1404" y="380"/>
                    </a:lnTo>
                    <a:lnTo>
                      <a:pt x="1428" y="418"/>
                    </a:lnTo>
                    <a:lnTo>
                      <a:pt x="1452" y="458"/>
                    </a:lnTo>
                    <a:lnTo>
                      <a:pt x="1474" y="500"/>
                    </a:lnTo>
                    <a:lnTo>
                      <a:pt x="1496" y="543"/>
                    </a:lnTo>
                    <a:lnTo>
                      <a:pt x="1516" y="588"/>
                    </a:lnTo>
                    <a:lnTo>
                      <a:pt x="1536" y="634"/>
                    </a:lnTo>
                    <a:lnTo>
                      <a:pt x="1555" y="682"/>
                    </a:lnTo>
                    <a:lnTo>
                      <a:pt x="1572" y="731"/>
                    </a:lnTo>
                    <a:lnTo>
                      <a:pt x="1589" y="781"/>
                    </a:lnTo>
                    <a:lnTo>
                      <a:pt x="1604" y="833"/>
                    </a:lnTo>
                    <a:lnTo>
                      <a:pt x="1619" y="886"/>
                    </a:lnTo>
                    <a:lnTo>
                      <a:pt x="1632" y="940"/>
                    </a:lnTo>
                    <a:lnTo>
                      <a:pt x="1644" y="995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99" name="Freeform 195">
                <a:extLst>
                  <a:ext uri="{FF2B5EF4-FFF2-40B4-BE49-F238E27FC236}">
                    <a16:creationId xmlns:a16="http://schemas.microsoft.com/office/drawing/2014/main" xmlns="" id="{37D6A8F6-86DF-4738-84E5-9CBFE52786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4" y="2435"/>
                <a:ext cx="144" cy="333"/>
              </a:xfrm>
              <a:custGeom>
                <a:avLst/>
                <a:gdLst>
                  <a:gd name="T0" fmla="*/ 149 w 149"/>
                  <a:gd name="T1" fmla="*/ 626 h 626"/>
                  <a:gd name="T2" fmla="*/ 120 w 149"/>
                  <a:gd name="T3" fmla="*/ 557 h 626"/>
                  <a:gd name="T4" fmla="*/ 94 w 149"/>
                  <a:gd name="T5" fmla="*/ 485 h 626"/>
                  <a:gd name="T6" fmla="*/ 71 w 149"/>
                  <a:gd name="T7" fmla="*/ 410 h 626"/>
                  <a:gd name="T8" fmla="*/ 51 w 149"/>
                  <a:gd name="T9" fmla="*/ 332 h 626"/>
                  <a:gd name="T10" fmla="*/ 33 w 149"/>
                  <a:gd name="T11" fmla="*/ 252 h 626"/>
                  <a:gd name="T12" fmla="*/ 19 w 149"/>
                  <a:gd name="T13" fmla="*/ 170 h 626"/>
                  <a:gd name="T14" fmla="*/ 8 w 149"/>
                  <a:gd name="T15" fmla="*/ 86 h 626"/>
                  <a:gd name="T16" fmla="*/ 0 w 149"/>
                  <a:gd name="T17" fmla="*/ 0 h 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9" h="626">
                    <a:moveTo>
                      <a:pt x="149" y="626"/>
                    </a:moveTo>
                    <a:lnTo>
                      <a:pt x="120" y="557"/>
                    </a:lnTo>
                    <a:lnTo>
                      <a:pt x="94" y="485"/>
                    </a:lnTo>
                    <a:lnTo>
                      <a:pt x="71" y="410"/>
                    </a:lnTo>
                    <a:lnTo>
                      <a:pt x="51" y="332"/>
                    </a:lnTo>
                    <a:lnTo>
                      <a:pt x="33" y="252"/>
                    </a:lnTo>
                    <a:lnTo>
                      <a:pt x="19" y="170"/>
                    </a:lnTo>
                    <a:lnTo>
                      <a:pt x="8" y="86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00" name="Freeform 196">
                <a:extLst>
                  <a:ext uri="{FF2B5EF4-FFF2-40B4-BE49-F238E27FC236}">
                    <a16:creationId xmlns:a16="http://schemas.microsoft.com/office/drawing/2014/main" xmlns="" id="{8FD6A2BF-3BC5-46C9-8333-4CD9EBFB1A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21" y="2400"/>
                <a:ext cx="243" cy="467"/>
              </a:xfrm>
              <a:custGeom>
                <a:avLst/>
                <a:gdLst>
                  <a:gd name="T0" fmla="*/ 0 w 272"/>
                  <a:gd name="T1" fmla="*/ 804 h 804"/>
                  <a:gd name="T2" fmla="*/ 11 w 272"/>
                  <a:gd name="T3" fmla="*/ 734 h 804"/>
                  <a:gd name="T4" fmla="*/ 24 w 272"/>
                  <a:gd name="T5" fmla="*/ 666 h 804"/>
                  <a:gd name="T6" fmla="*/ 37 w 272"/>
                  <a:gd name="T7" fmla="*/ 600 h 804"/>
                  <a:gd name="T8" fmla="*/ 51 w 272"/>
                  <a:gd name="T9" fmla="*/ 537 h 804"/>
                  <a:gd name="T10" fmla="*/ 65 w 272"/>
                  <a:gd name="T11" fmla="*/ 477 h 804"/>
                  <a:gd name="T12" fmla="*/ 81 w 272"/>
                  <a:gd name="T13" fmla="*/ 419 h 804"/>
                  <a:gd name="T14" fmla="*/ 97 w 272"/>
                  <a:gd name="T15" fmla="*/ 363 h 804"/>
                  <a:gd name="T16" fmla="*/ 114 w 272"/>
                  <a:gd name="T17" fmla="*/ 311 h 804"/>
                  <a:gd name="T18" fmla="*/ 132 w 272"/>
                  <a:gd name="T19" fmla="*/ 261 h 804"/>
                  <a:gd name="T20" fmla="*/ 150 w 272"/>
                  <a:gd name="T21" fmla="*/ 214 h 804"/>
                  <a:gd name="T22" fmla="*/ 169 w 272"/>
                  <a:gd name="T23" fmla="*/ 170 h 804"/>
                  <a:gd name="T24" fmla="*/ 188 w 272"/>
                  <a:gd name="T25" fmla="*/ 130 h 804"/>
                  <a:gd name="T26" fmla="*/ 208 w 272"/>
                  <a:gd name="T27" fmla="*/ 92 h 804"/>
                  <a:gd name="T28" fmla="*/ 229 w 272"/>
                  <a:gd name="T29" fmla="*/ 58 h 804"/>
                  <a:gd name="T30" fmla="*/ 250 w 272"/>
                  <a:gd name="T31" fmla="*/ 27 h 804"/>
                  <a:gd name="T32" fmla="*/ 272 w 272"/>
                  <a:gd name="T33" fmla="*/ 0 h 8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72" h="804">
                    <a:moveTo>
                      <a:pt x="0" y="804"/>
                    </a:moveTo>
                    <a:lnTo>
                      <a:pt x="11" y="734"/>
                    </a:lnTo>
                    <a:lnTo>
                      <a:pt x="24" y="666"/>
                    </a:lnTo>
                    <a:lnTo>
                      <a:pt x="37" y="600"/>
                    </a:lnTo>
                    <a:lnTo>
                      <a:pt x="51" y="537"/>
                    </a:lnTo>
                    <a:lnTo>
                      <a:pt x="65" y="477"/>
                    </a:lnTo>
                    <a:lnTo>
                      <a:pt x="81" y="419"/>
                    </a:lnTo>
                    <a:lnTo>
                      <a:pt x="97" y="363"/>
                    </a:lnTo>
                    <a:lnTo>
                      <a:pt x="114" y="311"/>
                    </a:lnTo>
                    <a:lnTo>
                      <a:pt x="132" y="261"/>
                    </a:lnTo>
                    <a:lnTo>
                      <a:pt x="150" y="214"/>
                    </a:lnTo>
                    <a:lnTo>
                      <a:pt x="169" y="170"/>
                    </a:lnTo>
                    <a:lnTo>
                      <a:pt x="188" y="130"/>
                    </a:lnTo>
                    <a:lnTo>
                      <a:pt x="208" y="92"/>
                    </a:lnTo>
                    <a:lnTo>
                      <a:pt x="229" y="58"/>
                    </a:lnTo>
                    <a:lnTo>
                      <a:pt x="250" y="27"/>
                    </a:lnTo>
                    <a:lnTo>
                      <a:pt x="272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01" name="Freeform 197">
                <a:extLst>
                  <a:ext uri="{FF2B5EF4-FFF2-40B4-BE49-F238E27FC236}">
                    <a16:creationId xmlns:a16="http://schemas.microsoft.com/office/drawing/2014/main" xmlns="" id="{72F4C4DC-1D6F-40AE-BBDA-B5C7DCCF0D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3" y="1371"/>
                <a:ext cx="63" cy="507"/>
              </a:xfrm>
              <a:custGeom>
                <a:avLst/>
                <a:gdLst>
                  <a:gd name="T0" fmla="*/ 70 w 70"/>
                  <a:gd name="T1" fmla="*/ 874 h 874"/>
                  <a:gd name="T2" fmla="*/ 54 w 70"/>
                  <a:gd name="T3" fmla="*/ 774 h 874"/>
                  <a:gd name="T4" fmla="*/ 40 w 70"/>
                  <a:gd name="T5" fmla="*/ 670 h 874"/>
                  <a:gd name="T6" fmla="*/ 28 w 70"/>
                  <a:gd name="T7" fmla="*/ 563 h 874"/>
                  <a:gd name="T8" fmla="*/ 18 w 70"/>
                  <a:gd name="T9" fmla="*/ 454 h 874"/>
                  <a:gd name="T10" fmla="*/ 10 w 70"/>
                  <a:gd name="T11" fmla="*/ 343 h 874"/>
                  <a:gd name="T12" fmla="*/ 5 w 70"/>
                  <a:gd name="T13" fmla="*/ 230 h 874"/>
                  <a:gd name="T14" fmla="*/ 1 w 70"/>
                  <a:gd name="T15" fmla="*/ 115 h 874"/>
                  <a:gd name="T16" fmla="*/ 0 w 70"/>
                  <a:gd name="T17" fmla="*/ 0 h 8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0" h="874">
                    <a:moveTo>
                      <a:pt x="70" y="874"/>
                    </a:moveTo>
                    <a:lnTo>
                      <a:pt x="54" y="774"/>
                    </a:lnTo>
                    <a:lnTo>
                      <a:pt x="40" y="670"/>
                    </a:lnTo>
                    <a:lnTo>
                      <a:pt x="28" y="563"/>
                    </a:lnTo>
                    <a:lnTo>
                      <a:pt x="18" y="454"/>
                    </a:lnTo>
                    <a:lnTo>
                      <a:pt x="10" y="343"/>
                    </a:lnTo>
                    <a:lnTo>
                      <a:pt x="5" y="230"/>
                    </a:lnTo>
                    <a:lnTo>
                      <a:pt x="1" y="115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02" name="Freeform 198">
                <a:extLst>
                  <a:ext uri="{FF2B5EF4-FFF2-40B4-BE49-F238E27FC236}">
                    <a16:creationId xmlns:a16="http://schemas.microsoft.com/office/drawing/2014/main" xmlns="" id="{A24EDAA3-A05C-41C0-A52F-C277FEEA36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24" y="1824"/>
                <a:ext cx="59" cy="60"/>
              </a:xfrm>
              <a:custGeom>
                <a:avLst/>
                <a:gdLst>
                  <a:gd name="T0" fmla="*/ 0 w 66"/>
                  <a:gd name="T1" fmla="*/ 12 h 103"/>
                  <a:gd name="T2" fmla="*/ 51 w 66"/>
                  <a:gd name="T3" fmla="*/ 103 h 103"/>
                  <a:gd name="T4" fmla="*/ 66 w 66"/>
                  <a:gd name="T5" fmla="*/ 0 h 103"/>
                  <a:gd name="T6" fmla="*/ 39 w 66"/>
                  <a:gd name="T7" fmla="*/ 36 h 103"/>
                  <a:gd name="T8" fmla="*/ 0 w 66"/>
                  <a:gd name="T9" fmla="*/ 1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03">
                    <a:moveTo>
                      <a:pt x="0" y="12"/>
                    </a:moveTo>
                    <a:lnTo>
                      <a:pt x="51" y="103"/>
                    </a:lnTo>
                    <a:lnTo>
                      <a:pt x="66" y="0"/>
                    </a:lnTo>
                    <a:lnTo>
                      <a:pt x="39" y="36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03" name="Freeform 199">
                <a:extLst>
                  <a:ext uri="{FF2B5EF4-FFF2-40B4-BE49-F238E27FC236}">
                    <a16:creationId xmlns:a16="http://schemas.microsoft.com/office/drawing/2014/main" xmlns="" id="{D4B97CAC-4F05-493D-8D18-B0F3EF1EF2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7" y="2376"/>
                <a:ext cx="1159" cy="359"/>
              </a:xfrm>
              <a:custGeom>
                <a:avLst/>
                <a:gdLst>
                  <a:gd name="T0" fmla="*/ 0 w 659"/>
                  <a:gd name="T1" fmla="*/ 181 h 181"/>
                  <a:gd name="T2" fmla="*/ 39 w 659"/>
                  <a:gd name="T3" fmla="*/ 161 h 181"/>
                  <a:gd name="T4" fmla="*/ 78 w 659"/>
                  <a:gd name="T5" fmla="*/ 141 h 181"/>
                  <a:gd name="T6" fmla="*/ 118 w 659"/>
                  <a:gd name="T7" fmla="*/ 123 h 181"/>
                  <a:gd name="T8" fmla="*/ 158 w 659"/>
                  <a:gd name="T9" fmla="*/ 106 h 181"/>
                  <a:gd name="T10" fmla="*/ 198 w 659"/>
                  <a:gd name="T11" fmla="*/ 91 h 181"/>
                  <a:gd name="T12" fmla="*/ 239 w 659"/>
                  <a:gd name="T13" fmla="*/ 76 h 181"/>
                  <a:gd name="T14" fmla="*/ 280 w 659"/>
                  <a:gd name="T15" fmla="*/ 63 h 181"/>
                  <a:gd name="T16" fmla="*/ 321 w 659"/>
                  <a:gd name="T17" fmla="*/ 51 h 181"/>
                  <a:gd name="T18" fmla="*/ 362 w 659"/>
                  <a:gd name="T19" fmla="*/ 40 h 181"/>
                  <a:gd name="T20" fmla="*/ 404 w 659"/>
                  <a:gd name="T21" fmla="*/ 31 h 181"/>
                  <a:gd name="T22" fmla="*/ 446 w 659"/>
                  <a:gd name="T23" fmla="*/ 23 h 181"/>
                  <a:gd name="T24" fmla="*/ 488 w 659"/>
                  <a:gd name="T25" fmla="*/ 16 h 181"/>
                  <a:gd name="T26" fmla="*/ 531 w 659"/>
                  <a:gd name="T27" fmla="*/ 10 h 181"/>
                  <a:gd name="T28" fmla="*/ 573 w 659"/>
                  <a:gd name="T29" fmla="*/ 5 h 181"/>
                  <a:gd name="T30" fmla="*/ 616 w 659"/>
                  <a:gd name="T31" fmla="*/ 2 h 181"/>
                  <a:gd name="T32" fmla="*/ 659 w 659"/>
                  <a:gd name="T33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59" h="181">
                    <a:moveTo>
                      <a:pt x="0" y="181"/>
                    </a:moveTo>
                    <a:lnTo>
                      <a:pt x="39" y="161"/>
                    </a:lnTo>
                    <a:lnTo>
                      <a:pt x="78" y="141"/>
                    </a:lnTo>
                    <a:lnTo>
                      <a:pt x="118" y="123"/>
                    </a:lnTo>
                    <a:lnTo>
                      <a:pt x="158" y="106"/>
                    </a:lnTo>
                    <a:lnTo>
                      <a:pt x="198" y="91"/>
                    </a:lnTo>
                    <a:lnTo>
                      <a:pt x="239" y="76"/>
                    </a:lnTo>
                    <a:lnTo>
                      <a:pt x="280" y="63"/>
                    </a:lnTo>
                    <a:lnTo>
                      <a:pt x="321" y="51"/>
                    </a:lnTo>
                    <a:lnTo>
                      <a:pt x="362" y="40"/>
                    </a:lnTo>
                    <a:lnTo>
                      <a:pt x="404" y="31"/>
                    </a:lnTo>
                    <a:lnTo>
                      <a:pt x="446" y="23"/>
                    </a:lnTo>
                    <a:lnTo>
                      <a:pt x="488" y="16"/>
                    </a:lnTo>
                    <a:lnTo>
                      <a:pt x="531" y="10"/>
                    </a:lnTo>
                    <a:lnTo>
                      <a:pt x="573" y="5"/>
                    </a:lnTo>
                    <a:lnTo>
                      <a:pt x="616" y="2"/>
                    </a:lnTo>
                    <a:lnTo>
                      <a:pt x="659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04" name="Freeform 200">
                <a:extLst>
                  <a:ext uri="{FF2B5EF4-FFF2-40B4-BE49-F238E27FC236}">
                    <a16:creationId xmlns:a16="http://schemas.microsoft.com/office/drawing/2014/main" xmlns="" id="{FE150107-E168-4C87-9573-129AF747D7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4" y="2327"/>
                <a:ext cx="90" cy="40"/>
              </a:xfrm>
              <a:custGeom>
                <a:avLst/>
                <a:gdLst>
                  <a:gd name="T0" fmla="*/ 0 w 99"/>
                  <a:gd name="T1" fmla="*/ 67 h 67"/>
                  <a:gd name="T2" fmla="*/ 99 w 99"/>
                  <a:gd name="T3" fmla="*/ 33 h 67"/>
                  <a:gd name="T4" fmla="*/ 0 w 99"/>
                  <a:gd name="T5" fmla="*/ 0 h 67"/>
                  <a:gd name="T6" fmla="*/ 31 w 99"/>
                  <a:gd name="T7" fmla="*/ 33 h 67"/>
                  <a:gd name="T8" fmla="*/ 0 w 99"/>
                  <a:gd name="T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0" y="67"/>
                    </a:moveTo>
                    <a:lnTo>
                      <a:pt x="99" y="33"/>
                    </a:lnTo>
                    <a:lnTo>
                      <a:pt x="0" y="0"/>
                    </a:lnTo>
                    <a:lnTo>
                      <a:pt x="31" y="33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05" name="Freeform 201">
                <a:extLst>
                  <a:ext uri="{FF2B5EF4-FFF2-40B4-BE49-F238E27FC236}">
                    <a16:creationId xmlns:a16="http://schemas.microsoft.com/office/drawing/2014/main" xmlns="" id="{68A11E40-A53D-4FD5-9F53-A12CCB62F1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4" y="2168"/>
                <a:ext cx="92" cy="47"/>
              </a:xfrm>
              <a:custGeom>
                <a:avLst/>
                <a:gdLst>
                  <a:gd name="T0" fmla="*/ 0 w 102"/>
                  <a:gd name="T1" fmla="*/ 56 h 81"/>
                  <a:gd name="T2" fmla="*/ 102 w 102"/>
                  <a:gd name="T3" fmla="*/ 81 h 81"/>
                  <a:gd name="T4" fmla="*/ 36 w 102"/>
                  <a:gd name="T5" fmla="*/ 0 h 81"/>
                  <a:gd name="T6" fmla="*/ 45 w 102"/>
                  <a:gd name="T7" fmla="*/ 44 h 81"/>
                  <a:gd name="T8" fmla="*/ 0 w 102"/>
                  <a:gd name="T9" fmla="*/ 5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2" h="81">
                    <a:moveTo>
                      <a:pt x="0" y="56"/>
                    </a:moveTo>
                    <a:lnTo>
                      <a:pt x="102" y="81"/>
                    </a:lnTo>
                    <a:lnTo>
                      <a:pt x="36" y="0"/>
                    </a:lnTo>
                    <a:lnTo>
                      <a:pt x="45" y="44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06" name="Freeform 202">
                <a:extLst>
                  <a:ext uri="{FF2B5EF4-FFF2-40B4-BE49-F238E27FC236}">
                    <a16:creationId xmlns:a16="http://schemas.microsoft.com/office/drawing/2014/main" xmlns="" id="{5F776DEA-4369-40C7-8B4C-03E8DF6679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6" y="2392"/>
                <a:ext cx="500" cy="316"/>
              </a:xfrm>
              <a:custGeom>
                <a:avLst/>
                <a:gdLst>
                  <a:gd name="T0" fmla="*/ 0 w 557"/>
                  <a:gd name="T1" fmla="*/ 545 h 545"/>
                  <a:gd name="T2" fmla="*/ 29 w 557"/>
                  <a:gd name="T3" fmla="*/ 500 h 545"/>
                  <a:gd name="T4" fmla="*/ 59 w 557"/>
                  <a:gd name="T5" fmla="*/ 457 h 545"/>
                  <a:gd name="T6" fmla="*/ 90 w 557"/>
                  <a:gd name="T7" fmla="*/ 415 h 545"/>
                  <a:gd name="T8" fmla="*/ 121 w 557"/>
                  <a:gd name="T9" fmla="*/ 375 h 545"/>
                  <a:gd name="T10" fmla="*/ 153 w 557"/>
                  <a:gd name="T11" fmla="*/ 335 h 545"/>
                  <a:gd name="T12" fmla="*/ 187 w 557"/>
                  <a:gd name="T13" fmla="*/ 298 h 545"/>
                  <a:gd name="T14" fmla="*/ 221 w 557"/>
                  <a:gd name="T15" fmla="*/ 261 h 545"/>
                  <a:gd name="T16" fmla="*/ 255 w 557"/>
                  <a:gd name="T17" fmla="*/ 226 h 545"/>
                  <a:gd name="T18" fmla="*/ 291 w 557"/>
                  <a:gd name="T19" fmla="*/ 192 h 545"/>
                  <a:gd name="T20" fmla="*/ 327 w 557"/>
                  <a:gd name="T21" fmla="*/ 160 h 545"/>
                  <a:gd name="T22" fmla="*/ 364 w 557"/>
                  <a:gd name="T23" fmla="*/ 130 h 545"/>
                  <a:gd name="T24" fmla="*/ 401 w 557"/>
                  <a:gd name="T25" fmla="*/ 101 h 545"/>
                  <a:gd name="T26" fmla="*/ 439 w 557"/>
                  <a:gd name="T27" fmla="*/ 73 h 545"/>
                  <a:gd name="T28" fmla="*/ 478 w 557"/>
                  <a:gd name="T29" fmla="*/ 47 h 545"/>
                  <a:gd name="T30" fmla="*/ 517 w 557"/>
                  <a:gd name="T31" fmla="*/ 23 h 545"/>
                  <a:gd name="T32" fmla="*/ 557 w 557"/>
                  <a:gd name="T33" fmla="*/ 0 h 5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7" h="545">
                    <a:moveTo>
                      <a:pt x="0" y="545"/>
                    </a:moveTo>
                    <a:lnTo>
                      <a:pt x="29" y="500"/>
                    </a:lnTo>
                    <a:lnTo>
                      <a:pt x="59" y="457"/>
                    </a:lnTo>
                    <a:lnTo>
                      <a:pt x="90" y="415"/>
                    </a:lnTo>
                    <a:lnTo>
                      <a:pt x="121" y="375"/>
                    </a:lnTo>
                    <a:lnTo>
                      <a:pt x="153" y="335"/>
                    </a:lnTo>
                    <a:lnTo>
                      <a:pt x="187" y="298"/>
                    </a:lnTo>
                    <a:lnTo>
                      <a:pt x="221" y="261"/>
                    </a:lnTo>
                    <a:lnTo>
                      <a:pt x="255" y="226"/>
                    </a:lnTo>
                    <a:lnTo>
                      <a:pt x="291" y="192"/>
                    </a:lnTo>
                    <a:lnTo>
                      <a:pt x="327" y="160"/>
                    </a:lnTo>
                    <a:lnTo>
                      <a:pt x="364" y="130"/>
                    </a:lnTo>
                    <a:lnTo>
                      <a:pt x="401" y="101"/>
                    </a:lnTo>
                    <a:lnTo>
                      <a:pt x="439" y="73"/>
                    </a:lnTo>
                    <a:lnTo>
                      <a:pt x="478" y="47"/>
                    </a:lnTo>
                    <a:lnTo>
                      <a:pt x="517" y="23"/>
                    </a:lnTo>
                    <a:lnTo>
                      <a:pt x="557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07" name="Freeform 203">
                <a:extLst>
                  <a:ext uri="{FF2B5EF4-FFF2-40B4-BE49-F238E27FC236}">
                    <a16:creationId xmlns:a16="http://schemas.microsoft.com/office/drawing/2014/main" xmlns="" id="{91024DE1-039F-4314-8DF6-D41266C46C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22" y="1678"/>
                <a:ext cx="1273" cy="589"/>
              </a:xfrm>
              <a:custGeom>
                <a:avLst/>
                <a:gdLst>
                  <a:gd name="T0" fmla="*/ 0 w 1410"/>
                  <a:gd name="T1" fmla="*/ 393 h 995"/>
                  <a:gd name="T2" fmla="*/ 31 w 1410"/>
                  <a:gd name="T3" fmla="*/ 347 h 995"/>
                  <a:gd name="T4" fmla="*/ 62 w 1410"/>
                  <a:gd name="T5" fmla="*/ 304 h 995"/>
                  <a:gd name="T6" fmla="*/ 95 w 1410"/>
                  <a:gd name="T7" fmla="*/ 263 h 995"/>
                  <a:gd name="T8" fmla="*/ 129 w 1410"/>
                  <a:gd name="T9" fmla="*/ 225 h 995"/>
                  <a:gd name="T10" fmla="*/ 163 w 1410"/>
                  <a:gd name="T11" fmla="*/ 190 h 995"/>
                  <a:gd name="T12" fmla="*/ 199 w 1410"/>
                  <a:gd name="T13" fmla="*/ 158 h 995"/>
                  <a:gd name="T14" fmla="*/ 235 w 1410"/>
                  <a:gd name="T15" fmla="*/ 128 h 995"/>
                  <a:gd name="T16" fmla="*/ 273 w 1410"/>
                  <a:gd name="T17" fmla="*/ 102 h 995"/>
                  <a:gd name="T18" fmla="*/ 310 w 1410"/>
                  <a:gd name="T19" fmla="*/ 78 h 995"/>
                  <a:gd name="T20" fmla="*/ 349 w 1410"/>
                  <a:gd name="T21" fmla="*/ 58 h 995"/>
                  <a:gd name="T22" fmla="*/ 388 w 1410"/>
                  <a:gd name="T23" fmla="*/ 40 h 995"/>
                  <a:gd name="T24" fmla="*/ 428 w 1410"/>
                  <a:gd name="T25" fmla="*/ 26 h 995"/>
                  <a:gd name="T26" fmla="*/ 468 w 1410"/>
                  <a:gd name="T27" fmla="*/ 15 h 995"/>
                  <a:gd name="T28" fmla="*/ 508 w 1410"/>
                  <a:gd name="T29" fmla="*/ 7 h 995"/>
                  <a:gd name="T30" fmla="*/ 549 w 1410"/>
                  <a:gd name="T31" fmla="*/ 2 h 995"/>
                  <a:gd name="T32" fmla="*/ 590 w 1410"/>
                  <a:gd name="T33" fmla="*/ 0 h 995"/>
                  <a:gd name="T34" fmla="*/ 625 w 1410"/>
                  <a:gd name="T35" fmla="*/ 1 h 995"/>
                  <a:gd name="T36" fmla="*/ 659 w 1410"/>
                  <a:gd name="T37" fmla="*/ 5 h 995"/>
                  <a:gd name="T38" fmla="*/ 693 w 1410"/>
                  <a:gd name="T39" fmla="*/ 10 h 995"/>
                  <a:gd name="T40" fmla="*/ 726 w 1410"/>
                  <a:gd name="T41" fmla="*/ 18 h 995"/>
                  <a:gd name="T42" fmla="*/ 759 w 1410"/>
                  <a:gd name="T43" fmla="*/ 28 h 995"/>
                  <a:gd name="T44" fmla="*/ 792 w 1410"/>
                  <a:gd name="T45" fmla="*/ 41 h 995"/>
                  <a:gd name="T46" fmla="*/ 825 w 1410"/>
                  <a:gd name="T47" fmla="*/ 55 h 995"/>
                  <a:gd name="T48" fmla="*/ 857 w 1410"/>
                  <a:gd name="T49" fmla="*/ 72 h 995"/>
                  <a:gd name="T50" fmla="*/ 888 w 1410"/>
                  <a:gd name="T51" fmla="*/ 90 h 995"/>
                  <a:gd name="T52" fmla="*/ 919 w 1410"/>
                  <a:gd name="T53" fmla="*/ 111 h 995"/>
                  <a:gd name="T54" fmla="*/ 950 w 1410"/>
                  <a:gd name="T55" fmla="*/ 133 h 995"/>
                  <a:gd name="T56" fmla="*/ 979 w 1410"/>
                  <a:gd name="T57" fmla="*/ 158 h 995"/>
                  <a:gd name="T58" fmla="*/ 1009 w 1410"/>
                  <a:gd name="T59" fmla="*/ 184 h 995"/>
                  <a:gd name="T60" fmla="*/ 1037 w 1410"/>
                  <a:gd name="T61" fmla="*/ 212 h 995"/>
                  <a:gd name="T62" fmla="*/ 1065 w 1410"/>
                  <a:gd name="T63" fmla="*/ 242 h 995"/>
                  <a:gd name="T64" fmla="*/ 1093 w 1410"/>
                  <a:gd name="T65" fmla="*/ 274 h 995"/>
                  <a:gd name="T66" fmla="*/ 1119 w 1410"/>
                  <a:gd name="T67" fmla="*/ 308 h 995"/>
                  <a:gd name="T68" fmla="*/ 1145 w 1410"/>
                  <a:gd name="T69" fmla="*/ 343 h 995"/>
                  <a:gd name="T70" fmla="*/ 1170 w 1410"/>
                  <a:gd name="T71" fmla="*/ 380 h 995"/>
                  <a:gd name="T72" fmla="*/ 1194 w 1410"/>
                  <a:gd name="T73" fmla="*/ 418 h 995"/>
                  <a:gd name="T74" fmla="*/ 1218 w 1410"/>
                  <a:gd name="T75" fmla="*/ 458 h 995"/>
                  <a:gd name="T76" fmla="*/ 1240 w 1410"/>
                  <a:gd name="T77" fmla="*/ 500 h 995"/>
                  <a:gd name="T78" fmla="*/ 1262 w 1410"/>
                  <a:gd name="T79" fmla="*/ 543 h 995"/>
                  <a:gd name="T80" fmla="*/ 1282 w 1410"/>
                  <a:gd name="T81" fmla="*/ 588 h 995"/>
                  <a:gd name="T82" fmla="*/ 1302 w 1410"/>
                  <a:gd name="T83" fmla="*/ 634 h 995"/>
                  <a:gd name="T84" fmla="*/ 1321 w 1410"/>
                  <a:gd name="T85" fmla="*/ 682 h 995"/>
                  <a:gd name="T86" fmla="*/ 1338 w 1410"/>
                  <a:gd name="T87" fmla="*/ 731 h 995"/>
                  <a:gd name="T88" fmla="*/ 1355 w 1410"/>
                  <a:gd name="T89" fmla="*/ 781 h 995"/>
                  <a:gd name="T90" fmla="*/ 1370 w 1410"/>
                  <a:gd name="T91" fmla="*/ 833 h 995"/>
                  <a:gd name="T92" fmla="*/ 1385 w 1410"/>
                  <a:gd name="T93" fmla="*/ 886 h 995"/>
                  <a:gd name="T94" fmla="*/ 1398 w 1410"/>
                  <a:gd name="T95" fmla="*/ 940 h 995"/>
                  <a:gd name="T96" fmla="*/ 1410 w 1410"/>
                  <a:gd name="T97" fmla="*/ 995 h 9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410" h="995">
                    <a:moveTo>
                      <a:pt x="0" y="393"/>
                    </a:moveTo>
                    <a:lnTo>
                      <a:pt x="31" y="347"/>
                    </a:lnTo>
                    <a:lnTo>
                      <a:pt x="62" y="304"/>
                    </a:lnTo>
                    <a:lnTo>
                      <a:pt x="95" y="263"/>
                    </a:lnTo>
                    <a:lnTo>
                      <a:pt x="129" y="225"/>
                    </a:lnTo>
                    <a:lnTo>
                      <a:pt x="163" y="190"/>
                    </a:lnTo>
                    <a:lnTo>
                      <a:pt x="199" y="158"/>
                    </a:lnTo>
                    <a:lnTo>
                      <a:pt x="235" y="128"/>
                    </a:lnTo>
                    <a:lnTo>
                      <a:pt x="273" y="102"/>
                    </a:lnTo>
                    <a:lnTo>
                      <a:pt x="310" y="78"/>
                    </a:lnTo>
                    <a:lnTo>
                      <a:pt x="349" y="58"/>
                    </a:lnTo>
                    <a:lnTo>
                      <a:pt x="388" y="40"/>
                    </a:lnTo>
                    <a:lnTo>
                      <a:pt x="428" y="26"/>
                    </a:lnTo>
                    <a:lnTo>
                      <a:pt x="468" y="15"/>
                    </a:lnTo>
                    <a:lnTo>
                      <a:pt x="508" y="7"/>
                    </a:lnTo>
                    <a:lnTo>
                      <a:pt x="549" y="2"/>
                    </a:lnTo>
                    <a:lnTo>
                      <a:pt x="590" y="0"/>
                    </a:lnTo>
                    <a:lnTo>
                      <a:pt x="625" y="1"/>
                    </a:lnTo>
                    <a:lnTo>
                      <a:pt x="659" y="5"/>
                    </a:lnTo>
                    <a:lnTo>
                      <a:pt x="693" y="10"/>
                    </a:lnTo>
                    <a:lnTo>
                      <a:pt x="726" y="18"/>
                    </a:lnTo>
                    <a:lnTo>
                      <a:pt x="759" y="28"/>
                    </a:lnTo>
                    <a:lnTo>
                      <a:pt x="792" y="41"/>
                    </a:lnTo>
                    <a:lnTo>
                      <a:pt x="825" y="55"/>
                    </a:lnTo>
                    <a:lnTo>
                      <a:pt x="857" y="72"/>
                    </a:lnTo>
                    <a:lnTo>
                      <a:pt x="888" y="90"/>
                    </a:lnTo>
                    <a:lnTo>
                      <a:pt x="919" y="111"/>
                    </a:lnTo>
                    <a:lnTo>
                      <a:pt x="950" y="133"/>
                    </a:lnTo>
                    <a:lnTo>
                      <a:pt x="979" y="158"/>
                    </a:lnTo>
                    <a:lnTo>
                      <a:pt x="1009" y="184"/>
                    </a:lnTo>
                    <a:lnTo>
                      <a:pt x="1037" y="212"/>
                    </a:lnTo>
                    <a:lnTo>
                      <a:pt x="1065" y="242"/>
                    </a:lnTo>
                    <a:lnTo>
                      <a:pt x="1093" y="274"/>
                    </a:lnTo>
                    <a:lnTo>
                      <a:pt x="1119" y="308"/>
                    </a:lnTo>
                    <a:lnTo>
                      <a:pt x="1145" y="343"/>
                    </a:lnTo>
                    <a:lnTo>
                      <a:pt x="1170" y="380"/>
                    </a:lnTo>
                    <a:lnTo>
                      <a:pt x="1194" y="418"/>
                    </a:lnTo>
                    <a:lnTo>
                      <a:pt x="1218" y="458"/>
                    </a:lnTo>
                    <a:lnTo>
                      <a:pt x="1240" y="500"/>
                    </a:lnTo>
                    <a:lnTo>
                      <a:pt x="1262" y="543"/>
                    </a:lnTo>
                    <a:lnTo>
                      <a:pt x="1282" y="588"/>
                    </a:lnTo>
                    <a:lnTo>
                      <a:pt x="1302" y="634"/>
                    </a:lnTo>
                    <a:lnTo>
                      <a:pt x="1321" y="682"/>
                    </a:lnTo>
                    <a:lnTo>
                      <a:pt x="1338" y="731"/>
                    </a:lnTo>
                    <a:lnTo>
                      <a:pt x="1355" y="781"/>
                    </a:lnTo>
                    <a:lnTo>
                      <a:pt x="1370" y="833"/>
                    </a:lnTo>
                    <a:lnTo>
                      <a:pt x="1385" y="886"/>
                    </a:lnTo>
                    <a:lnTo>
                      <a:pt x="1398" y="940"/>
                    </a:lnTo>
                    <a:lnTo>
                      <a:pt x="1410" y="995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08" name="Freeform 204">
                <a:extLst>
                  <a:ext uri="{FF2B5EF4-FFF2-40B4-BE49-F238E27FC236}">
                    <a16:creationId xmlns:a16="http://schemas.microsoft.com/office/drawing/2014/main" xmlns="" id="{D52665C4-6D64-4D31-981C-8FFCBCD281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13" y="1861"/>
                <a:ext cx="71" cy="61"/>
              </a:xfrm>
              <a:custGeom>
                <a:avLst/>
                <a:gdLst>
                  <a:gd name="T0" fmla="*/ 21 w 79"/>
                  <a:gd name="T1" fmla="*/ 0 h 102"/>
                  <a:gd name="T2" fmla="*/ 0 w 79"/>
                  <a:gd name="T3" fmla="*/ 102 h 102"/>
                  <a:gd name="T4" fmla="*/ 79 w 79"/>
                  <a:gd name="T5" fmla="*/ 34 h 102"/>
                  <a:gd name="T6" fmla="*/ 35 w 79"/>
                  <a:gd name="T7" fmla="*/ 44 h 102"/>
                  <a:gd name="T8" fmla="*/ 21 w 79"/>
                  <a:gd name="T9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102">
                    <a:moveTo>
                      <a:pt x="21" y="0"/>
                    </a:moveTo>
                    <a:lnTo>
                      <a:pt x="0" y="102"/>
                    </a:lnTo>
                    <a:lnTo>
                      <a:pt x="79" y="34"/>
                    </a:lnTo>
                    <a:lnTo>
                      <a:pt x="35" y="44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09" name="Freeform 205">
                <a:extLst>
                  <a:ext uri="{FF2B5EF4-FFF2-40B4-BE49-F238E27FC236}">
                    <a16:creationId xmlns:a16="http://schemas.microsoft.com/office/drawing/2014/main" xmlns="" id="{27D7F691-32DE-47E6-8BC1-63EBAC5390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9" y="2327"/>
                <a:ext cx="89" cy="39"/>
              </a:xfrm>
              <a:custGeom>
                <a:avLst/>
                <a:gdLst>
                  <a:gd name="T0" fmla="*/ 99 w 99"/>
                  <a:gd name="T1" fmla="*/ 0 h 67"/>
                  <a:gd name="T2" fmla="*/ 0 w 99"/>
                  <a:gd name="T3" fmla="*/ 34 h 67"/>
                  <a:gd name="T4" fmla="*/ 99 w 99"/>
                  <a:gd name="T5" fmla="*/ 67 h 67"/>
                  <a:gd name="T6" fmla="*/ 68 w 99"/>
                  <a:gd name="T7" fmla="*/ 34 h 67"/>
                  <a:gd name="T8" fmla="*/ 99 w 99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99" y="0"/>
                    </a:moveTo>
                    <a:lnTo>
                      <a:pt x="0" y="34"/>
                    </a:lnTo>
                    <a:lnTo>
                      <a:pt x="99" y="67"/>
                    </a:lnTo>
                    <a:lnTo>
                      <a:pt x="68" y="34"/>
                    </a:lnTo>
                    <a:lnTo>
                      <a:pt x="99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10" name="Freeform 206">
                <a:extLst>
                  <a:ext uri="{FF2B5EF4-FFF2-40B4-BE49-F238E27FC236}">
                    <a16:creationId xmlns:a16="http://schemas.microsoft.com/office/drawing/2014/main" xmlns="" id="{086C4F63-7033-4B29-9EF5-F9615C1746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8" y="1936"/>
                <a:ext cx="79" cy="56"/>
              </a:xfrm>
              <a:custGeom>
                <a:avLst/>
                <a:gdLst>
                  <a:gd name="T0" fmla="*/ 0 w 89"/>
                  <a:gd name="T1" fmla="*/ 43 h 97"/>
                  <a:gd name="T2" fmla="*/ 89 w 89"/>
                  <a:gd name="T3" fmla="*/ 97 h 97"/>
                  <a:gd name="T4" fmla="*/ 51 w 89"/>
                  <a:gd name="T5" fmla="*/ 0 h 97"/>
                  <a:gd name="T6" fmla="*/ 46 w 89"/>
                  <a:gd name="T7" fmla="*/ 45 h 97"/>
                  <a:gd name="T8" fmla="*/ 0 w 89"/>
                  <a:gd name="T9" fmla="*/ 43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97">
                    <a:moveTo>
                      <a:pt x="0" y="43"/>
                    </a:moveTo>
                    <a:lnTo>
                      <a:pt x="89" y="97"/>
                    </a:lnTo>
                    <a:lnTo>
                      <a:pt x="51" y="0"/>
                    </a:lnTo>
                    <a:lnTo>
                      <a:pt x="46" y="45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11" name="Freeform 207">
                <a:extLst>
                  <a:ext uri="{FF2B5EF4-FFF2-40B4-BE49-F238E27FC236}">
                    <a16:creationId xmlns:a16="http://schemas.microsoft.com/office/drawing/2014/main" xmlns="" id="{47CA32CE-62E4-412A-A259-E56254E7B3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4" y="2488"/>
                <a:ext cx="94" cy="39"/>
              </a:xfrm>
              <a:custGeom>
                <a:avLst/>
                <a:gdLst>
                  <a:gd name="T0" fmla="*/ 25 w 104"/>
                  <a:gd name="T1" fmla="*/ 69 h 69"/>
                  <a:gd name="T2" fmla="*/ 104 w 104"/>
                  <a:gd name="T3" fmla="*/ 0 h 69"/>
                  <a:gd name="T4" fmla="*/ 0 w 104"/>
                  <a:gd name="T5" fmla="*/ 7 h 69"/>
                  <a:gd name="T6" fmla="*/ 41 w 104"/>
                  <a:gd name="T7" fmla="*/ 26 h 69"/>
                  <a:gd name="T8" fmla="*/ 25 w 104"/>
                  <a:gd name="T9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69">
                    <a:moveTo>
                      <a:pt x="25" y="69"/>
                    </a:moveTo>
                    <a:lnTo>
                      <a:pt x="104" y="0"/>
                    </a:lnTo>
                    <a:lnTo>
                      <a:pt x="0" y="7"/>
                    </a:lnTo>
                    <a:lnTo>
                      <a:pt x="41" y="26"/>
                    </a:lnTo>
                    <a:lnTo>
                      <a:pt x="25" y="69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12" name="Freeform 208">
                <a:extLst>
                  <a:ext uri="{FF2B5EF4-FFF2-40B4-BE49-F238E27FC236}">
                    <a16:creationId xmlns:a16="http://schemas.microsoft.com/office/drawing/2014/main" xmlns="" id="{2CEFB25F-05D9-4E33-82DD-CA47E5D021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6" y="2688"/>
                <a:ext cx="235" cy="474"/>
              </a:xfrm>
              <a:custGeom>
                <a:avLst/>
                <a:gdLst>
                  <a:gd name="T0" fmla="*/ 0 w 263"/>
                  <a:gd name="T1" fmla="*/ 816 h 816"/>
                  <a:gd name="T2" fmla="*/ 9 w 263"/>
                  <a:gd name="T3" fmla="*/ 760 h 816"/>
                  <a:gd name="T4" fmla="*/ 20 w 263"/>
                  <a:gd name="T5" fmla="*/ 704 h 816"/>
                  <a:gd name="T6" fmla="*/ 31 w 263"/>
                  <a:gd name="T7" fmla="*/ 649 h 816"/>
                  <a:gd name="T8" fmla="*/ 43 w 263"/>
                  <a:gd name="T9" fmla="*/ 594 h 816"/>
                  <a:gd name="T10" fmla="*/ 71 w 263"/>
                  <a:gd name="T11" fmla="*/ 487 h 816"/>
                  <a:gd name="T12" fmla="*/ 102 w 263"/>
                  <a:gd name="T13" fmla="*/ 383 h 816"/>
                  <a:gd name="T14" fmla="*/ 137 w 263"/>
                  <a:gd name="T15" fmla="*/ 282 h 816"/>
                  <a:gd name="T16" fmla="*/ 176 w 263"/>
                  <a:gd name="T17" fmla="*/ 184 h 816"/>
                  <a:gd name="T18" fmla="*/ 218 w 263"/>
                  <a:gd name="T19" fmla="*/ 90 h 816"/>
                  <a:gd name="T20" fmla="*/ 240 w 263"/>
                  <a:gd name="T21" fmla="*/ 45 h 816"/>
                  <a:gd name="T22" fmla="*/ 263 w 263"/>
                  <a:gd name="T23" fmla="*/ 0 h 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3" h="816">
                    <a:moveTo>
                      <a:pt x="0" y="816"/>
                    </a:moveTo>
                    <a:lnTo>
                      <a:pt x="9" y="760"/>
                    </a:lnTo>
                    <a:lnTo>
                      <a:pt x="20" y="704"/>
                    </a:lnTo>
                    <a:lnTo>
                      <a:pt x="31" y="649"/>
                    </a:lnTo>
                    <a:lnTo>
                      <a:pt x="43" y="594"/>
                    </a:lnTo>
                    <a:lnTo>
                      <a:pt x="71" y="487"/>
                    </a:lnTo>
                    <a:lnTo>
                      <a:pt x="102" y="383"/>
                    </a:lnTo>
                    <a:lnTo>
                      <a:pt x="137" y="282"/>
                    </a:lnTo>
                    <a:lnTo>
                      <a:pt x="176" y="184"/>
                    </a:lnTo>
                    <a:lnTo>
                      <a:pt x="218" y="90"/>
                    </a:lnTo>
                    <a:lnTo>
                      <a:pt x="240" y="45"/>
                    </a:lnTo>
                    <a:lnTo>
                      <a:pt x="263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13" name="Freeform 209">
                <a:extLst>
                  <a:ext uri="{FF2B5EF4-FFF2-40B4-BE49-F238E27FC236}">
                    <a16:creationId xmlns:a16="http://schemas.microsoft.com/office/drawing/2014/main" xmlns="" id="{D0CC95DC-F190-42F2-883E-2BAD2D2182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640"/>
                <a:ext cx="69" cy="61"/>
              </a:xfrm>
              <a:custGeom>
                <a:avLst/>
                <a:gdLst>
                  <a:gd name="T0" fmla="*/ 58 w 77"/>
                  <a:gd name="T1" fmla="*/ 103 h 103"/>
                  <a:gd name="T2" fmla="*/ 77 w 77"/>
                  <a:gd name="T3" fmla="*/ 0 h 103"/>
                  <a:gd name="T4" fmla="*/ 0 w 77"/>
                  <a:gd name="T5" fmla="*/ 70 h 103"/>
                  <a:gd name="T6" fmla="*/ 44 w 77"/>
                  <a:gd name="T7" fmla="*/ 59 h 103"/>
                  <a:gd name="T8" fmla="*/ 58 w 77"/>
                  <a:gd name="T9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103">
                    <a:moveTo>
                      <a:pt x="58" y="103"/>
                    </a:moveTo>
                    <a:lnTo>
                      <a:pt x="77" y="0"/>
                    </a:lnTo>
                    <a:lnTo>
                      <a:pt x="0" y="70"/>
                    </a:lnTo>
                    <a:lnTo>
                      <a:pt x="44" y="59"/>
                    </a:lnTo>
                    <a:lnTo>
                      <a:pt x="58" y="103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14" name="Freeform 210">
                <a:extLst>
                  <a:ext uri="{FF2B5EF4-FFF2-40B4-BE49-F238E27FC236}">
                    <a16:creationId xmlns:a16="http://schemas.microsoft.com/office/drawing/2014/main" xmlns="" id="{847DE7EF-3702-42C4-808A-BA85D5DB6F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5" y="2832"/>
                <a:ext cx="49" cy="454"/>
              </a:xfrm>
              <a:custGeom>
                <a:avLst/>
                <a:gdLst>
                  <a:gd name="T0" fmla="*/ 0 w 55"/>
                  <a:gd name="T1" fmla="*/ 783 h 783"/>
                  <a:gd name="T2" fmla="*/ 1 w 55"/>
                  <a:gd name="T3" fmla="*/ 681 h 783"/>
                  <a:gd name="T4" fmla="*/ 4 w 55"/>
                  <a:gd name="T5" fmla="*/ 579 h 783"/>
                  <a:gd name="T6" fmla="*/ 8 w 55"/>
                  <a:gd name="T7" fmla="*/ 478 h 783"/>
                  <a:gd name="T8" fmla="*/ 14 w 55"/>
                  <a:gd name="T9" fmla="*/ 379 h 783"/>
                  <a:gd name="T10" fmla="*/ 22 w 55"/>
                  <a:gd name="T11" fmla="*/ 281 h 783"/>
                  <a:gd name="T12" fmla="*/ 31 w 55"/>
                  <a:gd name="T13" fmla="*/ 186 h 783"/>
                  <a:gd name="T14" fmla="*/ 42 w 55"/>
                  <a:gd name="T15" fmla="*/ 92 h 783"/>
                  <a:gd name="T16" fmla="*/ 55 w 55"/>
                  <a:gd name="T17" fmla="*/ 0 h 7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5" h="783">
                    <a:moveTo>
                      <a:pt x="0" y="783"/>
                    </a:moveTo>
                    <a:lnTo>
                      <a:pt x="1" y="681"/>
                    </a:lnTo>
                    <a:lnTo>
                      <a:pt x="4" y="579"/>
                    </a:lnTo>
                    <a:lnTo>
                      <a:pt x="8" y="478"/>
                    </a:lnTo>
                    <a:lnTo>
                      <a:pt x="14" y="379"/>
                    </a:lnTo>
                    <a:lnTo>
                      <a:pt x="22" y="281"/>
                    </a:lnTo>
                    <a:lnTo>
                      <a:pt x="31" y="186"/>
                    </a:lnTo>
                    <a:lnTo>
                      <a:pt x="42" y="92"/>
                    </a:lnTo>
                    <a:lnTo>
                      <a:pt x="55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15" name="Freeform 211">
                <a:extLst>
                  <a:ext uri="{FF2B5EF4-FFF2-40B4-BE49-F238E27FC236}">
                    <a16:creationId xmlns:a16="http://schemas.microsoft.com/office/drawing/2014/main" xmlns="" id="{B526A5BE-CDD8-49AA-8C0B-95CFE4F261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4" y="2774"/>
                <a:ext cx="60" cy="61"/>
              </a:xfrm>
              <a:custGeom>
                <a:avLst/>
                <a:gdLst>
                  <a:gd name="T0" fmla="*/ 67 w 67"/>
                  <a:gd name="T1" fmla="*/ 103 h 103"/>
                  <a:gd name="T2" fmla="*/ 49 w 67"/>
                  <a:gd name="T3" fmla="*/ 0 h 103"/>
                  <a:gd name="T4" fmla="*/ 0 w 67"/>
                  <a:gd name="T5" fmla="*/ 92 h 103"/>
                  <a:gd name="T6" fmla="*/ 38 w 67"/>
                  <a:gd name="T7" fmla="*/ 67 h 103"/>
                  <a:gd name="T8" fmla="*/ 67 w 67"/>
                  <a:gd name="T9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03">
                    <a:moveTo>
                      <a:pt x="67" y="103"/>
                    </a:moveTo>
                    <a:lnTo>
                      <a:pt x="49" y="0"/>
                    </a:lnTo>
                    <a:lnTo>
                      <a:pt x="0" y="92"/>
                    </a:lnTo>
                    <a:lnTo>
                      <a:pt x="38" y="67"/>
                    </a:lnTo>
                    <a:lnTo>
                      <a:pt x="67" y="103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16" name="Freeform 212">
                <a:extLst>
                  <a:ext uri="{FF2B5EF4-FFF2-40B4-BE49-F238E27FC236}">
                    <a16:creationId xmlns:a16="http://schemas.microsoft.com/office/drawing/2014/main" xmlns="" id="{2C09A789-4A16-4F95-85E0-59BE4C7CD2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8" y="2435"/>
                <a:ext cx="1324" cy="623"/>
              </a:xfrm>
              <a:custGeom>
                <a:avLst/>
                <a:gdLst>
                  <a:gd name="T0" fmla="*/ 1493 w 1493"/>
                  <a:gd name="T1" fmla="*/ 0 h 1026"/>
                  <a:gd name="T2" fmla="*/ 1481 w 1493"/>
                  <a:gd name="T3" fmla="*/ 57 h 1026"/>
                  <a:gd name="T4" fmla="*/ 1468 w 1493"/>
                  <a:gd name="T5" fmla="*/ 112 h 1026"/>
                  <a:gd name="T6" fmla="*/ 1454 w 1493"/>
                  <a:gd name="T7" fmla="*/ 167 h 1026"/>
                  <a:gd name="T8" fmla="*/ 1438 w 1493"/>
                  <a:gd name="T9" fmla="*/ 220 h 1026"/>
                  <a:gd name="T10" fmla="*/ 1421 w 1493"/>
                  <a:gd name="T11" fmla="*/ 272 h 1026"/>
                  <a:gd name="T12" fmla="*/ 1403 w 1493"/>
                  <a:gd name="T13" fmla="*/ 322 h 1026"/>
                  <a:gd name="T14" fmla="*/ 1384 w 1493"/>
                  <a:gd name="T15" fmla="*/ 371 h 1026"/>
                  <a:gd name="T16" fmla="*/ 1364 w 1493"/>
                  <a:gd name="T17" fmla="*/ 419 h 1026"/>
                  <a:gd name="T18" fmla="*/ 1343 w 1493"/>
                  <a:gd name="T19" fmla="*/ 465 h 1026"/>
                  <a:gd name="T20" fmla="*/ 1321 w 1493"/>
                  <a:gd name="T21" fmla="*/ 509 h 1026"/>
                  <a:gd name="T22" fmla="*/ 1298 w 1493"/>
                  <a:gd name="T23" fmla="*/ 552 h 1026"/>
                  <a:gd name="T24" fmla="*/ 1273 w 1493"/>
                  <a:gd name="T25" fmla="*/ 594 h 1026"/>
                  <a:gd name="T26" fmla="*/ 1248 w 1493"/>
                  <a:gd name="T27" fmla="*/ 633 h 1026"/>
                  <a:gd name="T28" fmla="*/ 1222 w 1493"/>
                  <a:gd name="T29" fmla="*/ 671 h 1026"/>
                  <a:gd name="T30" fmla="*/ 1196 w 1493"/>
                  <a:gd name="T31" fmla="*/ 708 h 1026"/>
                  <a:gd name="T32" fmla="*/ 1168 w 1493"/>
                  <a:gd name="T33" fmla="*/ 743 h 1026"/>
                  <a:gd name="T34" fmla="*/ 1140 w 1493"/>
                  <a:gd name="T35" fmla="*/ 775 h 1026"/>
                  <a:gd name="T36" fmla="*/ 1111 w 1493"/>
                  <a:gd name="T37" fmla="*/ 806 h 1026"/>
                  <a:gd name="T38" fmla="*/ 1081 w 1493"/>
                  <a:gd name="T39" fmla="*/ 836 h 1026"/>
                  <a:gd name="T40" fmla="*/ 1050 w 1493"/>
                  <a:gd name="T41" fmla="*/ 863 h 1026"/>
                  <a:gd name="T42" fmla="*/ 1019 w 1493"/>
                  <a:gd name="T43" fmla="*/ 888 h 1026"/>
                  <a:gd name="T44" fmla="*/ 987 w 1493"/>
                  <a:gd name="T45" fmla="*/ 911 h 1026"/>
                  <a:gd name="T46" fmla="*/ 955 w 1493"/>
                  <a:gd name="T47" fmla="*/ 933 h 1026"/>
                  <a:gd name="T48" fmla="*/ 922 w 1493"/>
                  <a:gd name="T49" fmla="*/ 952 h 1026"/>
                  <a:gd name="T50" fmla="*/ 889 w 1493"/>
                  <a:gd name="T51" fmla="*/ 969 h 1026"/>
                  <a:gd name="T52" fmla="*/ 855 w 1493"/>
                  <a:gd name="T53" fmla="*/ 984 h 1026"/>
                  <a:gd name="T54" fmla="*/ 821 w 1493"/>
                  <a:gd name="T55" fmla="*/ 997 h 1026"/>
                  <a:gd name="T56" fmla="*/ 786 w 1493"/>
                  <a:gd name="T57" fmla="*/ 1007 h 1026"/>
                  <a:gd name="T58" fmla="*/ 751 w 1493"/>
                  <a:gd name="T59" fmla="*/ 1015 h 1026"/>
                  <a:gd name="T60" fmla="*/ 715 w 1493"/>
                  <a:gd name="T61" fmla="*/ 1021 h 1026"/>
                  <a:gd name="T62" fmla="*/ 679 w 1493"/>
                  <a:gd name="T63" fmla="*/ 1025 h 1026"/>
                  <a:gd name="T64" fmla="*/ 643 w 1493"/>
                  <a:gd name="T65" fmla="*/ 1026 h 1026"/>
                  <a:gd name="T66" fmla="*/ 598 w 1493"/>
                  <a:gd name="T67" fmla="*/ 1024 h 1026"/>
                  <a:gd name="T68" fmla="*/ 553 w 1493"/>
                  <a:gd name="T69" fmla="*/ 1018 h 1026"/>
                  <a:gd name="T70" fmla="*/ 508 w 1493"/>
                  <a:gd name="T71" fmla="*/ 1009 h 1026"/>
                  <a:gd name="T72" fmla="*/ 464 w 1493"/>
                  <a:gd name="T73" fmla="*/ 996 h 1026"/>
                  <a:gd name="T74" fmla="*/ 420 w 1493"/>
                  <a:gd name="T75" fmla="*/ 979 h 1026"/>
                  <a:gd name="T76" fmla="*/ 377 w 1493"/>
                  <a:gd name="T77" fmla="*/ 959 h 1026"/>
                  <a:gd name="T78" fmla="*/ 335 w 1493"/>
                  <a:gd name="T79" fmla="*/ 935 h 1026"/>
                  <a:gd name="T80" fmla="*/ 293 w 1493"/>
                  <a:gd name="T81" fmla="*/ 908 h 1026"/>
                  <a:gd name="T82" fmla="*/ 253 w 1493"/>
                  <a:gd name="T83" fmla="*/ 878 h 1026"/>
                  <a:gd name="T84" fmla="*/ 213 w 1493"/>
                  <a:gd name="T85" fmla="*/ 844 h 1026"/>
                  <a:gd name="T86" fmla="*/ 175 w 1493"/>
                  <a:gd name="T87" fmla="*/ 807 h 1026"/>
                  <a:gd name="T88" fmla="*/ 137 w 1493"/>
                  <a:gd name="T89" fmla="*/ 767 h 1026"/>
                  <a:gd name="T90" fmla="*/ 101 w 1493"/>
                  <a:gd name="T91" fmla="*/ 723 h 1026"/>
                  <a:gd name="T92" fmla="*/ 66 w 1493"/>
                  <a:gd name="T93" fmla="*/ 677 h 1026"/>
                  <a:gd name="T94" fmla="*/ 32 w 1493"/>
                  <a:gd name="T95" fmla="*/ 627 h 1026"/>
                  <a:gd name="T96" fmla="*/ 0 w 1493"/>
                  <a:gd name="T97" fmla="*/ 575 h 10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493" h="1026">
                    <a:moveTo>
                      <a:pt x="1493" y="0"/>
                    </a:moveTo>
                    <a:lnTo>
                      <a:pt x="1481" y="57"/>
                    </a:lnTo>
                    <a:lnTo>
                      <a:pt x="1468" y="112"/>
                    </a:lnTo>
                    <a:lnTo>
                      <a:pt x="1454" y="167"/>
                    </a:lnTo>
                    <a:lnTo>
                      <a:pt x="1438" y="220"/>
                    </a:lnTo>
                    <a:lnTo>
                      <a:pt x="1421" y="272"/>
                    </a:lnTo>
                    <a:lnTo>
                      <a:pt x="1403" y="322"/>
                    </a:lnTo>
                    <a:lnTo>
                      <a:pt x="1384" y="371"/>
                    </a:lnTo>
                    <a:lnTo>
                      <a:pt x="1364" y="419"/>
                    </a:lnTo>
                    <a:lnTo>
                      <a:pt x="1343" y="465"/>
                    </a:lnTo>
                    <a:lnTo>
                      <a:pt x="1321" y="509"/>
                    </a:lnTo>
                    <a:lnTo>
                      <a:pt x="1298" y="552"/>
                    </a:lnTo>
                    <a:lnTo>
                      <a:pt x="1273" y="594"/>
                    </a:lnTo>
                    <a:lnTo>
                      <a:pt x="1248" y="633"/>
                    </a:lnTo>
                    <a:lnTo>
                      <a:pt x="1222" y="671"/>
                    </a:lnTo>
                    <a:lnTo>
                      <a:pt x="1196" y="708"/>
                    </a:lnTo>
                    <a:lnTo>
                      <a:pt x="1168" y="743"/>
                    </a:lnTo>
                    <a:lnTo>
                      <a:pt x="1140" y="775"/>
                    </a:lnTo>
                    <a:lnTo>
                      <a:pt x="1111" y="806"/>
                    </a:lnTo>
                    <a:lnTo>
                      <a:pt x="1081" y="836"/>
                    </a:lnTo>
                    <a:lnTo>
                      <a:pt x="1050" y="863"/>
                    </a:lnTo>
                    <a:lnTo>
                      <a:pt x="1019" y="888"/>
                    </a:lnTo>
                    <a:lnTo>
                      <a:pt x="987" y="911"/>
                    </a:lnTo>
                    <a:lnTo>
                      <a:pt x="955" y="933"/>
                    </a:lnTo>
                    <a:lnTo>
                      <a:pt x="922" y="952"/>
                    </a:lnTo>
                    <a:lnTo>
                      <a:pt x="889" y="969"/>
                    </a:lnTo>
                    <a:lnTo>
                      <a:pt x="855" y="984"/>
                    </a:lnTo>
                    <a:lnTo>
                      <a:pt x="821" y="997"/>
                    </a:lnTo>
                    <a:lnTo>
                      <a:pt x="786" y="1007"/>
                    </a:lnTo>
                    <a:lnTo>
                      <a:pt x="751" y="1015"/>
                    </a:lnTo>
                    <a:lnTo>
                      <a:pt x="715" y="1021"/>
                    </a:lnTo>
                    <a:lnTo>
                      <a:pt x="679" y="1025"/>
                    </a:lnTo>
                    <a:lnTo>
                      <a:pt x="643" y="1026"/>
                    </a:lnTo>
                    <a:lnTo>
                      <a:pt x="598" y="1024"/>
                    </a:lnTo>
                    <a:lnTo>
                      <a:pt x="553" y="1018"/>
                    </a:lnTo>
                    <a:lnTo>
                      <a:pt x="508" y="1009"/>
                    </a:lnTo>
                    <a:lnTo>
                      <a:pt x="464" y="996"/>
                    </a:lnTo>
                    <a:lnTo>
                      <a:pt x="420" y="979"/>
                    </a:lnTo>
                    <a:lnTo>
                      <a:pt x="377" y="959"/>
                    </a:lnTo>
                    <a:lnTo>
                      <a:pt x="335" y="935"/>
                    </a:lnTo>
                    <a:lnTo>
                      <a:pt x="293" y="908"/>
                    </a:lnTo>
                    <a:lnTo>
                      <a:pt x="253" y="878"/>
                    </a:lnTo>
                    <a:lnTo>
                      <a:pt x="213" y="844"/>
                    </a:lnTo>
                    <a:lnTo>
                      <a:pt x="175" y="807"/>
                    </a:lnTo>
                    <a:lnTo>
                      <a:pt x="137" y="767"/>
                    </a:lnTo>
                    <a:lnTo>
                      <a:pt x="101" y="723"/>
                    </a:lnTo>
                    <a:lnTo>
                      <a:pt x="66" y="677"/>
                    </a:lnTo>
                    <a:lnTo>
                      <a:pt x="32" y="627"/>
                    </a:lnTo>
                    <a:lnTo>
                      <a:pt x="0" y="575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17" name="Freeform 213">
                <a:extLst>
                  <a:ext uri="{FF2B5EF4-FFF2-40B4-BE49-F238E27FC236}">
                    <a16:creationId xmlns:a16="http://schemas.microsoft.com/office/drawing/2014/main" xmlns="" id="{2F9C7E1B-30B6-4A7C-B7B4-E91FD7F038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24" y="2735"/>
                <a:ext cx="70" cy="63"/>
              </a:xfrm>
              <a:custGeom>
                <a:avLst/>
                <a:gdLst>
                  <a:gd name="T0" fmla="*/ 78 w 78"/>
                  <a:gd name="T1" fmla="*/ 70 h 103"/>
                  <a:gd name="T2" fmla="*/ 0 w 78"/>
                  <a:gd name="T3" fmla="*/ 0 h 103"/>
                  <a:gd name="T4" fmla="*/ 20 w 78"/>
                  <a:gd name="T5" fmla="*/ 103 h 103"/>
                  <a:gd name="T6" fmla="*/ 33 w 78"/>
                  <a:gd name="T7" fmla="*/ 59 h 103"/>
                  <a:gd name="T8" fmla="*/ 78 w 78"/>
                  <a:gd name="T9" fmla="*/ 7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8" h="103">
                    <a:moveTo>
                      <a:pt x="78" y="70"/>
                    </a:moveTo>
                    <a:lnTo>
                      <a:pt x="0" y="0"/>
                    </a:lnTo>
                    <a:lnTo>
                      <a:pt x="20" y="103"/>
                    </a:lnTo>
                    <a:lnTo>
                      <a:pt x="33" y="59"/>
                    </a:lnTo>
                    <a:lnTo>
                      <a:pt x="78" y="7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18" name="Line 214">
                <a:extLst>
                  <a:ext uri="{FF2B5EF4-FFF2-40B4-BE49-F238E27FC236}">
                    <a16:creationId xmlns:a16="http://schemas.microsoft.com/office/drawing/2014/main" xmlns="" id="{E9263C2B-C210-48C5-B174-1FF664CE61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350"/>
                <a:ext cx="432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72919" name="Group 215">
                <a:extLst>
                  <a:ext uri="{FF2B5EF4-FFF2-40B4-BE49-F238E27FC236}">
                    <a16:creationId xmlns:a16="http://schemas.microsoft.com/office/drawing/2014/main" xmlns="" id="{C077AE66-57C1-4C79-B0C2-61806D50CF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8" y="1248"/>
                <a:ext cx="4128" cy="2229"/>
                <a:chOff x="768" y="768"/>
                <a:chExt cx="4176" cy="3216"/>
              </a:xfrm>
            </p:grpSpPr>
            <p:sp>
              <p:nvSpPr>
                <p:cNvPr id="72920" name="Oval 216">
                  <a:extLst>
                    <a:ext uri="{FF2B5EF4-FFF2-40B4-BE49-F238E27FC236}">
                      <a16:creationId xmlns:a16="http://schemas.microsoft.com/office/drawing/2014/main" xmlns="" id="{0B60AA20-A565-4910-BB49-629F987F89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08" y="2112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921" name="Freeform 217">
                  <a:extLst>
                    <a:ext uri="{FF2B5EF4-FFF2-40B4-BE49-F238E27FC236}">
                      <a16:creationId xmlns:a16="http://schemas.microsoft.com/office/drawing/2014/main" xmlns="" id="{7879B019-5564-4F07-892A-43B7B101BC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0" y="1920"/>
                  <a:ext cx="720" cy="817"/>
                </a:xfrm>
                <a:custGeom>
                  <a:avLst/>
                  <a:gdLst>
                    <a:gd name="T0" fmla="*/ 14 w 740"/>
                    <a:gd name="T1" fmla="*/ 465 h 817"/>
                    <a:gd name="T2" fmla="*/ 20 w 740"/>
                    <a:gd name="T3" fmla="*/ 297 h 817"/>
                    <a:gd name="T4" fmla="*/ 134 w 740"/>
                    <a:gd name="T5" fmla="*/ 115 h 817"/>
                    <a:gd name="T6" fmla="*/ 325 w 740"/>
                    <a:gd name="T7" fmla="*/ 17 h 817"/>
                    <a:gd name="T8" fmla="*/ 477 w 740"/>
                    <a:gd name="T9" fmla="*/ 17 h 817"/>
                    <a:gd name="T10" fmla="*/ 634 w 740"/>
                    <a:gd name="T11" fmla="*/ 119 h 817"/>
                    <a:gd name="T12" fmla="*/ 731 w 740"/>
                    <a:gd name="T13" fmla="*/ 353 h 817"/>
                    <a:gd name="T14" fmla="*/ 688 w 740"/>
                    <a:gd name="T15" fmla="*/ 638 h 817"/>
                    <a:gd name="T16" fmla="*/ 532 w 740"/>
                    <a:gd name="T17" fmla="*/ 788 h 817"/>
                    <a:gd name="T18" fmla="*/ 325 w 740"/>
                    <a:gd name="T19" fmla="*/ 802 h 817"/>
                    <a:gd name="T20" fmla="*/ 131 w 740"/>
                    <a:gd name="T21" fmla="*/ 700 h 817"/>
                    <a:gd name="T22" fmla="*/ 42 w 740"/>
                    <a:gd name="T23" fmla="*/ 581 h 817"/>
                    <a:gd name="T24" fmla="*/ 14 w 740"/>
                    <a:gd name="T25" fmla="*/ 465 h 8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740" h="817">
                      <a:moveTo>
                        <a:pt x="14" y="465"/>
                      </a:moveTo>
                      <a:cubicBezTo>
                        <a:pt x="11" y="419"/>
                        <a:pt x="0" y="356"/>
                        <a:pt x="20" y="297"/>
                      </a:cubicBezTo>
                      <a:cubicBezTo>
                        <a:pt x="40" y="239"/>
                        <a:pt x="84" y="162"/>
                        <a:pt x="134" y="115"/>
                      </a:cubicBezTo>
                      <a:cubicBezTo>
                        <a:pt x="185" y="68"/>
                        <a:pt x="267" y="33"/>
                        <a:pt x="325" y="17"/>
                      </a:cubicBezTo>
                      <a:cubicBezTo>
                        <a:pt x="382" y="0"/>
                        <a:pt x="425" y="0"/>
                        <a:pt x="477" y="17"/>
                      </a:cubicBezTo>
                      <a:cubicBezTo>
                        <a:pt x="529" y="34"/>
                        <a:pt x="592" y="63"/>
                        <a:pt x="634" y="119"/>
                      </a:cubicBezTo>
                      <a:cubicBezTo>
                        <a:pt x="676" y="175"/>
                        <a:pt x="722" y="266"/>
                        <a:pt x="731" y="353"/>
                      </a:cubicBezTo>
                      <a:cubicBezTo>
                        <a:pt x="740" y="440"/>
                        <a:pt x="721" y="566"/>
                        <a:pt x="688" y="638"/>
                      </a:cubicBezTo>
                      <a:cubicBezTo>
                        <a:pt x="655" y="710"/>
                        <a:pt x="592" y="761"/>
                        <a:pt x="532" y="788"/>
                      </a:cubicBezTo>
                      <a:cubicBezTo>
                        <a:pt x="472" y="815"/>
                        <a:pt x="392" y="817"/>
                        <a:pt x="325" y="802"/>
                      </a:cubicBezTo>
                      <a:cubicBezTo>
                        <a:pt x="258" y="787"/>
                        <a:pt x="178" y="737"/>
                        <a:pt x="131" y="700"/>
                      </a:cubicBezTo>
                      <a:cubicBezTo>
                        <a:pt x="85" y="664"/>
                        <a:pt x="62" y="621"/>
                        <a:pt x="42" y="581"/>
                      </a:cubicBezTo>
                      <a:cubicBezTo>
                        <a:pt x="22" y="541"/>
                        <a:pt x="17" y="512"/>
                        <a:pt x="14" y="465"/>
                      </a:cubicBezTo>
                      <a:close/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922" name="Oval 218">
                  <a:extLst>
                    <a:ext uri="{FF2B5EF4-FFF2-40B4-BE49-F238E27FC236}">
                      <a16:creationId xmlns:a16="http://schemas.microsoft.com/office/drawing/2014/main" xmlns="" id="{BAB550F0-EA79-4FE1-89E0-F1DFD10796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2112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923" name="Freeform 219">
                  <a:extLst>
                    <a:ext uri="{FF2B5EF4-FFF2-40B4-BE49-F238E27FC236}">
                      <a16:creationId xmlns:a16="http://schemas.microsoft.com/office/drawing/2014/main" xmlns="" id="{84574822-B8A3-4A30-8588-66DF308BF4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632" y="1920"/>
                  <a:ext cx="720" cy="817"/>
                </a:xfrm>
                <a:custGeom>
                  <a:avLst/>
                  <a:gdLst>
                    <a:gd name="T0" fmla="*/ 14 w 740"/>
                    <a:gd name="T1" fmla="*/ 465 h 817"/>
                    <a:gd name="T2" fmla="*/ 20 w 740"/>
                    <a:gd name="T3" fmla="*/ 297 h 817"/>
                    <a:gd name="T4" fmla="*/ 134 w 740"/>
                    <a:gd name="T5" fmla="*/ 115 h 817"/>
                    <a:gd name="T6" fmla="*/ 325 w 740"/>
                    <a:gd name="T7" fmla="*/ 17 h 817"/>
                    <a:gd name="T8" fmla="*/ 477 w 740"/>
                    <a:gd name="T9" fmla="*/ 17 h 817"/>
                    <a:gd name="T10" fmla="*/ 634 w 740"/>
                    <a:gd name="T11" fmla="*/ 119 h 817"/>
                    <a:gd name="T12" fmla="*/ 731 w 740"/>
                    <a:gd name="T13" fmla="*/ 353 h 817"/>
                    <a:gd name="T14" fmla="*/ 688 w 740"/>
                    <a:gd name="T15" fmla="*/ 638 h 817"/>
                    <a:gd name="T16" fmla="*/ 532 w 740"/>
                    <a:gd name="T17" fmla="*/ 788 h 817"/>
                    <a:gd name="T18" fmla="*/ 325 w 740"/>
                    <a:gd name="T19" fmla="*/ 802 h 817"/>
                    <a:gd name="T20" fmla="*/ 131 w 740"/>
                    <a:gd name="T21" fmla="*/ 700 h 817"/>
                    <a:gd name="T22" fmla="*/ 42 w 740"/>
                    <a:gd name="T23" fmla="*/ 581 h 817"/>
                    <a:gd name="T24" fmla="*/ 14 w 740"/>
                    <a:gd name="T25" fmla="*/ 465 h 8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740" h="817">
                      <a:moveTo>
                        <a:pt x="14" y="465"/>
                      </a:moveTo>
                      <a:cubicBezTo>
                        <a:pt x="11" y="419"/>
                        <a:pt x="0" y="356"/>
                        <a:pt x="20" y="297"/>
                      </a:cubicBezTo>
                      <a:cubicBezTo>
                        <a:pt x="40" y="239"/>
                        <a:pt x="84" y="162"/>
                        <a:pt x="134" y="115"/>
                      </a:cubicBezTo>
                      <a:cubicBezTo>
                        <a:pt x="185" y="68"/>
                        <a:pt x="267" y="33"/>
                        <a:pt x="325" y="17"/>
                      </a:cubicBezTo>
                      <a:cubicBezTo>
                        <a:pt x="382" y="0"/>
                        <a:pt x="425" y="0"/>
                        <a:pt x="477" y="17"/>
                      </a:cubicBezTo>
                      <a:cubicBezTo>
                        <a:pt x="529" y="34"/>
                        <a:pt x="592" y="63"/>
                        <a:pt x="634" y="119"/>
                      </a:cubicBezTo>
                      <a:cubicBezTo>
                        <a:pt x="676" y="175"/>
                        <a:pt x="722" y="266"/>
                        <a:pt x="731" y="353"/>
                      </a:cubicBezTo>
                      <a:cubicBezTo>
                        <a:pt x="740" y="440"/>
                        <a:pt x="721" y="566"/>
                        <a:pt x="688" y="638"/>
                      </a:cubicBezTo>
                      <a:cubicBezTo>
                        <a:pt x="655" y="710"/>
                        <a:pt x="592" y="761"/>
                        <a:pt x="532" y="788"/>
                      </a:cubicBezTo>
                      <a:cubicBezTo>
                        <a:pt x="472" y="815"/>
                        <a:pt x="392" y="817"/>
                        <a:pt x="325" y="802"/>
                      </a:cubicBezTo>
                      <a:cubicBezTo>
                        <a:pt x="258" y="787"/>
                        <a:pt x="178" y="737"/>
                        <a:pt x="131" y="700"/>
                      </a:cubicBezTo>
                      <a:cubicBezTo>
                        <a:pt x="85" y="664"/>
                        <a:pt x="62" y="621"/>
                        <a:pt x="42" y="581"/>
                      </a:cubicBezTo>
                      <a:cubicBezTo>
                        <a:pt x="22" y="541"/>
                        <a:pt x="17" y="512"/>
                        <a:pt x="14" y="465"/>
                      </a:cubicBezTo>
                      <a:close/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924" name="Freeform 220">
                  <a:extLst>
                    <a:ext uri="{FF2B5EF4-FFF2-40B4-BE49-F238E27FC236}">
                      <a16:creationId xmlns:a16="http://schemas.microsoft.com/office/drawing/2014/main" xmlns="" id="{8CE7C353-3302-4B0F-8C1E-ECD479C180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64" y="1632"/>
                  <a:ext cx="1200" cy="1345"/>
                </a:xfrm>
                <a:custGeom>
                  <a:avLst/>
                  <a:gdLst>
                    <a:gd name="T0" fmla="*/ 14 w 740"/>
                    <a:gd name="T1" fmla="*/ 465 h 817"/>
                    <a:gd name="T2" fmla="*/ 20 w 740"/>
                    <a:gd name="T3" fmla="*/ 297 h 817"/>
                    <a:gd name="T4" fmla="*/ 134 w 740"/>
                    <a:gd name="T5" fmla="*/ 115 h 817"/>
                    <a:gd name="T6" fmla="*/ 325 w 740"/>
                    <a:gd name="T7" fmla="*/ 17 h 817"/>
                    <a:gd name="T8" fmla="*/ 477 w 740"/>
                    <a:gd name="T9" fmla="*/ 17 h 817"/>
                    <a:gd name="T10" fmla="*/ 634 w 740"/>
                    <a:gd name="T11" fmla="*/ 119 h 817"/>
                    <a:gd name="T12" fmla="*/ 731 w 740"/>
                    <a:gd name="T13" fmla="*/ 353 h 817"/>
                    <a:gd name="T14" fmla="*/ 688 w 740"/>
                    <a:gd name="T15" fmla="*/ 638 h 817"/>
                    <a:gd name="T16" fmla="*/ 532 w 740"/>
                    <a:gd name="T17" fmla="*/ 788 h 817"/>
                    <a:gd name="T18" fmla="*/ 325 w 740"/>
                    <a:gd name="T19" fmla="*/ 802 h 817"/>
                    <a:gd name="T20" fmla="*/ 131 w 740"/>
                    <a:gd name="T21" fmla="*/ 700 h 817"/>
                    <a:gd name="T22" fmla="*/ 42 w 740"/>
                    <a:gd name="T23" fmla="*/ 581 h 817"/>
                    <a:gd name="T24" fmla="*/ 14 w 740"/>
                    <a:gd name="T25" fmla="*/ 465 h 8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740" h="817">
                      <a:moveTo>
                        <a:pt x="14" y="465"/>
                      </a:moveTo>
                      <a:cubicBezTo>
                        <a:pt x="11" y="419"/>
                        <a:pt x="0" y="356"/>
                        <a:pt x="20" y="297"/>
                      </a:cubicBezTo>
                      <a:cubicBezTo>
                        <a:pt x="40" y="239"/>
                        <a:pt x="84" y="162"/>
                        <a:pt x="134" y="115"/>
                      </a:cubicBezTo>
                      <a:cubicBezTo>
                        <a:pt x="185" y="68"/>
                        <a:pt x="267" y="33"/>
                        <a:pt x="325" y="17"/>
                      </a:cubicBezTo>
                      <a:cubicBezTo>
                        <a:pt x="382" y="0"/>
                        <a:pt x="425" y="0"/>
                        <a:pt x="477" y="17"/>
                      </a:cubicBezTo>
                      <a:cubicBezTo>
                        <a:pt x="529" y="34"/>
                        <a:pt x="592" y="63"/>
                        <a:pt x="634" y="119"/>
                      </a:cubicBezTo>
                      <a:cubicBezTo>
                        <a:pt x="676" y="175"/>
                        <a:pt x="722" y="266"/>
                        <a:pt x="731" y="353"/>
                      </a:cubicBezTo>
                      <a:cubicBezTo>
                        <a:pt x="740" y="440"/>
                        <a:pt x="721" y="566"/>
                        <a:pt x="688" y="638"/>
                      </a:cubicBezTo>
                      <a:cubicBezTo>
                        <a:pt x="655" y="710"/>
                        <a:pt x="592" y="761"/>
                        <a:pt x="532" y="788"/>
                      </a:cubicBezTo>
                      <a:cubicBezTo>
                        <a:pt x="472" y="815"/>
                        <a:pt x="392" y="817"/>
                        <a:pt x="325" y="802"/>
                      </a:cubicBezTo>
                      <a:cubicBezTo>
                        <a:pt x="258" y="787"/>
                        <a:pt x="178" y="737"/>
                        <a:pt x="131" y="700"/>
                      </a:cubicBezTo>
                      <a:cubicBezTo>
                        <a:pt x="85" y="664"/>
                        <a:pt x="62" y="621"/>
                        <a:pt x="42" y="581"/>
                      </a:cubicBezTo>
                      <a:cubicBezTo>
                        <a:pt x="22" y="541"/>
                        <a:pt x="17" y="512"/>
                        <a:pt x="14" y="465"/>
                      </a:cubicBezTo>
                      <a:close/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925" name="Line 221">
                  <a:extLst>
                    <a:ext uri="{FF2B5EF4-FFF2-40B4-BE49-F238E27FC236}">
                      <a16:creationId xmlns:a16="http://schemas.microsoft.com/office/drawing/2014/main" xmlns="" id="{6179862C-AF08-48E1-84B2-1054464BCA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768"/>
                  <a:ext cx="0" cy="321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926" name="Freeform 222">
                  <a:extLst>
                    <a:ext uri="{FF2B5EF4-FFF2-40B4-BE49-F238E27FC236}">
                      <a16:creationId xmlns:a16="http://schemas.microsoft.com/office/drawing/2014/main" xmlns="" id="{0502ED2C-0282-45FC-AEE4-17410FED63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248" y="1632"/>
                  <a:ext cx="1200" cy="1345"/>
                </a:xfrm>
                <a:custGeom>
                  <a:avLst/>
                  <a:gdLst>
                    <a:gd name="T0" fmla="*/ 14 w 740"/>
                    <a:gd name="T1" fmla="*/ 465 h 817"/>
                    <a:gd name="T2" fmla="*/ 20 w 740"/>
                    <a:gd name="T3" fmla="*/ 297 h 817"/>
                    <a:gd name="T4" fmla="*/ 134 w 740"/>
                    <a:gd name="T5" fmla="*/ 115 h 817"/>
                    <a:gd name="T6" fmla="*/ 325 w 740"/>
                    <a:gd name="T7" fmla="*/ 17 h 817"/>
                    <a:gd name="T8" fmla="*/ 477 w 740"/>
                    <a:gd name="T9" fmla="*/ 17 h 817"/>
                    <a:gd name="T10" fmla="*/ 634 w 740"/>
                    <a:gd name="T11" fmla="*/ 119 h 817"/>
                    <a:gd name="T12" fmla="*/ 731 w 740"/>
                    <a:gd name="T13" fmla="*/ 353 h 817"/>
                    <a:gd name="T14" fmla="*/ 688 w 740"/>
                    <a:gd name="T15" fmla="*/ 638 h 817"/>
                    <a:gd name="T16" fmla="*/ 532 w 740"/>
                    <a:gd name="T17" fmla="*/ 788 h 817"/>
                    <a:gd name="T18" fmla="*/ 325 w 740"/>
                    <a:gd name="T19" fmla="*/ 802 h 817"/>
                    <a:gd name="T20" fmla="*/ 131 w 740"/>
                    <a:gd name="T21" fmla="*/ 700 h 817"/>
                    <a:gd name="T22" fmla="*/ 42 w 740"/>
                    <a:gd name="T23" fmla="*/ 581 h 817"/>
                    <a:gd name="T24" fmla="*/ 14 w 740"/>
                    <a:gd name="T25" fmla="*/ 465 h 8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740" h="817">
                      <a:moveTo>
                        <a:pt x="14" y="465"/>
                      </a:moveTo>
                      <a:cubicBezTo>
                        <a:pt x="11" y="419"/>
                        <a:pt x="0" y="356"/>
                        <a:pt x="20" y="297"/>
                      </a:cubicBezTo>
                      <a:cubicBezTo>
                        <a:pt x="40" y="239"/>
                        <a:pt x="84" y="162"/>
                        <a:pt x="134" y="115"/>
                      </a:cubicBezTo>
                      <a:cubicBezTo>
                        <a:pt x="185" y="68"/>
                        <a:pt x="267" y="33"/>
                        <a:pt x="325" y="17"/>
                      </a:cubicBezTo>
                      <a:cubicBezTo>
                        <a:pt x="382" y="0"/>
                        <a:pt x="425" y="0"/>
                        <a:pt x="477" y="17"/>
                      </a:cubicBezTo>
                      <a:cubicBezTo>
                        <a:pt x="529" y="34"/>
                        <a:pt x="592" y="63"/>
                        <a:pt x="634" y="119"/>
                      </a:cubicBezTo>
                      <a:cubicBezTo>
                        <a:pt x="676" y="175"/>
                        <a:pt x="722" y="266"/>
                        <a:pt x="731" y="353"/>
                      </a:cubicBezTo>
                      <a:cubicBezTo>
                        <a:pt x="740" y="440"/>
                        <a:pt x="721" y="566"/>
                        <a:pt x="688" y="638"/>
                      </a:cubicBezTo>
                      <a:cubicBezTo>
                        <a:pt x="655" y="710"/>
                        <a:pt x="592" y="761"/>
                        <a:pt x="532" y="788"/>
                      </a:cubicBezTo>
                      <a:cubicBezTo>
                        <a:pt x="472" y="815"/>
                        <a:pt x="392" y="817"/>
                        <a:pt x="325" y="802"/>
                      </a:cubicBezTo>
                      <a:cubicBezTo>
                        <a:pt x="258" y="787"/>
                        <a:pt x="178" y="737"/>
                        <a:pt x="131" y="700"/>
                      </a:cubicBezTo>
                      <a:cubicBezTo>
                        <a:pt x="85" y="664"/>
                        <a:pt x="62" y="621"/>
                        <a:pt x="42" y="581"/>
                      </a:cubicBezTo>
                      <a:cubicBezTo>
                        <a:pt x="22" y="541"/>
                        <a:pt x="17" y="512"/>
                        <a:pt x="14" y="465"/>
                      </a:cubicBezTo>
                      <a:close/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927" name="Freeform 223">
                  <a:extLst>
                    <a:ext uri="{FF2B5EF4-FFF2-40B4-BE49-F238E27FC236}">
                      <a16:creationId xmlns:a16="http://schemas.microsoft.com/office/drawing/2014/main" xmlns="" id="{2B1D09F9-C92E-4815-9E1B-2E1DBDDFC7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20" y="1200"/>
                  <a:ext cx="1824" cy="2208"/>
                </a:xfrm>
                <a:custGeom>
                  <a:avLst/>
                  <a:gdLst>
                    <a:gd name="T0" fmla="*/ 14 w 740"/>
                    <a:gd name="T1" fmla="*/ 465 h 817"/>
                    <a:gd name="T2" fmla="*/ 20 w 740"/>
                    <a:gd name="T3" fmla="*/ 297 h 817"/>
                    <a:gd name="T4" fmla="*/ 134 w 740"/>
                    <a:gd name="T5" fmla="*/ 115 h 817"/>
                    <a:gd name="T6" fmla="*/ 325 w 740"/>
                    <a:gd name="T7" fmla="*/ 17 h 817"/>
                    <a:gd name="T8" fmla="*/ 477 w 740"/>
                    <a:gd name="T9" fmla="*/ 17 h 817"/>
                    <a:gd name="T10" fmla="*/ 634 w 740"/>
                    <a:gd name="T11" fmla="*/ 119 h 817"/>
                    <a:gd name="T12" fmla="*/ 731 w 740"/>
                    <a:gd name="T13" fmla="*/ 353 h 817"/>
                    <a:gd name="T14" fmla="*/ 688 w 740"/>
                    <a:gd name="T15" fmla="*/ 638 h 817"/>
                    <a:gd name="T16" fmla="*/ 532 w 740"/>
                    <a:gd name="T17" fmla="*/ 788 h 817"/>
                    <a:gd name="T18" fmla="*/ 325 w 740"/>
                    <a:gd name="T19" fmla="*/ 802 h 817"/>
                    <a:gd name="T20" fmla="*/ 131 w 740"/>
                    <a:gd name="T21" fmla="*/ 700 h 817"/>
                    <a:gd name="T22" fmla="*/ 42 w 740"/>
                    <a:gd name="T23" fmla="*/ 581 h 817"/>
                    <a:gd name="T24" fmla="*/ 14 w 740"/>
                    <a:gd name="T25" fmla="*/ 465 h 8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740" h="817">
                      <a:moveTo>
                        <a:pt x="14" y="465"/>
                      </a:moveTo>
                      <a:cubicBezTo>
                        <a:pt x="11" y="419"/>
                        <a:pt x="0" y="356"/>
                        <a:pt x="20" y="297"/>
                      </a:cubicBezTo>
                      <a:cubicBezTo>
                        <a:pt x="40" y="239"/>
                        <a:pt x="84" y="162"/>
                        <a:pt x="134" y="115"/>
                      </a:cubicBezTo>
                      <a:cubicBezTo>
                        <a:pt x="185" y="68"/>
                        <a:pt x="267" y="33"/>
                        <a:pt x="325" y="17"/>
                      </a:cubicBezTo>
                      <a:cubicBezTo>
                        <a:pt x="382" y="0"/>
                        <a:pt x="425" y="0"/>
                        <a:pt x="477" y="17"/>
                      </a:cubicBezTo>
                      <a:cubicBezTo>
                        <a:pt x="529" y="34"/>
                        <a:pt x="592" y="63"/>
                        <a:pt x="634" y="119"/>
                      </a:cubicBezTo>
                      <a:cubicBezTo>
                        <a:pt x="676" y="175"/>
                        <a:pt x="722" y="266"/>
                        <a:pt x="731" y="353"/>
                      </a:cubicBezTo>
                      <a:cubicBezTo>
                        <a:pt x="740" y="440"/>
                        <a:pt x="721" y="566"/>
                        <a:pt x="688" y="638"/>
                      </a:cubicBezTo>
                      <a:cubicBezTo>
                        <a:pt x="655" y="710"/>
                        <a:pt x="592" y="761"/>
                        <a:pt x="532" y="788"/>
                      </a:cubicBezTo>
                      <a:cubicBezTo>
                        <a:pt x="472" y="815"/>
                        <a:pt x="392" y="817"/>
                        <a:pt x="325" y="802"/>
                      </a:cubicBezTo>
                      <a:cubicBezTo>
                        <a:pt x="258" y="787"/>
                        <a:pt x="178" y="737"/>
                        <a:pt x="131" y="700"/>
                      </a:cubicBezTo>
                      <a:cubicBezTo>
                        <a:pt x="85" y="664"/>
                        <a:pt x="62" y="621"/>
                        <a:pt x="42" y="581"/>
                      </a:cubicBezTo>
                      <a:cubicBezTo>
                        <a:pt x="22" y="541"/>
                        <a:pt x="17" y="512"/>
                        <a:pt x="14" y="465"/>
                      </a:cubicBezTo>
                      <a:close/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928" name="Freeform 224">
                  <a:extLst>
                    <a:ext uri="{FF2B5EF4-FFF2-40B4-BE49-F238E27FC236}">
                      <a16:creationId xmlns:a16="http://schemas.microsoft.com/office/drawing/2014/main" xmlns="" id="{5526E125-3DF4-4317-A44B-CCCC8A3843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768" y="1200"/>
                  <a:ext cx="1824" cy="2208"/>
                </a:xfrm>
                <a:custGeom>
                  <a:avLst/>
                  <a:gdLst>
                    <a:gd name="T0" fmla="*/ 14 w 740"/>
                    <a:gd name="T1" fmla="*/ 465 h 817"/>
                    <a:gd name="T2" fmla="*/ 20 w 740"/>
                    <a:gd name="T3" fmla="*/ 297 h 817"/>
                    <a:gd name="T4" fmla="*/ 134 w 740"/>
                    <a:gd name="T5" fmla="*/ 115 h 817"/>
                    <a:gd name="T6" fmla="*/ 325 w 740"/>
                    <a:gd name="T7" fmla="*/ 17 h 817"/>
                    <a:gd name="T8" fmla="*/ 477 w 740"/>
                    <a:gd name="T9" fmla="*/ 17 h 817"/>
                    <a:gd name="T10" fmla="*/ 634 w 740"/>
                    <a:gd name="T11" fmla="*/ 119 h 817"/>
                    <a:gd name="T12" fmla="*/ 731 w 740"/>
                    <a:gd name="T13" fmla="*/ 353 h 817"/>
                    <a:gd name="T14" fmla="*/ 688 w 740"/>
                    <a:gd name="T15" fmla="*/ 638 h 817"/>
                    <a:gd name="T16" fmla="*/ 532 w 740"/>
                    <a:gd name="T17" fmla="*/ 788 h 817"/>
                    <a:gd name="T18" fmla="*/ 325 w 740"/>
                    <a:gd name="T19" fmla="*/ 802 h 817"/>
                    <a:gd name="T20" fmla="*/ 131 w 740"/>
                    <a:gd name="T21" fmla="*/ 700 h 817"/>
                    <a:gd name="T22" fmla="*/ 42 w 740"/>
                    <a:gd name="T23" fmla="*/ 581 h 817"/>
                    <a:gd name="T24" fmla="*/ 14 w 740"/>
                    <a:gd name="T25" fmla="*/ 465 h 8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740" h="817">
                      <a:moveTo>
                        <a:pt x="14" y="465"/>
                      </a:moveTo>
                      <a:cubicBezTo>
                        <a:pt x="11" y="419"/>
                        <a:pt x="0" y="356"/>
                        <a:pt x="20" y="297"/>
                      </a:cubicBezTo>
                      <a:cubicBezTo>
                        <a:pt x="40" y="239"/>
                        <a:pt x="84" y="162"/>
                        <a:pt x="134" y="115"/>
                      </a:cubicBezTo>
                      <a:cubicBezTo>
                        <a:pt x="185" y="68"/>
                        <a:pt x="267" y="33"/>
                        <a:pt x="325" y="17"/>
                      </a:cubicBezTo>
                      <a:cubicBezTo>
                        <a:pt x="382" y="0"/>
                        <a:pt x="425" y="0"/>
                        <a:pt x="477" y="17"/>
                      </a:cubicBezTo>
                      <a:cubicBezTo>
                        <a:pt x="529" y="34"/>
                        <a:pt x="592" y="63"/>
                        <a:pt x="634" y="119"/>
                      </a:cubicBezTo>
                      <a:cubicBezTo>
                        <a:pt x="676" y="175"/>
                        <a:pt x="722" y="266"/>
                        <a:pt x="731" y="353"/>
                      </a:cubicBezTo>
                      <a:cubicBezTo>
                        <a:pt x="740" y="440"/>
                        <a:pt x="721" y="566"/>
                        <a:pt x="688" y="638"/>
                      </a:cubicBezTo>
                      <a:cubicBezTo>
                        <a:pt x="655" y="710"/>
                        <a:pt x="592" y="761"/>
                        <a:pt x="532" y="788"/>
                      </a:cubicBezTo>
                      <a:cubicBezTo>
                        <a:pt x="472" y="815"/>
                        <a:pt x="392" y="817"/>
                        <a:pt x="325" y="802"/>
                      </a:cubicBezTo>
                      <a:cubicBezTo>
                        <a:pt x="258" y="787"/>
                        <a:pt x="178" y="737"/>
                        <a:pt x="131" y="700"/>
                      </a:cubicBezTo>
                      <a:cubicBezTo>
                        <a:pt x="85" y="664"/>
                        <a:pt x="62" y="621"/>
                        <a:pt x="42" y="581"/>
                      </a:cubicBezTo>
                      <a:cubicBezTo>
                        <a:pt x="22" y="541"/>
                        <a:pt x="17" y="512"/>
                        <a:pt x="14" y="465"/>
                      </a:cubicBezTo>
                      <a:close/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929" name="Freeform 225">
                  <a:extLst>
                    <a:ext uri="{FF2B5EF4-FFF2-40B4-BE49-F238E27FC236}">
                      <a16:creationId xmlns:a16="http://schemas.microsoft.com/office/drawing/2014/main" xmlns="" id="{B19A2718-D6B3-44DD-9F81-02F7BF7F1F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24" y="816"/>
                  <a:ext cx="568" cy="3024"/>
                </a:xfrm>
                <a:custGeom>
                  <a:avLst/>
                  <a:gdLst>
                    <a:gd name="T0" fmla="*/ 544 w 568"/>
                    <a:gd name="T1" fmla="*/ 0 h 3024"/>
                    <a:gd name="T2" fmla="*/ 400 w 568"/>
                    <a:gd name="T3" fmla="*/ 144 h 3024"/>
                    <a:gd name="T4" fmla="*/ 304 w 568"/>
                    <a:gd name="T5" fmla="*/ 240 h 3024"/>
                    <a:gd name="T6" fmla="*/ 208 w 568"/>
                    <a:gd name="T7" fmla="*/ 384 h 3024"/>
                    <a:gd name="T8" fmla="*/ 112 w 568"/>
                    <a:gd name="T9" fmla="*/ 576 h 3024"/>
                    <a:gd name="T10" fmla="*/ 16 w 568"/>
                    <a:gd name="T11" fmla="*/ 960 h 3024"/>
                    <a:gd name="T12" fmla="*/ 16 w 568"/>
                    <a:gd name="T13" fmla="*/ 1872 h 3024"/>
                    <a:gd name="T14" fmla="*/ 64 w 568"/>
                    <a:gd name="T15" fmla="*/ 2352 h 3024"/>
                    <a:gd name="T16" fmla="*/ 208 w 568"/>
                    <a:gd name="T17" fmla="*/ 2688 h 3024"/>
                    <a:gd name="T18" fmla="*/ 352 w 568"/>
                    <a:gd name="T19" fmla="*/ 2880 h 3024"/>
                    <a:gd name="T20" fmla="*/ 568 w 568"/>
                    <a:gd name="T21" fmla="*/ 3024 h 30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568" h="3024">
                      <a:moveTo>
                        <a:pt x="544" y="0"/>
                      </a:moveTo>
                      <a:cubicBezTo>
                        <a:pt x="492" y="52"/>
                        <a:pt x="440" y="104"/>
                        <a:pt x="400" y="144"/>
                      </a:cubicBezTo>
                      <a:cubicBezTo>
                        <a:pt x="360" y="184"/>
                        <a:pt x="336" y="200"/>
                        <a:pt x="304" y="240"/>
                      </a:cubicBezTo>
                      <a:cubicBezTo>
                        <a:pt x="272" y="280"/>
                        <a:pt x="240" y="328"/>
                        <a:pt x="208" y="384"/>
                      </a:cubicBezTo>
                      <a:cubicBezTo>
                        <a:pt x="176" y="440"/>
                        <a:pt x="144" y="480"/>
                        <a:pt x="112" y="576"/>
                      </a:cubicBezTo>
                      <a:cubicBezTo>
                        <a:pt x="80" y="672"/>
                        <a:pt x="32" y="744"/>
                        <a:pt x="16" y="960"/>
                      </a:cubicBezTo>
                      <a:cubicBezTo>
                        <a:pt x="0" y="1176"/>
                        <a:pt x="8" y="1640"/>
                        <a:pt x="16" y="1872"/>
                      </a:cubicBezTo>
                      <a:cubicBezTo>
                        <a:pt x="24" y="2104"/>
                        <a:pt x="32" y="2216"/>
                        <a:pt x="64" y="2352"/>
                      </a:cubicBezTo>
                      <a:cubicBezTo>
                        <a:pt x="96" y="2488"/>
                        <a:pt x="160" y="2600"/>
                        <a:pt x="208" y="2688"/>
                      </a:cubicBezTo>
                      <a:cubicBezTo>
                        <a:pt x="256" y="2776"/>
                        <a:pt x="292" y="2824"/>
                        <a:pt x="352" y="2880"/>
                      </a:cubicBezTo>
                      <a:cubicBezTo>
                        <a:pt x="412" y="2936"/>
                        <a:pt x="523" y="2994"/>
                        <a:pt x="568" y="3024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930" name="Freeform 226">
                  <a:extLst>
                    <a:ext uri="{FF2B5EF4-FFF2-40B4-BE49-F238E27FC236}">
                      <a16:creationId xmlns:a16="http://schemas.microsoft.com/office/drawing/2014/main" xmlns="" id="{AA96C4AF-5BAB-4778-B443-F6DDCBFE7D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160" y="816"/>
                  <a:ext cx="576" cy="3024"/>
                </a:xfrm>
                <a:custGeom>
                  <a:avLst/>
                  <a:gdLst>
                    <a:gd name="T0" fmla="*/ 544 w 568"/>
                    <a:gd name="T1" fmla="*/ 0 h 3024"/>
                    <a:gd name="T2" fmla="*/ 400 w 568"/>
                    <a:gd name="T3" fmla="*/ 144 h 3024"/>
                    <a:gd name="T4" fmla="*/ 304 w 568"/>
                    <a:gd name="T5" fmla="*/ 240 h 3024"/>
                    <a:gd name="T6" fmla="*/ 208 w 568"/>
                    <a:gd name="T7" fmla="*/ 384 h 3024"/>
                    <a:gd name="T8" fmla="*/ 112 w 568"/>
                    <a:gd name="T9" fmla="*/ 576 h 3024"/>
                    <a:gd name="T10" fmla="*/ 16 w 568"/>
                    <a:gd name="T11" fmla="*/ 960 h 3024"/>
                    <a:gd name="T12" fmla="*/ 16 w 568"/>
                    <a:gd name="T13" fmla="*/ 1872 h 3024"/>
                    <a:gd name="T14" fmla="*/ 64 w 568"/>
                    <a:gd name="T15" fmla="*/ 2352 h 3024"/>
                    <a:gd name="T16" fmla="*/ 208 w 568"/>
                    <a:gd name="T17" fmla="*/ 2688 h 3024"/>
                    <a:gd name="T18" fmla="*/ 352 w 568"/>
                    <a:gd name="T19" fmla="*/ 2880 h 3024"/>
                    <a:gd name="T20" fmla="*/ 568 w 568"/>
                    <a:gd name="T21" fmla="*/ 3024 h 30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568" h="3024">
                      <a:moveTo>
                        <a:pt x="544" y="0"/>
                      </a:moveTo>
                      <a:cubicBezTo>
                        <a:pt x="492" y="52"/>
                        <a:pt x="440" y="104"/>
                        <a:pt x="400" y="144"/>
                      </a:cubicBezTo>
                      <a:cubicBezTo>
                        <a:pt x="360" y="184"/>
                        <a:pt x="336" y="200"/>
                        <a:pt x="304" y="240"/>
                      </a:cubicBezTo>
                      <a:cubicBezTo>
                        <a:pt x="272" y="280"/>
                        <a:pt x="240" y="328"/>
                        <a:pt x="208" y="384"/>
                      </a:cubicBezTo>
                      <a:cubicBezTo>
                        <a:pt x="176" y="440"/>
                        <a:pt x="144" y="480"/>
                        <a:pt x="112" y="576"/>
                      </a:cubicBezTo>
                      <a:cubicBezTo>
                        <a:pt x="80" y="672"/>
                        <a:pt x="32" y="744"/>
                        <a:pt x="16" y="960"/>
                      </a:cubicBezTo>
                      <a:cubicBezTo>
                        <a:pt x="0" y="1176"/>
                        <a:pt x="8" y="1640"/>
                        <a:pt x="16" y="1872"/>
                      </a:cubicBezTo>
                      <a:cubicBezTo>
                        <a:pt x="24" y="2104"/>
                        <a:pt x="32" y="2216"/>
                        <a:pt x="64" y="2352"/>
                      </a:cubicBezTo>
                      <a:cubicBezTo>
                        <a:pt x="96" y="2488"/>
                        <a:pt x="160" y="2600"/>
                        <a:pt x="208" y="2688"/>
                      </a:cubicBezTo>
                      <a:cubicBezTo>
                        <a:pt x="256" y="2776"/>
                        <a:pt x="292" y="2824"/>
                        <a:pt x="352" y="2880"/>
                      </a:cubicBezTo>
                      <a:cubicBezTo>
                        <a:pt x="412" y="2936"/>
                        <a:pt x="523" y="2994"/>
                        <a:pt x="568" y="3024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2931" name="Oval 227">
                <a:extLst>
                  <a:ext uri="{FF2B5EF4-FFF2-40B4-BE49-F238E27FC236}">
                    <a16:creationId xmlns:a16="http://schemas.microsoft.com/office/drawing/2014/main" xmlns="" id="{ED9F5FC7-8CB1-45F5-BAFB-A48959E59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208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800">
                    <a:solidFill>
                      <a:srgbClr val="000066"/>
                    </a:solidFill>
                  </a:rPr>
                  <a:t>-</a:t>
                </a:r>
              </a:p>
            </p:txBody>
          </p:sp>
          <p:sp>
            <p:nvSpPr>
              <p:cNvPr id="72932" name="Oval 228">
                <a:extLst>
                  <a:ext uri="{FF2B5EF4-FFF2-40B4-BE49-F238E27FC236}">
                    <a16:creationId xmlns:a16="http://schemas.microsoft.com/office/drawing/2014/main" xmlns="" id="{0531E959-CD71-497D-8D9D-9F2D5BAC40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208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66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/>
                  <a:t>+</a:t>
                </a:r>
              </a:p>
            </p:txBody>
          </p:sp>
        </p:grpSp>
        <p:sp>
          <p:nvSpPr>
            <p:cNvPr id="72933" name="Rectangle 229">
              <a:extLst>
                <a:ext uri="{FF2B5EF4-FFF2-40B4-BE49-F238E27FC236}">
                  <a16:creationId xmlns:a16="http://schemas.microsoft.com/office/drawing/2014/main" xmlns="" id="{67471C67-4B87-43FD-A238-F293C999B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576"/>
              <a:ext cx="4656" cy="1776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934" name="Rectangle 230">
              <a:extLst>
                <a:ext uri="{FF2B5EF4-FFF2-40B4-BE49-F238E27FC236}">
                  <a16:creationId xmlns:a16="http://schemas.microsoft.com/office/drawing/2014/main" xmlns="" id="{E1DEB694-9C4F-4B46-A2D9-FAB614648D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624"/>
              <a:ext cx="364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24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   </a:t>
              </a:r>
              <a:r>
                <a:rPr kumimoji="1" lang="zh-CN" altLang="en-US" sz="24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一对等量异号点电荷的电场线和等势面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墨迹 1"/>
              <p14:cNvContentPartPr/>
              <p14:nvPr/>
            </p14:nvContentPartPr>
            <p14:xfrm>
              <a:off x="2669760" y="681120"/>
              <a:ext cx="7155000" cy="41104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60760" y="674640"/>
                <a:ext cx="7169400" cy="4120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1">
            <a:extLst>
              <a:ext uri="{FF2B5EF4-FFF2-40B4-BE49-F238E27FC236}">
                <a16:creationId xmlns:a16="http://schemas.microsoft.com/office/drawing/2014/main" xmlns="" id="{D5D1DB5E-03AD-4C8A-998F-F3419F0EE1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72DD7-DA77-4C1E-BA78-D6872E51D8A8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74754" name="Text Box 2">
            <a:extLst>
              <a:ext uri="{FF2B5EF4-FFF2-40B4-BE49-F238E27FC236}">
                <a16:creationId xmlns:a16="http://schemas.microsoft.com/office/drawing/2014/main" xmlns="" id="{E3EBF17C-EC39-4D7D-A73A-2FD1C7BBD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4656" y="636587"/>
            <a:ext cx="70587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5.8.2</a:t>
            </a:r>
            <a:r>
              <a:rPr kumimoji="1" lang="zh-CN" altLang="en-US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 电场强度与电势梯度</a:t>
            </a:r>
            <a:endParaRPr kumimoji="1" lang="zh-CN" altLang="en-US" sz="3600" b="1" dirty="0">
              <a:solidFill>
                <a:srgbClr val="A50021"/>
              </a:solidFill>
              <a:latin typeface="宋体" panose="02010600030101010101" pitchFamily="2" charset="-122"/>
            </a:endParaRPr>
          </a:p>
        </p:txBody>
      </p:sp>
      <p:sp>
        <p:nvSpPr>
          <p:cNvPr id="74760" name="Rectangle 8">
            <a:extLst>
              <a:ext uri="{FF2B5EF4-FFF2-40B4-BE49-F238E27FC236}">
                <a16:creationId xmlns:a16="http://schemas.microsoft.com/office/drawing/2014/main" xmlns="" id="{E9FBCBED-EB5D-4F8F-ACBF-CD8DEB77C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8208" y="1282275"/>
            <a:ext cx="3733800" cy="3810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62" name="Arc 10">
            <a:extLst>
              <a:ext uri="{FF2B5EF4-FFF2-40B4-BE49-F238E27FC236}">
                <a16:creationId xmlns:a16="http://schemas.microsoft.com/office/drawing/2014/main" xmlns="" id="{E856208D-444E-402F-8EB6-E2C5358CD6D5}"/>
              </a:ext>
            </a:extLst>
          </p:cNvPr>
          <p:cNvSpPr>
            <a:spLocks/>
          </p:cNvSpPr>
          <p:nvPr/>
        </p:nvSpPr>
        <p:spPr bwMode="auto">
          <a:xfrm>
            <a:off x="8349208" y="1610888"/>
            <a:ext cx="3200400" cy="2921000"/>
          </a:xfrm>
          <a:custGeom>
            <a:avLst/>
            <a:gdLst>
              <a:gd name="G0" fmla="+- 0 0 0"/>
              <a:gd name="G1" fmla="+- 20787 0 0"/>
              <a:gd name="G2" fmla="+- 21600 0 0"/>
              <a:gd name="T0" fmla="*/ 5871 w 21600"/>
              <a:gd name="T1" fmla="*/ 0 h 20787"/>
              <a:gd name="T2" fmla="*/ 21600 w 21600"/>
              <a:gd name="T3" fmla="*/ 20787 h 20787"/>
              <a:gd name="T4" fmla="*/ 0 w 21600"/>
              <a:gd name="T5" fmla="*/ 20787 h 20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787" fill="none" extrusionOk="0">
                <a:moveTo>
                  <a:pt x="5870" y="0"/>
                </a:moveTo>
                <a:cubicBezTo>
                  <a:pt x="15175" y="2628"/>
                  <a:pt x="21600" y="11118"/>
                  <a:pt x="21600" y="20787"/>
                </a:cubicBezTo>
              </a:path>
              <a:path w="21600" h="20787" stroke="0" extrusionOk="0">
                <a:moveTo>
                  <a:pt x="5870" y="0"/>
                </a:moveTo>
                <a:cubicBezTo>
                  <a:pt x="15175" y="2628"/>
                  <a:pt x="21600" y="11118"/>
                  <a:pt x="21600" y="20787"/>
                </a:cubicBezTo>
                <a:lnTo>
                  <a:pt x="0" y="20787"/>
                </a:lnTo>
                <a:close/>
              </a:path>
            </a:pathLst>
          </a:custGeom>
          <a:noFill/>
          <a:ln w="28575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63" name="Arc 11">
            <a:extLst>
              <a:ext uri="{FF2B5EF4-FFF2-40B4-BE49-F238E27FC236}">
                <a16:creationId xmlns:a16="http://schemas.microsoft.com/office/drawing/2014/main" xmlns="" id="{AEEDAE41-5DCC-46D4-B248-A68DFF99DB05}"/>
              </a:ext>
            </a:extLst>
          </p:cNvPr>
          <p:cNvSpPr>
            <a:spLocks/>
          </p:cNvSpPr>
          <p:nvPr/>
        </p:nvSpPr>
        <p:spPr bwMode="auto">
          <a:xfrm>
            <a:off x="7968208" y="2395113"/>
            <a:ext cx="2667000" cy="2559050"/>
          </a:xfrm>
          <a:custGeom>
            <a:avLst/>
            <a:gdLst>
              <a:gd name="G0" fmla="+- 0 0 0"/>
              <a:gd name="G1" fmla="+- 20607 0 0"/>
              <a:gd name="G2" fmla="+- 21600 0 0"/>
              <a:gd name="T0" fmla="*/ 6473 w 21600"/>
              <a:gd name="T1" fmla="*/ 0 h 20607"/>
              <a:gd name="T2" fmla="*/ 21600 w 21600"/>
              <a:gd name="T3" fmla="*/ 20607 h 20607"/>
              <a:gd name="T4" fmla="*/ 0 w 21600"/>
              <a:gd name="T5" fmla="*/ 20607 h 206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07" fill="none" extrusionOk="0">
                <a:moveTo>
                  <a:pt x="6473" y="-1"/>
                </a:moveTo>
                <a:cubicBezTo>
                  <a:pt x="15475" y="2827"/>
                  <a:pt x="21600" y="11171"/>
                  <a:pt x="21600" y="20607"/>
                </a:cubicBezTo>
              </a:path>
              <a:path w="21600" h="20607" stroke="0" extrusionOk="0">
                <a:moveTo>
                  <a:pt x="6473" y="-1"/>
                </a:moveTo>
                <a:cubicBezTo>
                  <a:pt x="15475" y="2827"/>
                  <a:pt x="21600" y="11171"/>
                  <a:pt x="21600" y="20607"/>
                </a:cubicBezTo>
                <a:lnTo>
                  <a:pt x="0" y="20607"/>
                </a:lnTo>
                <a:close/>
              </a:path>
            </a:pathLst>
          </a:custGeom>
          <a:noFill/>
          <a:ln w="28575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4764" name="Object 12">
            <a:extLst>
              <a:ext uri="{FF2B5EF4-FFF2-40B4-BE49-F238E27FC236}">
                <a16:creationId xmlns:a16="http://schemas.microsoft.com/office/drawing/2014/main" xmlns="" id="{B7C6727F-98CC-4BBD-B801-46C4AAF59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92166"/>
              </p:ext>
            </p:extLst>
          </p:nvPr>
        </p:nvGraphicFramePr>
        <p:xfrm>
          <a:off x="8806409" y="1358475"/>
          <a:ext cx="3603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6" name="Equation" r:id="rId3" imgW="152280" imgH="177480" progId="Equation.3">
                  <p:embed/>
                </p:oleObj>
              </mc:Choice>
              <mc:Fallback>
                <p:oleObj name="Equation" r:id="rId3" imgW="152280" imgH="177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6409" y="1358475"/>
                        <a:ext cx="36036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>
            <a:extLst>
              <a:ext uri="{FF2B5EF4-FFF2-40B4-BE49-F238E27FC236}">
                <a16:creationId xmlns:a16="http://schemas.microsoft.com/office/drawing/2014/main" xmlns="" id="{4FD7EBD2-5F16-4B49-BB7A-A361F53D2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644648"/>
              </p:ext>
            </p:extLst>
          </p:nvPr>
        </p:nvGraphicFramePr>
        <p:xfrm>
          <a:off x="8044408" y="1891876"/>
          <a:ext cx="1066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7" name="Equation" r:id="rId5" imgW="507960" imgH="177480" progId="Equation.3">
                  <p:embed/>
                </p:oleObj>
              </mc:Choice>
              <mc:Fallback>
                <p:oleObj name="Equation" r:id="rId5" imgW="50796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4408" y="1891876"/>
                        <a:ext cx="1066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8" name="Line 16">
            <a:extLst>
              <a:ext uri="{FF2B5EF4-FFF2-40B4-BE49-F238E27FC236}">
                <a16:creationId xmlns:a16="http://schemas.microsoft.com/office/drawing/2014/main" xmlns="" id="{05DF0FDF-601B-4DF3-80BC-734CBFE546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882608" y="2704675"/>
            <a:ext cx="2006600" cy="1473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4796" name="Group 44">
            <a:extLst>
              <a:ext uri="{FF2B5EF4-FFF2-40B4-BE49-F238E27FC236}">
                <a16:creationId xmlns:a16="http://schemas.microsoft.com/office/drawing/2014/main" xmlns="" id="{C5D27849-9C7D-492D-8D34-794CCD429AD6}"/>
              </a:ext>
            </a:extLst>
          </p:cNvPr>
          <p:cNvGrpSpPr>
            <a:grpSpLocks/>
          </p:cNvGrpSpPr>
          <p:nvPr/>
        </p:nvGrpSpPr>
        <p:grpSpPr bwMode="auto">
          <a:xfrm>
            <a:off x="8730208" y="2679275"/>
            <a:ext cx="2171700" cy="1498600"/>
            <a:chOff x="3552" y="2032"/>
            <a:chExt cx="1368" cy="944"/>
          </a:xfrm>
        </p:grpSpPr>
        <p:sp>
          <p:nvSpPr>
            <p:cNvPr id="74774" name="Line 22">
              <a:extLst>
                <a:ext uri="{FF2B5EF4-FFF2-40B4-BE49-F238E27FC236}">
                  <a16:creationId xmlns:a16="http://schemas.microsoft.com/office/drawing/2014/main" xmlns="" id="{A40C3027-7531-4C04-B261-A96C82EE39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2" y="2032"/>
              <a:ext cx="1368" cy="2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775" name="Line 23">
              <a:extLst>
                <a:ext uri="{FF2B5EF4-FFF2-40B4-BE49-F238E27FC236}">
                  <a16:creationId xmlns:a16="http://schemas.microsoft.com/office/drawing/2014/main" xmlns="" id="{C483CB2E-2EAC-466C-B025-7E9179F5AF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256"/>
              <a:ext cx="96" cy="72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74782" name="Object 30">
            <a:extLst>
              <a:ext uri="{FF2B5EF4-FFF2-40B4-BE49-F238E27FC236}">
                <a16:creationId xmlns:a16="http://schemas.microsoft.com/office/drawing/2014/main" xmlns="" id="{5A1A6134-5F68-4605-9306-534E5A8D3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369292"/>
              </p:ext>
            </p:extLst>
          </p:nvPr>
        </p:nvGraphicFramePr>
        <p:xfrm>
          <a:off x="9339808" y="2958675"/>
          <a:ext cx="3508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8" name="Equation" r:id="rId7" imgW="152280" imgH="164880" progId="Equation.3">
                  <p:embed/>
                </p:oleObj>
              </mc:Choice>
              <mc:Fallback>
                <p:oleObj name="Equation" r:id="rId7" imgW="152280" imgH="1648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9808" y="2958675"/>
                        <a:ext cx="3508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9" name="Object 37">
            <a:extLst>
              <a:ext uri="{FF2B5EF4-FFF2-40B4-BE49-F238E27FC236}">
                <a16:creationId xmlns:a16="http://schemas.microsoft.com/office/drawing/2014/main" xmlns="" id="{D5A7C9E1-9D2C-43DC-9D39-77756D677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32034"/>
              </p:ext>
            </p:extLst>
          </p:nvPr>
        </p:nvGraphicFramePr>
        <p:xfrm>
          <a:off x="11274971" y="4330276"/>
          <a:ext cx="2397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9" name="Equation" r:id="rId9" imgW="101520" imgH="164880" progId="Equation.3">
                  <p:embed/>
                </p:oleObj>
              </mc:Choice>
              <mc:Fallback>
                <p:oleObj name="Equation" r:id="rId9" imgW="101520" imgH="1648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971" y="4330276"/>
                        <a:ext cx="23971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0" name="Object 38">
            <a:extLst>
              <a:ext uri="{FF2B5EF4-FFF2-40B4-BE49-F238E27FC236}">
                <a16:creationId xmlns:a16="http://schemas.microsoft.com/office/drawing/2014/main" xmlns="" id="{744FAAE6-7C4B-4CA5-AF2E-545335031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353674"/>
              </p:ext>
            </p:extLst>
          </p:nvPr>
        </p:nvGraphicFramePr>
        <p:xfrm>
          <a:off x="10268497" y="4558876"/>
          <a:ext cx="3587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0" name="Equation" r:id="rId11" imgW="152280" imgH="164880" progId="Equation.3">
                  <p:embed/>
                </p:oleObj>
              </mc:Choice>
              <mc:Fallback>
                <p:oleObj name="Equation" r:id="rId11" imgW="152280" imgH="1648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8497" y="4558876"/>
                        <a:ext cx="3587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0" name="Oval 28">
            <a:extLst>
              <a:ext uri="{FF2B5EF4-FFF2-40B4-BE49-F238E27FC236}">
                <a16:creationId xmlns:a16="http://schemas.microsoft.com/office/drawing/2014/main" xmlns="" id="{36FF0091-32B1-4726-9AE6-4D8F457BDE02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0863808" y="2653875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4781" name="Object 29">
            <a:extLst>
              <a:ext uri="{FF2B5EF4-FFF2-40B4-BE49-F238E27FC236}">
                <a16:creationId xmlns:a16="http://schemas.microsoft.com/office/drawing/2014/main" xmlns="" id="{D285851B-88D7-4039-A0AC-BA2F6C284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861373"/>
              </p:ext>
            </p:extLst>
          </p:nvPr>
        </p:nvGraphicFramePr>
        <p:xfrm>
          <a:off x="11016208" y="2349075"/>
          <a:ext cx="3508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1" name="Equation" r:id="rId13" imgW="152280" imgH="164880" progId="Equation.3">
                  <p:embed/>
                </p:oleObj>
              </mc:Choice>
              <mc:Fallback>
                <p:oleObj name="Equation" r:id="rId13" imgW="152280" imgH="1648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6208" y="2349075"/>
                        <a:ext cx="3508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95" name="Group 43">
            <a:extLst>
              <a:ext uri="{FF2B5EF4-FFF2-40B4-BE49-F238E27FC236}">
                <a16:creationId xmlns:a16="http://schemas.microsoft.com/office/drawing/2014/main" xmlns="" id="{FF098301-61AB-4295-AADA-737E0888B400}"/>
              </a:ext>
            </a:extLst>
          </p:cNvPr>
          <p:cNvGrpSpPr>
            <a:grpSpLocks/>
          </p:cNvGrpSpPr>
          <p:nvPr/>
        </p:nvGrpSpPr>
        <p:grpSpPr bwMode="auto">
          <a:xfrm>
            <a:off x="9644608" y="2272875"/>
            <a:ext cx="1257300" cy="914400"/>
            <a:chOff x="4128" y="1776"/>
            <a:chExt cx="792" cy="576"/>
          </a:xfrm>
        </p:grpSpPr>
        <p:graphicFrame>
          <p:nvGraphicFramePr>
            <p:cNvPr id="74771" name="Object 19">
              <a:extLst>
                <a:ext uri="{FF2B5EF4-FFF2-40B4-BE49-F238E27FC236}">
                  <a16:creationId xmlns:a16="http://schemas.microsoft.com/office/drawing/2014/main" xmlns="" id="{E5759E48-2DCD-47C6-A324-940BB0CAE6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2112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22" name="公式" r:id="rId15" imgW="126720" imgH="177480" progId="Equation.3">
                    <p:embed/>
                  </p:oleObj>
                </mc:Choice>
                <mc:Fallback>
                  <p:oleObj name="公式" r:id="rId15" imgW="126720" imgH="1774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112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4794" name="Group 42">
              <a:extLst>
                <a:ext uri="{FF2B5EF4-FFF2-40B4-BE49-F238E27FC236}">
                  <a16:creationId xmlns:a16="http://schemas.microsoft.com/office/drawing/2014/main" xmlns="" id="{8F5AEC7C-5ABE-4C52-9370-912BD30963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1776"/>
              <a:ext cx="792" cy="384"/>
              <a:chOff x="4128" y="1776"/>
              <a:chExt cx="792" cy="384"/>
            </a:xfrm>
          </p:grpSpPr>
          <p:sp>
            <p:nvSpPr>
              <p:cNvPr id="74767" name="Line 15">
                <a:extLst>
                  <a:ext uri="{FF2B5EF4-FFF2-40B4-BE49-F238E27FC236}">
                    <a16:creationId xmlns:a16="http://schemas.microsoft.com/office/drawing/2014/main" xmlns="" id="{840792BC-0ED6-46A2-888D-50E1658AD3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28" y="2040"/>
                <a:ext cx="792" cy="12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4769" name="Object 17">
                <a:extLst>
                  <a:ext uri="{FF2B5EF4-FFF2-40B4-BE49-F238E27FC236}">
                    <a16:creationId xmlns:a16="http://schemas.microsoft.com/office/drawing/2014/main" xmlns="" id="{D51FE139-17EA-4578-8B13-B2B33F09F5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72" y="1776"/>
              <a:ext cx="336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23" name="公式" r:id="rId17" imgW="215640" imgH="203040" progId="Equation.3">
                      <p:embed/>
                    </p:oleObj>
                  </mc:Choice>
                  <mc:Fallback>
                    <p:oleObj name="公式" r:id="rId17" imgW="215640" imgH="20304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776"/>
                            <a:ext cx="336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4792" name="Arc 40">
              <a:extLst>
                <a:ext uri="{FF2B5EF4-FFF2-40B4-BE49-F238E27FC236}">
                  <a16:creationId xmlns:a16="http://schemas.microsoft.com/office/drawing/2014/main" xmlns="" id="{2FF3BA77-224B-4C48-B218-4ADFB94F78D3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608" y="2096"/>
              <a:ext cx="48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4779" name="Oval 27">
            <a:extLst>
              <a:ext uri="{FF2B5EF4-FFF2-40B4-BE49-F238E27FC236}">
                <a16:creationId xmlns:a16="http://schemas.microsoft.com/office/drawing/2014/main" xmlns="" id="{40939CDB-C147-4BFD-A332-95A17F4CF2A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9644608" y="2857075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5E084D9B-5B97-4747-97E7-4492EBE38662}"/>
              </a:ext>
            </a:extLst>
          </p:cNvPr>
          <p:cNvSpPr txBox="1"/>
          <p:nvPr/>
        </p:nvSpPr>
        <p:spPr>
          <a:xfrm>
            <a:off x="499484" y="1552944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方向导数：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="" id="{8AE11E60-D698-4FE8-83D6-E84416C8580D}"/>
              </a:ext>
            </a:extLst>
          </p:cNvPr>
          <p:cNvSpPr txBox="1"/>
          <p:nvPr/>
        </p:nvSpPr>
        <p:spPr>
          <a:xfrm>
            <a:off x="499484" y="511216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电势梯度</a:t>
            </a:r>
            <a:r>
              <a:rPr lang="en-US" altLang="zh-CN" sz="2400" dirty="0">
                <a:sym typeface="Wingdings" panose="05000000000000000000" pitchFamily="2" charset="2"/>
              </a:rPr>
              <a:t>(</a:t>
            </a:r>
            <a:r>
              <a:rPr lang="zh-CN" altLang="en-US" sz="2400" dirty="0">
                <a:sym typeface="Wingdings" panose="05000000000000000000" pitchFamily="2" charset="2"/>
              </a:rPr>
              <a:t>电势增加最快的方向</a:t>
            </a:r>
            <a:r>
              <a:rPr lang="en-US" altLang="zh-CN" sz="2400" dirty="0">
                <a:sym typeface="Wingdings" panose="05000000000000000000" pitchFamily="2" charset="2"/>
              </a:rPr>
              <a:t>)</a:t>
            </a:r>
            <a:endParaRPr lang="zh-CN" altLang="en-US" sz="2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3" name="墨迹 2"/>
              <p14:cNvContentPartPr/>
              <p14:nvPr/>
            </p14:nvContentPartPr>
            <p14:xfrm>
              <a:off x="673200" y="1212840"/>
              <a:ext cx="10988640" cy="53661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63480" y="1203480"/>
                <a:ext cx="11003400" cy="5384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1">
            <a:extLst>
              <a:ext uri="{FF2B5EF4-FFF2-40B4-BE49-F238E27FC236}">
                <a16:creationId xmlns:a16="http://schemas.microsoft.com/office/drawing/2014/main" xmlns="" id="{5ED8697F-EEC4-4258-8276-30864C297E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C9187-20C5-4FEE-B412-BE79B6BD563E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xmlns="" id="{9C836327-EA63-4927-8B09-D8AFE118450D}"/>
              </a:ext>
            </a:extLst>
          </p:cNvPr>
          <p:cNvSpPr txBox="1"/>
          <p:nvPr/>
        </p:nvSpPr>
        <p:spPr>
          <a:xfrm>
            <a:off x="695400" y="970111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电场强度：</a:t>
            </a:r>
          </a:p>
        </p:txBody>
      </p:sp>
      <p:sp>
        <p:nvSpPr>
          <p:cNvPr id="30" name="Rectangle 42">
            <a:extLst>
              <a:ext uri="{FF2B5EF4-FFF2-40B4-BE49-F238E27FC236}">
                <a16:creationId xmlns:a16="http://schemas.microsoft.com/office/drawing/2014/main" xmlns="" id="{20EBB7E4-7B8C-4114-B0EC-4C6C78C83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9135" y="1202432"/>
            <a:ext cx="3733800" cy="3810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Arc 43">
            <a:extLst>
              <a:ext uri="{FF2B5EF4-FFF2-40B4-BE49-F238E27FC236}">
                <a16:creationId xmlns:a16="http://schemas.microsoft.com/office/drawing/2014/main" xmlns="" id="{F798F3A7-1CDE-4EC2-B754-DFF2A4A04B33}"/>
              </a:ext>
            </a:extLst>
          </p:cNvPr>
          <p:cNvSpPr>
            <a:spLocks/>
          </p:cNvSpPr>
          <p:nvPr/>
        </p:nvSpPr>
        <p:spPr bwMode="auto">
          <a:xfrm>
            <a:off x="8140135" y="1531045"/>
            <a:ext cx="3200400" cy="2921000"/>
          </a:xfrm>
          <a:custGeom>
            <a:avLst/>
            <a:gdLst>
              <a:gd name="G0" fmla="+- 0 0 0"/>
              <a:gd name="G1" fmla="+- 20787 0 0"/>
              <a:gd name="G2" fmla="+- 21600 0 0"/>
              <a:gd name="T0" fmla="*/ 5871 w 21600"/>
              <a:gd name="T1" fmla="*/ 0 h 20787"/>
              <a:gd name="T2" fmla="*/ 21600 w 21600"/>
              <a:gd name="T3" fmla="*/ 20787 h 20787"/>
              <a:gd name="T4" fmla="*/ 0 w 21600"/>
              <a:gd name="T5" fmla="*/ 20787 h 20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787" fill="none" extrusionOk="0">
                <a:moveTo>
                  <a:pt x="5870" y="0"/>
                </a:moveTo>
                <a:cubicBezTo>
                  <a:pt x="15175" y="2628"/>
                  <a:pt x="21600" y="11118"/>
                  <a:pt x="21600" y="20787"/>
                </a:cubicBezTo>
              </a:path>
              <a:path w="21600" h="20787" stroke="0" extrusionOk="0">
                <a:moveTo>
                  <a:pt x="5870" y="0"/>
                </a:moveTo>
                <a:cubicBezTo>
                  <a:pt x="15175" y="2628"/>
                  <a:pt x="21600" y="11118"/>
                  <a:pt x="21600" y="20787"/>
                </a:cubicBezTo>
                <a:lnTo>
                  <a:pt x="0" y="20787"/>
                </a:lnTo>
                <a:close/>
              </a:path>
            </a:pathLst>
          </a:custGeom>
          <a:noFill/>
          <a:ln w="28575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Arc 44">
            <a:extLst>
              <a:ext uri="{FF2B5EF4-FFF2-40B4-BE49-F238E27FC236}">
                <a16:creationId xmlns:a16="http://schemas.microsoft.com/office/drawing/2014/main" xmlns="" id="{0F76651F-2D3F-4B38-B426-96BDA6734835}"/>
              </a:ext>
            </a:extLst>
          </p:cNvPr>
          <p:cNvSpPr>
            <a:spLocks/>
          </p:cNvSpPr>
          <p:nvPr/>
        </p:nvSpPr>
        <p:spPr bwMode="auto">
          <a:xfrm>
            <a:off x="7759135" y="2315270"/>
            <a:ext cx="2667000" cy="2559050"/>
          </a:xfrm>
          <a:custGeom>
            <a:avLst/>
            <a:gdLst>
              <a:gd name="G0" fmla="+- 0 0 0"/>
              <a:gd name="G1" fmla="+- 20607 0 0"/>
              <a:gd name="G2" fmla="+- 21600 0 0"/>
              <a:gd name="T0" fmla="*/ 6473 w 21600"/>
              <a:gd name="T1" fmla="*/ 0 h 20607"/>
              <a:gd name="T2" fmla="*/ 21600 w 21600"/>
              <a:gd name="T3" fmla="*/ 20607 h 20607"/>
              <a:gd name="T4" fmla="*/ 0 w 21600"/>
              <a:gd name="T5" fmla="*/ 20607 h 206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07" fill="none" extrusionOk="0">
                <a:moveTo>
                  <a:pt x="6473" y="-1"/>
                </a:moveTo>
                <a:cubicBezTo>
                  <a:pt x="15475" y="2827"/>
                  <a:pt x="21600" y="11171"/>
                  <a:pt x="21600" y="20607"/>
                </a:cubicBezTo>
              </a:path>
              <a:path w="21600" h="20607" stroke="0" extrusionOk="0">
                <a:moveTo>
                  <a:pt x="6473" y="-1"/>
                </a:moveTo>
                <a:cubicBezTo>
                  <a:pt x="15475" y="2827"/>
                  <a:pt x="21600" y="11171"/>
                  <a:pt x="21600" y="20607"/>
                </a:cubicBezTo>
                <a:lnTo>
                  <a:pt x="0" y="20607"/>
                </a:lnTo>
                <a:close/>
              </a:path>
            </a:pathLst>
          </a:custGeom>
          <a:noFill/>
          <a:ln w="28575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" name="Object 45">
            <a:extLst>
              <a:ext uri="{FF2B5EF4-FFF2-40B4-BE49-F238E27FC236}">
                <a16:creationId xmlns:a16="http://schemas.microsoft.com/office/drawing/2014/main" xmlns="" id="{86364244-3906-40AC-9D80-7F7E104D2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0233"/>
              </p:ext>
            </p:extLst>
          </p:nvPr>
        </p:nvGraphicFramePr>
        <p:xfrm>
          <a:off x="8597336" y="1278632"/>
          <a:ext cx="3603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9" name="Equation" r:id="rId3" imgW="152280" imgH="177480" progId="Equation.3">
                  <p:embed/>
                </p:oleObj>
              </mc:Choice>
              <mc:Fallback>
                <p:oleObj name="Equation" r:id="rId3" imgW="152280" imgH="177480" progId="Equation.3">
                  <p:embed/>
                  <p:pic>
                    <p:nvPicPr>
                      <p:cNvPr id="91181" name="Object 45">
                        <a:extLst>
                          <a:ext uri="{FF2B5EF4-FFF2-40B4-BE49-F238E27FC236}">
                            <a16:creationId xmlns:a16="http://schemas.microsoft.com/office/drawing/2014/main" xmlns="" id="{9371F713-DA23-4665-9F68-DC4EFA9437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336" y="1278632"/>
                        <a:ext cx="36036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6">
            <a:extLst>
              <a:ext uri="{FF2B5EF4-FFF2-40B4-BE49-F238E27FC236}">
                <a16:creationId xmlns:a16="http://schemas.microsoft.com/office/drawing/2014/main" xmlns="" id="{D473021A-97C9-4F14-8FA6-F1A589405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510776"/>
              </p:ext>
            </p:extLst>
          </p:nvPr>
        </p:nvGraphicFramePr>
        <p:xfrm>
          <a:off x="7835335" y="1812033"/>
          <a:ext cx="1066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0" name="Equation" r:id="rId5" imgW="507960" imgH="177480" progId="Equation.3">
                  <p:embed/>
                </p:oleObj>
              </mc:Choice>
              <mc:Fallback>
                <p:oleObj name="Equation" r:id="rId5" imgW="507960" imgH="177480" progId="Equation.3">
                  <p:embed/>
                  <p:pic>
                    <p:nvPicPr>
                      <p:cNvPr id="91182" name="Object 46">
                        <a:extLst>
                          <a:ext uri="{FF2B5EF4-FFF2-40B4-BE49-F238E27FC236}">
                            <a16:creationId xmlns:a16="http://schemas.microsoft.com/office/drawing/2014/main" xmlns="" id="{0CF49AFC-CD6E-47F7-9CEE-502774B51A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335" y="1812033"/>
                        <a:ext cx="1066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47">
            <a:extLst>
              <a:ext uri="{FF2B5EF4-FFF2-40B4-BE49-F238E27FC236}">
                <a16:creationId xmlns:a16="http://schemas.microsoft.com/office/drawing/2014/main" xmlns="" id="{4E4488D3-0C8A-4FEB-9BD3-E40209C622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73535" y="2624832"/>
            <a:ext cx="2006600" cy="1473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" name="Object 48">
            <a:extLst>
              <a:ext uri="{FF2B5EF4-FFF2-40B4-BE49-F238E27FC236}">
                <a16:creationId xmlns:a16="http://schemas.microsoft.com/office/drawing/2014/main" xmlns="" id="{40E50EA5-9C0E-4C48-AEBD-C46948DA4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193151"/>
              </p:ext>
            </p:extLst>
          </p:nvPr>
        </p:nvGraphicFramePr>
        <p:xfrm>
          <a:off x="8292535" y="4098032"/>
          <a:ext cx="361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1" name="公式" r:id="rId7" imgW="152280" imgH="190440" progId="Equation.3">
                  <p:embed/>
                </p:oleObj>
              </mc:Choice>
              <mc:Fallback>
                <p:oleObj name="公式" r:id="rId7" imgW="152280" imgH="190440" progId="Equation.3">
                  <p:embed/>
                  <p:pic>
                    <p:nvPicPr>
                      <p:cNvPr id="91184" name="Object 48">
                        <a:extLst>
                          <a:ext uri="{FF2B5EF4-FFF2-40B4-BE49-F238E27FC236}">
                            <a16:creationId xmlns:a16="http://schemas.microsoft.com/office/drawing/2014/main" xmlns="" id="{A5DB54CF-3DC1-46E0-87AB-3DEE0CE0A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2535" y="4098032"/>
                        <a:ext cx="361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49">
            <a:extLst>
              <a:ext uri="{FF2B5EF4-FFF2-40B4-BE49-F238E27FC236}">
                <a16:creationId xmlns:a16="http://schemas.microsoft.com/office/drawing/2014/main" xmlns="" id="{EAC7F68C-ECE3-42B0-A5DF-CFBD384BEB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35535" y="2612132"/>
            <a:ext cx="1257300" cy="381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Text Box 50">
            <a:extLst>
              <a:ext uri="{FF2B5EF4-FFF2-40B4-BE49-F238E27FC236}">
                <a16:creationId xmlns:a16="http://schemas.microsoft.com/office/drawing/2014/main" xmlns="" id="{83273531-3BC8-4573-ADE9-D1DA62B46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3571" y="3717032"/>
            <a:ext cx="615553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低电势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39" name="Object 51">
            <a:extLst>
              <a:ext uri="{FF2B5EF4-FFF2-40B4-BE49-F238E27FC236}">
                <a16:creationId xmlns:a16="http://schemas.microsoft.com/office/drawing/2014/main" xmlns="" id="{200A5B7B-60E7-4585-BF85-3DC977904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57935"/>
              </p:ext>
            </p:extLst>
          </p:nvPr>
        </p:nvGraphicFramePr>
        <p:xfrm>
          <a:off x="9664135" y="2116833"/>
          <a:ext cx="5334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2" name="Equation" r:id="rId9" imgW="203040" imgH="203040" progId="Equation.3">
                  <p:embed/>
                </p:oleObj>
              </mc:Choice>
              <mc:Fallback>
                <p:oleObj name="Equation" r:id="rId9" imgW="203040" imgH="203040" progId="Equation.3">
                  <p:embed/>
                  <p:pic>
                    <p:nvPicPr>
                      <p:cNvPr id="91187" name="Object 51">
                        <a:extLst>
                          <a:ext uri="{FF2B5EF4-FFF2-40B4-BE49-F238E27FC236}">
                            <a16:creationId xmlns:a16="http://schemas.microsoft.com/office/drawing/2014/main" xmlns="" id="{6893CFBF-7350-4C38-B759-A9B56E886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135" y="2116833"/>
                        <a:ext cx="5334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52">
            <a:extLst>
              <a:ext uri="{FF2B5EF4-FFF2-40B4-BE49-F238E27FC236}">
                <a16:creationId xmlns:a16="http://schemas.microsoft.com/office/drawing/2014/main" xmlns="" id="{7D7204C9-3C8B-41F6-A4A3-3A2C477CA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0371" y="3717032"/>
            <a:ext cx="615553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高电势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41" name="Group 53">
            <a:extLst>
              <a:ext uri="{FF2B5EF4-FFF2-40B4-BE49-F238E27FC236}">
                <a16:creationId xmlns:a16="http://schemas.microsoft.com/office/drawing/2014/main" xmlns="" id="{3B5D390C-3282-4658-B18C-5A7A42CCAB73}"/>
              </a:ext>
            </a:extLst>
          </p:cNvPr>
          <p:cNvGrpSpPr>
            <a:grpSpLocks/>
          </p:cNvGrpSpPr>
          <p:nvPr/>
        </p:nvGrpSpPr>
        <p:grpSpPr bwMode="auto">
          <a:xfrm>
            <a:off x="9435535" y="2574032"/>
            <a:ext cx="1295400" cy="990600"/>
            <a:chOff x="4128" y="2016"/>
            <a:chExt cx="816" cy="624"/>
          </a:xfrm>
        </p:grpSpPr>
        <p:graphicFrame>
          <p:nvGraphicFramePr>
            <p:cNvPr id="42" name="Object 54">
              <a:extLst>
                <a:ext uri="{FF2B5EF4-FFF2-40B4-BE49-F238E27FC236}">
                  <a16:creationId xmlns:a16="http://schemas.microsoft.com/office/drawing/2014/main" xmlns="" id="{5D5277B0-CB87-4505-A914-8F1120ECDD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256"/>
            <a:ext cx="36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53" name="Equation" r:id="rId11" imgW="215640" imgH="228600" progId="Equation.3">
                    <p:embed/>
                  </p:oleObj>
                </mc:Choice>
                <mc:Fallback>
                  <p:oleObj name="Equation" r:id="rId11" imgW="215640" imgH="228600" progId="Equation.3">
                    <p:embed/>
                    <p:pic>
                      <p:nvPicPr>
                        <p:cNvPr id="91190" name="Object 54">
                          <a:extLst>
                            <a:ext uri="{FF2B5EF4-FFF2-40B4-BE49-F238E27FC236}">
                              <a16:creationId xmlns:a16="http://schemas.microsoft.com/office/drawing/2014/main" xmlns="" id="{7FCF6789-85D2-43ED-ACE9-57996F9617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256"/>
                          <a:ext cx="36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ine 55">
              <a:extLst>
                <a:ext uri="{FF2B5EF4-FFF2-40B4-BE49-F238E27FC236}">
                  <a16:creationId xmlns:a16="http://schemas.microsoft.com/office/drawing/2014/main" xmlns="" id="{2CA74EA4-2A64-4027-9FFC-D19C04322CC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0000" flipH="1">
              <a:off x="4367" y="2016"/>
              <a:ext cx="577" cy="43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56">
              <a:extLst>
                <a:ext uri="{FF2B5EF4-FFF2-40B4-BE49-F238E27FC236}">
                  <a16:creationId xmlns:a16="http://schemas.microsoft.com/office/drawing/2014/main" xmlns="" id="{3E940F47-61B3-48CF-973E-0DEB73A934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28" y="2064"/>
              <a:ext cx="269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5" name="Line 58">
            <a:extLst>
              <a:ext uri="{FF2B5EF4-FFF2-40B4-BE49-F238E27FC236}">
                <a16:creationId xmlns:a16="http://schemas.microsoft.com/office/drawing/2014/main" xmlns="" id="{282278DB-BDAB-4914-A8E4-35B1D77892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54735" y="2193032"/>
            <a:ext cx="630238" cy="457200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" name="Object 60">
            <a:extLst>
              <a:ext uri="{FF2B5EF4-FFF2-40B4-BE49-F238E27FC236}">
                <a16:creationId xmlns:a16="http://schemas.microsoft.com/office/drawing/2014/main" xmlns="" id="{8BE3C7D3-D754-450F-AD37-7A82FB7D3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63408"/>
              </p:ext>
            </p:extLst>
          </p:nvPr>
        </p:nvGraphicFramePr>
        <p:xfrm>
          <a:off x="10807136" y="1659632"/>
          <a:ext cx="392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4" name="公式" r:id="rId13" imgW="164880" imgH="228600" progId="Equation.3">
                  <p:embed/>
                </p:oleObj>
              </mc:Choice>
              <mc:Fallback>
                <p:oleObj name="公式" r:id="rId13" imgW="164880" imgH="228600" progId="Equation.3">
                  <p:embed/>
                  <p:pic>
                    <p:nvPicPr>
                      <p:cNvPr id="91196" name="Object 60">
                        <a:extLst>
                          <a:ext uri="{FF2B5EF4-FFF2-40B4-BE49-F238E27FC236}">
                            <a16:creationId xmlns:a16="http://schemas.microsoft.com/office/drawing/2014/main" xmlns="" id="{59AD792B-087B-44B1-BEE3-8205CF3AEF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7136" y="1659632"/>
                        <a:ext cx="3921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6">
            <a:extLst>
              <a:ext uri="{FF2B5EF4-FFF2-40B4-BE49-F238E27FC236}">
                <a16:creationId xmlns:a16="http://schemas.microsoft.com/office/drawing/2014/main" xmlns="" id="{1E344A22-1475-4E32-98A7-80EFE66AD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440" y="5598170"/>
            <a:ext cx="563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FC1E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宋体" panose="02010600030101010101" pitchFamily="2" charset="-122"/>
              </a:rPr>
              <a:t>电场强度等于</a:t>
            </a:r>
            <a:r>
              <a:rPr kumimoji="1"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电势梯度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的负值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" name="墨迹 1"/>
              <p14:cNvContentPartPr/>
              <p14:nvPr/>
            </p14:nvContentPartPr>
            <p14:xfrm>
              <a:off x="811440" y="676800"/>
              <a:ext cx="10935360" cy="61484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03520" y="668880"/>
                <a:ext cx="10953360" cy="6161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">
            <a:extLst>
              <a:ext uri="{FF2B5EF4-FFF2-40B4-BE49-F238E27FC236}">
                <a16:creationId xmlns:a16="http://schemas.microsoft.com/office/drawing/2014/main" xmlns="" id="{206F6B03-6BFC-42D7-87DA-FE1185776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341330-A39F-40CF-A85D-EF698DE7297A}" type="slidenum">
              <a:rPr lang="en-US" altLang="zh-CN"/>
              <a:pPr/>
              <a:t>24</a:t>
            </a:fld>
            <a:endParaRPr lang="en-US" altLang="zh-CN"/>
          </a:p>
        </p:txBody>
      </p:sp>
      <p:graphicFrame>
        <p:nvGraphicFramePr>
          <p:cNvPr id="92162" name="Object 2">
            <a:extLst>
              <a:ext uri="{FF2B5EF4-FFF2-40B4-BE49-F238E27FC236}">
                <a16:creationId xmlns:a16="http://schemas.microsoft.com/office/drawing/2014/main" xmlns="" id="{1B82B49B-8FF6-4117-8691-B97D812B9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76289"/>
              </p:ext>
            </p:extLst>
          </p:nvPr>
        </p:nvGraphicFramePr>
        <p:xfrm>
          <a:off x="1055440" y="1696633"/>
          <a:ext cx="64198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" name="Equation" r:id="rId3" imgW="2819160" imgH="419040" progId="Equation.3">
                  <p:embed/>
                </p:oleObj>
              </mc:Choice>
              <mc:Fallback>
                <p:oleObj name="Equation" r:id="rId3" imgW="281916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1696633"/>
                        <a:ext cx="6419850" cy="10414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Rectangle 4">
            <a:extLst>
              <a:ext uri="{FF2B5EF4-FFF2-40B4-BE49-F238E27FC236}">
                <a16:creationId xmlns:a16="http://schemas.microsoft.com/office/drawing/2014/main" xmlns="" id="{946CD731-3069-49EB-A150-C41C86EEB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5640" y="3124200"/>
            <a:ext cx="4191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EFC1EE">
                        <a:gamma/>
                        <a:shade val="66275"/>
                        <a:invGamma/>
                      </a:srgbClr>
                    </a:gs>
                    <a:gs pos="50000">
                      <a:srgbClr val="EFC1EE"/>
                    </a:gs>
                    <a:gs pos="100000">
                      <a:srgbClr val="EFC1EE">
                        <a:gamma/>
                        <a:shade val="6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0DD556A4-5DEE-4638-860F-C2EDB586EB05}"/>
              </a:ext>
            </a:extLst>
          </p:cNvPr>
          <p:cNvSpPr txBox="1"/>
          <p:nvPr/>
        </p:nvSpPr>
        <p:spPr>
          <a:xfrm>
            <a:off x="911424" y="787246"/>
            <a:ext cx="9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直角坐标系中，梯度如何计算</a:t>
            </a:r>
            <a:r>
              <a:rPr lang="en-US" altLang="zh-CN" sz="2800" dirty="0"/>
              <a:t>》》</a:t>
            </a:r>
            <a:endParaRPr lang="zh-CN" altLang="en-US" sz="28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墨迹 2"/>
              <p14:cNvContentPartPr/>
              <p14:nvPr/>
            </p14:nvContentPartPr>
            <p14:xfrm>
              <a:off x="924120" y="895680"/>
              <a:ext cx="9550800" cy="42015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15840" y="889200"/>
                <a:ext cx="9569160" cy="4217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66BFAB8A-A96B-42AF-B89F-A6DBAF2CDD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D27CB-A2DE-4516-9623-DC6EC0420665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4" name="Text Box 14">
            <a:extLst>
              <a:ext uri="{FF2B5EF4-FFF2-40B4-BE49-F238E27FC236}">
                <a16:creationId xmlns:a16="http://schemas.microsoft.com/office/drawing/2014/main" xmlns="" id="{7F9C172B-8912-4764-BC37-C91B306E0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00880"/>
            <a:ext cx="472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求电场强度的三种方法</a:t>
            </a:r>
          </a:p>
        </p:txBody>
      </p:sp>
      <p:grpSp>
        <p:nvGrpSpPr>
          <p:cNvPr id="5" name="Group 22">
            <a:extLst>
              <a:ext uri="{FF2B5EF4-FFF2-40B4-BE49-F238E27FC236}">
                <a16:creationId xmlns:a16="http://schemas.microsoft.com/office/drawing/2014/main" xmlns="" id="{D1DE6DEE-9253-473D-86A0-6CC267B5BA5A}"/>
              </a:ext>
            </a:extLst>
          </p:cNvPr>
          <p:cNvGrpSpPr>
            <a:grpSpLocks/>
          </p:cNvGrpSpPr>
          <p:nvPr/>
        </p:nvGrpSpPr>
        <p:grpSpPr bwMode="auto">
          <a:xfrm>
            <a:off x="911424" y="1556792"/>
            <a:ext cx="6400800" cy="4242792"/>
            <a:chOff x="864" y="2400"/>
            <a:chExt cx="4032" cy="1344"/>
          </a:xfrm>
        </p:grpSpPr>
        <p:grpSp>
          <p:nvGrpSpPr>
            <p:cNvPr id="6" name="Group 21">
              <a:extLst>
                <a:ext uri="{FF2B5EF4-FFF2-40B4-BE49-F238E27FC236}">
                  <a16:creationId xmlns:a16="http://schemas.microsoft.com/office/drawing/2014/main" xmlns="" id="{6E8E0BA1-2B2C-4E13-AE1A-87E07E29DE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2400"/>
              <a:ext cx="4032" cy="1344"/>
              <a:chOff x="816" y="2400"/>
              <a:chExt cx="4080" cy="1344"/>
            </a:xfrm>
          </p:grpSpPr>
          <p:sp>
            <p:nvSpPr>
              <p:cNvPr id="9" name="Rectangle 19">
                <a:extLst>
                  <a:ext uri="{FF2B5EF4-FFF2-40B4-BE49-F238E27FC236}">
                    <a16:creationId xmlns:a16="http://schemas.microsoft.com/office/drawing/2014/main" xmlns="" id="{7B4DE5DB-93E1-4E57-A53F-F12BBB111B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2400"/>
                <a:ext cx="4080" cy="1344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bg1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" name="Group 20">
                <a:extLst>
                  <a:ext uri="{FF2B5EF4-FFF2-40B4-BE49-F238E27FC236}">
                    <a16:creationId xmlns:a16="http://schemas.microsoft.com/office/drawing/2014/main" xmlns="" id="{4C10FFCE-7E4A-4138-B82B-D9B595AB34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04" y="2467"/>
                <a:ext cx="3024" cy="1085"/>
                <a:chOff x="1104" y="2467"/>
                <a:chExt cx="3024" cy="1085"/>
              </a:xfrm>
            </p:grpSpPr>
            <p:sp>
              <p:nvSpPr>
                <p:cNvPr id="11" name="AutoShape 15">
                  <a:extLst>
                    <a:ext uri="{FF2B5EF4-FFF2-40B4-BE49-F238E27FC236}">
                      <a16:creationId xmlns:a16="http://schemas.microsoft.com/office/drawing/2014/main" xmlns="" id="{D08275DE-7C7B-44C2-A229-0540074DE7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4" y="2467"/>
                  <a:ext cx="192" cy="1085"/>
                </a:xfrm>
                <a:prstGeom prst="leftBrace">
                  <a:avLst>
                    <a:gd name="adj1" fmla="val 37500"/>
                    <a:gd name="adj2" fmla="val 50000"/>
                  </a:avLst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" name="Text Box 16">
                  <a:extLst>
                    <a:ext uri="{FF2B5EF4-FFF2-40B4-BE49-F238E27FC236}">
                      <a16:creationId xmlns:a16="http://schemas.microsoft.com/office/drawing/2014/main" xmlns="" id="{34B5B243-670C-4550-96CF-CEFB4A99D4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44" y="2467"/>
                  <a:ext cx="278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3200" b="1" dirty="0">
                      <a:latin typeface="Times New Roman" panose="02020603050405020304" pitchFamily="18" charset="0"/>
                    </a:rPr>
                    <a:t>利用电场强度叠加原理</a:t>
                  </a:r>
                </a:p>
              </p:txBody>
            </p:sp>
          </p:grpSp>
        </p:grpSp>
        <p:sp>
          <p:nvSpPr>
            <p:cNvPr id="7" name="Text Box 17">
              <a:extLst>
                <a:ext uri="{FF2B5EF4-FFF2-40B4-BE49-F238E27FC236}">
                  <a16:creationId xmlns:a16="http://schemas.microsoft.com/office/drawing/2014/main" xmlns="" id="{B242AC3F-F895-4F5D-A736-57D83A84A8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899"/>
              <a:ext cx="243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 dirty="0">
                  <a:latin typeface="Times New Roman" panose="02020603050405020304" pitchFamily="18" charset="0"/>
                </a:rPr>
                <a:t>利用高斯定理</a:t>
              </a:r>
            </a:p>
          </p:txBody>
        </p:sp>
        <p:sp>
          <p:nvSpPr>
            <p:cNvPr id="8" name="Text Box 18">
              <a:extLst>
                <a:ext uri="{FF2B5EF4-FFF2-40B4-BE49-F238E27FC236}">
                  <a16:creationId xmlns:a16="http://schemas.microsoft.com/office/drawing/2014/main" xmlns="" id="{AFFF4ECD-C5E4-4C53-90E0-5CBACF9296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3331"/>
              <a:ext cx="32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 dirty="0">
                  <a:latin typeface="Times New Roman" panose="02020603050405020304" pitchFamily="18" charset="0"/>
                </a:rPr>
                <a:t>利用电势与电场强度的关系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6255360" y="1692720"/>
              <a:ext cx="1209240" cy="360468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247440" y="1684440"/>
                <a:ext cx="1222560" cy="3621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70310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1">
            <a:extLst>
              <a:ext uri="{FF2B5EF4-FFF2-40B4-BE49-F238E27FC236}">
                <a16:creationId xmlns:a16="http://schemas.microsoft.com/office/drawing/2014/main" xmlns="" id="{EB893982-FC5B-4E16-9840-52F817AFFD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838BC-C4E3-473D-A846-C3C8CF8ACF77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96281" name="Rectangle 25">
            <a:extLst>
              <a:ext uri="{FF2B5EF4-FFF2-40B4-BE49-F238E27FC236}">
                <a16:creationId xmlns:a16="http://schemas.microsoft.com/office/drawing/2014/main" xmlns="" id="{607264BB-B751-4B6F-BFD2-962B1CC56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914400"/>
            <a:ext cx="8077200" cy="1196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sz="3200" b="1">
                <a:solidFill>
                  <a:srgbClr val="FFFF00"/>
                </a:solidFill>
                <a:latin typeface="宋体" panose="02010600030101010101" pitchFamily="2" charset="-122"/>
              </a:rPr>
              <a:t>   </a:t>
            </a:r>
            <a:r>
              <a:rPr kumimoji="1" lang="zh-CN" altLang="en-US" sz="3200" b="1">
                <a:solidFill>
                  <a:srgbClr val="CC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3200" b="1">
                <a:latin typeface="宋体" panose="02010600030101010101" pitchFamily="2" charset="-122"/>
              </a:rPr>
              <a:t>用电场强度与电势的关系，求均匀带电细圆环轴线上一点的电场强度</a:t>
            </a:r>
            <a:r>
              <a:rPr kumimoji="1" lang="en-US" altLang="zh-CN" sz="3200" b="1">
                <a:latin typeface="宋体" panose="02010600030101010101" pitchFamily="2" charset="-122"/>
              </a:rPr>
              <a:t>.    </a:t>
            </a:r>
          </a:p>
        </p:txBody>
      </p:sp>
      <p:sp>
        <p:nvSpPr>
          <p:cNvPr id="96282" name="Text Box 26">
            <a:extLst>
              <a:ext uri="{FF2B5EF4-FFF2-40B4-BE49-F238E27FC236}">
                <a16:creationId xmlns:a16="http://schemas.microsoft.com/office/drawing/2014/main" xmlns="" id="{8C52736E-8EB8-4A40-B7FB-A5736EC83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286000"/>
            <a:ext cx="693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96288" name="Rectangle 32">
            <a:extLst>
              <a:ext uri="{FF2B5EF4-FFF2-40B4-BE49-F238E27FC236}">
                <a16:creationId xmlns:a16="http://schemas.microsoft.com/office/drawing/2014/main" xmlns="" id="{51926129-6E9A-483B-B9AD-D61EEC8A2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810000"/>
            <a:ext cx="3657600" cy="2362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89" name="AutoShape 33" descr="宽上对角线">
            <a:extLst>
              <a:ext uri="{FF2B5EF4-FFF2-40B4-BE49-F238E27FC236}">
                <a16:creationId xmlns:a16="http://schemas.microsoft.com/office/drawing/2014/main" xmlns="" id="{814E47DD-0742-48B4-816E-4B58DDCC5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7238" y="4038600"/>
            <a:ext cx="1143000" cy="1828800"/>
          </a:xfrm>
          <a:custGeom>
            <a:avLst/>
            <a:gdLst>
              <a:gd name="G0" fmla="+- 690 0 0"/>
              <a:gd name="G1" fmla="+- 21600 0 690"/>
              <a:gd name="G2" fmla="+- 21600 0 69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690" y="10800"/>
                </a:moveTo>
                <a:cubicBezTo>
                  <a:pt x="690" y="16384"/>
                  <a:pt x="5216" y="20910"/>
                  <a:pt x="10800" y="20910"/>
                </a:cubicBezTo>
                <a:cubicBezTo>
                  <a:pt x="16384" y="20910"/>
                  <a:pt x="20910" y="16384"/>
                  <a:pt x="20910" y="10800"/>
                </a:cubicBezTo>
                <a:cubicBezTo>
                  <a:pt x="20910" y="5216"/>
                  <a:pt x="16384" y="690"/>
                  <a:pt x="10800" y="690"/>
                </a:cubicBezTo>
                <a:cubicBezTo>
                  <a:pt x="5216" y="690"/>
                  <a:pt x="690" y="5216"/>
                  <a:pt x="690" y="10800"/>
                </a:cubicBezTo>
                <a:close/>
              </a:path>
            </a:pathLst>
          </a:custGeom>
          <a:pattFill prst="wdUpDiag">
            <a:fgClr>
              <a:schemeClr val="folHlink"/>
            </a:fgClr>
            <a:bgClr>
              <a:srgbClr val="FFFFFF"/>
            </a:bgClr>
          </a:patt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90" name="Line 34">
            <a:extLst>
              <a:ext uri="{FF2B5EF4-FFF2-40B4-BE49-F238E27FC236}">
                <a16:creationId xmlns:a16="http://schemas.microsoft.com/office/drawing/2014/main" xmlns="" id="{3D84A736-9CD0-4C61-846D-213DDC78FE0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35838" y="4343400"/>
            <a:ext cx="381000" cy="6858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6291" name="Object 35">
            <a:extLst>
              <a:ext uri="{FF2B5EF4-FFF2-40B4-BE49-F238E27FC236}">
                <a16:creationId xmlns:a16="http://schemas.microsoft.com/office/drawing/2014/main" xmlns="" id="{51B3D0FE-DC5F-4A34-A158-EE7D2CB57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9639" y="4724401"/>
          <a:ext cx="3127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7" name="Equation" r:id="rId3" imgW="152280" imgH="164880" progId="Equation.3">
                  <p:embed/>
                </p:oleObj>
              </mc:Choice>
              <mc:Fallback>
                <p:oleObj name="Equation" r:id="rId3" imgW="152280" imgH="1648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9" y="4724401"/>
                        <a:ext cx="3127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2" name="Object 36">
            <a:extLst>
              <a:ext uri="{FF2B5EF4-FFF2-40B4-BE49-F238E27FC236}">
                <a16:creationId xmlns:a16="http://schemas.microsoft.com/office/drawing/2014/main" xmlns="" id="{35199614-2BDC-4513-9BEE-46C98E00D6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01" y="5562600"/>
          <a:ext cx="284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8" name="Equation" r:id="rId5" imgW="177480" imgH="190440" progId="Equation.3">
                  <p:embed/>
                </p:oleObj>
              </mc:Choice>
              <mc:Fallback>
                <p:oleObj name="Equation" r:id="rId5" imgW="177480" imgH="19044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1" y="5562600"/>
                        <a:ext cx="2841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6" name="Object 40">
            <a:extLst>
              <a:ext uri="{FF2B5EF4-FFF2-40B4-BE49-F238E27FC236}">
                <a16:creationId xmlns:a16="http://schemas.microsoft.com/office/drawing/2014/main" xmlns="" id="{EBE6997D-96EC-48AA-AA1B-6CA364097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1" y="5029200"/>
          <a:ext cx="2635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9" name="Equation" r:id="rId7" imgW="164880" imgH="190440" progId="Equation.3">
                  <p:embed/>
                </p:oleObj>
              </mc:Choice>
              <mc:Fallback>
                <p:oleObj name="Equation" r:id="rId7" imgW="164880" imgH="1904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1" y="5029200"/>
                        <a:ext cx="2635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97" name="Line 41">
            <a:extLst>
              <a:ext uri="{FF2B5EF4-FFF2-40B4-BE49-F238E27FC236}">
                <a16:creationId xmlns:a16="http://schemas.microsoft.com/office/drawing/2014/main" xmlns="" id="{17C278E6-C47F-4B75-B6CF-0D95251A52A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650038" y="4787900"/>
            <a:ext cx="3810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6298" name="Object 42">
            <a:extLst>
              <a:ext uri="{FF2B5EF4-FFF2-40B4-BE49-F238E27FC236}">
                <a16:creationId xmlns:a16="http://schemas.microsoft.com/office/drawing/2014/main" xmlns="" id="{2D44EC2B-27AD-4CBD-B5DB-64966DC060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1" y="5257800"/>
          <a:ext cx="284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0" name="Equation" r:id="rId9" imgW="177480" imgH="190440" progId="Equation.3">
                  <p:embed/>
                </p:oleObj>
              </mc:Choice>
              <mc:Fallback>
                <p:oleObj name="Equation" r:id="rId9" imgW="177480" imgH="19044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1" y="5257800"/>
                        <a:ext cx="2841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9" name="Object 43">
            <a:extLst>
              <a:ext uri="{FF2B5EF4-FFF2-40B4-BE49-F238E27FC236}">
                <a16:creationId xmlns:a16="http://schemas.microsoft.com/office/drawing/2014/main" xmlns="" id="{F535A3D8-5DE5-4D3C-8BD2-03F8047BB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6450" y="2133601"/>
          <a:ext cx="307498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1" name="Equation" r:id="rId10" imgW="1295280" imgH="431640" progId="Equation.3">
                  <p:embed/>
                </p:oleObj>
              </mc:Choice>
              <mc:Fallback>
                <p:oleObj name="Equation" r:id="rId10" imgW="1295280" imgH="4316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2133601"/>
                        <a:ext cx="3074988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0" name="Object 44">
            <a:extLst>
              <a:ext uri="{FF2B5EF4-FFF2-40B4-BE49-F238E27FC236}">
                <a16:creationId xmlns:a16="http://schemas.microsoft.com/office/drawing/2014/main" xmlns="" id="{317E47AA-4507-4F6A-A7AD-870C9984F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048000"/>
          <a:ext cx="2362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2" name="Equation" r:id="rId12" imgW="939600" imgH="393480" progId="Equation.3">
                  <p:embed/>
                </p:oleObj>
              </mc:Choice>
              <mc:Fallback>
                <p:oleObj name="Equation" r:id="rId12" imgW="939600" imgH="3934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48000"/>
                        <a:ext cx="2362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1" name="Object 45">
            <a:extLst>
              <a:ext uri="{FF2B5EF4-FFF2-40B4-BE49-F238E27FC236}">
                <a16:creationId xmlns:a16="http://schemas.microsoft.com/office/drawing/2014/main" xmlns="" id="{E74F1B70-F116-4D45-80BF-E21085B6E7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7426" y="5105401"/>
          <a:ext cx="29511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3" name="Equation" r:id="rId14" imgW="1168200" imgH="431640" progId="Equation.3">
                  <p:embed/>
                </p:oleObj>
              </mc:Choice>
              <mc:Fallback>
                <p:oleObj name="Equation" r:id="rId14" imgW="1168200" imgH="43164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6" y="5105401"/>
                        <a:ext cx="295116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2" name="Object 46">
            <a:extLst>
              <a:ext uri="{FF2B5EF4-FFF2-40B4-BE49-F238E27FC236}">
                <a16:creationId xmlns:a16="http://schemas.microsoft.com/office/drawing/2014/main" xmlns="" id="{037C7DAA-71DE-421F-A342-F0A682960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7426" y="3962400"/>
          <a:ext cx="40179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4" name="Equation" r:id="rId16" imgW="1587240" imgH="482400" progId="Equation.3">
                  <p:embed/>
                </p:oleObj>
              </mc:Choice>
              <mc:Fallback>
                <p:oleObj name="Equation" r:id="rId16" imgW="1587240" imgH="4824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6" y="3962400"/>
                        <a:ext cx="40179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304" name="Rectangle 48">
            <a:extLst>
              <a:ext uri="{FF2B5EF4-FFF2-40B4-BE49-F238E27FC236}">
                <a16:creationId xmlns:a16="http://schemas.microsoft.com/office/drawing/2014/main" xmlns="" id="{A74F2A51-BFF3-45EF-8068-7B8421F0E5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5029200"/>
            <a:ext cx="152400" cy="1524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94" name="Line 38">
            <a:extLst>
              <a:ext uri="{FF2B5EF4-FFF2-40B4-BE49-F238E27FC236}">
                <a16:creationId xmlns:a16="http://schemas.microsoft.com/office/drawing/2014/main" xmlns="" id="{9EC6BA2F-2D8B-43AD-A3C7-74B9962C481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6838" y="5029200"/>
            <a:ext cx="19812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6293" name="Object 37">
            <a:extLst>
              <a:ext uri="{FF2B5EF4-FFF2-40B4-BE49-F238E27FC236}">
                <a16:creationId xmlns:a16="http://schemas.microsoft.com/office/drawing/2014/main" xmlns="" id="{548A1F08-6F26-4608-986E-ED13C45CBE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6039" y="5410200"/>
          <a:ext cx="282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5" name="Equation" r:id="rId18" imgW="152280" imgH="164880" progId="Equation.3">
                  <p:embed/>
                </p:oleObj>
              </mc:Choice>
              <mc:Fallback>
                <p:oleObj name="Equation" r:id="rId18" imgW="152280" imgH="1648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6039" y="5410200"/>
                        <a:ext cx="2825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95" name="Oval 39">
            <a:extLst>
              <a:ext uri="{FF2B5EF4-FFF2-40B4-BE49-F238E27FC236}">
                <a16:creationId xmlns:a16="http://schemas.microsoft.com/office/drawing/2014/main" xmlns="" id="{8D4FB040-1FCE-4604-A393-C430F04A8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88438" y="5321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" name="墨迹 1"/>
              <p14:cNvContentPartPr/>
              <p14:nvPr/>
            </p14:nvContentPartPr>
            <p14:xfrm>
              <a:off x="1830960" y="2723400"/>
              <a:ext cx="8217360" cy="42055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823040" y="2715120"/>
                <a:ext cx="8231760" cy="4223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xmlns="" id="{AD1C8D4C-EC5E-44B4-A56D-BEAEE98612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E8B8C-5ACD-4C19-80FC-193EE1025969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82946" name="Text Box 2">
            <a:extLst>
              <a:ext uri="{FF2B5EF4-FFF2-40B4-BE49-F238E27FC236}">
                <a16:creationId xmlns:a16="http://schemas.microsoft.com/office/drawing/2014/main" xmlns="" id="{D4CB145B-B258-4EA9-8B1A-2E6EEDFB9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1" y="598840"/>
            <a:ext cx="10058399" cy="6267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求电偶极子电场中任意一点</a:t>
            </a:r>
            <a:r>
              <a:rPr lang="en-US" altLang="zh-CN" sz="3200" b="1" i="1" dirty="0">
                <a:solidFill>
                  <a:srgbClr val="1C1C1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的电势和电场强度</a:t>
            </a: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2949" name="Rectangle 5">
            <a:extLst>
              <a:ext uri="{FF2B5EF4-FFF2-40B4-BE49-F238E27FC236}">
                <a16:creationId xmlns:a16="http://schemas.microsoft.com/office/drawing/2014/main" xmlns="" id="{6E13B2B3-3752-4C51-9560-4A7581762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2057401"/>
            <a:ext cx="2971800" cy="38211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2"/>
            </a:solidFill>
            <a:miter lim="800000"/>
            <a:headEnd type="none" w="sm" len="lg"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954" name="Line 10">
            <a:extLst>
              <a:ext uri="{FF2B5EF4-FFF2-40B4-BE49-F238E27FC236}">
                <a16:creationId xmlns:a16="http://schemas.microsoft.com/office/drawing/2014/main" xmlns="" id="{C9E16F79-BC5A-4D61-B12C-CA1205A31D63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2214" y="5029200"/>
            <a:ext cx="1587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955" name="Line 11">
            <a:extLst>
              <a:ext uri="{FF2B5EF4-FFF2-40B4-BE49-F238E27FC236}">
                <a16:creationId xmlns:a16="http://schemas.microsoft.com/office/drawing/2014/main" xmlns="" id="{0A8350EA-FD8B-4471-A4A1-3D95DCB29F3B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0" y="50292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956" name="Line 12">
            <a:extLst>
              <a:ext uri="{FF2B5EF4-FFF2-40B4-BE49-F238E27FC236}">
                <a16:creationId xmlns:a16="http://schemas.microsoft.com/office/drawing/2014/main" xmlns="" id="{51DD155C-4D4E-42C3-9F75-C15597968954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5257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sm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957" name="Object 13">
            <a:extLst>
              <a:ext uri="{FF2B5EF4-FFF2-40B4-BE49-F238E27FC236}">
                <a16:creationId xmlns:a16="http://schemas.microsoft.com/office/drawing/2014/main" xmlns="" id="{BE1A7C80-B4FE-4D5B-A4C6-8E7040A8BD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3400" y="5257800"/>
          <a:ext cx="43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4" name="Equation" r:id="rId3" imgW="139680" imgH="228600" progId="Equation.3">
                  <p:embed/>
                </p:oleObj>
              </mc:Choice>
              <mc:Fallback>
                <p:oleObj name="Equation" r:id="rId3" imgW="13968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5257800"/>
                        <a:ext cx="431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0" name="Line 16">
            <a:extLst>
              <a:ext uri="{FF2B5EF4-FFF2-40B4-BE49-F238E27FC236}">
                <a16:creationId xmlns:a16="http://schemas.microsoft.com/office/drawing/2014/main" xmlns="" id="{BB992399-30F0-4AAE-8F50-3000411D02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144000" y="2514600"/>
            <a:ext cx="228600" cy="24590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961" name="Line 17">
            <a:extLst>
              <a:ext uri="{FF2B5EF4-FFF2-40B4-BE49-F238E27FC236}">
                <a16:creationId xmlns:a16="http://schemas.microsoft.com/office/drawing/2014/main" xmlns="" id="{DDBB3E75-B59C-43D6-8DBA-4FD2CB1F67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43800" y="2514600"/>
            <a:ext cx="1828800" cy="2438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962" name="Object 18">
            <a:extLst>
              <a:ext uri="{FF2B5EF4-FFF2-40B4-BE49-F238E27FC236}">
                <a16:creationId xmlns:a16="http://schemas.microsoft.com/office/drawing/2014/main" xmlns="" id="{73E33E83-4A1B-47BB-871E-486A0C9C5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96400" y="3657600"/>
          <a:ext cx="4968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5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3657600"/>
                        <a:ext cx="4968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3" name="Object 19">
            <a:extLst>
              <a:ext uri="{FF2B5EF4-FFF2-40B4-BE49-F238E27FC236}">
                <a16:creationId xmlns:a16="http://schemas.microsoft.com/office/drawing/2014/main" xmlns="" id="{4D7FB20E-C1DE-4DD0-8884-6D61C875C0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0" y="2819400"/>
          <a:ext cx="5032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6" name="Equation" r:id="rId7" imgW="152280" imgH="215640" progId="Equation.3">
                  <p:embed/>
                </p:oleObj>
              </mc:Choice>
              <mc:Fallback>
                <p:oleObj name="Equation" r:id="rId7" imgW="15228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819400"/>
                        <a:ext cx="5032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8" name="Object 24">
            <a:extLst>
              <a:ext uri="{FF2B5EF4-FFF2-40B4-BE49-F238E27FC236}">
                <a16:creationId xmlns:a16="http://schemas.microsoft.com/office/drawing/2014/main" xmlns="" id="{059B373D-727F-4A93-A6AB-11A8128D76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77400" y="5029201"/>
          <a:ext cx="457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7" name="Equation" r:id="rId9" imgW="126720" imgH="139680" progId="Equation.3">
                  <p:embed/>
                </p:oleObj>
              </mc:Choice>
              <mc:Fallback>
                <p:oleObj name="Equation" r:id="rId9" imgW="126720" imgH="1396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7400" y="5029201"/>
                        <a:ext cx="457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9" name="Object 25">
            <a:extLst>
              <a:ext uri="{FF2B5EF4-FFF2-40B4-BE49-F238E27FC236}">
                <a16:creationId xmlns:a16="http://schemas.microsoft.com/office/drawing/2014/main" xmlns="" id="{10033497-0162-4D99-9971-3D1B52D608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1" y="2286000"/>
          <a:ext cx="3730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8" name="Equation" r:id="rId11" imgW="139680" imgH="164880" progId="Equation.3">
                  <p:embed/>
                </p:oleObj>
              </mc:Choice>
              <mc:Fallback>
                <p:oleObj name="Equation" r:id="rId11" imgW="139680" imgH="1648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2286000"/>
                        <a:ext cx="3730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2" name="Oval 28">
            <a:extLst>
              <a:ext uri="{FF2B5EF4-FFF2-40B4-BE49-F238E27FC236}">
                <a16:creationId xmlns:a16="http://schemas.microsoft.com/office/drawing/2014/main" xmlns="" id="{8D51CF26-EF73-42B8-A4C5-1B422DC6D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1325" y="2462214"/>
            <a:ext cx="76200" cy="666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973" name="Object 29">
            <a:extLst>
              <a:ext uri="{FF2B5EF4-FFF2-40B4-BE49-F238E27FC236}">
                <a16:creationId xmlns:a16="http://schemas.microsoft.com/office/drawing/2014/main" xmlns="" id="{5AB11054-89F9-4E90-A3D3-A7FF3CE06B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48800" y="22860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9" name="Equation" r:id="rId13" imgW="152280" imgH="164880" progId="Equation.3">
                  <p:embed/>
                </p:oleObj>
              </mc:Choice>
              <mc:Fallback>
                <p:oleObj name="Equation" r:id="rId13" imgW="152280" imgH="1648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2286000"/>
                        <a:ext cx="38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5" name="Line 31">
            <a:extLst>
              <a:ext uri="{FF2B5EF4-FFF2-40B4-BE49-F238E27FC236}">
                <a16:creationId xmlns:a16="http://schemas.microsoft.com/office/drawing/2014/main" xmlns="" id="{66C356F3-385B-4562-BF4C-C4686BBFF48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924800" y="4495800"/>
            <a:ext cx="1219200" cy="457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2977" name="Object 33">
            <a:extLst>
              <a:ext uri="{FF2B5EF4-FFF2-40B4-BE49-F238E27FC236}">
                <a16:creationId xmlns:a16="http://schemas.microsoft.com/office/drawing/2014/main" xmlns="" id="{040A6FBF-065F-482A-B083-6DEE5FBD6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0600" y="4419600"/>
          <a:ext cx="319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0" name="Equation" r:id="rId15" imgW="126720" imgH="177480" progId="Equation.3">
                  <p:embed/>
                </p:oleObj>
              </mc:Choice>
              <mc:Fallback>
                <p:oleObj name="Equation" r:id="rId15" imgW="126720" imgH="1774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4419600"/>
                        <a:ext cx="319088" cy="381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0" name="Object 36">
            <a:extLst>
              <a:ext uri="{FF2B5EF4-FFF2-40B4-BE49-F238E27FC236}">
                <a16:creationId xmlns:a16="http://schemas.microsoft.com/office/drawing/2014/main" xmlns="" id="{F46051D1-AFBB-4EB4-A528-111089848C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8200" y="3733800"/>
          <a:ext cx="38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1" name="Equation" r:id="rId17" imgW="114120" imgH="126720" progId="Equation.3">
                  <p:embed/>
                </p:oleObj>
              </mc:Choice>
              <mc:Fallback>
                <p:oleObj name="Equation" r:id="rId17" imgW="114120" imgH="12672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3733800"/>
                        <a:ext cx="3810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94" name="Line 50">
            <a:extLst>
              <a:ext uri="{FF2B5EF4-FFF2-40B4-BE49-F238E27FC236}">
                <a16:creationId xmlns:a16="http://schemas.microsoft.com/office/drawing/2014/main" xmlns="" id="{8F2C09C2-BBF0-4398-83C2-AE51EC0884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0" y="2514600"/>
            <a:ext cx="99060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97" name="Line 53">
            <a:extLst>
              <a:ext uri="{FF2B5EF4-FFF2-40B4-BE49-F238E27FC236}">
                <a16:creationId xmlns:a16="http://schemas.microsoft.com/office/drawing/2014/main" xmlns="" id="{5DE877EB-D72C-4CCA-92EF-DBD8DC6E9E9C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49530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67" name="Oval 23">
            <a:extLst>
              <a:ext uri="{FF2B5EF4-FFF2-40B4-BE49-F238E27FC236}">
                <a16:creationId xmlns:a16="http://schemas.microsoft.com/office/drawing/2014/main" xmlns="" id="{697D9C47-23F6-4FBE-887E-C80AB3EFF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4926014"/>
            <a:ext cx="76200" cy="65087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989" name="Oval 45">
            <a:extLst>
              <a:ext uri="{FF2B5EF4-FFF2-40B4-BE49-F238E27FC236}">
                <a16:creationId xmlns:a16="http://schemas.microsoft.com/office/drawing/2014/main" xmlns="" id="{D34495D7-3898-4B91-BFCD-54A6CD697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800600"/>
            <a:ext cx="304800" cy="3048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>
                <a:solidFill>
                  <a:srgbClr val="000066"/>
                </a:solidFill>
              </a:rPr>
              <a:t>-</a:t>
            </a:r>
          </a:p>
        </p:txBody>
      </p:sp>
      <p:sp>
        <p:nvSpPr>
          <p:cNvPr id="82990" name="Oval 46">
            <a:extLst>
              <a:ext uri="{FF2B5EF4-FFF2-40B4-BE49-F238E27FC236}">
                <a16:creationId xmlns:a16="http://schemas.microsoft.com/office/drawing/2014/main" xmlns="" id="{6BB875FD-EFB7-42AB-8DAF-684A32262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4800600"/>
            <a:ext cx="304800" cy="3048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+</a:t>
            </a:r>
          </a:p>
        </p:txBody>
      </p:sp>
      <p:sp>
        <p:nvSpPr>
          <p:cNvPr id="82996" name="Arc 52">
            <a:extLst>
              <a:ext uri="{FF2B5EF4-FFF2-40B4-BE49-F238E27FC236}">
                <a16:creationId xmlns:a16="http://schemas.microsoft.com/office/drawing/2014/main" xmlns="" id="{4D8BCEC8-BBDA-4343-B04F-B739A5842471}"/>
              </a:ext>
            </a:extLst>
          </p:cNvPr>
          <p:cNvSpPr>
            <a:spLocks/>
          </p:cNvSpPr>
          <p:nvPr/>
        </p:nvSpPr>
        <p:spPr bwMode="auto">
          <a:xfrm>
            <a:off x="8458200" y="4800600"/>
            <a:ext cx="1524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998" name="Line 54">
            <a:extLst>
              <a:ext uri="{FF2B5EF4-FFF2-40B4-BE49-F238E27FC236}">
                <a16:creationId xmlns:a16="http://schemas.microsoft.com/office/drawing/2014/main" xmlns="" id="{BAEBF556-5AAD-4A4F-ACB1-170A16F837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56600" y="23622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" name="墨迹 1"/>
              <p14:cNvContentPartPr/>
              <p14:nvPr/>
            </p14:nvContentPartPr>
            <p14:xfrm>
              <a:off x="610560" y="838800"/>
              <a:ext cx="11581920" cy="61437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01560" y="830880"/>
                <a:ext cx="11599560" cy="6156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BCACE204-F043-4AF5-943F-01B1E1489A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D27CB-A2DE-4516-9623-DC6EC0420665}" type="slidenum">
              <a:rPr lang="en-US" altLang="zh-CN" smtClean="0"/>
              <a:pPr/>
              <a:t>28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1222920" y="803160"/>
              <a:ext cx="8768880" cy="47646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15000" y="795960"/>
                <a:ext cx="8784000" cy="4776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06398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81A8CDDE-E6A9-4908-8DA2-C226B38F0D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D27CB-A2DE-4516-9623-DC6EC0420665}" type="slidenum">
              <a:rPr lang="en-US" altLang="zh-CN" smtClean="0"/>
              <a:pPr/>
              <a:t>29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B8205C64-5238-4E82-8986-C7119C1599EB}"/>
              </a:ext>
            </a:extLst>
          </p:cNvPr>
          <p:cNvSpPr txBox="1"/>
          <p:nvPr/>
        </p:nvSpPr>
        <p:spPr>
          <a:xfrm>
            <a:off x="874812" y="980728"/>
            <a:ext cx="10442376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补充题：</a:t>
            </a:r>
            <a:endParaRPr lang="en-US" altLang="zh-CN" sz="2800" dirty="0"/>
          </a:p>
          <a:p>
            <a:r>
              <a:rPr lang="zh-CN" altLang="en-US" sz="2800" dirty="0"/>
              <a:t>一个边长为</a:t>
            </a:r>
            <a:r>
              <a:rPr lang="en-US" altLang="zh-CN" sz="2800" dirty="0"/>
              <a:t>a</a:t>
            </a:r>
            <a:r>
              <a:rPr lang="zh-CN" altLang="en-US" sz="2800" dirty="0"/>
              <a:t>的立方体，一个电荷量为</a:t>
            </a:r>
            <a:r>
              <a:rPr lang="en-US" altLang="zh-CN" sz="2800" dirty="0"/>
              <a:t>Q</a:t>
            </a:r>
            <a:r>
              <a:rPr lang="zh-CN" altLang="en-US" sz="2800" dirty="0"/>
              <a:t>的点电荷，求以下两种情况下通过各个面的电通量：</a:t>
            </a:r>
            <a:endParaRPr lang="en-US" altLang="zh-CN" sz="2800" dirty="0"/>
          </a:p>
          <a:p>
            <a:r>
              <a:rPr lang="en-US" altLang="zh-CN" sz="2800" dirty="0"/>
              <a:t>1</a:t>
            </a:r>
            <a:r>
              <a:rPr lang="zh-CN" altLang="en-US" sz="2800" dirty="0"/>
              <a:t>） 点电荷位于中心点。</a:t>
            </a:r>
            <a:endParaRPr lang="en-US" altLang="zh-CN" sz="2800" dirty="0"/>
          </a:p>
          <a:p>
            <a:r>
              <a:rPr lang="en-US" altLang="zh-CN" sz="2800" dirty="0"/>
              <a:t>2</a:t>
            </a:r>
            <a:r>
              <a:rPr lang="zh-CN" altLang="en-US" sz="2800" dirty="0"/>
              <a:t>）点电荷位于立方体一个顶点上。</a:t>
            </a:r>
            <a:endParaRPr lang="en-US" altLang="zh-CN" sz="28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8654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1">
            <a:extLst>
              <a:ext uri="{FF2B5EF4-FFF2-40B4-BE49-F238E27FC236}">
                <a16:creationId xmlns:a16="http://schemas.microsoft.com/office/drawing/2014/main" xmlns="" id="{CDF623EC-C360-4341-BDA5-C734108A553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299BF6-BE2B-4E23-BC93-069D0822BE5B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37" name="Text Box 21">
            <a:extLst>
              <a:ext uri="{FF2B5EF4-FFF2-40B4-BE49-F238E27FC236}">
                <a16:creationId xmlns:a16="http://schemas.microsoft.com/office/drawing/2014/main" xmlns="" id="{2FCDC7B0-EC0C-4F95-B57A-B07AD19D6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1" y="914401"/>
            <a:ext cx="10585175" cy="3581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真空中有一电荷为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半径为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均匀带电球面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试求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球面外两点间的电势差；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球面内两点间的电势差；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球面外任意点的电势；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球面内任意点的电势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grpSp>
        <p:nvGrpSpPr>
          <p:cNvPr id="60541" name="Group 125">
            <a:extLst>
              <a:ext uri="{FF2B5EF4-FFF2-40B4-BE49-F238E27FC236}">
                <a16:creationId xmlns:a16="http://schemas.microsoft.com/office/drawing/2014/main" xmlns="" id="{21366B40-3A2C-467B-A451-0E67351FEED1}"/>
              </a:ext>
            </a:extLst>
          </p:cNvPr>
          <p:cNvGrpSpPr>
            <a:grpSpLocks/>
          </p:cNvGrpSpPr>
          <p:nvPr/>
        </p:nvGrpSpPr>
        <p:grpSpPr bwMode="auto">
          <a:xfrm>
            <a:off x="7320136" y="1983581"/>
            <a:ext cx="4114800" cy="2627313"/>
            <a:chOff x="2832" y="2256"/>
            <a:chExt cx="2592" cy="1655"/>
          </a:xfrm>
        </p:grpSpPr>
        <p:sp>
          <p:nvSpPr>
            <p:cNvPr id="60517" name="Rectangle 101">
              <a:extLst>
                <a:ext uri="{FF2B5EF4-FFF2-40B4-BE49-F238E27FC236}">
                  <a16:creationId xmlns:a16="http://schemas.microsoft.com/office/drawing/2014/main" xmlns="" id="{40B3FEAB-C73B-4EF9-AAEB-A92FFAB368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256"/>
              <a:ext cx="2592" cy="165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518" name="Oval 102">
              <a:extLst>
                <a:ext uri="{FF2B5EF4-FFF2-40B4-BE49-F238E27FC236}">
                  <a16:creationId xmlns:a16="http://schemas.microsoft.com/office/drawing/2014/main" xmlns="" id="{7D4C8352-3BAC-43C0-9685-6C50389A6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448"/>
              <a:ext cx="1200" cy="120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519" name="Line 103">
              <a:extLst>
                <a:ext uri="{FF2B5EF4-FFF2-40B4-BE49-F238E27FC236}">
                  <a16:creationId xmlns:a16="http://schemas.microsoft.com/office/drawing/2014/main" xmlns="" id="{45121D01-5410-4D1D-8158-A1DCF34506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4" y="3072"/>
              <a:ext cx="48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0520" name="Object 104">
              <a:extLst>
                <a:ext uri="{FF2B5EF4-FFF2-40B4-BE49-F238E27FC236}">
                  <a16:creationId xmlns:a16="http://schemas.microsoft.com/office/drawing/2014/main" xmlns="" id="{627EE8A1-4223-48D6-80CC-FA985751F5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2976"/>
            <a:ext cx="18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74" name="Equation" r:id="rId3" imgW="215640" imgH="228600" progId="Equation.3">
                    <p:embed/>
                  </p:oleObj>
                </mc:Choice>
                <mc:Fallback>
                  <p:oleObj name="Equation" r:id="rId3" imgW="215640" imgH="228600" progId="Equation.3">
                    <p:embed/>
                    <p:pic>
                      <p:nvPicPr>
                        <p:cNvPr id="60520" name="Object 104">
                          <a:extLst>
                            <a:ext uri="{FF2B5EF4-FFF2-40B4-BE49-F238E27FC236}">
                              <a16:creationId xmlns:a16="http://schemas.microsoft.com/office/drawing/2014/main" xmlns="" id="{627EE8A1-4223-48D6-80CC-FA985751F5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976"/>
                          <a:ext cx="18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521" name="Oval 105">
              <a:extLst>
                <a:ext uri="{FF2B5EF4-FFF2-40B4-BE49-F238E27FC236}">
                  <a16:creationId xmlns:a16="http://schemas.microsoft.com/office/drawing/2014/main" xmlns="" id="{01622A79-A6C8-40BA-9C8B-080E6A6DDD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302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522" name="Oval 106">
              <a:extLst>
                <a:ext uri="{FF2B5EF4-FFF2-40B4-BE49-F238E27FC236}">
                  <a16:creationId xmlns:a16="http://schemas.microsoft.com/office/drawing/2014/main" xmlns="" id="{534BE03E-E1DC-4ED5-A507-57BF55F8C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5" y="302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0523" name="Object 107">
              <a:extLst>
                <a:ext uri="{FF2B5EF4-FFF2-40B4-BE49-F238E27FC236}">
                  <a16:creationId xmlns:a16="http://schemas.microsoft.com/office/drawing/2014/main" xmlns="" id="{7EDD8409-1E2B-4511-BAD5-BB6334DA42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0" y="2768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75" name="Equation" r:id="rId5" imgW="152280" imgH="164880" progId="Equation.3">
                    <p:embed/>
                  </p:oleObj>
                </mc:Choice>
                <mc:Fallback>
                  <p:oleObj name="Equation" r:id="rId5" imgW="152280" imgH="164880" progId="Equation.3">
                    <p:embed/>
                    <p:pic>
                      <p:nvPicPr>
                        <p:cNvPr id="60523" name="Object 107">
                          <a:extLst>
                            <a:ext uri="{FF2B5EF4-FFF2-40B4-BE49-F238E27FC236}">
                              <a16:creationId xmlns:a16="http://schemas.microsoft.com/office/drawing/2014/main" xmlns="" id="{7EDD8409-1E2B-4511-BAD5-BB6334DA42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2768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524" name="Object 108">
              <a:extLst>
                <a:ext uri="{FF2B5EF4-FFF2-40B4-BE49-F238E27FC236}">
                  <a16:creationId xmlns:a16="http://schemas.microsoft.com/office/drawing/2014/main" xmlns="" id="{EF660F6F-E144-408A-B7B7-F97BF8967F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87" y="2791"/>
            <a:ext cx="20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76" name="Equation" r:id="rId7" imgW="152280" imgH="164880" progId="Equation.3">
                    <p:embed/>
                  </p:oleObj>
                </mc:Choice>
                <mc:Fallback>
                  <p:oleObj name="Equation" r:id="rId7" imgW="152280" imgH="164880" progId="Equation.3">
                    <p:embed/>
                    <p:pic>
                      <p:nvPicPr>
                        <p:cNvPr id="60524" name="Object 108">
                          <a:extLst>
                            <a:ext uri="{FF2B5EF4-FFF2-40B4-BE49-F238E27FC236}">
                              <a16:creationId xmlns:a16="http://schemas.microsoft.com/office/drawing/2014/main" xmlns="" id="{EF660F6F-E144-408A-B7B7-F97BF8967F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7" y="2791"/>
                          <a:ext cx="20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525" name="Line 109">
              <a:extLst>
                <a:ext uri="{FF2B5EF4-FFF2-40B4-BE49-F238E27FC236}">
                  <a16:creationId xmlns:a16="http://schemas.microsoft.com/office/drawing/2014/main" xmlns="" id="{4484C0E9-E750-40BA-993E-9E24CA7232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3056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0526" name="Object 110">
              <a:extLst>
                <a:ext uri="{FF2B5EF4-FFF2-40B4-BE49-F238E27FC236}">
                  <a16:creationId xmlns:a16="http://schemas.microsoft.com/office/drawing/2014/main" xmlns="" id="{3F8CD9DD-8440-494B-ABCA-5BD10DDDEE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2816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77" name="Equation" r:id="rId9" imgW="126720" imgH="139680" progId="Equation.3">
                    <p:embed/>
                  </p:oleObj>
                </mc:Choice>
                <mc:Fallback>
                  <p:oleObj name="Equation" r:id="rId9" imgW="126720" imgH="139680" progId="Equation.3">
                    <p:embed/>
                    <p:pic>
                      <p:nvPicPr>
                        <p:cNvPr id="60526" name="Object 110">
                          <a:extLst>
                            <a:ext uri="{FF2B5EF4-FFF2-40B4-BE49-F238E27FC236}">
                              <a16:creationId xmlns:a16="http://schemas.microsoft.com/office/drawing/2014/main" xmlns="" id="{3F8CD9DD-8440-494B-ABCA-5BD10DDDEE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816"/>
                          <a:ext cx="21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527" name="Oval 111">
              <a:extLst>
                <a:ext uri="{FF2B5EF4-FFF2-40B4-BE49-F238E27FC236}">
                  <a16:creationId xmlns:a16="http://schemas.microsoft.com/office/drawing/2014/main" xmlns="" id="{7C139810-ECA6-468F-A6D6-D8FD4E168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8" y="302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0528" name="Object 112">
              <a:extLst>
                <a:ext uri="{FF2B5EF4-FFF2-40B4-BE49-F238E27FC236}">
                  <a16:creationId xmlns:a16="http://schemas.microsoft.com/office/drawing/2014/main" xmlns="" id="{EC4567A5-2D7A-41CB-AE33-6735121EA8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6" y="3104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78" name="Equation" r:id="rId11" imgW="114120" imgH="126720" progId="Equation.3">
                    <p:embed/>
                  </p:oleObj>
                </mc:Choice>
                <mc:Fallback>
                  <p:oleObj name="Equation" r:id="rId11" imgW="114120" imgH="126720" progId="Equation.3">
                    <p:embed/>
                    <p:pic>
                      <p:nvPicPr>
                        <p:cNvPr id="60528" name="Object 112">
                          <a:extLst>
                            <a:ext uri="{FF2B5EF4-FFF2-40B4-BE49-F238E27FC236}">
                              <a16:creationId xmlns:a16="http://schemas.microsoft.com/office/drawing/2014/main" xmlns="" id="{EC4567A5-2D7A-41CB-AE33-6735121EA8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104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531" name="Line 115">
              <a:extLst>
                <a:ext uri="{FF2B5EF4-FFF2-40B4-BE49-F238E27FC236}">
                  <a16:creationId xmlns:a16="http://schemas.microsoft.com/office/drawing/2014/main" xmlns="" id="{547B3AED-C342-4249-8376-85C743DDBD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6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532" name="Line 116">
              <a:extLst>
                <a:ext uri="{FF2B5EF4-FFF2-40B4-BE49-F238E27FC236}">
                  <a16:creationId xmlns:a16="http://schemas.microsoft.com/office/drawing/2014/main" xmlns="" id="{07585F81-1CCA-4963-978D-FE3B8D61E0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0" y="331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0533" name="Object 117">
              <a:extLst>
                <a:ext uri="{FF2B5EF4-FFF2-40B4-BE49-F238E27FC236}">
                  <a16:creationId xmlns:a16="http://schemas.microsoft.com/office/drawing/2014/main" xmlns="" id="{EEB20329-87C1-4B6A-A00E-81CAA7C5C6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3024"/>
            <a:ext cx="22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79" name="Equation" r:id="rId13" imgW="152280" imgH="215640" progId="Equation.3">
                    <p:embed/>
                  </p:oleObj>
                </mc:Choice>
                <mc:Fallback>
                  <p:oleObj name="Equation" r:id="rId13" imgW="152280" imgH="215640" progId="Equation.3">
                    <p:embed/>
                    <p:pic>
                      <p:nvPicPr>
                        <p:cNvPr id="60533" name="Object 117">
                          <a:extLst>
                            <a:ext uri="{FF2B5EF4-FFF2-40B4-BE49-F238E27FC236}">
                              <a16:creationId xmlns:a16="http://schemas.microsoft.com/office/drawing/2014/main" xmlns="" id="{EEB20329-87C1-4B6A-A00E-81CAA7C5C6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024"/>
                          <a:ext cx="22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534" name="Line 118">
              <a:extLst>
                <a:ext uri="{FF2B5EF4-FFF2-40B4-BE49-F238E27FC236}">
                  <a16:creationId xmlns:a16="http://schemas.microsoft.com/office/drawing/2014/main" xmlns="" id="{3EC1323C-8E95-4D2C-935A-923A2AA34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0" y="3744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0535" name="Object 119">
              <a:extLst>
                <a:ext uri="{FF2B5EF4-FFF2-40B4-BE49-F238E27FC236}">
                  <a16:creationId xmlns:a16="http://schemas.microsoft.com/office/drawing/2014/main" xmlns="" id="{09FDB429-98FD-49F6-9D67-B0EC8AFEE1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3464"/>
            <a:ext cx="20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80" name="Equation" r:id="rId15" imgW="152280" imgH="215640" progId="Equation.3">
                    <p:embed/>
                  </p:oleObj>
                </mc:Choice>
                <mc:Fallback>
                  <p:oleObj name="Equation" r:id="rId15" imgW="152280" imgH="215640" progId="Equation.3">
                    <p:embed/>
                    <p:pic>
                      <p:nvPicPr>
                        <p:cNvPr id="60535" name="Object 119">
                          <a:extLst>
                            <a:ext uri="{FF2B5EF4-FFF2-40B4-BE49-F238E27FC236}">
                              <a16:creationId xmlns:a16="http://schemas.microsoft.com/office/drawing/2014/main" xmlns="" id="{09FDB429-98FD-49F6-9D67-B0EC8AFEE1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464"/>
                          <a:ext cx="20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538" name="Line 122">
              <a:extLst>
                <a:ext uri="{FF2B5EF4-FFF2-40B4-BE49-F238E27FC236}">
                  <a16:creationId xmlns:a16="http://schemas.microsoft.com/office/drawing/2014/main" xmlns="" id="{9EA5E58D-1BEB-4AC8-8834-F9B2452613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2" y="30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540" name="Line 124">
              <a:extLst>
                <a:ext uri="{FF2B5EF4-FFF2-40B4-BE49-F238E27FC236}">
                  <a16:creationId xmlns:a16="http://schemas.microsoft.com/office/drawing/2014/main" xmlns="" id="{BC9A4BE5-AEE4-456E-8D69-4801B4748D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0" y="30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" name="墨迹 1"/>
              <p14:cNvContentPartPr/>
              <p14:nvPr/>
            </p14:nvContentPartPr>
            <p14:xfrm>
              <a:off x="797760" y="547560"/>
              <a:ext cx="11418480" cy="53640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88400" y="538200"/>
                <a:ext cx="11437200" cy="55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3" name="墨迹 2"/>
              <p14:cNvContentPartPr/>
              <p14:nvPr/>
            </p14:nvContentPartPr>
            <p14:xfrm>
              <a:off x="9667800" y="1476360"/>
              <a:ext cx="360" cy="3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9651960" y="141300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4" name="墨迹 3"/>
              <p14:cNvContentPartPr/>
              <p14:nvPr/>
            </p14:nvContentPartPr>
            <p14:xfrm>
              <a:off x="9655920" y="1583640"/>
              <a:ext cx="690840" cy="7164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9640080" y="1519920"/>
                <a:ext cx="722520" cy="19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5" name="墨迹 4"/>
              <p14:cNvContentPartPr/>
              <p14:nvPr/>
            </p14:nvContentPartPr>
            <p14:xfrm>
              <a:off x="1332360" y="4789800"/>
              <a:ext cx="410760" cy="69732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320840" y="4742640"/>
                <a:ext cx="433800" cy="78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6" name="墨迹 5"/>
              <p14:cNvContentPartPr/>
              <p14:nvPr/>
            </p14:nvContentPartPr>
            <p14:xfrm>
              <a:off x="1374840" y="4969440"/>
              <a:ext cx="409680" cy="625320"/>
            </p14:xfrm>
          </p:contentPart>
        </mc:Choice>
        <mc:Fallback>
          <p:pic>
            <p:nvPicPr>
              <p:cNvPr id="6" name="墨迹 5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362600" y="4920480"/>
                <a:ext cx="429840" cy="70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7" name="墨迹 6"/>
              <p14:cNvContentPartPr/>
              <p14:nvPr/>
            </p14:nvContentPartPr>
            <p14:xfrm>
              <a:off x="1820160" y="4815000"/>
              <a:ext cx="384840" cy="220320"/>
            </p14:xfrm>
          </p:contentPart>
        </mc:Choice>
        <mc:Fallback>
          <p:pic>
            <p:nvPicPr>
              <p:cNvPr id="7" name="墨迹 6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810800" y="4793040"/>
                <a:ext cx="399600" cy="28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8" name="墨迹 7"/>
              <p14:cNvContentPartPr/>
              <p14:nvPr/>
            </p14:nvContentPartPr>
            <p14:xfrm>
              <a:off x="1971000" y="4704120"/>
              <a:ext cx="212400" cy="816480"/>
            </p14:xfrm>
          </p:contentPart>
        </mc:Choice>
        <mc:Fallback>
          <p:pic>
            <p:nvPicPr>
              <p:cNvPr id="8" name="墨迹 7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962000" y="4664520"/>
                <a:ext cx="233280" cy="89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9" name="墨迹 8"/>
              <p14:cNvContentPartPr/>
              <p14:nvPr/>
            </p14:nvContentPartPr>
            <p14:xfrm>
              <a:off x="1868400" y="5169240"/>
              <a:ext cx="255960" cy="105840"/>
            </p14:xfrm>
          </p:contentPart>
        </mc:Choice>
        <mc:Fallback>
          <p:pic>
            <p:nvPicPr>
              <p:cNvPr id="9" name="墨迹 8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855440" y="5136840"/>
                <a:ext cx="276840" cy="17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10" name="墨迹 9"/>
              <p14:cNvContentPartPr/>
              <p14:nvPr/>
            </p14:nvContentPartPr>
            <p14:xfrm>
              <a:off x="2266560" y="4673880"/>
              <a:ext cx="485640" cy="438120"/>
            </p14:xfrm>
          </p:contentPart>
        </mc:Choice>
        <mc:Fallback>
          <p:pic>
            <p:nvPicPr>
              <p:cNvPr id="10" name="墨迹 9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2254320" y="4619880"/>
                <a:ext cx="507240" cy="53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11" name="墨迹 10"/>
              <p14:cNvContentPartPr/>
              <p14:nvPr/>
            </p14:nvContentPartPr>
            <p14:xfrm>
              <a:off x="2520000" y="4806000"/>
              <a:ext cx="169560" cy="839520"/>
            </p14:xfrm>
          </p:contentPart>
        </mc:Choice>
        <mc:Fallback>
          <p:pic>
            <p:nvPicPr>
              <p:cNvPr id="11" name="墨迹 10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2508840" y="4761720"/>
                <a:ext cx="189720" cy="91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12" name="墨迹 11"/>
              <p14:cNvContentPartPr/>
              <p14:nvPr/>
            </p14:nvContentPartPr>
            <p14:xfrm>
              <a:off x="2478600" y="5061960"/>
              <a:ext cx="98640" cy="373320"/>
            </p14:xfrm>
          </p:contentPart>
        </mc:Choice>
        <mc:Fallback>
          <p:pic>
            <p:nvPicPr>
              <p:cNvPr id="12" name="墨迹 11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2466000" y="5008320"/>
                <a:ext cx="122760" cy="45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13" name="墨迹 12"/>
              <p14:cNvContentPartPr/>
              <p14:nvPr/>
            </p14:nvContentPartPr>
            <p14:xfrm>
              <a:off x="2809800" y="5213880"/>
              <a:ext cx="63360" cy="114840"/>
            </p14:xfrm>
          </p:contentPart>
        </mc:Choice>
        <mc:Fallback>
          <p:pic>
            <p:nvPicPr>
              <p:cNvPr id="13" name="墨迹 12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2798280" y="5167440"/>
                <a:ext cx="83520" cy="19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14" name="墨迹 13"/>
              <p14:cNvContentPartPr/>
              <p14:nvPr/>
            </p14:nvContentPartPr>
            <p14:xfrm>
              <a:off x="2952360" y="4609800"/>
              <a:ext cx="443880" cy="415440"/>
            </p14:xfrm>
          </p:contentPart>
        </mc:Choice>
        <mc:Fallback>
          <p:pic>
            <p:nvPicPr>
              <p:cNvPr id="14" name="墨迹 13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2941560" y="4555440"/>
                <a:ext cx="466920" cy="50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15" name="墨迹 14"/>
              <p14:cNvContentPartPr/>
              <p14:nvPr/>
            </p14:nvContentPartPr>
            <p14:xfrm>
              <a:off x="3162960" y="4862160"/>
              <a:ext cx="151200" cy="607680"/>
            </p14:xfrm>
          </p:contentPart>
        </mc:Choice>
        <mc:Fallback>
          <p:pic>
            <p:nvPicPr>
              <p:cNvPr id="15" name="墨迹 14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3155400" y="4831560"/>
                <a:ext cx="171360" cy="68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16" name="墨迹 15"/>
              <p14:cNvContentPartPr/>
              <p14:nvPr/>
            </p14:nvContentPartPr>
            <p14:xfrm>
              <a:off x="3057120" y="5155560"/>
              <a:ext cx="157680" cy="187920"/>
            </p14:xfrm>
          </p:contentPart>
        </mc:Choice>
        <mc:Fallback>
          <p:pic>
            <p:nvPicPr>
              <p:cNvPr id="16" name="墨迹 15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3044160" y="5108400"/>
                <a:ext cx="177120" cy="27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17" name="墨迹 16"/>
              <p14:cNvContentPartPr/>
              <p14:nvPr/>
            </p14:nvContentPartPr>
            <p14:xfrm>
              <a:off x="3423960" y="5178600"/>
              <a:ext cx="163800" cy="147240"/>
            </p14:xfrm>
          </p:contentPart>
        </mc:Choice>
        <mc:Fallback>
          <p:pic>
            <p:nvPicPr>
              <p:cNvPr id="17" name="墨迹 16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3417120" y="5148000"/>
                <a:ext cx="174960" cy="20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18" name="墨迹 17"/>
              <p14:cNvContentPartPr/>
              <p14:nvPr/>
            </p14:nvContentPartPr>
            <p14:xfrm>
              <a:off x="3841200" y="4551120"/>
              <a:ext cx="127440" cy="951120"/>
            </p14:xfrm>
          </p:contentPart>
        </mc:Choice>
        <mc:Fallback>
          <p:pic>
            <p:nvPicPr>
              <p:cNvPr id="18" name="墨迹 17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827880" y="4497840"/>
                <a:ext cx="150120" cy="10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19" name="墨迹 18"/>
              <p14:cNvContentPartPr/>
              <p14:nvPr/>
            </p14:nvContentPartPr>
            <p14:xfrm>
              <a:off x="3780000" y="4938840"/>
              <a:ext cx="123480" cy="60120"/>
            </p14:xfrm>
          </p:contentPart>
        </mc:Choice>
        <mc:Fallback>
          <p:pic>
            <p:nvPicPr>
              <p:cNvPr id="19" name="墨迹 18"/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3765600" y="4881600"/>
                <a:ext cx="146520" cy="15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20" name="墨迹 19"/>
              <p14:cNvContentPartPr/>
              <p14:nvPr/>
            </p14:nvContentPartPr>
            <p14:xfrm>
              <a:off x="4168080" y="4884840"/>
              <a:ext cx="31680" cy="161280"/>
            </p14:xfrm>
          </p:contentPart>
        </mc:Choice>
        <mc:Fallback>
          <p:pic>
            <p:nvPicPr>
              <p:cNvPr id="20" name="墨迹 19"/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4155120" y="4834080"/>
                <a:ext cx="51840" cy="24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21" name="墨迹 20"/>
              <p14:cNvContentPartPr/>
              <p14:nvPr/>
            </p14:nvContentPartPr>
            <p14:xfrm>
              <a:off x="4334760" y="4697280"/>
              <a:ext cx="459720" cy="306000"/>
            </p14:xfrm>
          </p:contentPart>
        </mc:Choice>
        <mc:Fallback>
          <p:pic>
            <p:nvPicPr>
              <p:cNvPr id="21" name="墨迹 20"/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4325040" y="4638960"/>
                <a:ext cx="474480" cy="39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22" name="墨迹 21"/>
              <p14:cNvContentPartPr/>
              <p14:nvPr/>
            </p14:nvContentPartPr>
            <p14:xfrm>
              <a:off x="4577040" y="4705560"/>
              <a:ext cx="123120" cy="743040"/>
            </p14:xfrm>
          </p:contentPart>
        </mc:Choice>
        <mc:Fallback>
          <p:pic>
            <p:nvPicPr>
              <p:cNvPr id="22" name="墨迹 21"/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4563720" y="4654080"/>
                <a:ext cx="150480" cy="83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24" name="墨迹 23"/>
              <p14:cNvContentPartPr/>
              <p14:nvPr/>
            </p14:nvContentPartPr>
            <p14:xfrm>
              <a:off x="4553280" y="5174640"/>
              <a:ext cx="389160" cy="52560"/>
            </p14:xfrm>
          </p:contentPart>
        </mc:Choice>
        <mc:Fallback>
          <p:pic>
            <p:nvPicPr>
              <p:cNvPr id="24" name="墨迹 23"/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4540320" y="5117040"/>
                <a:ext cx="414720" cy="14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25" name="墨迹 24"/>
              <p14:cNvContentPartPr/>
              <p14:nvPr/>
            </p14:nvContentPartPr>
            <p14:xfrm>
              <a:off x="4462200" y="5420880"/>
              <a:ext cx="541440" cy="35280"/>
            </p14:xfrm>
          </p:contentPart>
        </mc:Choice>
        <mc:Fallback>
          <p:pic>
            <p:nvPicPr>
              <p:cNvPr id="25" name="墨迹 24"/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4450320" y="5359680"/>
                <a:ext cx="564840" cy="14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26" name="墨迹 25"/>
              <p14:cNvContentPartPr/>
              <p14:nvPr/>
            </p14:nvContentPartPr>
            <p14:xfrm>
              <a:off x="1835640" y="5752440"/>
              <a:ext cx="3222360" cy="187920"/>
            </p14:xfrm>
          </p:contentPart>
        </mc:Choice>
        <mc:Fallback>
          <p:pic>
            <p:nvPicPr>
              <p:cNvPr id="26" name="墨迹 25"/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1826280" y="5695200"/>
                <a:ext cx="3245040" cy="28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27" name="墨迹 26"/>
              <p14:cNvContentPartPr/>
              <p14:nvPr/>
            </p14:nvContentPartPr>
            <p14:xfrm>
              <a:off x="5354280" y="5801760"/>
              <a:ext cx="29880" cy="15480"/>
            </p14:xfrm>
          </p:contentPart>
        </mc:Choice>
        <mc:Fallback>
          <p:pic>
            <p:nvPicPr>
              <p:cNvPr id="27" name="墨迹 26"/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5338800" y="5743080"/>
                <a:ext cx="54360" cy="13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28" name="墨迹 27"/>
              <p14:cNvContentPartPr/>
              <p14:nvPr/>
            </p14:nvContentPartPr>
            <p14:xfrm>
              <a:off x="5811120" y="4864680"/>
              <a:ext cx="245520" cy="28080"/>
            </p14:xfrm>
          </p:contentPart>
        </mc:Choice>
        <mc:Fallback>
          <p:pic>
            <p:nvPicPr>
              <p:cNvPr id="28" name="墨迹 27"/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5801400" y="4811040"/>
                <a:ext cx="26280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9">
            <p14:nvContentPartPr>
              <p14:cNvPr id="29" name="墨迹 28"/>
              <p14:cNvContentPartPr/>
              <p14:nvPr/>
            </p14:nvContentPartPr>
            <p14:xfrm>
              <a:off x="5763240" y="4973760"/>
              <a:ext cx="62280" cy="473040"/>
            </p14:xfrm>
          </p:contentPart>
        </mc:Choice>
        <mc:Fallback>
          <p:pic>
            <p:nvPicPr>
              <p:cNvPr id="29" name="墨迹 28"/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752080" y="4950360"/>
                <a:ext cx="78840" cy="53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1">
            <p14:nvContentPartPr>
              <p14:cNvPr id="30" name="墨迹 29"/>
              <p14:cNvContentPartPr/>
              <p14:nvPr/>
            </p14:nvContentPartPr>
            <p14:xfrm>
              <a:off x="5801760" y="5211000"/>
              <a:ext cx="262440" cy="41760"/>
            </p14:xfrm>
          </p:contentPart>
        </mc:Choice>
        <mc:Fallback>
          <p:pic>
            <p:nvPicPr>
              <p:cNvPr id="30" name="墨迹 29"/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5793120" y="5166720"/>
                <a:ext cx="277920" cy="10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3">
            <p14:nvContentPartPr>
              <p14:cNvPr id="31" name="墨迹 30"/>
              <p14:cNvContentPartPr/>
              <p14:nvPr/>
            </p14:nvContentPartPr>
            <p14:xfrm>
              <a:off x="5733360" y="5470920"/>
              <a:ext cx="314640" cy="46800"/>
            </p14:xfrm>
          </p:contentPart>
        </mc:Choice>
        <mc:Fallback>
          <p:pic>
            <p:nvPicPr>
              <p:cNvPr id="31" name="墨迹 30"/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5723640" y="5449320"/>
                <a:ext cx="333000" cy="11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5">
            <p14:nvContentPartPr>
              <p14:cNvPr id="60512" name="墨迹 60511"/>
              <p14:cNvContentPartPr/>
              <p14:nvPr/>
            </p14:nvContentPartPr>
            <p14:xfrm>
              <a:off x="5547600" y="4439520"/>
              <a:ext cx="713880" cy="505440"/>
            </p14:xfrm>
          </p:contentPart>
        </mc:Choice>
        <mc:Fallback>
          <p:pic>
            <p:nvPicPr>
              <p:cNvPr id="60512" name="墨迹 60511"/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5537520" y="4386960"/>
                <a:ext cx="736560" cy="59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7">
            <p14:nvContentPartPr>
              <p14:cNvPr id="60513" name="墨迹 60512"/>
              <p14:cNvContentPartPr/>
              <p14:nvPr/>
            </p14:nvContentPartPr>
            <p14:xfrm>
              <a:off x="6599880" y="5007960"/>
              <a:ext cx="415800" cy="79560"/>
            </p14:xfrm>
          </p:contentPart>
        </mc:Choice>
        <mc:Fallback>
          <p:pic>
            <p:nvPicPr>
              <p:cNvPr id="60513" name="墨迹 60512"/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6587280" y="4955040"/>
                <a:ext cx="43848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9">
            <p14:nvContentPartPr>
              <p14:cNvPr id="60514" name="墨迹 60513"/>
              <p14:cNvContentPartPr/>
              <p14:nvPr/>
            </p14:nvContentPartPr>
            <p14:xfrm>
              <a:off x="6526080" y="5461560"/>
              <a:ext cx="604080" cy="68760"/>
            </p14:xfrm>
          </p:contentPart>
        </mc:Choice>
        <mc:Fallback>
          <p:pic>
            <p:nvPicPr>
              <p:cNvPr id="60514" name="墨迹 60513"/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6513480" y="5408280"/>
                <a:ext cx="621720" cy="14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1">
            <p14:nvContentPartPr>
              <p14:cNvPr id="60515" name="墨迹 60514"/>
              <p14:cNvContentPartPr/>
              <p14:nvPr/>
            </p14:nvContentPartPr>
            <p14:xfrm>
              <a:off x="7493040" y="4399200"/>
              <a:ext cx="369360" cy="2195280"/>
            </p14:xfrm>
          </p:contentPart>
        </mc:Choice>
        <mc:Fallback>
          <p:pic>
            <p:nvPicPr>
              <p:cNvPr id="60515" name="墨迹 60514"/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7482600" y="4361760"/>
                <a:ext cx="388080" cy="227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3">
            <p14:nvContentPartPr>
              <p14:cNvPr id="60516" name="墨迹 60515"/>
              <p14:cNvContentPartPr/>
              <p14:nvPr/>
            </p14:nvContentPartPr>
            <p14:xfrm>
              <a:off x="8208360" y="4826160"/>
              <a:ext cx="246240" cy="295200"/>
            </p14:xfrm>
          </p:contentPart>
        </mc:Choice>
        <mc:Fallback>
          <p:pic>
            <p:nvPicPr>
              <p:cNvPr id="60516" name="墨迹 60515"/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8197920" y="4793400"/>
                <a:ext cx="265320" cy="37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5">
            <p14:nvContentPartPr>
              <p14:cNvPr id="60529" name="墨迹 60528"/>
              <p14:cNvContentPartPr/>
              <p14:nvPr/>
            </p14:nvContentPartPr>
            <p14:xfrm>
              <a:off x="8301600" y="4836960"/>
              <a:ext cx="64440" cy="393840"/>
            </p14:xfrm>
          </p:contentPart>
        </mc:Choice>
        <mc:Fallback>
          <p:pic>
            <p:nvPicPr>
              <p:cNvPr id="60529" name="墨迹 60528"/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8290080" y="4792320"/>
                <a:ext cx="83520" cy="47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7">
            <p14:nvContentPartPr>
              <p14:cNvPr id="60530" name="墨迹 60529"/>
              <p14:cNvContentPartPr/>
              <p14:nvPr/>
            </p14:nvContentPartPr>
            <p14:xfrm>
              <a:off x="8463960" y="4841640"/>
              <a:ext cx="245880" cy="20880"/>
            </p14:xfrm>
          </p:contentPart>
        </mc:Choice>
        <mc:Fallback>
          <p:pic>
            <p:nvPicPr>
              <p:cNvPr id="60530" name="墨迹 60529"/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8453160" y="4795200"/>
                <a:ext cx="264600" cy="11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9">
            <p14:nvContentPartPr>
              <p14:cNvPr id="60536" name="墨迹 60535"/>
              <p14:cNvContentPartPr/>
              <p14:nvPr/>
            </p14:nvContentPartPr>
            <p14:xfrm>
              <a:off x="8470800" y="4883400"/>
              <a:ext cx="123480" cy="296280"/>
            </p14:xfrm>
          </p:contentPart>
        </mc:Choice>
        <mc:Fallback>
          <p:pic>
            <p:nvPicPr>
              <p:cNvPr id="60536" name="墨迹 60535"/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8459280" y="4841640"/>
                <a:ext cx="145440" cy="37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1">
            <p14:nvContentPartPr>
              <p14:cNvPr id="60537" name="墨迹 60536"/>
              <p14:cNvContentPartPr/>
              <p14:nvPr/>
            </p14:nvContentPartPr>
            <p14:xfrm>
              <a:off x="8598240" y="4991760"/>
              <a:ext cx="186840" cy="255600"/>
            </p14:xfrm>
          </p:contentPart>
        </mc:Choice>
        <mc:Fallback>
          <p:pic>
            <p:nvPicPr>
              <p:cNvPr id="60537" name="墨迹 60536"/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8586360" y="4951080"/>
                <a:ext cx="206640" cy="34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3">
            <p14:nvContentPartPr>
              <p14:cNvPr id="60539" name="墨迹 60538"/>
              <p14:cNvContentPartPr/>
              <p14:nvPr/>
            </p14:nvContentPartPr>
            <p14:xfrm>
              <a:off x="8854920" y="4822920"/>
              <a:ext cx="219600" cy="477360"/>
            </p14:xfrm>
          </p:contentPart>
        </mc:Choice>
        <mc:Fallback>
          <p:pic>
            <p:nvPicPr>
              <p:cNvPr id="60539" name="墨迹 60538"/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8841600" y="4769640"/>
                <a:ext cx="244440" cy="57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5">
            <p14:nvContentPartPr>
              <p14:cNvPr id="60542" name="墨迹 60541"/>
              <p14:cNvContentPartPr/>
              <p14:nvPr/>
            </p14:nvContentPartPr>
            <p14:xfrm>
              <a:off x="9080280" y="5159520"/>
              <a:ext cx="209520" cy="149400"/>
            </p14:xfrm>
          </p:contentPart>
        </mc:Choice>
        <mc:Fallback>
          <p:pic>
            <p:nvPicPr>
              <p:cNvPr id="60542" name="墨迹 60541"/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9070560" y="5102640"/>
                <a:ext cx="23148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7">
            <p14:nvContentPartPr>
              <p14:cNvPr id="60543" name="墨迹 60542"/>
              <p14:cNvContentPartPr/>
              <p14:nvPr/>
            </p14:nvContentPartPr>
            <p14:xfrm>
              <a:off x="8215920" y="4489200"/>
              <a:ext cx="806400" cy="122760"/>
            </p14:xfrm>
          </p:contentPart>
        </mc:Choice>
        <mc:Fallback>
          <p:pic>
            <p:nvPicPr>
              <p:cNvPr id="60543" name="墨迹 60542"/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8205480" y="4467600"/>
                <a:ext cx="829080" cy="18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9">
            <p14:nvContentPartPr>
              <p14:cNvPr id="60416" name="墨迹 60415"/>
              <p14:cNvContentPartPr/>
              <p14:nvPr/>
            </p14:nvContentPartPr>
            <p14:xfrm>
              <a:off x="8599320" y="3936960"/>
              <a:ext cx="38160" cy="419760"/>
            </p14:xfrm>
          </p:contentPart>
        </mc:Choice>
        <mc:Fallback>
          <p:pic>
            <p:nvPicPr>
              <p:cNvPr id="60416" name="墨迹 60415"/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8588160" y="3893760"/>
                <a:ext cx="60480" cy="49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1">
            <p14:nvContentPartPr>
              <p14:cNvPr id="60417" name="墨迹 60416"/>
              <p14:cNvContentPartPr/>
              <p14:nvPr/>
            </p14:nvContentPartPr>
            <p14:xfrm>
              <a:off x="9847440" y="4006080"/>
              <a:ext cx="229320" cy="413640"/>
            </p14:xfrm>
          </p:contentPart>
        </mc:Choice>
        <mc:Fallback>
          <p:pic>
            <p:nvPicPr>
              <p:cNvPr id="60417" name="墨迹 60416"/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9836280" y="3949200"/>
                <a:ext cx="253440" cy="51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3">
            <p14:nvContentPartPr>
              <p14:cNvPr id="60418" name="墨迹 60417"/>
              <p14:cNvContentPartPr/>
              <p14:nvPr/>
            </p14:nvContentPartPr>
            <p14:xfrm>
              <a:off x="10003320" y="4190040"/>
              <a:ext cx="100080" cy="259560"/>
            </p14:xfrm>
          </p:contentPart>
        </mc:Choice>
        <mc:Fallback>
          <p:pic>
            <p:nvPicPr>
              <p:cNvPr id="60418" name="墨迹 60417"/>
              <p:cNvPicPr/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9991800" y="4144320"/>
                <a:ext cx="119880" cy="32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5">
            <p14:nvContentPartPr>
              <p14:cNvPr id="60419" name="墨迹 60418"/>
              <p14:cNvContentPartPr/>
              <p14:nvPr/>
            </p14:nvContentPartPr>
            <p14:xfrm>
              <a:off x="9484200" y="4620600"/>
              <a:ext cx="750960" cy="50400"/>
            </p14:xfrm>
          </p:contentPart>
        </mc:Choice>
        <mc:Fallback>
          <p:pic>
            <p:nvPicPr>
              <p:cNvPr id="60419" name="墨迹 60418"/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9472680" y="4568400"/>
                <a:ext cx="770400" cy="15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7">
            <p14:nvContentPartPr>
              <p14:cNvPr id="60420" name="墨迹 60419"/>
              <p14:cNvContentPartPr/>
              <p14:nvPr/>
            </p14:nvContentPartPr>
            <p14:xfrm>
              <a:off x="9663120" y="4815000"/>
              <a:ext cx="337320" cy="471240"/>
            </p14:xfrm>
          </p:contentPart>
        </mc:Choice>
        <mc:Fallback>
          <p:pic>
            <p:nvPicPr>
              <p:cNvPr id="60420" name="墨迹 60419"/>
              <p:cNvPicPr/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9652320" y="4772880"/>
                <a:ext cx="356760" cy="56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9">
            <p14:nvContentPartPr>
              <p14:cNvPr id="60421" name="墨迹 60420"/>
              <p14:cNvContentPartPr/>
              <p14:nvPr/>
            </p14:nvContentPartPr>
            <p14:xfrm>
              <a:off x="10038960" y="4805280"/>
              <a:ext cx="215640" cy="263880"/>
            </p14:xfrm>
          </p:contentPart>
        </mc:Choice>
        <mc:Fallback>
          <p:pic>
            <p:nvPicPr>
              <p:cNvPr id="60421" name="墨迹 60420"/>
              <p:cNvPicPr/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10027080" y="4755240"/>
                <a:ext cx="232200" cy="36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1">
            <p14:nvContentPartPr>
              <p14:cNvPr id="60422" name="墨迹 60421"/>
              <p14:cNvContentPartPr/>
              <p14:nvPr/>
            </p14:nvContentPartPr>
            <p14:xfrm>
              <a:off x="10395000" y="4435560"/>
              <a:ext cx="294480" cy="481680"/>
            </p14:xfrm>
          </p:contentPart>
        </mc:Choice>
        <mc:Fallback>
          <p:pic>
            <p:nvPicPr>
              <p:cNvPr id="60422" name="墨迹 60421"/>
              <p:cNvPicPr/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10382040" y="4386600"/>
                <a:ext cx="320040" cy="58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3">
            <p14:nvContentPartPr>
              <p14:cNvPr id="60423" name="墨迹 60422"/>
              <p14:cNvContentPartPr/>
              <p14:nvPr/>
            </p14:nvContentPartPr>
            <p14:xfrm>
              <a:off x="10683000" y="4723920"/>
              <a:ext cx="190080" cy="318960"/>
            </p14:xfrm>
          </p:contentPart>
        </mc:Choice>
        <mc:Fallback>
          <p:pic>
            <p:nvPicPr>
              <p:cNvPr id="60423" name="墨迹 60422"/>
              <p:cNvPicPr/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10670040" y="4691880"/>
                <a:ext cx="210960" cy="40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5">
            <p14:nvContentPartPr>
              <p14:cNvPr id="60424" name="墨迹 60423"/>
              <p14:cNvContentPartPr/>
              <p14:nvPr/>
            </p14:nvContentPartPr>
            <p14:xfrm>
              <a:off x="10409400" y="4076640"/>
              <a:ext cx="482040" cy="296280"/>
            </p14:xfrm>
          </p:contentPart>
        </mc:Choice>
        <mc:Fallback>
          <p:pic>
            <p:nvPicPr>
              <p:cNvPr id="60424" name="墨迹 60423"/>
              <p:cNvPicPr/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10397160" y="4016160"/>
                <a:ext cx="509040" cy="39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7">
            <p14:nvContentPartPr>
              <p14:cNvPr id="60425" name="墨迹 60424"/>
              <p14:cNvContentPartPr/>
              <p14:nvPr/>
            </p14:nvContentPartPr>
            <p14:xfrm>
              <a:off x="10909440" y="5001480"/>
              <a:ext cx="117360" cy="156240"/>
            </p14:xfrm>
          </p:contentPart>
        </mc:Choice>
        <mc:Fallback>
          <p:pic>
            <p:nvPicPr>
              <p:cNvPr id="60425" name="墨迹 60424"/>
              <p:cNvPicPr/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10900800" y="4956840"/>
                <a:ext cx="136080" cy="23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9">
            <p14:nvContentPartPr>
              <p14:cNvPr id="60426" name="墨迹 60425"/>
              <p14:cNvContentPartPr/>
              <p14:nvPr/>
            </p14:nvContentPartPr>
            <p14:xfrm>
              <a:off x="11160000" y="4579200"/>
              <a:ext cx="293040" cy="300960"/>
            </p14:xfrm>
          </p:contentPart>
        </mc:Choice>
        <mc:Fallback>
          <p:pic>
            <p:nvPicPr>
              <p:cNvPr id="60426" name="墨迹 60425"/>
              <p:cNvPicPr/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11153880" y="4529160"/>
                <a:ext cx="305640" cy="40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1">
            <p14:nvContentPartPr>
              <p14:cNvPr id="60427" name="墨迹 60426"/>
              <p14:cNvContentPartPr/>
              <p14:nvPr/>
            </p14:nvContentPartPr>
            <p14:xfrm>
              <a:off x="11519280" y="4457880"/>
              <a:ext cx="237600" cy="359280"/>
            </p14:xfrm>
          </p:contentPart>
        </mc:Choice>
        <mc:Fallback>
          <p:pic>
            <p:nvPicPr>
              <p:cNvPr id="60427" name="墨迹 60426"/>
              <p:cNvPicPr/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11506680" y="4406400"/>
                <a:ext cx="263160" cy="45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3">
            <p14:nvContentPartPr>
              <p14:cNvPr id="60428" name="墨迹 60427"/>
              <p14:cNvContentPartPr/>
              <p14:nvPr/>
            </p14:nvContentPartPr>
            <p14:xfrm>
              <a:off x="11835720" y="4344120"/>
              <a:ext cx="197640" cy="480600"/>
            </p14:xfrm>
          </p:contentPart>
        </mc:Choice>
        <mc:Fallback>
          <p:pic>
            <p:nvPicPr>
              <p:cNvPr id="60428" name="墨迹 60427"/>
              <p:cNvPicPr/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11822760" y="4292640"/>
                <a:ext cx="222480" cy="57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5">
            <p14:nvContentPartPr>
              <p14:cNvPr id="60429" name="墨迹 60428"/>
              <p14:cNvContentPartPr/>
              <p14:nvPr/>
            </p14:nvContentPartPr>
            <p14:xfrm>
              <a:off x="11834280" y="4479840"/>
              <a:ext cx="51840" cy="577080"/>
            </p14:xfrm>
          </p:contentPart>
        </mc:Choice>
        <mc:Fallback>
          <p:pic>
            <p:nvPicPr>
              <p:cNvPr id="60429" name="墨迹 60428"/>
              <p:cNvPicPr/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11823480" y="4433760"/>
                <a:ext cx="73800" cy="66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7">
            <p14:nvContentPartPr>
              <p14:cNvPr id="60430" name="墨迹 60429"/>
              <p14:cNvContentPartPr/>
              <p14:nvPr/>
            </p14:nvContentPartPr>
            <p14:xfrm>
              <a:off x="11920320" y="4872960"/>
              <a:ext cx="231120" cy="232560"/>
            </p14:xfrm>
          </p:contentPart>
        </mc:Choice>
        <mc:Fallback>
          <p:pic>
            <p:nvPicPr>
              <p:cNvPr id="60430" name="墨迹 60429"/>
              <p:cNvPicPr/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11911320" y="4830480"/>
                <a:ext cx="250200" cy="32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9">
            <p14:nvContentPartPr>
              <p14:cNvPr id="60431" name="墨迹 60430"/>
              <p14:cNvContentPartPr/>
              <p14:nvPr/>
            </p14:nvContentPartPr>
            <p14:xfrm>
              <a:off x="11157480" y="5730840"/>
              <a:ext cx="471960" cy="421560"/>
            </p14:xfrm>
          </p:contentPart>
        </mc:Choice>
        <mc:Fallback>
          <p:pic>
            <p:nvPicPr>
              <p:cNvPr id="60431" name="墨迹 60430"/>
              <p:cNvPicPr/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11146320" y="5673960"/>
                <a:ext cx="490680" cy="53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1">
            <p14:nvContentPartPr>
              <p14:cNvPr id="60432" name="墨迹 60431"/>
              <p14:cNvContentPartPr/>
              <p14:nvPr/>
            </p14:nvContentPartPr>
            <p14:xfrm>
              <a:off x="11650680" y="5722920"/>
              <a:ext cx="203400" cy="359640"/>
            </p14:xfrm>
          </p:contentPart>
        </mc:Choice>
        <mc:Fallback>
          <p:pic>
            <p:nvPicPr>
              <p:cNvPr id="60432" name="墨迹 60431"/>
              <p:cNvPicPr/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11637000" y="5666040"/>
                <a:ext cx="225720" cy="47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3">
            <p14:nvContentPartPr>
              <p14:cNvPr id="60433" name="墨迹 60432"/>
              <p14:cNvContentPartPr/>
              <p14:nvPr/>
            </p14:nvContentPartPr>
            <p14:xfrm>
              <a:off x="11992680" y="5650920"/>
              <a:ext cx="187920" cy="313920"/>
            </p14:xfrm>
          </p:contentPart>
        </mc:Choice>
        <mc:Fallback>
          <p:pic>
            <p:nvPicPr>
              <p:cNvPr id="60433" name="墨迹 60432"/>
              <p:cNvPicPr/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11985480" y="5599440"/>
                <a:ext cx="207720" cy="41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5">
            <p14:nvContentPartPr>
              <p14:cNvPr id="60434" name="墨迹 60433"/>
              <p14:cNvContentPartPr/>
              <p14:nvPr/>
            </p14:nvContentPartPr>
            <p14:xfrm>
              <a:off x="11912760" y="5715000"/>
              <a:ext cx="101880" cy="402120"/>
            </p14:xfrm>
          </p:contentPart>
        </mc:Choice>
        <mc:Fallback>
          <p:pic>
            <p:nvPicPr>
              <p:cNvPr id="60434" name="墨迹 60433"/>
              <p:cNvPicPr/>
              <p:nvPr/>
            </p:nvPicPr>
            <p:blipFill>
              <a:blip r:embed="rId136"/>
              <a:stretch>
                <a:fillRect/>
              </a:stretch>
            </p:blipFill>
            <p:spPr>
              <a:xfrm>
                <a:off x="11902680" y="5674320"/>
                <a:ext cx="122400" cy="48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7">
            <p14:nvContentPartPr>
              <p14:cNvPr id="60435" name="墨迹 60434"/>
              <p14:cNvContentPartPr/>
              <p14:nvPr/>
            </p14:nvContentPartPr>
            <p14:xfrm>
              <a:off x="11981880" y="6004440"/>
              <a:ext cx="148320" cy="269280"/>
            </p14:xfrm>
          </p:contentPart>
        </mc:Choice>
        <mc:Fallback>
          <p:pic>
            <p:nvPicPr>
              <p:cNvPr id="60435" name="墨迹 60434"/>
              <p:cNvPicPr/>
              <p:nvPr/>
            </p:nvPicPr>
            <p:blipFill>
              <a:blip r:embed="rId138"/>
              <a:stretch>
                <a:fillRect/>
              </a:stretch>
            </p:blipFill>
            <p:spPr>
              <a:xfrm>
                <a:off x="11976840" y="5983920"/>
                <a:ext cx="162360" cy="32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9">
            <p14:nvContentPartPr>
              <p14:cNvPr id="60436" name="墨迹 60435"/>
              <p14:cNvContentPartPr/>
              <p14:nvPr/>
            </p14:nvContentPartPr>
            <p14:xfrm>
              <a:off x="9253080" y="5860800"/>
              <a:ext cx="466560" cy="561960"/>
            </p14:xfrm>
          </p:contentPart>
        </mc:Choice>
        <mc:Fallback>
          <p:pic>
            <p:nvPicPr>
              <p:cNvPr id="60436" name="墨迹 60435"/>
              <p:cNvPicPr/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9240480" y="5801760"/>
                <a:ext cx="492120" cy="67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1">
            <p14:nvContentPartPr>
              <p14:cNvPr id="60438" name="墨迹 60437"/>
              <p14:cNvContentPartPr/>
              <p14:nvPr/>
            </p14:nvContentPartPr>
            <p14:xfrm>
              <a:off x="10524960" y="6316560"/>
              <a:ext cx="131760" cy="211680"/>
            </p14:xfrm>
          </p:contentPart>
        </mc:Choice>
        <mc:Fallback>
          <p:pic>
            <p:nvPicPr>
              <p:cNvPr id="60438" name="墨迹 60437"/>
              <p:cNvPicPr/>
              <p:nvPr/>
            </p:nvPicPr>
            <p:blipFill>
              <a:blip r:embed="rId142"/>
              <a:stretch>
                <a:fillRect/>
              </a:stretch>
            </p:blipFill>
            <p:spPr>
              <a:xfrm>
                <a:off x="10513800" y="6259320"/>
                <a:ext cx="156960" cy="313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D0217E8E-4BAF-43F1-8A24-6AC3A7B39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D27CB-A2DE-4516-9623-DC6EC0420665}" type="slidenum">
              <a:rPr lang="en-US" altLang="zh-CN" smtClean="0"/>
              <a:pPr/>
              <a:t>30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A5BB508D-9F17-4414-BDC4-168763544FD9}"/>
              </a:ext>
            </a:extLst>
          </p:cNvPr>
          <p:cNvSpPr txBox="1"/>
          <p:nvPr/>
        </p:nvSpPr>
        <p:spPr>
          <a:xfrm>
            <a:off x="767408" y="1124744"/>
            <a:ext cx="105131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有一个厚度为</a:t>
            </a:r>
            <a:r>
              <a:rPr lang="en-US" altLang="zh-CN" sz="2400" dirty="0"/>
              <a:t>L</a:t>
            </a:r>
            <a:r>
              <a:rPr lang="zh-CN" altLang="en-US" sz="2400" dirty="0"/>
              <a:t>的无限大的带电平面板，电荷体密度为</a:t>
            </a:r>
            <a:r>
              <a:rPr lang="en-US" altLang="zh-CN" sz="2400" dirty="0"/>
              <a:t>ρ</a:t>
            </a:r>
            <a:r>
              <a:rPr lang="zh-CN" altLang="en-US" sz="2400" dirty="0"/>
              <a:t>，求空间的电场强度分布情况。</a:t>
            </a:r>
          </a:p>
        </p:txBody>
      </p:sp>
    </p:spTree>
    <p:extLst>
      <p:ext uri="{BB962C8B-B14F-4D97-AF65-F5344CB8AC3E}">
        <p14:creationId xmlns:p14="http://schemas.microsoft.com/office/powerpoint/2010/main" val="2925386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F46BFFB7-ADE3-495A-9ECB-F915876845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D27CB-A2DE-4516-9623-DC6EC0420665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D1330575-B3DE-4273-B625-1528FEE1FB77}"/>
              </a:ext>
            </a:extLst>
          </p:cNvPr>
          <p:cNvSpPr txBox="1"/>
          <p:nvPr/>
        </p:nvSpPr>
        <p:spPr>
          <a:xfrm>
            <a:off x="983432" y="908720"/>
            <a:ext cx="79928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*</a:t>
            </a:r>
            <a:r>
              <a:rPr lang="en-US" altLang="zh-CN" sz="3200" dirty="0"/>
              <a:t>5-9 </a:t>
            </a:r>
            <a:r>
              <a:rPr lang="zh-CN" altLang="en-US" sz="3200" dirty="0"/>
              <a:t>静电场中的电偶极子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8A58B9E2-1579-43B2-8111-696029A54F51}"/>
              </a:ext>
            </a:extLst>
          </p:cNvPr>
          <p:cNvSpPr txBox="1"/>
          <p:nvPr/>
        </p:nvSpPr>
        <p:spPr>
          <a:xfrm>
            <a:off x="695400" y="1556792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均匀静电场中的受力和力矩情况分析</a:t>
            </a:r>
          </a:p>
        </p:txBody>
      </p:sp>
    </p:spTree>
    <p:extLst>
      <p:ext uri="{BB962C8B-B14F-4D97-AF65-F5344CB8AC3E}">
        <p14:creationId xmlns:p14="http://schemas.microsoft.com/office/powerpoint/2010/main" val="1187669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FC17BEF4-0EA2-458D-A0DA-2B7FD3AEE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D27CB-A2DE-4516-9623-DC6EC0420665}" type="slidenum">
              <a:rPr lang="en-US" altLang="zh-CN" smtClean="0"/>
              <a:pPr/>
              <a:t>32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A1FF1B8-26E7-4AEB-BA51-D36BF0F5B736}"/>
              </a:ext>
            </a:extLst>
          </p:cNvPr>
          <p:cNvSpPr txBox="1"/>
          <p:nvPr/>
        </p:nvSpPr>
        <p:spPr>
          <a:xfrm>
            <a:off x="1271464" y="692696"/>
            <a:ext cx="6912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均匀静电场中的电势能分析</a:t>
            </a:r>
          </a:p>
        </p:txBody>
      </p:sp>
    </p:spTree>
    <p:extLst>
      <p:ext uri="{BB962C8B-B14F-4D97-AF65-F5344CB8AC3E}">
        <p14:creationId xmlns:p14="http://schemas.microsoft.com/office/powerpoint/2010/main" val="1598801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B1131346-B1D6-463B-8871-ABA2CF1F9DC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884E4C-C833-418D-99DA-0F3BE9D7ED35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846360" y="1135800"/>
              <a:ext cx="234000" cy="3819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37000" y="1093320"/>
                <a:ext cx="250200" cy="47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墨迹 3"/>
              <p14:cNvContentPartPr/>
              <p14:nvPr/>
            </p14:nvContentPartPr>
            <p14:xfrm>
              <a:off x="1290960" y="1150200"/>
              <a:ext cx="288000" cy="35784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78000" y="1097640"/>
                <a:ext cx="313560" cy="46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" name="墨迹 4"/>
              <p14:cNvContentPartPr/>
              <p14:nvPr/>
            </p14:nvContentPartPr>
            <p14:xfrm>
              <a:off x="1791000" y="932400"/>
              <a:ext cx="273600" cy="47520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78760" y="884160"/>
                <a:ext cx="297720" cy="57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6" name="墨迹 5"/>
              <p14:cNvContentPartPr/>
              <p14:nvPr/>
            </p14:nvContentPartPr>
            <p14:xfrm>
              <a:off x="1753920" y="997200"/>
              <a:ext cx="410400" cy="588600"/>
            </p14:xfrm>
          </p:contentPart>
        </mc:Choice>
        <mc:Fallback>
          <p:pic>
            <p:nvPicPr>
              <p:cNvPr id="6" name="墨迹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40960" y="949680"/>
                <a:ext cx="432360" cy="68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7" name="墨迹 6"/>
              <p14:cNvContentPartPr/>
              <p14:nvPr/>
            </p14:nvContentPartPr>
            <p14:xfrm>
              <a:off x="2280240" y="1567080"/>
              <a:ext cx="84600" cy="181800"/>
            </p14:xfrm>
          </p:contentPart>
        </mc:Choice>
        <mc:Fallback>
          <p:pic>
            <p:nvPicPr>
              <p:cNvPr id="7" name="墨迹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270520" y="1515240"/>
                <a:ext cx="108000" cy="27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8" name="墨迹 7"/>
              <p14:cNvContentPartPr/>
              <p14:nvPr/>
            </p14:nvContentPartPr>
            <p14:xfrm>
              <a:off x="4173120" y="374760"/>
              <a:ext cx="1046160" cy="1141200"/>
            </p14:xfrm>
          </p:contentPart>
        </mc:Choice>
        <mc:Fallback>
          <p:pic>
            <p:nvPicPr>
              <p:cNvPr id="8" name="墨迹 7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159440" y="311400"/>
                <a:ext cx="1076040" cy="125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9" name="墨迹 8"/>
              <p14:cNvContentPartPr/>
              <p14:nvPr/>
            </p14:nvContentPartPr>
            <p14:xfrm>
              <a:off x="4727520" y="927360"/>
              <a:ext cx="69480" cy="23400"/>
            </p14:xfrm>
          </p:contentPart>
        </mc:Choice>
        <mc:Fallback>
          <p:pic>
            <p:nvPicPr>
              <p:cNvPr id="9" name="墨迹 8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716360" y="905400"/>
                <a:ext cx="85680" cy="9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0" name="墨迹 9"/>
              <p14:cNvContentPartPr/>
              <p14:nvPr/>
            </p14:nvContentPartPr>
            <p14:xfrm>
              <a:off x="4841640" y="910800"/>
              <a:ext cx="47160" cy="5760"/>
            </p14:xfrm>
          </p:contentPart>
        </mc:Choice>
        <mc:Fallback>
          <p:pic>
            <p:nvPicPr>
              <p:cNvPr id="10" name="墨迹 9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831920" y="874440"/>
                <a:ext cx="61200" cy="8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1" name="墨迹 10"/>
              <p14:cNvContentPartPr/>
              <p14:nvPr/>
            </p14:nvContentPartPr>
            <p14:xfrm>
              <a:off x="5037480" y="919080"/>
              <a:ext cx="43200" cy="720"/>
            </p14:xfrm>
          </p:contentPart>
        </mc:Choice>
        <mc:Fallback>
          <p:pic>
            <p:nvPicPr>
              <p:cNvPr id="11" name="墨迹 10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029200" y="885240"/>
                <a:ext cx="5616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2" name="墨迹 11"/>
              <p14:cNvContentPartPr/>
              <p14:nvPr/>
            </p14:nvContentPartPr>
            <p14:xfrm>
              <a:off x="6456960" y="779760"/>
              <a:ext cx="24480" cy="73800"/>
            </p14:xfrm>
          </p:contentPart>
        </mc:Choice>
        <mc:Fallback>
          <p:pic>
            <p:nvPicPr>
              <p:cNvPr id="12" name="墨迹 11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445800" y="730800"/>
                <a:ext cx="47880" cy="16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3" name="墨迹 12"/>
              <p14:cNvContentPartPr/>
              <p14:nvPr/>
            </p14:nvContentPartPr>
            <p14:xfrm>
              <a:off x="8846280" y="123480"/>
              <a:ext cx="794880" cy="471240"/>
            </p14:xfrm>
          </p:contentPart>
        </mc:Choice>
        <mc:Fallback>
          <p:pic>
            <p:nvPicPr>
              <p:cNvPr id="13" name="墨迹 12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837640" y="68040"/>
                <a:ext cx="816120" cy="56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4" name="墨迹 13"/>
              <p14:cNvContentPartPr/>
              <p14:nvPr/>
            </p14:nvContentPartPr>
            <p14:xfrm>
              <a:off x="9725040" y="566640"/>
              <a:ext cx="107280" cy="127440"/>
            </p14:xfrm>
          </p:contentPart>
        </mc:Choice>
        <mc:Fallback>
          <p:pic>
            <p:nvPicPr>
              <p:cNvPr id="14" name="墨迹 13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9719640" y="523800"/>
                <a:ext cx="122040" cy="19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5" name="墨迹 14"/>
              <p14:cNvContentPartPr/>
              <p14:nvPr/>
            </p14:nvContentPartPr>
            <p14:xfrm>
              <a:off x="10110600" y="116640"/>
              <a:ext cx="402120" cy="597240"/>
            </p14:xfrm>
          </p:contentPart>
        </mc:Choice>
        <mc:Fallback>
          <p:pic>
            <p:nvPicPr>
              <p:cNvPr id="15" name="墨迹 14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0099440" y="72720"/>
                <a:ext cx="422280" cy="69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6" name="墨迹 15"/>
              <p14:cNvContentPartPr/>
              <p14:nvPr/>
            </p14:nvContentPartPr>
            <p14:xfrm>
              <a:off x="10795320" y="282240"/>
              <a:ext cx="306360" cy="7920"/>
            </p14:xfrm>
          </p:contentPart>
        </mc:Choice>
        <mc:Fallback>
          <p:pic>
            <p:nvPicPr>
              <p:cNvPr id="16" name="墨迹 15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0782000" y="230760"/>
                <a:ext cx="327960" cy="11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7" name="墨迹 16"/>
              <p14:cNvContentPartPr/>
              <p14:nvPr/>
            </p14:nvContentPartPr>
            <p14:xfrm>
              <a:off x="10768680" y="590400"/>
              <a:ext cx="328680" cy="56160"/>
            </p14:xfrm>
          </p:contentPart>
        </mc:Choice>
        <mc:Fallback>
          <p:pic>
            <p:nvPicPr>
              <p:cNvPr id="17" name="墨迹 16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0762560" y="566280"/>
                <a:ext cx="34452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8" name="墨迹 17"/>
              <p14:cNvContentPartPr/>
              <p14:nvPr/>
            </p14:nvContentPartPr>
            <p14:xfrm>
              <a:off x="11286000" y="268920"/>
              <a:ext cx="348840" cy="429840"/>
            </p14:xfrm>
          </p:contentPart>
        </mc:Choice>
        <mc:Fallback>
          <p:pic>
            <p:nvPicPr>
              <p:cNvPr id="18" name="墨迹 17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1273760" y="209160"/>
                <a:ext cx="375840" cy="54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19" name="墨迹 18"/>
              <p14:cNvContentPartPr/>
              <p14:nvPr/>
            </p14:nvContentPartPr>
            <p14:xfrm>
              <a:off x="6500880" y="1294560"/>
              <a:ext cx="181800" cy="301680"/>
            </p14:xfrm>
          </p:contentPart>
        </mc:Choice>
        <mc:Fallback>
          <p:pic>
            <p:nvPicPr>
              <p:cNvPr id="19" name="墨迹 18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490080" y="1242000"/>
                <a:ext cx="199080" cy="40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0" name="墨迹 19"/>
              <p14:cNvContentPartPr/>
              <p14:nvPr/>
            </p14:nvContentPartPr>
            <p14:xfrm>
              <a:off x="6546600" y="812520"/>
              <a:ext cx="6480" cy="19800"/>
            </p14:xfrm>
          </p:contentPart>
        </mc:Choice>
        <mc:Fallback>
          <p:pic>
            <p:nvPicPr>
              <p:cNvPr id="20" name="墨迹 19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540120" y="781920"/>
                <a:ext cx="20160" cy="7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1" name="墨迹 20"/>
              <p14:cNvContentPartPr/>
              <p14:nvPr/>
            </p14:nvContentPartPr>
            <p14:xfrm>
              <a:off x="6545520" y="676440"/>
              <a:ext cx="2843280" cy="405360"/>
            </p14:xfrm>
          </p:contentPart>
        </mc:Choice>
        <mc:Fallback>
          <p:pic>
            <p:nvPicPr>
              <p:cNvPr id="21" name="墨迹 20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6535080" y="621720"/>
                <a:ext cx="2866320" cy="49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2" name="墨迹 21"/>
              <p14:cNvContentPartPr/>
              <p14:nvPr/>
            </p14:nvContentPartPr>
            <p14:xfrm>
              <a:off x="4914720" y="917640"/>
              <a:ext cx="40680" cy="51120"/>
            </p14:xfrm>
          </p:contentPart>
        </mc:Choice>
        <mc:Fallback>
          <p:pic>
            <p:nvPicPr>
              <p:cNvPr id="22" name="墨迹 21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906080" y="884520"/>
                <a:ext cx="56520" cy="11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3" name="墨迹 22"/>
              <p14:cNvContentPartPr/>
              <p14:nvPr/>
            </p14:nvContentPartPr>
            <p14:xfrm>
              <a:off x="5182560" y="922680"/>
              <a:ext cx="59040" cy="11520"/>
            </p14:xfrm>
          </p:contentPart>
        </mc:Choice>
        <mc:Fallback>
          <p:pic>
            <p:nvPicPr>
              <p:cNvPr id="23" name="墨迹 22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5173200" y="895320"/>
                <a:ext cx="73800" cy="7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4" name="墨迹 23"/>
              <p14:cNvContentPartPr/>
              <p14:nvPr/>
            </p14:nvContentPartPr>
            <p14:xfrm>
              <a:off x="5399280" y="911160"/>
              <a:ext cx="79200" cy="9720"/>
            </p14:xfrm>
          </p:contentPart>
        </mc:Choice>
        <mc:Fallback>
          <p:pic>
            <p:nvPicPr>
              <p:cNvPr id="24" name="墨迹 23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393520" y="888480"/>
                <a:ext cx="90720" cy="5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25" name="墨迹 24"/>
              <p14:cNvContentPartPr/>
              <p14:nvPr/>
            </p14:nvContentPartPr>
            <p14:xfrm>
              <a:off x="5626080" y="898560"/>
              <a:ext cx="81360" cy="8640"/>
            </p14:xfrm>
          </p:contentPart>
        </mc:Choice>
        <mc:Fallback>
          <p:pic>
            <p:nvPicPr>
              <p:cNvPr id="25" name="墨迹 24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619240" y="875160"/>
                <a:ext cx="93960" cy="6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26" name="墨迹 25"/>
              <p14:cNvContentPartPr/>
              <p14:nvPr/>
            </p14:nvContentPartPr>
            <p14:xfrm>
              <a:off x="5895720" y="870840"/>
              <a:ext cx="43560" cy="2520"/>
            </p14:xfrm>
          </p:contentPart>
        </mc:Choice>
        <mc:Fallback>
          <p:pic>
            <p:nvPicPr>
              <p:cNvPr id="26" name="墨迹 25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891400" y="849960"/>
                <a:ext cx="53280" cy="4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27" name="墨迹 26"/>
              <p14:cNvContentPartPr/>
              <p14:nvPr/>
            </p14:nvContentPartPr>
            <p14:xfrm>
              <a:off x="6062400" y="870480"/>
              <a:ext cx="55080" cy="13680"/>
            </p14:xfrm>
          </p:contentPart>
        </mc:Choice>
        <mc:Fallback>
          <p:pic>
            <p:nvPicPr>
              <p:cNvPr id="27" name="墨迹 26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6058080" y="847080"/>
                <a:ext cx="64800" cy="5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28" name="墨迹 27"/>
              <p14:cNvContentPartPr/>
              <p14:nvPr/>
            </p14:nvContentPartPr>
            <p14:xfrm>
              <a:off x="6315120" y="876600"/>
              <a:ext cx="35280" cy="4680"/>
            </p14:xfrm>
          </p:contentPart>
        </mc:Choice>
        <mc:Fallback>
          <p:pic>
            <p:nvPicPr>
              <p:cNvPr id="28" name="墨迹 27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309720" y="852480"/>
                <a:ext cx="45720" cy="5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29" name="墨迹 28"/>
              <p14:cNvContentPartPr/>
              <p14:nvPr/>
            </p14:nvContentPartPr>
            <p14:xfrm>
              <a:off x="6492240" y="857520"/>
              <a:ext cx="22320" cy="3240"/>
            </p14:xfrm>
          </p:contentPart>
        </mc:Choice>
        <mc:Fallback>
          <p:pic>
            <p:nvPicPr>
              <p:cNvPr id="29" name="墨迹 28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484680" y="827280"/>
                <a:ext cx="36360" cy="6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30" name="墨迹 29"/>
              <p14:cNvContentPartPr/>
              <p14:nvPr/>
            </p14:nvContentPartPr>
            <p14:xfrm>
              <a:off x="1338840" y="2270880"/>
              <a:ext cx="298440" cy="596160"/>
            </p14:xfrm>
          </p:contentPart>
        </mc:Choice>
        <mc:Fallback>
          <p:pic>
            <p:nvPicPr>
              <p:cNvPr id="30" name="墨迹 29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328400" y="2222640"/>
                <a:ext cx="313920" cy="68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31" name="墨迹 30"/>
              <p14:cNvContentPartPr/>
              <p14:nvPr/>
            </p14:nvContentPartPr>
            <p14:xfrm>
              <a:off x="1708200" y="2604240"/>
              <a:ext cx="38160" cy="12240"/>
            </p14:xfrm>
          </p:contentPart>
        </mc:Choice>
        <mc:Fallback>
          <p:pic>
            <p:nvPicPr>
              <p:cNvPr id="31" name="墨迹 30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1702440" y="2557800"/>
                <a:ext cx="55440" cy="10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32" name="墨迹 31"/>
              <p14:cNvContentPartPr/>
              <p14:nvPr/>
            </p14:nvContentPartPr>
            <p14:xfrm>
              <a:off x="1731960" y="2565360"/>
              <a:ext cx="171000" cy="342720"/>
            </p14:xfrm>
          </p:contentPart>
        </mc:Choice>
        <mc:Fallback>
          <p:pic>
            <p:nvPicPr>
              <p:cNvPr id="32" name="墨迹 31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1726920" y="2516040"/>
                <a:ext cx="188280" cy="43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33" name="墨迹 32"/>
              <p14:cNvContentPartPr/>
              <p14:nvPr/>
            </p14:nvContentPartPr>
            <p14:xfrm>
              <a:off x="2129040" y="2287800"/>
              <a:ext cx="298800" cy="63360"/>
            </p14:xfrm>
          </p:contentPart>
        </mc:Choice>
        <mc:Fallback>
          <p:pic>
            <p:nvPicPr>
              <p:cNvPr id="33" name="墨迹 32"/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2115720" y="2234160"/>
                <a:ext cx="325080" cy="17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34" name="墨迹 33"/>
              <p14:cNvContentPartPr/>
              <p14:nvPr/>
            </p14:nvContentPartPr>
            <p14:xfrm>
              <a:off x="2144520" y="2573640"/>
              <a:ext cx="286200" cy="23040"/>
            </p14:xfrm>
          </p:contentPart>
        </mc:Choice>
        <mc:Fallback>
          <p:pic>
            <p:nvPicPr>
              <p:cNvPr id="34" name="墨迹 33"/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2137680" y="2524320"/>
                <a:ext cx="306720" cy="12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35" name="墨迹 34"/>
              <p14:cNvContentPartPr/>
              <p14:nvPr/>
            </p14:nvContentPartPr>
            <p14:xfrm>
              <a:off x="2648160" y="1778400"/>
              <a:ext cx="377640" cy="1090080"/>
            </p14:xfrm>
          </p:contentPart>
        </mc:Choice>
        <mc:Fallback>
          <p:pic>
            <p:nvPicPr>
              <p:cNvPr id="35" name="墨迹 34"/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2636280" y="1739880"/>
                <a:ext cx="398160" cy="118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36" name="墨迹 35"/>
              <p14:cNvContentPartPr/>
              <p14:nvPr/>
            </p14:nvContentPartPr>
            <p14:xfrm>
              <a:off x="2998080" y="2604240"/>
              <a:ext cx="191160" cy="369720"/>
            </p14:xfrm>
          </p:contentPart>
        </mc:Choice>
        <mc:Fallback>
          <p:pic>
            <p:nvPicPr>
              <p:cNvPr id="36" name="墨迹 35"/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2989800" y="2553840"/>
                <a:ext cx="210240" cy="46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37" name="墨迹 36"/>
              <p14:cNvContentPartPr/>
              <p14:nvPr/>
            </p14:nvContentPartPr>
            <p14:xfrm>
              <a:off x="3122280" y="1588320"/>
              <a:ext cx="394920" cy="352440"/>
            </p14:xfrm>
          </p:contentPart>
        </mc:Choice>
        <mc:Fallback>
          <p:pic>
            <p:nvPicPr>
              <p:cNvPr id="37" name="墨迹 36"/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3112200" y="1529280"/>
                <a:ext cx="417240" cy="46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38" name="墨迹 37"/>
              <p14:cNvContentPartPr/>
              <p14:nvPr/>
            </p14:nvContentPartPr>
            <p14:xfrm>
              <a:off x="3699720" y="2022480"/>
              <a:ext cx="263160" cy="51480"/>
            </p14:xfrm>
          </p:contentPart>
        </mc:Choice>
        <mc:Fallback>
          <p:pic>
            <p:nvPicPr>
              <p:cNvPr id="38" name="墨迹 37"/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3688200" y="1972440"/>
                <a:ext cx="286560" cy="14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39" name="墨迹 38"/>
              <p14:cNvContentPartPr/>
              <p14:nvPr/>
            </p14:nvContentPartPr>
            <p14:xfrm>
              <a:off x="3710520" y="2105640"/>
              <a:ext cx="30600" cy="387720"/>
            </p14:xfrm>
          </p:contentPart>
        </mc:Choice>
        <mc:Fallback>
          <p:pic>
            <p:nvPicPr>
              <p:cNvPr id="39" name="墨迹 38"/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3703320" y="2069280"/>
                <a:ext cx="48600" cy="46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40" name="墨迹 39"/>
              <p14:cNvContentPartPr/>
              <p14:nvPr/>
            </p14:nvContentPartPr>
            <p14:xfrm>
              <a:off x="3759120" y="2313360"/>
              <a:ext cx="191520" cy="59040"/>
            </p14:xfrm>
          </p:contentPart>
        </mc:Choice>
        <mc:Fallback>
          <p:pic>
            <p:nvPicPr>
              <p:cNvPr id="40" name="墨迹 39"/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3750840" y="2269440"/>
                <a:ext cx="206640" cy="12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8">
            <p14:nvContentPartPr>
              <p14:cNvPr id="41" name="墨迹 40"/>
              <p14:cNvContentPartPr/>
              <p14:nvPr/>
            </p14:nvContentPartPr>
            <p14:xfrm>
              <a:off x="3620160" y="2490480"/>
              <a:ext cx="374400" cy="118800"/>
            </p14:xfrm>
          </p:contentPart>
        </mc:Choice>
        <mc:Fallback>
          <p:pic>
            <p:nvPicPr>
              <p:cNvPr id="41" name="墨迹 40"/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3610080" y="2464200"/>
                <a:ext cx="390960" cy="19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0">
            <p14:nvContentPartPr>
              <p14:cNvPr id="42" name="墨迹 41"/>
              <p14:cNvContentPartPr/>
              <p14:nvPr/>
            </p14:nvContentPartPr>
            <p14:xfrm>
              <a:off x="3617280" y="1738440"/>
              <a:ext cx="527040" cy="388800"/>
            </p14:xfrm>
          </p:contentPart>
        </mc:Choice>
        <mc:Fallback>
          <p:pic>
            <p:nvPicPr>
              <p:cNvPr id="42" name="墨迹 41"/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3606480" y="1680480"/>
                <a:ext cx="551520" cy="47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2">
            <p14:nvContentPartPr>
              <p14:cNvPr id="43" name="墨迹 42"/>
              <p14:cNvContentPartPr/>
              <p14:nvPr/>
            </p14:nvContentPartPr>
            <p14:xfrm>
              <a:off x="4346640" y="2347920"/>
              <a:ext cx="22320" cy="88560"/>
            </p14:xfrm>
          </p:contentPart>
        </mc:Choice>
        <mc:Fallback>
          <p:pic>
            <p:nvPicPr>
              <p:cNvPr id="43" name="墨迹 42"/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4333680" y="2311560"/>
                <a:ext cx="44640" cy="17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4">
            <p14:nvContentPartPr>
              <p14:cNvPr id="44" name="墨迹 43"/>
              <p14:cNvContentPartPr/>
              <p14:nvPr/>
            </p14:nvContentPartPr>
            <p14:xfrm>
              <a:off x="4548600" y="2122560"/>
              <a:ext cx="208800" cy="349920"/>
            </p14:xfrm>
          </p:contentPart>
        </mc:Choice>
        <mc:Fallback>
          <p:pic>
            <p:nvPicPr>
              <p:cNvPr id="44" name="墨迹 43"/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4537080" y="2076480"/>
                <a:ext cx="227160" cy="44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6">
            <p14:nvContentPartPr>
              <p14:cNvPr id="45" name="墨迹 44"/>
              <p14:cNvContentPartPr/>
              <p14:nvPr/>
            </p14:nvContentPartPr>
            <p14:xfrm>
              <a:off x="4847040" y="1782000"/>
              <a:ext cx="62280" cy="697680"/>
            </p14:xfrm>
          </p:contentPart>
        </mc:Choice>
        <mc:Fallback>
          <p:pic>
            <p:nvPicPr>
              <p:cNvPr id="45" name="墨迹 44"/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4835160" y="1758960"/>
                <a:ext cx="79920" cy="75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8">
            <p14:nvContentPartPr>
              <p14:cNvPr id="46" name="墨迹 45"/>
              <p14:cNvContentPartPr/>
              <p14:nvPr/>
            </p14:nvContentPartPr>
            <p14:xfrm>
              <a:off x="5046840" y="2018160"/>
              <a:ext cx="237240" cy="491400"/>
            </p14:xfrm>
          </p:contentPart>
        </mc:Choice>
        <mc:Fallback>
          <p:pic>
            <p:nvPicPr>
              <p:cNvPr id="46" name="墨迹 45"/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5034600" y="1971000"/>
                <a:ext cx="258120" cy="58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0">
            <p14:nvContentPartPr>
              <p14:cNvPr id="47" name="墨迹 46"/>
              <p14:cNvContentPartPr/>
              <p14:nvPr/>
            </p14:nvContentPartPr>
            <p14:xfrm>
              <a:off x="5016600" y="1776600"/>
              <a:ext cx="375480" cy="383040"/>
            </p14:xfrm>
          </p:contentPart>
        </mc:Choice>
        <mc:Fallback>
          <p:pic>
            <p:nvPicPr>
              <p:cNvPr id="47" name="墨迹 46"/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5005440" y="1721160"/>
                <a:ext cx="400320" cy="47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2">
            <p14:nvContentPartPr>
              <p14:cNvPr id="48" name="墨迹 47"/>
              <p14:cNvContentPartPr/>
              <p14:nvPr/>
            </p14:nvContentPartPr>
            <p14:xfrm>
              <a:off x="6954480" y="-30600"/>
              <a:ext cx="909360" cy="435960"/>
            </p14:xfrm>
          </p:contentPart>
        </mc:Choice>
        <mc:Fallback>
          <p:pic>
            <p:nvPicPr>
              <p:cNvPr id="48" name="墨迹 47"/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6942600" y="-86400"/>
                <a:ext cx="934560" cy="52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49" name="墨迹 48"/>
              <p14:cNvContentPartPr/>
              <p14:nvPr/>
            </p14:nvContentPartPr>
            <p14:xfrm>
              <a:off x="7018560" y="1117440"/>
              <a:ext cx="644040" cy="371160"/>
            </p14:xfrm>
          </p:contentPart>
        </mc:Choice>
        <mc:Fallback>
          <p:pic>
            <p:nvPicPr>
              <p:cNvPr id="49" name="墨迹 48"/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7008480" y="1058400"/>
                <a:ext cx="668160" cy="46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6">
            <p14:nvContentPartPr>
              <p14:cNvPr id="50" name="墨迹 49"/>
              <p14:cNvContentPartPr/>
              <p14:nvPr/>
            </p14:nvContentPartPr>
            <p14:xfrm>
              <a:off x="5686560" y="2226240"/>
              <a:ext cx="257040" cy="99360"/>
            </p14:xfrm>
          </p:contentPart>
        </mc:Choice>
        <mc:Fallback>
          <p:pic>
            <p:nvPicPr>
              <p:cNvPr id="50" name="墨迹 49"/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5672880" y="2171160"/>
                <a:ext cx="280800" cy="17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8">
            <p14:nvContentPartPr>
              <p14:cNvPr id="51" name="墨迹 50"/>
              <p14:cNvContentPartPr/>
              <p14:nvPr/>
            </p14:nvContentPartPr>
            <p14:xfrm>
              <a:off x="5579280" y="2546280"/>
              <a:ext cx="301680" cy="66600"/>
            </p14:xfrm>
          </p:contentPart>
        </mc:Choice>
        <mc:Fallback>
          <p:pic>
            <p:nvPicPr>
              <p:cNvPr id="51" name="墨迹 50"/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5567400" y="2489040"/>
                <a:ext cx="322560" cy="17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0">
            <p14:nvContentPartPr>
              <p14:cNvPr id="52" name="墨迹 51"/>
              <p14:cNvContentPartPr/>
              <p14:nvPr/>
            </p14:nvContentPartPr>
            <p14:xfrm>
              <a:off x="6057720" y="1934280"/>
              <a:ext cx="495360" cy="1193040"/>
            </p14:xfrm>
          </p:contentPart>
        </mc:Choice>
        <mc:Fallback>
          <p:pic>
            <p:nvPicPr>
              <p:cNvPr id="52" name="墨迹 51"/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6048720" y="1884960"/>
                <a:ext cx="512640" cy="130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2">
            <p14:nvContentPartPr>
              <p14:cNvPr id="53" name="墨迹 52"/>
              <p14:cNvContentPartPr/>
              <p14:nvPr/>
            </p14:nvContentPartPr>
            <p14:xfrm>
              <a:off x="6471720" y="2907720"/>
              <a:ext cx="259560" cy="346320"/>
            </p14:xfrm>
          </p:contentPart>
        </mc:Choice>
        <mc:Fallback>
          <p:pic>
            <p:nvPicPr>
              <p:cNvPr id="53" name="墨迹 52"/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6459840" y="2864520"/>
                <a:ext cx="278640" cy="44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4">
            <p14:nvContentPartPr>
              <p14:cNvPr id="54" name="墨迹 53"/>
              <p14:cNvContentPartPr/>
              <p14:nvPr/>
            </p14:nvContentPartPr>
            <p14:xfrm>
              <a:off x="6635160" y="1798200"/>
              <a:ext cx="356400" cy="302760"/>
            </p14:xfrm>
          </p:contentPart>
        </mc:Choice>
        <mc:Fallback>
          <p:pic>
            <p:nvPicPr>
              <p:cNvPr id="54" name="墨迹 53"/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6625440" y="1739520"/>
                <a:ext cx="378360" cy="40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6">
            <p14:nvContentPartPr>
              <p14:cNvPr id="55" name="墨迹 54"/>
              <p14:cNvContentPartPr/>
              <p14:nvPr/>
            </p14:nvContentPartPr>
            <p14:xfrm>
              <a:off x="7233120" y="2632320"/>
              <a:ext cx="5040" cy="13680"/>
            </p14:xfrm>
          </p:contentPart>
        </mc:Choice>
        <mc:Fallback>
          <p:pic>
            <p:nvPicPr>
              <p:cNvPr id="55" name="墨迹 54"/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7222680" y="2589840"/>
                <a:ext cx="21600" cy="8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8">
            <p14:nvContentPartPr>
              <p14:cNvPr id="56" name="墨迹 55"/>
              <p14:cNvContentPartPr/>
              <p14:nvPr/>
            </p14:nvContentPartPr>
            <p14:xfrm>
              <a:off x="7153560" y="2792160"/>
              <a:ext cx="235800" cy="220320"/>
            </p14:xfrm>
          </p:contentPart>
        </mc:Choice>
        <mc:Fallback>
          <p:pic>
            <p:nvPicPr>
              <p:cNvPr id="56" name="墨迹 55"/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7142040" y="2747160"/>
                <a:ext cx="257040" cy="31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0">
            <p14:nvContentPartPr>
              <p14:cNvPr id="57" name="墨迹 56"/>
              <p14:cNvContentPartPr/>
              <p14:nvPr/>
            </p14:nvContentPartPr>
            <p14:xfrm>
              <a:off x="7252200" y="2840400"/>
              <a:ext cx="40680" cy="311760"/>
            </p14:xfrm>
          </p:contentPart>
        </mc:Choice>
        <mc:Fallback>
          <p:pic>
            <p:nvPicPr>
              <p:cNvPr id="57" name="墨迹 56"/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7241040" y="2798280"/>
                <a:ext cx="62280" cy="38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2">
            <p14:nvContentPartPr>
              <p14:cNvPr id="58" name="墨迹 57"/>
              <p14:cNvContentPartPr/>
              <p14:nvPr/>
            </p14:nvContentPartPr>
            <p14:xfrm>
              <a:off x="7467480" y="2728800"/>
              <a:ext cx="186840" cy="34200"/>
            </p14:xfrm>
          </p:contentPart>
        </mc:Choice>
        <mc:Fallback>
          <p:pic>
            <p:nvPicPr>
              <p:cNvPr id="58" name="墨迹 57"/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7455960" y="2680560"/>
                <a:ext cx="205560" cy="12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4">
            <p14:nvContentPartPr>
              <p14:cNvPr id="59" name="墨迹 58"/>
              <p14:cNvContentPartPr/>
              <p14:nvPr/>
            </p14:nvContentPartPr>
            <p14:xfrm>
              <a:off x="7444080" y="2743920"/>
              <a:ext cx="120600" cy="395640"/>
            </p14:xfrm>
          </p:contentPart>
        </mc:Choice>
        <mc:Fallback>
          <p:pic>
            <p:nvPicPr>
              <p:cNvPr id="59" name="墨迹 58"/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7432920" y="2702160"/>
                <a:ext cx="140040" cy="48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6">
            <p14:nvContentPartPr>
              <p14:cNvPr id="60" name="墨迹 59"/>
              <p14:cNvContentPartPr/>
              <p14:nvPr/>
            </p14:nvContentPartPr>
            <p14:xfrm>
              <a:off x="7588080" y="2901600"/>
              <a:ext cx="192600" cy="228600"/>
            </p14:xfrm>
          </p:contentPart>
        </mc:Choice>
        <mc:Fallback>
          <p:pic>
            <p:nvPicPr>
              <p:cNvPr id="60" name="墨迹 59"/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7577640" y="2861280"/>
                <a:ext cx="207720" cy="31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8">
            <p14:nvContentPartPr>
              <p14:cNvPr id="61" name="墨迹 60"/>
              <p14:cNvContentPartPr/>
              <p14:nvPr/>
            </p14:nvContentPartPr>
            <p14:xfrm>
              <a:off x="7806600" y="2696400"/>
              <a:ext cx="169560" cy="514440"/>
            </p14:xfrm>
          </p:contentPart>
        </mc:Choice>
        <mc:Fallback>
          <p:pic>
            <p:nvPicPr>
              <p:cNvPr id="61" name="墨迹 60"/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7793280" y="2642760"/>
                <a:ext cx="192240" cy="61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0">
            <p14:nvContentPartPr>
              <p14:cNvPr id="62" name="墨迹 61"/>
              <p14:cNvContentPartPr/>
              <p14:nvPr/>
            </p14:nvContentPartPr>
            <p14:xfrm>
              <a:off x="8044920" y="3126240"/>
              <a:ext cx="143640" cy="182160"/>
            </p14:xfrm>
          </p:contentPart>
        </mc:Choice>
        <mc:Fallback>
          <p:pic>
            <p:nvPicPr>
              <p:cNvPr id="62" name="墨迹 61"/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8036640" y="3065400"/>
                <a:ext cx="164520" cy="29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2">
            <p14:nvContentPartPr>
              <p14:cNvPr id="63" name="墨迹 62"/>
              <p14:cNvContentPartPr/>
              <p14:nvPr/>
            </p14:nvContentPartPr>
            <p14:xfrm>
              <a:off x="7156440" y="2375280"/>
              <a:ext cx="735480" cy="163080"/>
            </p14:xfrm>
          </p:contentPart>
        </mc:Choice>
        <mc:Fallback>
          <p:pic>
            <p:nvPicPr>
              <p:cNvPr id="63" name="墨迹 62"/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7144560" y="2350080"/>
                <a:ext cx="760320" cy="24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4">
            <p14:nvContentPartPr>
              <p14:cNvPr id="64" name="墨迹 63"/>
              <p14:cNvContentPartPr/>
              <p14:nvPr/>
            </p14:nvContentPartPr>
            <p14:xfrm>
              <a:off x="7596720" y="1967400"/>
              <a:ext cx="21600" cy="334080"/>
            </p14:xfrm>
          </p:contentPart>
        </mc:Choice>
        <mc:Fallback>
          <p:pic>
            <p:nvPicPr>
              <p:cNvPr id="64" name="墨迹 63"/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7584840" y="1927080"/>
                <a:ext cx="45000" cy="40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6">
            <p14:nvContentPartPr>
              <p14:cNvPr id="65" name="墨迹 64"/>
              <p14:cNvContentPartPr/>
              <p14:nvPr/>
            </p14:nvContentPartPr>
            <p14:xfrm>
              <a:off x="8480880" y="1900440"/>
              <a:ext cx="273600" cy="329040"/>
            </p14:xfrm>
          </p:contentPart>
        </mc:Choice>
        <mc:Fallback>
          <p:pic>
            <p:nvPicPr>
              <p:cNvPr id="65" name="墨迹 64"/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8469360" y="1842480"/>
                <a:ext cx="298440" cy="43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8">
            <p14:nvContentPartPr>
              <p14:cNvPr id="66" name="墨迹 65"/>
              <p14:cNvContentPartPr/>
              <p14:nvPr/>
            </p14:nvContentPartPr>
            <p14:xfrm>
              <a:off x="8618760" y="2031840"/>
              <a:ext cx="163440" cy="240840"/>
            </p14:xfrm>
          </p:contentPart>
        </mc:Choice>
        <mc:Fallback>
          <p:pic>
            <p:nvPicPr>
              <p:cNvPr id="66" name="墨迹 65"/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8614440" y="2006280"/>
                <a:ext cx="178200" cy="29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0">
            <p14:nvContentPartPr>
              <p14:cNvPr id="67" name="墨迹 66"/>
              <p14:cNvContentPartPr/>
              <p14:nvPr/>
            </p14:nvContentPartPr>
            <p14:xfrm>
              <a:off x="8274960" y="2462040"/>
              <a:ext cx="679320" cy="19440"/>
            </p14:xfrm>
          </p:contentPart>
        </mc:Choice>
        <mc:Fallback>
          <p:pic>
            <p:nvPicPr>
              <p:cNvPr id="67" name="墨迹 66"/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8264520" y="2412000"/>
                <a:ext cx="698040" cy="11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2">
            <p14:nvContentPartPr>
              <p14:cNvPr id="68" name="墨迹 67"/>
              <p14:cNvContentPartPr/>
              <p14:nvPr/>
            </p14:nvContentPartPr>
            <p14:xfrm>
              <a:off x="8483400" y="2661840"/>
              <a:ext cx="362160" cy="418680"/>
            </p14:xfrm>
          </p:contentPart>
        </mc:Choice>
        <mc:Fallback>
          <p:pic>
            <p:nvPicPr>
              <p:cNvPr id="68" name="墨迹 67"/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8474040" y="2614680"/>
                <a:ext cx="381960" cy="52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4">
            <p14:nvContentPartPr>
              <p14:cNvPr id="69" name="墨迹 68"/>
              <p14:cNvContentPartPr/>
              <p14:nvPr/>
            </p14:nvContentPartPr>
            <p14:xfrm>
              <a:off x="8897040" y="2588400"/>
              <a:ext cx="163080" cy="265320"/>
            </p14:xfrm>
          </p:contentPart>
        </mc:Choice>
        <mc:Fallback>
          <p:pic>
            <p:nvPicPr>
              <p:cNvPr id="69" name="墨迹 68"/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8884800" y="2546280"/>
                <a:ext cx="181080" cy="35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6">
            <p14:nvContentPartPr>
              <p14:cNvPr id="70" name="墨迹 69"/>
              <p14:cNvContentPartPr/>
              <p14:nvPr/>
            </p14:nvContentPartPr>
            <p14:xfrm>
              <a:off x="9401040" y="2403720"/>
              <a:ext cx="2880" cy="15120"/>
            </p14:xfrm>
          </p:contentPart>
        </mc:Choice>
        <mc:Fallback>
          <p:pic>
            <p:nvPicPr>
              <p:cNvPr id="70" name="墨迹 69"/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9391680" y="2359440"/>
                <a:ext cx="22680" cy="9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8">
            <p14:nvContentPartPr>
              <p14:cNvPr id="71" name="墨迹 70"/>
              <p14:cNvContentPartPr/>
              <p14:nvPr/>
            </p14:nvContentPartPr>
            <p14:xfrm>
              <a:off x="9352800" y="2421000"/>
              <a:ext cx="2520" cy="67680"/>
            </p14:xfrm>
          </p:contentPart>
        </mc:Choice>
        <mc:Fallback>
          <p:pic>
            <p:nvPicPr>
              <p:cNvPr id="71" name="墨迹 70"/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9343440" y="2377440"/>
                <a:ext cx="22680" cy="13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0">
            <p14:nvContentPartPr>
              <p14:cNvPr id="72" name="墨迹 71"/>
              <p14:cNvContentPartPr/>
              <p14:nvPr/>
            </p14:nvContentPartPr>
            <p14:xfrm>
              <a:off x="9515520" y="2381400"/>
              <a:ext cx="206640" cy="333360"/>
            </p14:xfrm>
          </p:contentPart>
        </mc:Choice>
        <mc:Fallback>
          <p:pic>
            <p:nvPicPr>
              <p:cNvPr id="72" name="墨迹 71"/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9504360" y="2336400"/>
                <a:ext cx="223560" cy="42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2">
            <p14:nvContentPartPr>
              <p14:cNvPr id="73" name="墨迹 72"/>
              <p14:cNvContentPartPr/>
              <p14:nvPr/>
            </p14:nvContentPartPr>
            <p14:xfrm>
              <a:off x="9755640" y="1935360"/>
              <a:ext cx="85320" cy="685800"/>
            </p14:xfrm>
          </p:contentPart>
        </mc:Choice>
        <mc:Fallback>
          <p:pic>
            <p:nvPicPr>
              <p:cNvPr id="73" name="墨迹 72"/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9744480" y="1901520"/>
                <a:ext cx="104400" cy="75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4">
            <p14:nvContentPartPr>
              <p14:cNvPr id="74" name="墨迹 73"/>
              <p14:cNvContentPartPr/>
              <p14:nvPr/>
            </p14:nvContentPartPr>
            <p14:xfrm>
              <a:off x="9941040" y="2330640"/>
              <a:ext cx="249480" cy="368280"/>
            </p14:xfrm>
          </p:contentPart>
        </mc:Choice>
        <mc:Fallback>
          <p:pic>
            <p:nvPicPr>
              <p:cNvPr id="74" name="墨迹 73"/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9927720" y="2294280"/>
                <a:ext cx="270720" cy="45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6">
            <p14:nvContentPartPr>
              <p14:cNvPr id="75" name="墨迹 74"/>
              <p14:cNvContentPartPr/>
              <p14:nvPr/>
            </p14:nvContentPartPr>
            <p14:xfrm>
              <a:off x="10357200" y="2454480"/>
              <a:ext cx="147240" cy="63720"/>
            </p14:xfrm>
          </p:contentPart>
        </mc:Choice>
        <mc:Fallback>
          <p:pic>
            <p:nvPicPr>
              <p:cNvPr id="75" name="墨迹 74"/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10346040" y="2412360"/>
                <a:ext cx="17100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8">
            <p14:nvContentPartPr>
              <p14:cNvPr id="76" name="墨迹 75"/>
              <p14:cNvContentPartPr/>
              <p14:nvPr/>
            </p14:nvContentPartPr>
            <p14:xfrm>
              <a:off x="10193400" y="2820600"/>
              <a:ext cx="273240" cy="45720"/>
            </p14:xfrm>
          </p:contentPart>
        </mc:Choice>
        <mc:Fallback>
          <p:pic>
            <p:nvPicPr>
              <p:cNvPr id="76" name="墨迹 75"/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10185840" y="2791440"/>
                <a:ext cx="291960" cy="12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0">
            <p14:nvContentPartPr>
              <p14:cNvPr id="77" name="墨迹 76"/>
              <p14:cNvContentPartPr/>
              <p14:nvPr/>
            </p14:nvContentPartPr>
            <p14:xfrm>
              <a:off x="10786680" y="2918160"/>
              <a:ext cx="325080" cy="280080"/>
            </p14:xfrm>
          </p:contentPart>
        </mc:Choice>
        <mc:Fallback>
          <p:pic>
            <p:nvPicPr>
              <p:cNvPr id="77" name="墨迹 76"/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10774440" y="2869200"/>
                <a:ext cx="349200" cy="37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2">
            <p14:nvContentPartPr>
              <p14:cNvPr id="78" name="墨迹 77"/>
              <p14:cNvContentPartPr/>
              <p14:nvPr/>
            </p14:nvContentPartPr>
            <p14:xfrm>
              <a:off x="10916280" y="2942280"/>
              <a:ext cx="68760" cy="371880"/>
            </p14:xfrm>
          </p:contentPart>
        </mc:Choice>
        <mc:Fallback>
          <p:pic>
            <p:nvPicPr>
              <p:cNvPr id="78" name="墨迹 77"/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10904760" y="2898000"/>
                <a:ext cx="90720" cy="45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4">
            <p14:nvContentPartPr>
              <p14:cNvPr id="79" name="墨迹 78"/>
              <p14:cNvContentPartPr/>
              <p14:nvPr/>
            </p14:nvContentPartPr>
            <p14:xfrm>
              <a:off x="11097000" y="2977560"/>
              <a:ext cx="216720" cy="8280"/>
            </p14:xfrm>
          </p:contentPart>
        </mc:Choice>
        <mc:Fallback>
          <p:pic>
            <p:nvPicPr>
              <p:cNvPr id="79" name="墨迹 78"/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11084040" y="2924640"/>
                <a:ext cx="23832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6">
            <p14:nvContentPartPr>
              <p14:cNvPr id="80" name="墨迹 79"/>
              <p14:cNvContentPartPr/>
              <p14:nvPr/>
            </p14:nvContentPartPr>
            <p14:xfrm>
              <a:off x="11099160" y="3020040"/>
              <a:ext cx="101880" cy="293760"/>
            </p14:xfrm>
          </p:contentPart>
        </mc:Choice>
        <mc:Fallback>
          <p:pic>
            <p:nvPicPr>
              <p:cNvPr id="80" name="墨迹 79"/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11088000" y="2997360"/>
                <a:ext cx="118800" cy="34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8">
            <p14:nvContentPartPr>
              <p14:cNvPr id="81" name="墨迹 80"/>
              <p14:cNvContentPartPr/>
              <p14:nvPr/>
            </p14:nvContentPartPr>
            <p14:xfrm>
              <a:off x="11250000" y="3103920"/>
              <a:ext cx="136440" cy="236160"/>
            </p14:xfrm>
          </p:contentPart>
        </mc:Choice>
        <mc:Fallback>
          <p:pic>
            <p:nvPicPr>
              <p:cNvPr id="81" name="墨迹 80"/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11238120" y="3059280"/>
                <a:ext cx="155520" cy="32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0">
            <p14:nvContentPartPr>
              <p14:cNvPr id="82" name="墨迹 81"/>
              <p14:cNvContentPartPr/>
              <p14:nvPr/>
            </p14:nvContentPartPr>
            <p14:xfrm>
              <a:off x="11481480" y="2892600"/>
              <a:ext cx="150120" cy="531000"/>
            </p14:xfrm>
          </p:contentPart>
        </mc:Choice>
        <mc:Fallback>
          <p:pic>
            <p:nvPicPr>
              <p:cNvPr id="82" name="墨迹 81"/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11469240" y="2846160"/>
                <a:ext cx="172080" cy="62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2">
            <p14:nvContentPartPr>
              <p14:cNvPr id="83" name="墨迹 82"/>
              <p14:cNvContentPartPr/>
              <p14:nvPr/>
            </p14:nvContentPartPr>
            <p14:xfrm>
              <a:off x="11600280" y="3315240"/>
              <a:ext cx="216000" cy="129960"/>
            </p14:xfrm>
          </p:contentPart>
        </mc:Choice>
        <mc:Fallback>
          <p:pic>
            <p:nvPicPr>
              <p:cNvPr id="83" name="墨迹 82"/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11595240" y="3260520"/>
                <a:ext cx="232920" cy="22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4">
            <p14:nvContentPartPr>
              <p14:cNvPr id="84" name="墨迹 83"/>
              <p14:cNvContentPartPr/>
              <p14:nvPr/>
            </p14:nvContentPartPr>
            <p14:xfrm>
              <a:off x="10747800" y="2624400"/>
              <a:ext cx="940320" cy="103680"/>
            </p14:xfrm>
          </p:contentPart>
        </mc:Choice>
        <mc:Fallback>
          <p:pic>
            <p:nvPicPr>
              <p:cNvPr id="84" name="墨迹 83"/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10736280" y="2593440"/>
                <a:ext cx="963360" cy="17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6">
            <p14:nvContentPartPr>
              <p14:cNvPr id="85" name="墨迹 84"/>
              <p14:cNvContentPartPr/>
              <p14:nvPr/>
            </p14:nvContentPartPr>
            <p14:xfrm>
              <a:off x="11233440" y="2104920"/>
              <a:ext cx="66960" cy="361800"/>
            </p14:xfrm>
          </p:contentPart>
        </mc:Choice>
        <mc:Fallback>
          <p:pic>
            <p:nvPicPr>
              <p:cNvPr id="85" name="墨迹 84"/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11222280" y="2056680"/>
                <a:ext cx="86760" cy="44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8">
            <p14:nvContentPartPr>
              <p14:cNvPr id="86" name="墨迹 85"/>
              <p14:cNvContentPartPr/>
              <p14:nvPr/>
            </p14:nvContentPartPr>
            <p14:xfrm>
              <a:off x="11968920" y="2115000"/>
              <a:ext cx="223560" cy="375840"/>
            </p14:xfrm>
          </p:contentPart>
        </mc:Choice>
        <mc:Fallback>
          <p:pic>
            <p:nvPicPr>
              <p:cNvPr id="86" name="墨迹 85"/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11955240" y="2056320"/>
                <a:ext cx="251640" cy="48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0">
            <p14:nvContentPartPr>
              <p14:cNvPr id="87" name="墨迹 86"/>
              <p14:cNvContentPartPr/>
              <p14:nvPr/>
            </p14:nvContentPartPr>
            <p14:xfrm>
              <a:off x="12097440" y="2319840"/>
              <a:ext cx="49320" cy="292680"/>
            </p14:xfrm>
          </p:contentPart>
        </mc:Choice>
        <mc:Fallback>
          <p:pic>
            <p:nvPicPr>
              <p:cNvPr id="87" name="墨迹 86"/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12087000" y="2296440"/>
                <a:ext cx="72360" cy="35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2">
            <p14:nvContentPartPr>
              <p14:cNvPr id="88" name="墨迹 87"/>
              <p14:cNvContentPartPr/>
              <p14:nvPr/>
            </p14:nvContentPartPr>
            <p14:xfrm>
              <a:off x="11745360" y="2754000"/>
              <a:ext cx="447120" cy="99000"/>
            </p14:xfrm>
          </p:contentPart>
        </mc:Choice>
        <mc:Fallback>
          <p:pic>
            <p:nvPicPr>
              <p:cNvPr id="88" name="墨迹 87"/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11736360" y="2716920"/>
                <a:ext cx="468720" cy="17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4">
            <p14:nvContentPartPr>
              <p14:cNvPr id="89" name="墨迹 88"/>
              <p14:cNvContentPartPr/>
              <p14:nvPr/>
            </p14:nvContentPartPr>
            <p14:xfrm>
              <a:off x="11937240" y="3049200"/>
              <a:ext cx="255240" cy="338400"/>
            </p14:xfrm>
          </p:contentPart>
        </mc:Choice>
        <mc:Fallback>
          <p:pic>
            <p:nvPicPr>
              <p:cNvPr id="89" name="墨迹 88"/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11926800" y="3000960"/>
                <a:ext cx="278640" cy="44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6">
            <p14:nvContentPartPr>
              <p14:cNvPr id="90" name="墨迹 89"/>
              <p14:cNvContentPartPr/>
              <p14:nvPr/>
            </p14:nvContentPartPr>
            <p14:xfrm>
              <a:off x="867240" y="3654000"/>
              <a:ext cx="307800" cy="453960"/>
            </p14:xfrm>
          </p:contentPart>
        </mc:Choice>
        <mc:Fallback>
          <p:pic>
            <p:nvPicPr>
              <p:cNvPr id="90" name="墨迹 89"/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855000" y="3594960"/>
                <a:ext cx="327600" cy="56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8">
            <p14:nvContentPartPr>
              <p14:cNvPr id="91" name="墨迹 90"/>
              <p14:cNvContentPartPr/>
              <p14:nvPr/>
            </p14:nvContentPartPr>
            <p14:xfrm>
              <a:off x="1390320" y="3666240"/>
              <a:ext cx="309240" cy="371880"/>
            </p14:xfrm>
          </p:contentPart>
        </mc:Choice>
        <mc:Fallback>
          <p:pic>
            <p:nvPicPr>
              <p:cNvPr id="91" name="墨迹 90"/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1377360" y="3615120"/>
                <a:ext cx="328680" cy="47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0">
            <p14:nvContentPartPr>
              <p14:cNvPr id="92" name="墨迹 91"/>
              <p14:cNvContentPartPr/>
              <p14:nvPr/>
            </p14:nvContentPartPr>
            <p14:xfrm>
              <a:off x="1832400" y="3618000"/>
              <a:ext cx="213120" cy="301680"/>
            </p14:xfrm>
          </p:contentPart>
        </mc:Choice>
        <mc:Fallback>
          <p:pic>
            <p:nvPicPr>
              <p:cNvPr id="92" name="墨迹 91"/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1818720" y="3563280"/>
                <a:ext cx="240480" cy="40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2">
            <p14:nvContentPartPr>
              <p14:cNvPr id="93" name="墨迹 92"/>
              <p14:cNvContentPartPr/>
              <p14:nvPr/>
            </p14:nvContentPartPr>
            <p14:xfrm>
              <a:off x="1784880" y="3645000"/>
              <a:ext cx="48960" cy="485640"/>
            </p14:xfrm>
          </p:contentPart>
        </mc:Choice>
        <mc:Fallback>
          <p:pic>
            <p:nvPicPr>
              <p:cNvPr id="93" name="墨迹 92"/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1772280" y="3596760"/>
                <a:ext cx="74160" cy="57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4">
            <p14:nvContentPartPr>
              <p14:cNvPr id="94" name="墨迹 93"/>
              <p14:cNvContentPartPr/>
              <p14:nvPr/>
            </p14:nvContentPartPr>
            <p14:xfrm>
              <a:off x="1913400" y="3935520"/>
              <a:ext cx="327960" cy="168480"/>
            </p14:xfrm>
          </p:contentPart>
        </mc:Choice>
        <mc:Fallback>
          <p:pic>
            <p:nvPicPr>
              <p:cNvPr id="94" name="墨迹 93"/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1902600" y="3888720"/>
                <a:ext cx="349920" cy="26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6">
            <p14:nvContentPartPr>
              <p14:cNvPr id="95" name="墨迹 94"/>
              <p14:cNvContentPartPr/>
              <p14:nvPr/>
            </p14:nvContentPartPr>
            <p14:xfrm>
              <a:off x="696240" y="4266720"/>
              <a:ext cx="1414800" cy="131400"/>
            </p14:xfrm>
          </p:contentPart>
        </mc:Choice>
        <mc:Fallback>
          <p:pic>
            <p:nvPicPr>
              <p:cNvPr id="95" name="墨迹 94"/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683640" y="4209120"/>
                <a:ext cx="1438920" cy="23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8">
            <p14:nvContentPartPr>
              <p14:cNvPr id="96" name="墨迹 95"/>
              <p14:cNvContentPartPr/>
              <p14:nvPr/>
            </p14:nvContentPartPr>
            <p14:xfrm>
              <a:off x="2452320" y="4146480"/>
              <a:ext cx="54360" cy="149400"/>
            </p14:xfrm>
          </p:contentPart>
        </mc:Choice>
        <mc:Fallback>
          <p:pic>
            <p:nvPicPr>
              <p:cNvPr id="96" name="墨迹 95"/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2442240" y="4101840"/>
                <a:ext cx="76680" cy="23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0">
            <p14:nvContentPartPr>
              <p14:cNvPr id="97" name="墨迹 96"/>
              <p14:cNvContentPartPr/>
              <p14:nvPr/>
            </p14:nvContentPartPr>
            <p14:xfrm>
              <a:off x="4795920" y="655560"/>
              <a:ext cx="25200" cy="34560"/>
            </p14:xfrm>
          </p:contentPart>
        </mc:Choice>
        <mc:Fallback>
          <p:pic>
            <p:nvPicPr>
              <p:cNvPr id="97" name="墨迹 96"/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4787640" y="617040"/>
                <a:ext cx="43560" cy="9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2">
            <p14:nvContentPartPr>
              <p14:cNvPr id="98" name="墨迹 97"/>
              <p14:cNvContentPartPr/>
              <p14:nvPr/>
            </p14:nvContentPartPr>
            <p14:xfrm>
              <a:off x="4939560" y="927000"/>
              <a:ext cx="16920" cy="60840"/>
            </p14:xfrm>
          </p:contentPart>
        </mc:Choice>
        <mc:Fallback>
          <p:pic>
            <p:nvPicPr>
              <p:cNvPr id="98" name="墨迹 97"/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4930920" y="894960"/>
                <a:ext cx="3384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4">
            <p14:nvContentPartPr>
              <p14:cNvPr id="99" name="墨迹 98"/>
              <p14:cNvContentPartPr/>
              <p14:nvPr/>
            </p14:nvContentPartPr>
            <p14:xfrm>
              <a:off x="4939920" y="860400"/>
              <a:ext cx="54360" cy="107640"/>
            </p14:xfrm>
          </p:contentPart>
        </mc:Choice>
        <mc:Fallback>
          <p:pic>
            <p:nvPicPr>
              <p:cNvPr id="99" name="墨迹 98"/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4932000" y="817560"/>
                <a:ext cx="73440" cy="18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6">
            <p14:nvContentPartPr>
              <p14:cNvPr id="100" name="墨迹 99"/>
              <p14:cNvContentPartPr/>
              <p14:nvPr/>
            </p14:nvContentPartPr>
            <p14:xfrm>
              <a:off x="5002560" y="852840"/>
              <a:ext cx="1556640" cy="121320"/>
            </p14:xfrm>
          </p:contentPart>
        </mc:Choice>
        <mc:Fallback>
          <p:pic>
            <p:nvPicPr>
              <p:cNvPr id="100" name="墨迹 99"/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4994280" y="803880"/>
                <a:ext cx="1574280" cy="21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8">
            <p14:nvContentPartPr>
              <p14:cNvPr id="101" name="墨迹 100"/>
              <p14:cNvContentPartPr/>
              <p14:nvPr/>
            </p14:nvContentPartPr>
            <p14:xfrm>
              <a:off x="4837680" y="970200"/>
              <a:ext cx="281160" cy="183600"/>
            </p14:xfrm>
          </p:contentPart>
        </mc:Choice>
        <mc:Fallback>
          <p:pic>
            <p:nvPicPr>
              <p:cNvPr id="101" name="墨迹 100"/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4827240" y="925560"/>
                <a:ext cx="299880" cy="27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0">
            <p14:nvContentPartPr>
              <p14:cNvPr id="102" name="墨迹 101"/>
              <p14:cNvContentPartPr/>
              <p14:nvPr/>
            </p14:nvContentPartPr>
            <p14:xfrm>
              <a:off x="5374080" y="1082880"/>
              <a:ext cx="576720" cy="167760"/>
            </p14:xfrm>
          </p:contentPart>
        </mc:Choice>
        <mc:Fallback>
          <p:pic>
            <p:nvPicPr>
              <p:cNvPr id="102" name="墨迹 101"/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5368320" y="1050120"/>
                <a:ext cx="58968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2">
            <p14:nvContentPartPr>
              <p14:cNvPr id="103" name="墨迹 102"/>
              <p14:cNvContentPartPr/>
              <p14:nvPr/>
            </p14:nvContentPartPr>
            <p14:xfrm>
              <a:off x="1272240" y="4736160"/>
              <a:ext cx="245880" cy="483120"/>
            </p14:xfrm>
          </p:contentPart>
        </mc:Choice>
        <mc:Fallback>
          <p:pic>
            <p:nvPicPr>
              <p:cNvPr id="103" name="墨迹 102"/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1258560" y="4681440"/>
                <a:ext cx="272520" cy="59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4">
            <p14:nvContentPartPr>
              <p14:cNvPr id="104" name="墨迹 103"/>
              <p14:cNvContentPartPr/>
              <p14:nvPr/>
            </p14:nvContentPartPr>
            <p14:xfrm>
              <a:off x="1752120" y="4873680"/>
              <a:ext cx="267480" cy="21600"/>
            </p14:xfrm>
          </p:contentPart>
        </mc:Choice>
        <mc:Fallback>
          <p:pic>
            <p:nvPicPr>
              <p:cNvPr id="104" name="墨迹 103"/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1739520" y="4825800"/>
                <a:ext cx="289440" cy="11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6">
            <p14:nvContentPartPr>
              <p14:cNvPr id="105" name="墨迹 104"/>
              <p14:cNvContentPartPr/>
              <p14:nvPr/>
            </p14:nvContentPartPr>
            <p14:xfrm>
              <a:off x="1726920" y="5142600"/>
              <a:ext cx="419040" cy="56160"/>
            </p14:xfrm>
          </p:contentPart>
        </mc:Choice>
        <mc:Fallback>
          <p:pic>
            <p:nvPicPr>
              <p:cNvPr id="105" name="墨迹 104"/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1715760" y="5111280"/>
                <a:ext cx="437760" cy="13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8">
            <p14:nvContentPartPr>
              <p14:cNvPr id="106" name="墨迹 105"/>
              <p14:cNvContentPartPr/>
              <p14:nvPr/>
            </p14:nvContentPartPr>
            <p14:xfrm>
              <a:off x="2355120" y="4476960"/>
              <a:ext cx="403200" cy="1041480"/>
            </p14:xfrm>
          </p:contentPart>
        </mc:Choice>
        <mc:Fallback>
          <p:pic>
            <p:nvPicPr>
              <p:cNvPr id="106" name="墨迹 105"/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2346840" y="4427280"/>
                <a:ext cx="416880" cy="115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0">
            <p14:nvContentPartPr>
              <p14:cNvPr id="107" name="墨迹 106"/>
              <p14:cNvContentPartPr/>
              <p14:nvPr/>
            </p14:nvContentPartPr>
            <p14:xfrm>
              <a:off x="2678400" y="5340960"/>
              <a:ext cx="240480" cy="335160"/>
            </p14:xfrm>
          </p:contentPart>
        </mc:Choice>
        <mc:Fallback>
          <p:pic>
            <p:nvPicPr>
              <p:cNvPr id="107" name="墨迹 106"/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2668680" y="5289120"/>
                <a:ext cx="260280" cy="44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2">
            <p14:nvContentPartPr>
              <p14:cNvPr id="108" name="墨迹 107"/>
              <p14:cNvContentPartPr/>
              <p14:nvPr/>
            </p14:nvContentPartPr>
            <p14:xfrm>
              <a:off x="2857680" y="4346280"/>
              <a:ext cx="176400" cy="267840"/>
            </p14:xfrm>
          </p:contentPart>
        </mc:Choice>
        <mc:Fallback>
          <p:pic>
            <p:nvPicPr>
              <p:cNvPr id="108" name="墨迹 107"/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2846520" y="4298040"/>
                <a:ext cx="199080" cy="36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4">
            <p14:nvContentPartPr>
              <p14:cNvPr id="109" name="墨迹 108"/>
              <p14:cNvContentPartPr/>
              <p14:nvPr/>
            </p14:nvContentPartPr>
            <p14:xfrm>
              <a:off x="2768040" y="4353480"/>
              <a:ext cx="99720" cy="456480"/>
            </p14:xfrm>
          </p:contentPart>
        </mc:Choice>
        <mc:Fallback>
          <p:pic>
            <p:nvPicPr>
              <p:cNvPr id="109" name="墨迹 108"/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2757240" y="4313880"/>
                <a:ext cx="120240" cy="53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6">
            <p14:nvContentPartPr>
              <p14:cNvPr id="110" name="墨迹 109"/>
              <p14:cNvContentPartPr/>
              <p14:nvPr/>
            </p14:nvContentPartPr>
            <p14:xfrm>
              <a:off x="2823120" y="4626360"/>
              <a:ext cx="197640" cy="247680"/>
            </p14:xfrm>
          </p:contentPart>
        </mc:Choice>
        <mc:Fallback>
          <p:pic>
            <p:nvPicPr>
              <p:cNvPr id="110" name="墨迹 109"/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2817360" y="4591800"/>
                <a:ext cx="212760" cy="32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8">
            <p14:nvContentPartPr>
              <p14:cNvPr id="111" name="墨迹 110"/>
              <p14:cNvContentPartPr/>
              <p14:nvPr/>
            </p14:nvContentPartPr>
            <p14:xfrm>
              <a:off x="3191400" y="4728240"/>
              <a:ext cx="325080" cy="53280"/>
            </p14:xfrm>
          </p:contentPart>
        </mc:Choice>
        <mc:Fallback>
          <p:pic>
            <p:nvPicPr>
              <p:cNvPr id="111" name="墨迹 110"/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3178440" y="4687560"/>
                <a:ext cx="348480" cy="14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0">
            <p14:nvContentPartPr>
              <p14:cNvPr id="112" name="墨迹 111"/>
              <p14:cNvContentPartPr/>
              <p14:nvPr/>
            </p14:nvContentPartPr>
            <p14:xfrm>
              <a:off x="3212280" y="4855320"/>
              <a:ext cx="41760" cy="398520"/>
            </p14:xfrm>
          </p:contentPart>
        </mc:Choice>
        <mc:Fallback>
          <p:pic>
            <p:nvPicPr>
              <p:cNvPr id="112" name="墨迹 111"/>
              <p:cNvPicPr/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3200400" y="4806360"/>
                <a:ext cx="61920" cy="49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2">
            <p14:nvContentPartPr>
              <p14:cNvPr id="113" name="墨迹 112"/>
              <p14:cNvContentPartPr/>
              <p14:nvPr/>
            </p14:nvContentPartPr>
            <p14:xfrm>
              <a:off x="3253680" y="5035320"/>
              <a:ext cx="227880" cy="52560"/>
            </p14:xfrm>
          </p:contentPart>
        </mc:Choice>
        <mc:Fallback>
          <p:pic>
            <p:nvPicPr>
              <p:cNvPr id="113" name="墨迹 112"/>
              <p:cNvPicPr/>
              <p:nvPr/>
            </p:nvPicPr>
            <p:blipFill>
              <a:blip r:embed="rId223"/>
              <a:stretch>
                <a:fillRect/>
              </a:stretch>
            </p:blipFill>
            <p:spPr>
              <a:xfrm>
                <a:off x="3241800" y="4985640"/>
                <a:ext cx="250200" cy="13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4">
            <p14:nvContentPartPr>
              <p14:cNvPr id="114" name="墨迹 113"/>
              <p14:cNvContentPartPr/>
              <p14:nvPr/>
            </p14:nvContentPartPr>
            <p14:xfrm>
              <a:off x="3151440" y="5230440"/>
              <a:ext cx="340920" cy="115200"/>
            </p14:xfrm>
          </p:contentPart>
        </mc:Choice>
        <mc:Fallback>
          <p:pic>
            <p:nvPicPr>
              <p:cNvPr id="114" name="墨迹 113"/>
              <p:cNvPicPr/>
              <p:nvPr/>
            </p:nvPicPr>
            <p:blipFill>
              <a:blip r:embed="rId225"/>
              <a:stretch>
                <a:fillRect/>
              </a:stretch>
            </p:blipFill>
            <p:spPr>
              <a:xfrm>
                <a:off x="3139200" y="5196600"/>
                <a:ext cx="36180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6">
            <p14:nvContentPartPr>
              <p14:cNvPr id="115" name="墨迹 114"/>
              <p14:cNvContentPartPr/>
              <p14:nvPr/>
            </p14:nvContentPartPr>
            <p14:xfrm>
              <a:off x="3196800" y="4362840"/>
              <a:ext cx="487440" cy="389520"/>
            </p14:xfrm>
          </p:contentPart>
        </mc:Choice>
        <mc:Fallback>
          <p:pic>
            <p:nvPicPr>
              <p:cNvPr id="115" name="墨迹 114"/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3183480" y="4308120"/>
                <a:ext cx="514440" cy="47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8">
            <p14:nvContentPartPr>
              <p14:cNvPr id="116" name="墨迹 115"/>
              <p14:cNvContentPartPr/>
              <p14:nvPr/>
            </p14:nvContentPartPr>
            <p14:xfrm>
              <a:off x="3795480" y="4968000"/>
              <a:ext cx="17640" cy="80280"/>
            </p14:xfrm>
          </p:contentPart>
        </mc:Choice>
        <mc:Fallback>
          <p:pic>
            <p:nvPicPr>
              <p:cNvPr id="116" name="墨迹 115"/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3783240" y="4918680"/>
                <a:ext cx="37440" cy="16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0">
            <p14:nvContentPartPr>
              <p14:cNvPr id="117" name="墨迹 116"/>
              <p14:cNvContentPartPr/>
              <p14:nvPr/>
            </p14:nvContentPartPr>
            <p14:xfrm>
              <a:off x="3965040" y="4855320"/>
              <a:ext cx="212040" cy="402120"/>
            </p14:xfrm>
          </p:contentPart>
        </mc:Choice>
        <mc:Fallback>
          <p:pic>
            <p:nvPicPr>
              <p:cNvPr id="117" name="墨迹 116"/>
              <p:cNvPicPr/>
              <p:nvPr/>
            </p:nvPicPr>
            <p:blipFill>
              <a:blip r:embed="rId231"/>
              <a:stretch>
                <a:fillRect/>
              </a:stretch>
            </p:blipFill>
            <p:spPr>
              <a:xfrm>
                <a:off x="3953520" y="4814640"/>
                <a:ext cx="231480" cy="48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2">
            <p14:nvContentPartPr>
              <p14:cNvPr id="118" name="墨迹 117"/>
              <p14:cNvContentPartPr/>
              <p14:nvPr/>
            </p14:nvContentPartPr>
            <p14:xfrm>
              <a:off x="4151160" y="4470480"/>
              <a:ext cx="128160" cy="696600"/>
            </p14:xfrm>
          </p:contentPart>
        </mc:Choice>
        <mc:Fallback>
          <p:pic>
            <p:nvPicPr>
              <p:cNvPr id="118" name="墨迹 117"/>
              <p:cNvPicPr/>
              <p:nvPr/>
            </p:nvPicPr>
            <p:blipFill>
              <a:blip r:embed="rId233"/>
              <a:stretch>
                <a:fillRect/>
              </a:stretch>
            </p:blipFill>
            <p:spPr>
              <a:xfrm>
                <a:off x="4138200" y="4422600"/>
                <a:ext cx="146880" cy="78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4">
            <p14:nvContentPartPr>
              <p14:cNvPr id="119" name="墨迹 118"/>
              <p14:cNvContentPartPr/>
              <p14:nvPr/>
            </p14:nvContentPartPr>
            <p14:xfrm>
              <a:off x="4385880" y="4816440"/>
              <a:ext cx="203760" cy="452160"/>
            </p14:xfrm>
          </p:contentPart>
        </mc:Choice>
        <mc:Fallback>
          <p:pic>
            <p:nvPicPr>
              <p:cNvPr id="119" name="墨迹 118"/>
              <p:cNvPicPr/>
              <p:nvPr/>
            </p:nvPicPr>
            <p:blipFill>
              <a:blip r:embed="rId235"/>
              <a:stretch>
                <a:fillRect/>
              </a:stretch>
            </p:blipFill>
            <p:spPr>
              <a:xfrm>
                <a:off x="4371120" y="4763880"/>
                <a:ext cx="225000" cy="56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6">
            <p14:nvContentPartPr>
              <p14:cNvPr id="120" name="墨迹 119"/>
              <p14:cNvContentPartPr/>
              <p14:nvPr/>
            </p14:nvContentPartPr>
            <p14:xfrm>
              <a:off x="4322160" y="4553280"/>
              <a:ext cx="355680" cy="266400"/>
            </p14:xfrm>
          </p:contentPart>
        </mc:Choice>
        <mc:Fallback>
          <p:pic>
            <p:nvPicPr>
              <p:cNvPr id="120" name="墨迹 119"/>
              <p:cNvPicPr/>
              <p:nvPr/>
            </p:nvPicPr>
            <p:blipFill>
              <a:blip r:embed="rId237"/>
              <a:stretch>
                <a:fillRect/>
              </a:stretch>
            </p:blipFill>
            <p:spPr>
              <a:xfrm>
                <a:off x="4309560" y="4491720"/>
                <a:ext cx="383400" cy="37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8">
            <p14:nvContentPartPr>
              <p14:cNvPr id="121" name="墨迹 120"/>
              <p14:cNvContentPartPr/>
              <p14:nvPr/>
            </p14:nvContentPartPr>
            <p14:xfrm>
              <a:off x="4889160" y="4865760"/>
              <a:ext cx="351720" cy="47160"/>
            </p14:xfrm>
          </p:contentPart>
        </mc:Choice>
        <mc:Fallback>
          <p:pic>
            <p:nvPicPr>
              <p:cNvPr id="121" name="墨迹 120"/>
              <p:cNvPicPr/>
              <p:nvPr/>
            </p:nvPicPr>
            <p:blipFill>
              <a:blip r:embed="rId239"/>
              <a:stretch>
                <a:fillRect/>
              </a:stretch>
            </p:blipFill>
            <p:spPr>
              <a:xfrm>
                <a:off x="4878000" y="4830840"/>
                <a:ext cx="371520" cy="13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0">
            <p14:nvContentPartPr>
              <p14:cNvPr id="122" name="墨迹 121"/>
              <p14:cNvContentPartPr/>
              <p14:nvPr/>
            </p14:nvContentPartPr>
            <p14:xfrm>
              <a:off x="5029200" y="4647240"/>
              <a:ext cx="37440" cy="610920"/>
            </p14:xfrm>
          </p:contentPart>
        </mc:Choice>
        <mc:Fallback>
          <p:pic>
            <p:nvPicPr>
              <p:cNvPr id="122" name="墨迹 121"/>
              <p:cNvPicPr/>
              <p:nvPr/>
            </p:nvPicPr>
            <p:blipFill>
              <a:blip r:embed="rId241"/>
              <a:stretch>
                <a:fillRect/>
              </a:stretch>
            </p:blipFill>
            <p:spPr>
              <a:xfrm>
                <a:off x="5015160" y="4593960"/>
                <a:ext cx="61200" cy="70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2">
            <p14:nvContentPartPr>
              <p14:cNvPr id="123" name="墨迹 122"/>
              <p14:cNvContentPartPr/>
              <p14:nvPr/>
            </p14:nvContentPartPr>
            <p14:xfrm>
              <a:off x="5452560" y="4343400"/>
              <a:ext cx="397800" cy="1202760"/>
            </p14:xfrm>
          </p:contentPart>
        </mc:Choice>
        <mc:Fallback>
          <p:pic>
            <p:nvPicPr>
              <p:cNvPr id="123" name="墨迹 122"/>
              <p:cNvPicPr/>
              <p:nvPr/>
            </p:nvPicPr>
            <p:blipFill>
              <a:blip r:embed="rId243"/>
              <a:stretch>
                <a:fillRect/>
              </a:stretch>
            </p:blipFill>
            <p:spPr>
              <a:xfrm>
                <a:off x="5443560" y="4297320"/>
                <a:ext cx="414720" cy="131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4">
            <p14:nvContentPartPr>
              <p14:cNvPr id="124" name="墨迹 123"/>
              <p14:cNvContentPartPr/>
              <p14:nvPr/>
            </p14:nvContentPartPr>
            <p14:xfrm>
              <a:off x="5810760" y="5230440"/>
              <a:ext cx="216720" cy="227520"/>
            </p14:xfrm>
          </p:contentPart>
        </mc:Choice>
        <mc:Fallback>
          <p:pic>
            <p:nvPicPr>
              <p:cNvPr id="124" name="墨迹 123"/>
              <p:cNvPicPr/>
              <p:nvPr/>
            </p:nvPicPr>
            <p:blipFill>
              <a:blip r:embed="rId245"/>
              <a:stretch>
                <a:fillRect/>
              </a:stretch>
            </p:blipFill>
            <p:spPr>
              <a:xfrm>
                <a:off x="5801040" y="5183280"/>
                <a:ext cx="237960" cy="32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6">
            <p14:nvContentPartPr>
              <p14:cNvPr id="125" name="墨迹 124"/>
              <p14:cNvContentPartPr/>
              <p14:nvPr/>
            </p14:nvContentPartPr>
            <p14:xfrm>
              <a:off x="5776920" y="5217480"/>
              <a:ext cx="297000" cy="371520"/>
            </p14:xfrm>
          </p:contentPart>
        </mc:Choice>
        <mc:Fallback>
          <p:pic>
            <p:nvPicPr>
              <p:cNvPr id="125" name="墨迹 124"/>
              <p:cNvPicPr/>
              <p:nvPr/>
            </p:nvPicPr>
            <p:blipFill>
              <a:blip r:embed="rId247"/>
              <a:stretch>
                <a:fillRect/>
              </a:stretch>
            </p:blipFill>
            <p:spPr>
              <a:xfrm>
                <a:off x="5763600" y="5175720"/>
                <a:ext cx="322920" cy="46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8">
            <p14:nvContentPartPr>
              <p14:cNvPr id="126" name="墨迹 125"/>
              <p14:cNvContentPartPr/>
              <p14:nvPr/>
            </p14:nvContentPartPr>
            <p14:xfrm>
              <a:off x="5943960" y="4226400"/>
              <a:ext cx="445680" cy="363960"/>
            </p14:xfrm>
          </p:contentPart>
        </mc:Choice>
        <mc:Fallback>
          <p:pic>
            <p:nvPicPr>
              <p:cNvPr id="126" name="墨迹 125"/>
              <p:cNvPicPr/>
              <p:nvPr/>
            </p:nvPicPr>
            <p:blipFill>
              <a:blip r:embed="rId249"/>
              <a:stretch>
                <a:fillRect/>
              </a:stretch>
            </p:blipFill>
            <p:spPr>
              <a:xfrm>
                <a:off x="5931720" y="4168800"/>
                <a:ext cx="471960" cy="47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0">
            <p14:nvContentPartPr>
              <p14:cNvPr id="127" name="墨迹 126"/>
              <p14:cNvContentPartPr/>
              <p14:nvPr/>
            </p14:nvContentPartPr>
            <p14:xfrm>
              <a:off x="6577200" y="4624560"/>
              <a:ext cx="232200" cy="23040"/>
            </p14:xfrm>
          </p:contentPart>
        </mc:Choice>
        <mc:Fallback>
          <p:pic>
            <p:nvPicPr>
              <p:cNvPr id="127" name="墨迹 126"/>
              <p:cNvPicPr/>
              <p:nvPr/>
            </p:nvPicPr>
            <p:blipFill>
              <a:blip r:embed="rId251"/>
              <a:stretch>
                <a:fillRect/>
              </a:stretch>
            </p:blipFill>
            <p:spPr>
              <a:xfrm>
                <a:off x="6564240" y="4572000"/>
                <a:ext cx="257040" cy="12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2">
            <p14:nvContentPartPr>
              <p14:cNvPr id="128" name="墨迹 127"/>
              <p14:cNvContentPartPr/>
              <p14:nvPr/>
            </p14:nvContentPartPr>
            <p14:xfrm>
              <a:off x="6529680" y="4697280"/>
              <a:ext cx="27360" cy="320760"/>
            </p14:xfrm>
          </p:contentPart>
        </mc:Choice>
        <mc:Fallback>
          <p:pic>
            <p:nvPicPr>
              <p:cNvPr id="128" name="墨迹 127"/>
              <p:cNvPicPr/>
              <p:nvPr/>
            </p:nvPicPr>
            <p:blipFill>
              <a:blip r:embed="rId253"/>
              <a:stretch>
                <a:fillRect/>
              </a:stretch>
            </p:blipFill>
            <p:spPr>
              <a:xfrm>
                <a:off x="6518160" y="4650120"/>
                <a:ext cx="51480" cy="40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4">
            <p14:nvContentPartPr>
              <p14:cNvPr id="129" name="墨迹 128"/>
              <p14:cNvContentPartPr/>
              <p14:nvPr/>
            </p14:nvContentPartPr>
            <p14:xfrm>
              <a:off x="6557760" y="4875840"/>
              <a:ext cx="217800" cy="18720"/>
            </p14:xfrm>
          </p:contentPart>
        </mc:Choice>
        <mc:Fallback>
          <p:pic>
            <p:nvPicPr>
              <p:cNvPr id="129" name="墨迹 128"/>
              <p:cNvPicPr/>
              <p:nvPr/>
            </p:nvPicPr>
            <p:blipFill>
              <a:blip r:embed="rId255"/>
              <a:stretch>
                <a:fillRect/>
              </a:stretch>
            </p:blipFill>
            <p:spPr>
              <a:xfrm>
                <a:off x="6547320" y="4826160"/>
                <a:ext cx="236160" cy="10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6">
            <p14:nvContentPartPr>
              <p14:cNvPr id="130" name="墨迹 129"/>
              <p14:cNvContentPartPr/>
              <p14:nvPr/>
            </p14:nvContentPartPr>
            <p14:xfrm>
              <a:off x="6429600" y="5111640"/>
              <a:ext cx="331920" cy="47160"/>
            </p14:xfrm>
          </p:contentPart>
        </mc:Choice>
        <mc:Fallback>
          <p:pic>
            <p:nvPicPr>
              <p:cNvPr id="130" name="墨迹 129"/>
              <p:cNvPicPr/>
              <p:nvPr/>
            </p:nvPicPr>
            <p:blipFill>
              <a:blip r:embed="rId257"/>
              <a:stretch>
                <a:fillRect/>
              </a:stretch>
            </p:blipFill>
            <p:spPr>
              <a:xfrm>
                <a:off x="6417000" y="5059440"/>
                <a:ext cx="355680" cy="15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8">
            <p14:nvContentPartPr>
              <p14:cNvPr id="131" name="墨迹 130"/>
              <p14:cNvContentPartPr/>
              <p14:nvPr/>
            </p14:nvContentPartPr>
            <p14:xfrm>
              <a:off x="6521400" y="4293360"/>
              <a:ext cx="446040" cy="346320"/>
            </p14:xfrm>
          </p:contentPart>
        </mc:Choice>
        <mc:Fallback>
          <p:pic>
            <p:nvPicPr>
              <p:cNvPr id="131" name="墨迹 130"/>
              <p:cNvPicPr/>
              <p:nvPr/>
            </p:nvPicPr>
            <p:blipFill>
              <a:blip r:embed="rId259"/>
              <a:stretch>
                <a:fillRect/>
              </a:stretch>
            </p:blipFill>
            <p:spPr>
              <a:xfrm>
                <a:off x="6507720" y="4237200"/>
                <a:ext cx="473760" cy="43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0">
            <p14:nvContentPartPr>
              <p14:cNvPr id="132" name="墨迹 131"/>
              <p14:cNvContentPartPr/>
              <p14:nvPr/>
            </p14:nvContentPartPr>
            <p14:xfrm>
              <a:off x="7110000" y="4831200"/>
              <a:ext cx="29160" cy="78840"/>
            </p14:xfrm>
          </p:contentPart>
        </mc:Choice>
        <mc:Fallback>
          <p:pic>
            <p:nvPicPr>
              <p:cNvPr id="132" name="墨迹 131"/>
              <p:cNvPicPr/>
              <p:nvPr/>
            </p:nvPicPr>
            <p:blipFill>
              <a:blip r:embed="rId261"/>
              <a:stretch>
                <a:fillRect/>
              </a:stretch>
            </p:blipFill>
            <p:spPr>
              <a:xfrm>
                <a:off x="7097040" y="4781160"/>
                <a:ext cx="50400" cy="18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2">
            <p14:nvContentPartPr>
              <p14:cNvPr id="133" name="墨迹 132"/>
              <p14:cNvContentPartPr/>
              <p14:nvPr/>
            </p14:nvContentPartPr>
            <p14:xfrm>
              <a:off x="7268400" y="4616640"/>
              <a:ext cx="266760" cy="468720"/>
            </p14:xfrm>
          </p:contentPart>
        </mc:Choice>
        <mc:Fallback>
          <p:pic>
            <p:nvPicPr>
              <p:cNvPr id="133" name="墨迹 132"/>
              <p:cNvPicPr/>
              <p:nvPr/>
            </p:nvPicPr>
            <p:blipFill>
              <a:blip r:embed="rId263"/>
              <a:stretch>
                <a:fillRect/>
              </a:stretch>
            </p:blipFill>
            <p:spPr>
              <a:xfrm>
                <a:off x="7256160" y="4570560"/>
                <a:ext cx="288360" cy="56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4">
            <p14:nvContentPartPr>
              <p14:cNvPr id="134" name="墨迹 133"/>
              <p14:cNvContentPartPr/>
              <p14:nvPr/>
            </p14:nvContentPartPr>
            <p14:xfrm>
              <a:off x="7550280" y="4173480"/>
              <a:ext cx="46800" cy="731880"/>
            </p14:xfrm>
          </p:contentPart>
        </mc:Choice>
        <mc:Fallback>
          <p:pic>
            <p:nvPicPr>
              <p:cNvPr id="134" name="墨迹 133"/>
              <p:cNvPicPr/>
              <p:nvPr/>
            </p:nvPicPr>
            <p:blipFill>
              <a:blip r:embed="rId265"/>
              <a:stretch>
                <a:fillRect/>
              </a:stretch>
            </p:blipFill>
            <p:spPr>
              <a:xfrm>
                <a:off x="7536960" y="4124520"/>
                <a:ext cx="66960" cy="81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6">
            <p14:nvContentPartPr>
              <p14:cNvPr id="135" name="墨迹 134"/>
              <p14:cNvContentPartPr/>
              <p14:nvPr/>
            </p14:nvContentPartPr>
            <p14:xfrm>
              <a:off x="7774920" y="4625280"/>
              <a:ext cx="294480" cy="442440"/>
            </p14:xfrm>
          </p:contentPart>
        </mc:Choice>
        <mc:Fallback>
          <p:pic>
            <p:nvPicPr>
              <p:cNvPr id="135" name="墨迹 134"/>
              <p:cNvPicPr/>
              <p:nvPr/>
            </p:nvPicPr>
            <p:blipFill>
              <a:blip r:embed="rId267"/>
              <a:stretch>
                <a:fillRect/>
              </a:stretch>
            </p:blipFill>
            <p:spPr>
              <a:xfrm>
                <a:off x="7764480" y="4582800"/>
                <a:ext cx="316080" cy="54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8">
            <p14:nvContentPartPr>
              <p14:cNvPr id="136" name="墨迹 135"/>
              <p14:cNvContentPartPr/>
              <p14:nvPr/>
            </p14:nvContentPartPr>
            <p14:xfrm>
              <a:off x="7809480" y="4363920"/>
              <a:ext cx="185400" cy="658080"/>
            </p14:xfrm>
          </p:contentPart>
        </mc:Choice>
        <mc:Fallback>
          <p:pic>
            <p:nvPicPr>
              <p:cNvPr id="136" name="墨迹 135"/>
              <p:cNvPicPr/>
              <p:nvPr/>
            </p:nvPicPr>
            <p:blipFill>
              <a:blip r:embed="rId269"/>
              <a:stretch>
                <a:fillRect/>
              </a:stretch>
            </p:blipFill>
            <p:spPr>
              <a:xfrm>
                <a:off x="7794720" y="4313160"/>
                <a:ext cx="210240" cy="77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0">
            <p14:nvContentPartPr>
              <p14:cNvPr id="137" name="墨迹 136"/>
              <p14:cNvContentPartPr/>
              <p14:nvPr/>
            </p14:nvContentPartPr>
            <p14:xfrm>
              <a:off x="7776720" y="4088520"/>
              <a:ext cx="545040" cy="354240"/>
            </p14:xfrm>
          </p:contentPart>
        </mc:Choice>
        <mc:Fallback>
          <p:pic>
            <p:nvPicPr>
              <p:cNvPr id="137" name="墨迹 136"/>
              <p:cNvPicPr/>
              <p:nvPr/>
            </p:nvPicPr>
            <p:blipFill>
              <a:blip r:embed="rId271"/>
              <a:stretch>
                <a:fillRect/>
              </a:stretch>
            </p:blipFill>
            <p:spPr>
              <a:xfrm>
                <a:off x="7761960" y="4029120"/>
                <a:ext cx="575280" cy="44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2">
            <p14:nvContentPartPr>
              <p14:cNvPr id="138" name="墨迹 137"/>
              <p14:cNvContentPartPr/>
              <p14:nvPr/>
            </p14:nvContentPartPr>
            <p14:xfrm>
              <a:off x="5806800" y="5504760"/>
              <a:ext cx="2441160" cy="428760"/>
            </p14:xfrm>
          </p:contentPart>
        </mc:Choice>
        <mc:Fallback>
          <p:pic>
            <p:nvPicPr>
              <p:cNvPr id="138" name="墨迹 137"/>
              <p:cNvPicPr/>
              <p:nvPr/>
            </p:nvPicPr>
            <p:blipFill>
              <a:blip r:embed="rId273"/>
              <a:stretch>
                <a:fillRect/>
              </a:stretch>
            </p:blipFill>
            <p:spPr>
              <a:xfrm>
                <a:off x="5795280" y="5453640"/>
                <a:ext cx="2465280" cy="53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4">
            <p14:nvContentPartPr>
              <p14:cNvPr id="139" name="墨迹 138"/>
              <p14:cNvContentPartPr/>
              <p14:nvPr/>
            </p14:nvContentPartPr>
            <p14:xfrm>
              <a:off x="8782560" y="5958720"/>
              <a:ext cx="312480" cy="272160"/>
            </p14:xfrm>
          </p:contentPart>
        </mc:Choice>
        <mc:Fallback>
          <p:pic>
            <p:nvPicPr>
              <p:cNvPr id="139" name="墨迹 138"/>
              <p:cNvPicPr/>
              <p:nvPr/>
            </p:nvPicPr>
            <p:blipFill>
              <a:blip r:embed="rId275"/>
              <a:stretch>
                <a:fillRect/>
              </a:stretch>
            </p:blipFill>
            <p:spPr>
              <a:xfrm>
                <a:off x="8769960" y="5910480"/>
                <a:ext cx="338400" cy="37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6">
            <p14:nvContentPartPr>
              <p14:cNvPr id="140" name="墨迹 139"/>
              <p14:cNvContentPartPr/>
              <p14:nvPr/>
            </p14:nvContentPartPr>
            <p14:xfrm>
              <a:off x="8932320" y="5981400"/>
              <a:ext cx="78120" cy="435600"/>
            </p14:xfrm>
          </p:contentPart>
        </mc:Choice>
        <mc:Fallback>
          <p:pic>
            <p:nvPicPr>
              <p:cNvPr id="140" name="墨迹 139"/>
              <p:cNvPicPr/>
              <p:nvPr/>
            </p:nvPicPr>
            <p:blipFill>
              <a:blip r:embed="rId277"/>
              <a:stretch>
                <a:fillRect/>
              </a:stretch>
            </p:blipFill>
            <p:spPr>
              <a:xfrm>
                <a:off x="8918640" y="5930280"/>
                <a:ext cx="104400" cy="53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8">
            <p14:nvContentPartPr>
              <p14:cNvPr id="141" name="墨迹 140"/>
              <p14:cNvContentPartPr/>
              <p14:nvPr/>
            </p14:nvContentPartPr>
            <p14:xfrm>
              <a:off x="9145440" y="6101280"/>
              <a:ext cx="227880" cy="241200"/>
            </p14:xfrm>
          </p:contentPart>
        </mc:Choice>
        <mc:Fallback>
          <p:pic>
            <p:nvPicPr>
              <p:cNvPr id="141" name="墨迹 140"/>
              <p:cNvPicPr/>
              <p:nvPr/>
            </p:nvPicPr>
            <p:blipFill>
              <a:blip r:embed="rId279"/>
              <a:stretch>
                <a:fillRect/>
              </a:stretch>
            </p:blipFill>
            <p:spPr>
              <a:xfrm>
                <a:off x="9133560" y="6051600"/>
                <a:ext cx="251640" cy="33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0">
            <p14:nvContentPartPr>
              <p14:cNvPr id="142" name="墨迹 141"/>
              <p14:cNvContentPartPr/>
              <p14:nvPr/>
            </p14:nvContentPartPr>
            <p14:xfrm>
              <a:off x="9326880" y="6190560"/>
              <a:ext cx="198720" cy="190800"/>
            </p14:xfrm>
          </p:contentPart>
        </mc:Choice>
        <mc:Fallback>
          <p:pic>
            <p:nvPicPr>
              <p:cNvPr id="142" name="墨迹 141"/>
              <p:cNvPicPr/>
              <p:nvPr/>
            </p:nvPicPr>
            <p:blipFill>
              <a:blip r:embed="rId281"/>
              <a:stretch>
                <a:fillRect/>
              </a:stretch>
            </p:blipFill>
            <p:spPr>
              <a:xfrm>
                <a:off x="9313920" y="6141240"/>
                <a:ext cx="221040" cy="29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2">
            <p14:nvContentPartPr>
              <p14:cNvPr id="143" name="墨迹 142"/>
              <p14:cNvContentPartPr/>
              <p14:nvPr/>
            </p14:nvContentPartPr>
            <p14:xfrm>
              <a:off x="9592920" y="6054120"/>
              <a:ext cx="178200" cy="450720"/>
            </p14:xfrm>
          </p:contentPart>
        </mc:Choice>
        <mc:Fallback>
          <p:pic>
            <p:nvPicPr>
              <p:cNvPr id="143" name="墨迹 142"/>
              <p:cNvPicPr/>
              <p:nvPr/>
            </p:nvPicPr>
            <p:blipFill>
              <a:blip r:embed="rId283"/>
              <a:stretch>
                <a:fillRect/>
              </a:stretch>
            </p:blipFill>
            <p:spPr>
              <a:xfrm>
                <a:off x="9581040" y="6005880"/>
                <a:ext cx="198720" cy="54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4">
            <p14:nvContentPartPr>
              <p14:cNvPr id="144" name="墨迹 143"/>
              <p14:cNvContentPartPr/>
              <p14:nvPr/>
            </p14:nvContentPartPr>
            <p14:xfrm>
              <a:off x="9876960" y="6387120"/>
              <a:ext cx="100800" cy="155160"/>
            </p14:xfrm>
          </p:contentPart>
        </mc:Choice>
        <mc:Fallback>
          <p:pic>
            <p:nvPicPr>
              <p:cNvPr id="144" name="墨迹 143"/>
              <p:cNvPicPr/>
              <p:nvPr/>
            </p:nvPicPr>
            <p:blipFill>
              <a:blip r:embed="rId285"/>
              <a:stretch>
                <a:fillRect/>
              </a:stretch>
            </p:blipFill>
            <p:spPr>
              <a:xfrm>
                <a:off x="9863640" y="6326640"/>
                <a:ext cx="127080" cy="27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6">
            <p14:nvContentPartPr>
              <p14:cNvPr id="145" name="墨迹 144"/>
              <p14:cNvContentPartPr/>
              <p14:nvPr/>
            </p14:nvContentPartPr>
            <p14:xfrm>
              <a:off x="8903520" y="5526720"/>
              <a:ext cx="798480" cy="191520"/>
            </p14:xfrm>
          </p:contentPart>
        </mc:Choice>
        <mc:Fallback>
          <p:pic>
            <p:nvPicPr>
              <p:cNvPr id="145" name="墨迹 144"/>
              <p:cNvPicPr/>
              <p:nvPr/>
            </p:nvPicPr>
            <p:blipFill>
              <a:blip r:embed="rId287"/>
              <a:stretch>
                <a:fillRect/>
              </a:stretch>
            </p:blipFill>
            <p:spPr>
              <a:xfrm>
                <a:off x="8894520" y="5491080"/>
                <a:ext cx="821880" cy="28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8">
            <p14:nvContentPartPr>
              <p14:cNvPr id="146" name="墨迹 145"/>
              <p14:cNvContentPartPr/>
              <p14:nvPr/>
            </p14:nvContentPartPr>
            <p14:xfrm>
              <a:off x="9420120" y="5182920"/>
              <a:ext cx="79200" cy="310680"/>
            </p14:xfrm>
          </p:contentPart>
        </mc:Choice>
        <mc:Fallback>
          <p:pic>
            <p:nvPicPr>
              <p:cNvPr id="146" name="墨迹 145"/>
              <p:cNvPicPr/>
              <p:nvPr/>
            </p:nvPicPr>
            <p:blipFill>
              <a:blip r:embed="rId289"/>
              <a:stretch>
                <a:fillRect/>
              </a:stretch>
            </p:blipFill>
            <p:spPr>
              <a:xfrm>
                <a:off x="9408600" y="5131800"/>
                <a:ext cx="103320" cy="39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0">
            <p14:nvContentPartPr>
              <p14:cNvPr id="147" name="墨迹 146"/>
              <p14:cNvContentPartPr/>
              <p14:nvPr/>
            </p14:nvContentPartPr>
            <p14:xfrm>
              <a:off x="10193400" y="5056560"/>
              <a:ext cx="327600" cy="404280"/>
            </p14:xfrm>
          </p:contentPart>
        </mc:Choice>
        <mc:Fallback>
          <p:pic>
            <p:nvPicPr>
              <p:cNvPr id="147" name="墨迹 146"/>
              <p:cNvPicPr/>
              <p:nvPr/>
            </p:nvPicPr>
            <p:blipFill>
              <a:blip r:embed="rId291"/>
              <a:stretch>
                <a:fillRect/>
              </a:stretch>
            </p:blipFill>
            <p:spPr>
              <a:xfrm>
                <a:off x="10181160" y="5005440"/>
                <a:ext cx="351360" cy="50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2">
            <p14:nvContentPartPr>
              <p14:cNvPr id="148" name="墨迹 147"/>
              <p14:cNvContentPartPr/>
              <p14:nvPr/>
            </p14:nvContentPartPr>
            <p14:xfrm>
              <a:off x="10350720" y="5320800"/>
              <a:ext cx="92880" cy="292320"/>
            </p14:xfrm>
          </p:contentPart>
        </mc:Choice>
        <mc:Fallback>
          <p:pic>
            <p:nvPicPr>
              <p:cNvPr id="148" name="墨迹 147"/>
              <p:cNvPicPr/>
              <p:nvPr/>
            </p:nvPicPr>
            <p:blipFill>
              <a:blip r:embed="rId293"/>
              <a:stretch>
                <a:fillRect/>
              </a:stretch>
            </p:blipFill>
            <p:spPr>
              <a:xfrm>
                <a:off x="10337400" y="5269680"/>
                <a:ext cx="110880" cy="36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4">
            <p14:nvContentPartPr>
              <p14:cNvPr id="149" name="墨迹 148"/>
              <p14:cNvContentPartPr/>
              <p14:nvPr/>
            </p14:nvContentPartPr>
            <p14:xfrm>
              <a:off x="9985680" y="5727960"/>
              <a:ext cx="780120" cy="75600"/>
            </p14:xfrm>
          </p:contentPart>
        </mc:Choice>
        <mc:Fallback>
          <p:pic>
            <p:nvPicPr>
              <p:cNvPr id="149" name="墨迹 148"/>
              <p:cNvPicPr/>
              <p:nvPr/>
            </p:nvPicPr>
            <p:blipFill>
              <a:blip r:embed="rId295"/>
              <a:stretch>
                <a:fillRect/>
              </a:stretch>
            </p:blipFill>
            <p:spPr>
              <a:xfrm>
                <a:off x="9973800" y="5680440"/>
                <a:ext cx="804240" cy="17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6">
            <p14:nvContentPartPr>
              <p14:cNvPr id="150" name="墨迹 149"/>
              <p14:cNvContentPartPr/>
              <p14:nvPr/>
            </p14:nvContentPartPr>
            <p14:xfrm>
              <a:off x="10329120" y="5940000"/>
              <a:ext cx="183240" cy="274680"/>
            </p14:xfrm>
          </p:contentPart>
        </mc:Choice>
        <mc:Fallback>
          <p:pic>
            <p:nvPicPr>
              <p:cNvPr id="150" name="墨迹 149"/>
              <p:cNvPicPr/>
              <p:nvPr/>
            </p:nvPicPr>
            <p:blipFill>
              <a:blip r:embed="rId297"/>
              <a:stretch>
                <a:fillRect/>
              </a:stretch>
            </p:blipFill>
            <p:spPr>
              <a:xfrm>
                <a:off x="10320480" y="5905440"/>
                <a:ext cx="203760" cy="36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8">
            <p14:nvContentPartPr>
              <p14:cNvPr id="151" name="墨迹 150"/>
              <p14:cNvContentPartPr/>
              <p14:nvPr/>
            </p14:nvContentPartPr>
            <p14:xfrm>
              <a:off x="10232640" y="5978520"/>
              <a:ext cx="151920" cy="370080"/>
            </p14:xfrm>
          </p:contentPart>
        </mc:Choice>
        <mc:Fallback>
          <p:pic>
            <p:nvPicPr>
              <p:cNvPr id="151" name="墨迹 150"/>
              <p:cNvPicPr/>
              <p:nvPr/>
            </p:nvPicPr>
            <p:blipFill>
              <a:blip r:embed="rId299"/>
              <a:stretch>
                <a:fillRect/>
              </a:stretch>
            </p:blipFill>
            <p:spPr>
              <a:xfrm>
                <a:off x="10220400" y="5932080"/>
                <a:ext cx="175320" cy="46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0">
            <p14:nvContentPartPr>
              <p14:cNvPr id="152" name="墨迹 151"/>
              <p14:cNvContentPartPr/>
              <p14:nvPr/>
            </p14:nvContentPartPr>
            <p14:xfrm>
              <a:off x="10358280" y="6224040"/>
              <a:ext cx="175680" cy="235080"/>
            </p14:xfrm>
          </p:contentPart>
        </mc:Choice>
        <mc:Fallback>
          <p:pic>
            <p:nvPicPr>
              <p:cNvPr id="152" name="墨迹 151"/>
              <p:cNvPicPr/>
              <p:nvPr/>
            </p:nvPicPr>
            <p:blipFill>
              <a:blip r:embed="rId301"/>
              <a:stretch>
                <a:fillRect/>
              </a:stretch>
            </p:blipFill>
            <p:spPr>
              <a:xfrm>
                <a:off x="10347480" y="6184800"/>
                <a:ext cx="200880" cy="33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2">
            <p14:nvContentPartPr>
              <p14:cNvPr id="153" name="墨迹 152"/>
              <p14:cNvContentPartPr/>
              <p14:nvPr/>
            </p14:nvContentPartPr>
            <p14:xfrm>
              <a:off x="2685240" y="5875560"/>
              <a:ext cx="1934640" cy="329040"/>
            </p14:xfrm>
          </p:contentPart>
        </mc:Choice>
        <mc:Fallback>
          <p:pic>
            <p:nvPicPr>
              <p:cNvPr id="153" name="墨迹 152"/>
              <p:cNvPicPr/>
              <p:nvPr/>
            </p:nvPicPr>
            <p:blipFill>
              <a:blip r:embed="rId303"/>
              <a:stretch>
                <a:fillRect/>
              </a:stretch>
            </p:blipFill>
            <p:spPr>
              <a:xfrm>
                <a:off x="2672280" y="5824080"/>
                <a:ext cx="1952280" cy="43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4">
            <p14:nvContentPartPr>
              <p14:cNvPr id="154" name="墨迹 153"/>
              <p14:cNvContentPartPr/>
              <p14:nvPr/>
            </p14:nvContentPartPr>
            <p14:xfrm>
              <a:off x="3727440" y="6338520"/>
              <a:ext cx="368280" cy="474480"/>
            </p14:xfrm>
          </p:contentPart>
        </mc:Choice>
        <mc:Fallback>
          <p:pic>
            <p:nvPicPr>
              <p:cNvPr id="154" name="墨迹 153"/>
              <p:cNvPicPr/>
              <p:nvPr/>
            </p:nvPicPr>
            <p:blipFill>
              <a:blip r:embed="rId305"/>
              <a:stretch>
                <a:fillRect/>
              </a:stretch>
            </p:blipFill>
            <p:spPr>
              <a:xfrm>
                <a:off x="3714120" y="6288480"/>
                <a:ext cx="395640" cy="578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42006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1">
            <a:extLst>
              <a:ext uri="{FF2B5EF4-FFF2-40B4-BE49-F238E27FC236}">
                <a16:creationId xmlns:a16="http://schemas.microsoft.com/office/drawing/2014/main" xmlns="" id="{818617CE-FDF1-472A-97B4-009A7EDE68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811A39-F585-40ED-A983-09E103C6BB9E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586" name="Text Box 2">
            <a:extLst>
              <a:ext uri="{FF2B5EF4-FFF2-40B4-BE49-F238E27FC236}">
                <a16:creationId xmlns:a16="http://schemas.microsoft.com/office/drawing/2014/main" xmlns="" id="{D71E8CF1-3E96-499B-A191-85171B0E4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2573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67590" name="Object 6">
            <a:extLst>
              <a:ext uri="{FF2B5EF4-FFF2-40B4-BE49-F238E27FC236}">
                <a16:creationId xmlns:a16="http://schemas.microsoft.com/office/drawing/2014/main" xmlns="" id="{95B1D994-379A-4DE8-AF92-92ADB6D1C4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762001"/>
          <a:ext cx="332105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8" name="Equation" r:id="rId3" imgW="1371600" imgH="685800" progId="Equation.3">
                  <p:embed/>
                </p:oleObj>
              </mc:Choice>
              <mc:Fallback>
                <p:oleObj name="Equation" r:id="rId3" imgW="1371600" imgH="685800" progId="Equation.3">
                  <p:embed/>
                  <p:pic>
                    <p:nvPicPr>
                      <p:cNvPr id="67590" name="Object 6">
                        <a:extLst>
                          <a:ext uri="{FF2B5EF4-FFF2-40B4-BE49-F238E27FC236}">
                            <a16:creationId xmlns:a16="http://schemas.microsoft.com/office/drawing/2014/main" xmlns="" id="{95B1D994-379A-4DE8-AF92-92ADB6D1C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762001"/>
                        <a:ext cx="332105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8" name="Object 54">
            <a:extLst>
              <a:ext uri="{FF2B5EF4-FFF2-40B4-BE49-F238E27FC236}">
                <a16:creationId xmlns:a16="http://schemas.microsoft.com/office/drawing/2014/main" xmlns="" id="{DEB1A248-E6EA-4DC4-8C52-40846FCB8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9425" y="3276600"/>
          <a:ext cx="26177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9" name="Equation" r:id="rId5" imgW="1028520" imgH="431640" progId="Equation.3">
                  <p:embed/>
                </p:oleObj>
              </mc:Choice>
              <mc:Fallback>
                <p:oleObj name="Equation" r:id="rId5" imgW="1028520" imgH="431640" progId="Equation.3">
                  <p:embed/>
                  <p:pic>
                    <p:nvPicPr>
                      <p:cNvPr id="67638" name="Object 54">
                        <a:extLst>
                          <a:ext uri="{FF2B5EF4-FFF2-40B4-BE49-F238E27FC236}">
                            <a16:creationId xmlns:a16="http://schemas.microsoft.com/office/drawing/2014/main" xmlns="" id="{DEB1A248-E6EA-4DC4-8C52-40846FCB84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3276600"/>
                        <a:ext cx="26177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9" name="Object 55">
            <a:extLst>
              <a:ext uri="{FF2B5EF4-FFF2-40B4-BE49-F238E27FC236}">
                <a16:creationId xmlns:a16="http://schemas.microsoft.com/office/drawing/2014/main" xmlns="" id="{1323410F-3DE7-4A65-8903-122FFD9B1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105401"/>
          <a:ext cx="35575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0" name="Equation" r:id="rId7" imgW="1422360" imgH="393480" progId="Equation.3">
                  <p:embed/>
                </p:oleObj>
              </mc:Choice>
              <mc:Fallback>
                <p:oleObj name="Equation" r:id="rId7" imgW="1422360" imgH="393480" progId="Equation.3">
                  <p:embed/>
                  <p:pic>
                    <p:nvPicPr>
                      <p:cNvPr id="67639" name="Object 55">
                        <a:extLst>
                          <a:ext uri="{FF2B5EF4-FFF2-40B4-BE49-F238E27FC236}">
                            <a16:creationId xmlns:a16="http://schemas.microsoft.com/office/drawing/2014/main" xmlns="" id="{1323410F-3DE7-4A65-8903-122FFD9B1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05401"/>
                        <a:ext cx="3557588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99" name="Group 115">
            <a:extLst>
              <a:ext uri="{FF2B5EF4-FFF2-40B4-BE49-F238E27FC236}">
                <a16:creationId xmlns:a16="http://schemas.microsoft.com/office/drawing/2014/main" xmlns="" id="{1F5FB9ED-3ADF-4CFB-82BC-41861269F1F2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616200"/>
            <a:ext cx="2008188" cy="579438"/>
            <a:chOff x="384" y="1648"/>
            <a:chExt cx="1265" cy="365"/>
          </a:xfrm>
        </p:grpSpPr>
        <p:sp>
          <p:nvSpPr>
            <p:cNvPr id="67635" name="Text Box 51">
              <a:extLst>
                <a:ext uri="{FF2B5EF4-FFF2-40B4-BE49-F238E27FC236}">
                  <a16:creationId xmlns:a16="http://schemas.microsoft.com/office/drawing/2014/main" xmlns="" id="{88975C73-DC87-40E1-822A-DA0EB8AF2D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648"/>
              <a:ext cx="10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</a:p>
          </p:txBody>
        </p:sp>
        <p:graphicFrame>
          <p:nvGraphicFramePr>
            <p:cNvPr id="67643" name="Object 59">
              <a:extLst>
                <a:ext uri="{FF2B5EF4-FFF2-40B4-BE49-F238E27FC236}">
                  <a16:creationId xmlns:a16="http://schemas.microsoft.com/office/drawing/2014/main" xmlns="" id="{A15E9BA9-B3AE-4903-8B04-535BF32ABD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680"/>
            <a:ext cx="59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21" name="Equation" r:id="rId9" imgW="368280" imgH="164880" progId="Equation.3">
                    <p:embed/>
                  </p:oleObj>
                </mc:Choice>
                <mc:Fallback>
                  <p:oleObj name="Equation" r:id="rId9" imgW="368280" imgH="164880" progId="Equation.3">
                    <p:embed/>
                    <p:pic>
                      <p:nvPicPr>
                        <p:cNvPr id="67643" name="Object 59">
                          <a:extLst>
                            <a:ext uri="{FF2B5EF4-FFF2-40B4-BE49-F238E27FC236}">
                              <a16:creationId xmlns:a16="http://schemas.microsoft.com/office/drawing/2014/main" xmlns="" id="{A15E9BA9-B3AE-4903-8B04-535BF32ABD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680"/>
                          <a:ext cx="59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671" name="Rectangle 87">
            <a:extLst>
              <a:ext uri="{FF2B5EF4-FFF2-40B4-BE49-F238E27FC236}">
                <a16:creationId xmlns:a16="http://schemas.microsoft.com/office/drawing/2014/main" xmlns="" id="{541582A3-30E9-4891-8D22-2D8E732C1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581401"/>
            <a:ext cx="4114800" cy="26273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672" name="Oval 88">
            <a:extLst>
              <a:ext uri="{FF2B5EF4-FFF2-40B4-BE49-F238E27FC236}">
                <a16:creationId xmlns:a16="http://schemas.microsoft.com/office/drawing/2014/main" xmlns="" id="{5A549C20-E53A-43EB-8E5C-422566A04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886200"/>
            <a:ext cx="1905000" cy="19050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99CCFF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673" name="Line 89">
            <a:extLst>
              <a:ext uri="{FF2B5EF4-FFF2-40B4-BE49-F238E27FC236}">
                <a16:creationId xmlns:a16="http://schemas.microsoft.com/office/drawing/2014/main" xmlns="" id="{EDB7104D-98EF-4733-8EEF-9A2B78C98E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2200" y="4876800"/>
            <a:ext cx="7620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7674" name="Object 90">
            <a:extLst>
              <a:ext uri="{FF2B5EF4-FFF2-40B4-BE49-F238E27FC236}">
                <a16:creationId xmlns:a16="http://schemas.microsoft.com/office/drawing/2014/main" xmlns="" id="{80F749B8-AA12-47A8-8711-F54DA517C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724400"/>
          <a:ext cx="287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2" name="Equation" r:id="rId11" imgW="215640" imgH="228600" progId="Equation.3">
                  <p:embed/>
                </p:oleObj>
              </mc:Choice>
              <mc:Fallback>
                <p:oleObj name="Equation" r:id="rId11" imgW="215640" imgH="228600" progId="Equation.3">
                  <p:embed/>
                  <p:pic>
                    <p:nvPicPr>
                      <p:cNvPr id="67674" name="Object 90">
                        <a:extLst>
                          <a:ext uri="{FF2B5EF4-FFF2-40B4-BE49-F238E27FC236}">
                            <a16:creationId xmlns:a16="http://schemas.microsoft.com/office/drawing/2014/main" xmlns="" id="{80F749B8-AA12-47A8-8711-F54DA517C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724400"/>
                        <a:ext cx="2873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75" name="Oval 91">
            <a:extLst>
              <a:ext uri="{FF2B5EF4-FFF2-40B4-BE49-F238E27FC236}">
                <a16:creationId xmlns:a16="http://schemas.microsoft.com/office/drawing/2014/main" xmlns="" id="{E99CCCB6-F18C-45C1-A945-99B4D8C8E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8488" y="4800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676" name="Oval 92">
            <a:extLst>
              <a:ext uri="{FF2B5EF4-FFF2-40B4-BE49-F238E27FC236}">
                <a16:creationId xmlns:a16="http://schemas.microsoft.com/office/drawing/2014/main" xmlns="" id="{8091EFF8-BCAA-485D-A68F-38BEEC834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5913" y="4800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7677" name="Object 93">
            <a:extLst>
              <a:ext uri="{FF2B5EF4-FFF2-40B4-BE49-F238E27FC236}">
                <a16:creationId xmlns:a16="http://schemas.microsoft.com/office/drawing/2014/main" xmlns="" id="{4778A522-B076-4B07-B1FE-A3A9778B8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2601" y="4394200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3" name="Equation" r:id="rId13" imgW="152280" imgH="164880" progId="Equation.3">
                  <p:embed/>
                </p:oleObj>
              </mc:Choice>
              <mc:Fallback>
                <p:oleObj name="Equation" r:id="rId13" imgW="152280" imgH="164880" progId="Equation.3">
                  <p:embed/>
                  <p:pic>
                    <p:nvPicPr>
                      <p:cNvPr id="67677" name="Object 93">
                        <a:extLst>
                          <a:ext uri="{FF2B5EF4-FFF2-40B4-BE49-F238E27FC236}">
                            <a16:creationId xmlns:a16="http://schemas.microsoft.com/office/drawing/2014/main" xmlns="" id="{4778A522-B076-4B07-B1FE-A3A9778B88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601" y="4394200"/>
                        <a:ext cx="352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78" name="Object 94">
            <a:extLst>
              <a:ext uri="{FF2B5EF4-FFF2-40B4-BE49-F238E27FC236}">
                <a16:creationId xmlns:a16="http://schemas.microsoft.com/office/drawing/2014/main" xmlns="" id="{99E191A7-DBC2-43FC-BAF9-C1001003B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9714" y="4430714"/>
          <a:ext cx="3190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4" name="Equation" r:id="rId15" imgW="152280" imgH="164880" progId="Equation.3">
                  <p:embed/>
                </p:oleObj>
              </mc:Choice>
              <mc:Fallback>
                <p:oleObj name="Equation" r:id="rId15" imgW="152280" imgH="164880" progId="Equation.3">
                  <p:embed/>
                  <p:pic>
                    <p:nvPicPr>
                      <p:cNvPr id="67678" name="Object 94">
                        <a:extLst>
                          <a:ext uri="{FF2B5EF4-FFF2-40B4-BE49-F238E27FC236}">
                            <a16:creationId xmlns:a16="http://schemas.microsoft.com/office/drawing/2014/main" xmlns="" id="{99E191A7-DBC2-43FC-BAF9-C1001003BE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9714" y="4430714"/>
                        <a:ext cx="319087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79" name="Line 95">
            <a:extLst>
              <a:ext uri="{FF2B5EF4-FFF2-40B4-BE49-F238E27FC236}">
                <a16:creationId xmlns:a16="http://schemas.microsoft.com/office/drawing/2014/main" xmlns="" id="{E75A3428-5063-40F3-AA29-EDB02F073E91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48514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7680" name="Object 96">
            <a:extLst>
              <a:ext uri="{FF2B5EF4-FFF2-40B4-BE49-F238E27FC236}">
                <a16:creationId xmlns:a16="http://schemas.microsoft.com/office/drawing/2014/main" xmlns="" id="{4DF968FA-905B-421A-9E50-205F2004D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1" y="44704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5" name="Equation" r:id="rId17" imgW="126720" imgH="139680" progId="Equation.3">
                  <p:embed/>
                </p:oleObj>
              </mc:Choice>
              <mc:Fallback>
                <p:oleObj name="Equation" r:id="rId17" imgW="126720" imgH="139680" progId="Equation.3">
                  <p:embed/>
                  <p:pic>
                    <p:nvPicPr>
                      <p:cNvPr id="67680" name="Object 96">
                        <a:extLst>
                          <a:ext uri="{FF2B5EF4-FFF2-40B4-BE49-F238E27FC236}">
                            <a16:creationId xmlns:a16="http://schemas.microsoft.com/office/drawing/2014/main" xmlns="" id="{4DF968FA-905B-421A-9E50-205F2004D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1" y="44704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81" name="Oval 97">
            <a:extLst>
              <a:ext uri="{FF2B5EF4-FFF2-40B4-BE49-F238E27FC236}">
                <a16:creationId xmlns:a16="http://schemas.microsoft.com/office/drawing/2014/main" xmlns="" id="{2DCB4228-C8D4-45DD-9648-265B08C80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8800" y="4800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7682" name="Object 98">
            <a:extLst>
              <a:ext uri="{FF2B5EF4-FFF2-40B4-BE49-F238E27FC236}">
                <a16:creationId xmlns:a16="http://schemas.microsoft.com/office/drawing/2014/main" xmlns="" id="{8DFC2DBE-19CA-47B7-AB57-2EA29ADC34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00" y="4927600"/>
          <a:ext cx="2746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6" name="Equation" r:id="rId19" imgW="114120" imgH="126720" progId="Equation.3">
                  <p:embed/>
                </p:oleObj>
              </mc:Choice>
              <mc:Fallback>
                <p:oleObj name="Equation" r:id="rId19" imgW="114120" imgH="126720" progId="Equation.3">
                  <p:embed/>
                  <p:pic>
                    <p:nvPicPr>
                      <p:cNvPr id="67682" name="Object 98">
                        <a:extLst>
                          <a:ext uri="{FF2B5EF4-FFF2-40B4-BE49-F238E27FC236}">
                            <a16:creationId xmlns:a16="http://schemas.microsoft.com/office/drawing/2014/main" xmlns="" id="{8DFC2DBE-19CA-47B7-AB57-2EA29ADC3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4927600"/>
                        <a:ext cx="2746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85" name="Line 101">
            <a:extLst>
              <a:ext uri="{FF2B5EF4-FFF2-40B4-BE49-F238E27FC236}">
                <a16:creationId xmlns:a16="http://schemas.microsoft.com/office/drawing/2014/main" xmlns="" id="{0032DE99-7179-40DE-83F0-C78AE02481E4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5000" y="4876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686" name="Line 102">
            <a:extLst>
              <a:ext uri="{FF2B5EF4-FFF2-40B4-BE49-F238E27FC236}">
                <a16:creationId xmlns:a16="http://schemas.microsoft.com/office/drawing/2014/main" xmlns="" id="{FEADF825-1759-4151-BA14-CA850877A8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52578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7687" name="Object 103">
            <a:extLst>
              <a:ext uri="{FF2B5EF4-FFF2-40B4-BE49-F238E27FC236}">
                <a16:creationId xmlns:a16="http://schemas.microsoft.com/office/drawing/2014/main" xmlns="" id="{0B0932D1-F975-4010-99CA-15BE2BD9EF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4800600"/>
          <a:ext cx="349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7" name="Equation" r:id="rId21" imgW="152280" imgH="215640" progId="Equation.3">
                  <p:embed/>
                </p:oleObj>
              </mc:Choice>
              <mc:Fallback>
                <p:oleObj name="Equation" r:id="rId21" imgW="152280" imgH="215640" progId="Equation.3">
                  <p:embed/>
                  <p:pic>
                    <p:nvPicPr>
                      <p:cNvPr id="67687" name="Object 103">
                        <a:extLst>
                          <a:ext uri="{FF2B5EF4-FFF2-40B4-BE49-F238E27FC236}">
                            <a16:creationId xmlns:a16="http://schemas.microsoft.com/office/drawing/2014/main" xmlns="" id="{0B0932D1-F975-4010-99CA-15BE2BD9E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800600"/>
                        <a:ext cx="3492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88" name="Line 104">
            <a:extLst>
              <a:ext uri="{FF2B5EF4-FFF2-40B4-BE49-F238E27FC236}">
                <a16:creationId xmlns:a16="http://schemas.microsoft.com/office/drawing/2014/main" xmlns="" id="{4EB2E3F4-0A91-4576-9A78-CB7128C13A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5943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7689" name="Object 105">
            <a:extLst>
              <a:ext uri="{FF2B5EF4-FFF2-40B4-BE49-F238E27FC236}">
                <a16:creationId xmlns:a16="http://schemas.microsoft.com/office/drawing/2014/main" xmlns="" id="{926289A4-EEBC-441F-9834-E96D8B212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1" y="5499100"/>
          <a:ext cx="3222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8" name="Equation" r:id="rId23" imgW="152280" imgH="215640" progId="Equation.3">
                  <p:embed/>
                </p:oleObj>
              </mc:Choice>
              <mc:Fallback>
                <p:oleObj name="Equation" r:id="rId23" imgW="152280" imgH="215640" progId="Equation.3">
                  <p:embed/>
                  <p:pic>
                    <p:nvPicPr>
                      <p:cNvPr id="67689" name="Object 105">
                        <a:extLst>
                          <a:ext uri="{FF2B5EF4-FFF2-40B4-BE49-F238E27FC236}">
                            <a16:creationId xmlns:a16="http://schemas.microsoft.com/office/drawing/2014/main" xmlns="" id="{926289A4-EEBC-441F-9834-E96D8B2125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5499100"/>
                        <a:ext cx="3222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92" name="Line 108">
            <a:extLst>
              <a:ext uri="{FF2B5EF4-FFF2-40B4-BE49-F238E27FC236}">
                <a16:creationId xmlns:a16="http://schemas.microsoft.com/office/drawing/2014/main" xmlns="" id="{96108BBF-793C-4530-8891-55A6037E738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6900" y="48768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7698" name="Group 114">
            <a:extLst>
              <a:ext uri="{FF2B5EF4-FFF2-40B4-BE49-F238E27FC236}">
                <a16:creationId xmlns:a16="http://schemas.microsoft.com/office/drawing/2014/main" xmlns="" id="{44B128CB-FD0C-4301-9E22-750CE29FD95C}"/>
              </a:ext>
            </a:extLst>
          </p:cNvPr>
          <p:cNvGrpSpPr>
            <a:grpSpLocks/>
          </p:cNvGrpSpPr>
          <p:nvPr/>
        </p:nvGrpSpPr>
        <p:grpSpPr bwMode="auto">
          <a:xfrm>
            <a:off x="4495801" y="2438400"/>
            <a:ext cx="5180013" cy="3327400"/>
            <a:chOff x="1968" y="1536"/>
            <a:chExt cx="3263" cy="2096"/>
          </a:xfrm>
        </p:grpSpPr>
        <p:graphicFrame>
          <p:nvGraphicFramePr>
            <p:cNvPr id="67636" name="Object 52">
              <a:extLst>
                <a:ext uri="{FF2B5EF4-FFF2-40B4-BE49-F238E27FC236}">
                  <a16:creationId xmlns:a16="http://schemas.microsoft.com/office/drawing/2014/main" xmlns="" id="{587EA341-F88D-47D3-B5A0-D399B0ED03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1584"/>
            <a:ext cx="1875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29" name="Equation" r:id="rId25" imgW="1180800" imgH="368280" progId="Equation.3">
                    <p:embed/>
                  </p:oleObj>
                </mc:Choice>
                <mc:Fallback>
                  <p:oleObj name="Equation" r:id="rId25" imgW="1180800" imgH="368280" progId="Equation.3">
                    <p:embed/>
                    <p:pic>
                      <p:nvPicPr>
                        <p:cNvPr id="67636" name="Object 52">
                          <a:extLst>
                            <a:ext uri="{FF2B5EF4-FFF2-40B4-BE49-F238E27FC236}">
                              <a16:creationId xmlns:a16="http://schemas.microsoft.com/office/drawing/2014/main" xmlns="" id="{587EA341-F88D-47D3-B5A0-D399B0ED03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584"/>
                          <a:ext cx="1875" cy="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37" name="Object 53">
              <a:extLst>
                <a:ext uri="{FF2B5EF4-FFF2-40B4-BE49-F238E27FC236}">
                  <a16:creationId xmlns:a16="http://schemas.microsoft.com/office/drawing/2014/main" xmlns="" id="{1D1302CA-1CBD-479F-9888-24E433D6DB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0" y="1536"/>
            <a:ext cx="1361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0" name="Equation" r:id="rId27" imgW="850680" imgH="431640" progId="Equation.3">
                    <p:embed/>
                  </p:oleObj>
                </mc:Choice>
                <mc:Fallback>
                  <p:oleObj name="Equation" r:id="rId27" imgW="850680" imgH="431640" progId="Equation.3">
                    <p:embed/>
                    <p:pic>
                      <p:nvPicPr>
                        <p:cNvPr id="67637" name="Object 53">
                          <a:extLst>
                            <a:ext uri="{FF2B5EF4-FFF2-40B4-BE49-F238E27FC236}">
                              <a16:creationId xmlns:a16="http://schemas.microsoft.com/office/drawing/2014/main" xmlns="" id="{1D1302CA-1CBD-479F-9888-24E433D6DB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0" y="1536"/>
                          <a:ext cx="1361" cy="6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7697" name="Group 113">
              <a:extLst>
                <a:ext uri="{FF2B5EF4-FFF2-40B4-BE49-F238E27FC236}">
                  <a16:creationId xmlns:a16="http://schemas.microsoft.com/office/drawing/2014/main" xmlns="" id="{03B108AB-98B8-461B-8960-5BA1ACFAA2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2755"/>
              <a:ext cx="1344" cy="877"/>
              <a:chOff x="3504" y="2755"/>
              <a:chExt cx="1344" cy="877"/>
            </a:xfrm>
          </p:grpSpPr>
          <p:graphicFrame>
            <p:nvGraphicFramePr>
              <p:cNvPr id="67684" name="Object 100">
                <a:extLst>
                  <a:ext uri="{FF2B5EF4-FFF2-40B4-BE49-F238E27FC236}">
                    <a16:creationId xmlns:a16="http://schemas.microsoft.com/office/drawing/2014/main" xmlns="" id="{2D9A3845-ACC6-44EC-AB63-8D071C1FEE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60" y="2755"/>
              <a:ext cx="288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31" name="Equation" r:id="rId29" imgW="190440" imgH="177480" progId="Equation.3">
                      <p:embed/>
                    </p:oleObj>
                  </mc:Choice>
                  <mc:Fallback>
                    <p:oleObj name="Equation" r:id="rId29" imgW="190440" imgH="177480" progId="Equation.3">
                      <p:embed/>
                      <p:pic>
                        <p:nvPicPr>
                          <p:cNvPr id="67684" name="Object 100">
                            <a:extLst>
                              <a:ext uri="{FF2B5EF4-FFF2-40B4-BE49-F238E27FC236}">
                                <a16:creationId xmlns:a16="http://schemas.microsoft.com/office/drawing/2014/main" xmlns="" id="{2D9A3845-ACC6-44EC-AB63-8D071C1FEE2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2755"/>
                            <a:ext cx="288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83" name="Line 99">
                <a:extLst>
                  <a:ext uri="{FF2B5EF4-FFF2-40B4-BE49-F238E27FC236}">
                    <a16:creationId xmlns:a16="http://schemas.microsoft.com/office/drawing/2014/main" xmlns="" id="{F23C1E33-C9F8-4F66-81BB-2200C204CD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3048"/>
                <a:ext cx="240" cy="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67690" name="Object 106">
                <a:extLst>
                  <a:ext uri="{FF2B5EF4-FFF2-40B4-BE49-F238E27FC236}">
                    <a16:creationId xmlns:a16="http://schemas.microsoft.com/office/drawing/2014/main" xmlns="" id="{8A830E99-73FB-4A10-B072-7B747B1FDAC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32" y="3320"/>
              <a:ext cx="173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32" name="Equation" r:id="rId31" imgW="114120" imgH="126720" progId="Equation.3">
                      <p:embed/>
                    </p:oleObj>
                  </mc:Choice>
                  <mc:Fallback>
                    <p:oleObj name="Equation" r:id="rId31" imgW="114120" imgH="126720" progId="Equation.3">
                      <p:embed/>
                      <p:pic>
                        <p:nvPicPr>
                          <p:cNvPr id="67690" name="Object 106">
                            <a:extLst>
                              <a:ext uri="{FF2B5EF4-FFF2-40B4-BE49-F238E27FC236}">
                                <a16:creationId xmlns:a16="http://schemas.microsoft.com/office/drawing/2014/main" xmlns="" id="{8A830E99-73FB-4A10-B072-7B747B1FDAC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3320"/>
                            <a:ext cx="173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91" name="Line 107">
                <a:extLst>
                  <a:ext uri="{FF2B5EF4-FFF2-40B4-BE49-F238E27FC236}">
                    <a16:creationId xmlns:a16="http://schemas.microsoft.com/office/drawing/2014/main" xmlns="" id="{9CD03B93-FE4D-473B-997E-EF81282F0B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3528"/>
                <a:ext cx="10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7693" name="Line 109">
                <a:extLst>
                  <a:ext uri="{FF2B5EF4-FFF2-40B4-BE49-F238E27FC236}">
                    <a16:creationId xmlns:a16="http://schemas.microsoft.com/office/drawing/2014/main" xmlns="" id="{CF140DF0-E5B8-4D84-8D36-98F57A07AC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3056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67694" name="Line 110">
            <a:extLst>
              <a:ext uri="{FF2B5EF4-FFF2-40B4-BE49-F238E27FC236}">
                <a16:creationId xmlns:a16="http://schemas.microsoft.com/office/drawing/2014/main" xmlns="" id="{621944AE-72BC-4CAE-9473-C4172D1DC404}"/>
              </a:ext>
            </a:extLst>
          </p:cNvPr>
          <p:cNvSpPr>
            <a:spLocks noChangeShapeType="1"/>
          </p:cNvSpPr>
          <p:nvPr/>
        </p:nvSpPr>
        <p:spPr bwMode="auto">
          <a:xfrm>
            <a:off x="9245600" y="48768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7717" name="Group 133">
            <a:extLst>
              <a:ext uri="{FF2B5EF4-FFF2-40B4-BE49-F238E27FC236}">
                <a16:creationId xmlns:a16="http://schemas.microsoft.com/office/drawing/2014/main" xmlns="" id="{E3B7CF21-169B-4CBD-A760-11FF7A51A36D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582988"/>
            <a:ext cx="8001000" cy="2627312"/>
            <a:chOff x="384" y="-144"/>
            <a:chExt cx="5040" cy="1655"/>
          </a:xfrm>
        </p:grpSpPr>
        <p:grpSp>
          <p:nvGrpSpPr>
            <p:cNvPr id="67700" name="Group 116">
              <a:extLst>
                <a:ext uri="{FF2B5EF4-FFF2-40B4-BE49-F238E27FC236}">
                  <a16:creationId xmlns:a16="http://schemas.microsoft.com/office/drawing/2014/main" xmlns="" id="{2BEFC288-F59A-4362-95C5-FEA2520D6E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432"/>
              <a:ext cx="1265" cy="365"/>
              <a:chOff x="384" y="2832"/>
              <a:chExt cx="1265" cy="365"/>
            </a:xfrm>
          </p:grpSpPr>
          <p:sp>
            <p:nvSpPr>
              <p:cNvPr id="67640" name="Text Box 56">
                <a:extLst>
                  <a:ext uri="{FF2B5EF4-FFF2-40B4-BE49-F238E27FC236}">
                    <a16:creationId xmlns:a16="http://schemas.microsoft.com/office/drawing/2014/main" xmlns="" id="{FD454054-B592-4A8C-A442-58222BCD42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2832"/>
                <a:ext cx="110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（</a:t>
                </a:r>
                <a:r>
                  <a:rPr kumimoji="0" lang="en-US" altLang="zh-CN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r>
                  <a:rPr kumimoji="0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）</a:t>
                </a:r>
              </a:p>
            </p:txBody>
          </p:sp>
          <p:graphicFrame>
            <p:nvGraphicFramePr>
              <p:cNvPr id="67641" name="Object 57">
                <a:extLst>
                  <a:ext uri="{FF2B5EF4-FFF2-40B4-BE49-F238E27FC236}">
                    <a16:creationId xmlns:a16="http://schemas.microsoft.com/office/drawing/2014/main" xmlns="" id="{534DFA93-6B43-49B4-81D8-14D82F9D461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56" y="2880"/>
              <a:ext cx="593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33" name="Equation" r:id="rId33" imgW="368280" imgH="164880" progId="Equation.3">
                      <p:embed/>
                    </p:oleObj>
                  </mc:Choice>
                  <mc:Fallback>
                    <p:oleObj name="Equation" r:id="rId33" imgW="368280" imgH="164880" progId="Equation.3">
                      <p:embed/>
                      <p:pic>
                        <p:nvPicPr>
                          <p:cNvPr id="67641" name="Object 57">
                            <a:extLst>
                              <a:ext uri="{FF2B5EF4-FFF2-40B4-BE49-F238E27FC236}">
                                <a16:creationId xmlns:a16="http://schemas.microsoft.com/office/drawing/2014/main" xmlns="" id="{534DFA93-6B43-49B4-81D8-14D82F9D461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2880"/>
                            <a:ext cx="593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7702" name="Rectangle 118">
              <a:extLst>
                <a:ext uri="{FF2B5EF4-FFF2-40B4-BE49-F238E27FC236}">
                  <a16:creationId xmlns:a16="http://schemas.microsoft.com/office/drawing/2014/main" xmlns="" id="{38FF1536-1365-4487-BD8B-B10C8C3720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-144"/>
              <a:ext cx="2592" cy="165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703" name="Oval 119">
              <a:extLst>
                <a:ext uri="{FF2B5EF4-FFF2-40B4-BE49-F238E27FC236}">
                  <a16:creationId xmlns:a16="http://schemas.microsoft.com/office/drawing/2014/main" xmlns="" id="{74A1A483-6929-429D-BAF7-679069DE2B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48"/>
              <a:ext cx="1200" cy="120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704" name="Line 120">
              <a:extLst>
                <a:ext uri="{FF2B5EF4-FFF2-40B4-BE49-F238E27FC236}">
                  <a16:creationId xmlns:a16="http://schemas.microsoft.com/office/drawing/2014/main" xmlns="" id="{BA6551D1-F466-412B-B1A6-FB74431C1D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4" y="672"/>
              <a:ext cx="48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7705" name="Object 121">
              <a:extLst>
                <a:ext uri="{FF2B5EF4-FFF2-40B4-BE49-F238E27FC236}">
                  <a16:creationId xmlns:a16="http://schemas.microsoft.com/office/drawing/2014/main" xmlns="" id="{BC88C53E-11ED-4AB5-9F17-128AAAC94B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576"/>
            <a:ext cx="18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4" name="Equation" r:id="rId35" imgW="215640" imgH="228600" progId="Equation.3">
                    <p:embed/>
                  </p:oleObj>
                </mc:Choice>
                <mc:Fallback>
                  <p:oleObj name="Equation" r:id="rId35" imgW="215640" imgH="228600" progId="Equation.3">
                    <p:embed/>
                    <p:pic>
                      <p:nvPicPr>
                        <p:cNvPr id="67705" name="Object 121">
                          <a:extLst>
                            <a:ext uri="{FF2B5EF4-FFF2-40B4-BE49-F238E27FC236}">
                              <a16:creationId xmlns:a16="http://schemas.microsoft.com/office/drawing/2014/main" xmlns="" id="{BC88C53E-11ED-4AB5-9F17-128AAAC94B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576"/>
                          <a:ext cx="18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706" name="Oval 122">
              <a:extLst>
                <a:ext uri="{FF2B5EF4-FFF2-40B4-BE49-F238E27FC236}">
                  <a16:creationId xmlns:a16="http://schemas.microsoft.com/office/drawing/2014/main" xmlns="" id="{DF1ACE7C-1C20-43C1-B164-B5C9B07CC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5" y="62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707" name="Oval 123">
              <a:extLst>
                <a:ext uri="{FF2B5EF4-FFF2-40B4-BE49-F238E27FC236}">
                  <a16:creationId xmlns:a16="http://schemas.microsoft.com/office/drawing/2014/main" xmlns="" id="{B11089F4-E958-4C7A-BC34-810BF4EC37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9" y="62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7708" name="Object 124">
              <a:extLst>
                <a:ext uri="{FF2B5EF4-FFF2-40B4-BE49-F238E27FC236}">
                  <a16:creationId xmlns:a16="http://schemas.microsoft.com/office/drawing/2014/main" xmlns="" id="{BDE2065F-4FE3-4AC1-B40F-A121DCA7C5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368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5" name="Equation" r:id="rId36" imgW="152280" imgH="164880" progId="Equation.3">
                    <p:embed/>
                  </p:oleObj>
                </mc:Choice>
                <mc:Fallback>
                  <p:oleObj name="Equation" r:id="rId36" imgW="152280" imgH="164880" progId="Equation.3">
                    <p:embed/>
                    <p:pic>
                      <p:nvPicPr>
                        <p:cNvPr id="67708" name="Object 124">
                          <a:extLst>
                            <a:ext uri="{FF2B5EF4-FFF2-40B4-BE49-F238E27FC236}">
                              <a16:creationId xmlns:a16="http://schemas.microsoft.com/office/drawing/2014/main" xmlns="" id="{BDE2065F-4FE3-4AC1-B40F-A121DCA7C5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68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709" name="Object 125">
              <a:extLst>
                <a:ext uri="{FF2B5EF4-FFF2-40B4-BE49-F238E27FC236}">
                  <a16:creationId xmlns:a16="http://schemas.microsoft.com/office/drawing/2014/main" xmlns="" id="{F2D75349-D44D-45D7-A11E-43158BD4BD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1" y="391"/>
            <a:ext cx="20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6" name="Equation" r:id="rId37" imgW="152280" imgH="164880" progId="Equation.3">
                    <p:embed/>
                  </p:oleObj>
                </mc:Choice>
                <mc:Fallback>
                  <p:oleObj name="Equation" r:id="rId37" imgW="152280" imgH="164880" progId="Equation.3">
                    <p:embed/>
                    <p:pic>
                      <p:nvPicPr>
                        <p:cNvPr id="67709" name="Object 125">
                          <a:extLst>
                            <a:ext uri="{FF2B5EF4-FFF2-40B4-BE49-F238E27FC236}">
                              <a16:creationId xmlns:a16="http://schemas.microsoft.com/office/drawing/2014/main" xmlns="" id="{F2D75349-D44D-45D7-A11E-43158BD4BD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1" y="391"/>
                          <a:ext cx="20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710" name="Line 126">
              <a:extLst>
                <a:ext uri="{FF2B5EF4-FFF2-40B4-BE49-F238E27FC236}">
                  <a16:creationId xmlns:a16="http://schemas.microsoft.com/office/drawing/2014/main" xmlns="" id="{8F2F3C7A-57E1-4CD9-8FC6-32A870CD4E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656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7711" name="Object 127">
              <a:extLst>
                <a:ext uri="{FF2B5EF4-FFF2-40B4-BE49-F238E27FC236}">
                  <a16:creationId xmlns:a16="http://schemas.microsoft.com/office/drawing/2014/main" xmlns="" id="{D7C45BFB-AC17-476E-8ED3-669C93BDC6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416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7" name="Equation" r:id="rId38" imgW="126720" imgH="139680" progId="Equation.3">
                    <p:embed/>
                  </p:oleObj>
                </mc:Choice>
                <mc:Fallback>
                  <p:oleObj name="Equation" r:id="rId38" imgW="126720" imgH="139680" progId="Equation.3">
                    <p:embed/>
                    <p:pic>
                      <p:nvPicPr>
                        <p:cNvPr id="67711" name="Object 127">
                          <a:extLst>
                            <a:ext uri="{FF2B5EF4-FFF2-40B4-BE49-F238E27FC236}">
                              <a16:creationId xmlns:a16="http://schemas.microsoft.com/office/drawing/2014/main" xmlns="" id="{D7C45BFB-AC17-476E-8ED3-669C93BDC6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416"/>
                          <a:ext cx="21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712" name="Oval 128">
              <a:extLst>
                <a:ext uri="{FF2B5EF4-FFF2-40B4-BE49-F238E27FC236}">
                  <a16:creationId xmlns:a16="http://schemas.microsoft.com/office/drawing/2014/main" xmlns="" id="{73DE61B3-7802-4BF1-9C22-DFCBD57AF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8" y="62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7713" name="Object 129">
              <a:extLst>
                <a:ext uri="{FF2B5EF4-FFF2-40B4-BE49-F238E27FC236}">
                  <a16:creationId xmlns:a16="http://schemas.microsoft.com/office/drawing/2014/main" xmlns="" id="{CC4232B5-42D2-43D7-B6CB-447956DB73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6" y="704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8" name="Equation" r:id="rId39" imgW="114120" imgH="126720" progId="Equation.3">
                    <p:embed/>
                  </p:oleObj>
                </mc:Choice>
                <mc:Fallback>
                  <p:oleObj name="Equation" r:id="rId39" imgW="114120" imgH="126720" progId="Equation.3">
                    <p:embed/>
                    <p:pic>
                      <p:nvPicPr>
                        <p:cNvPr id="67713" name="Object 129">
                          <a:extLst>
                            <a:ext uri="{FF2B5EF4-FFF2-40B4-BE49-F238E27FC236}">
                              <a16:creationId xmlns:a16="http://schemas.microsoft.com/office/drawing/2014/main" xmlns="" id="{CC4232B5-42D2-43D7-B6CB-447956DB73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704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714" name="Line 130">
              <a:extLst>
                <a:ext uri="{FF2B5EF4-FFF2-40B4-BE49-F238E27FC236}">
                  <a16:creationId xmlns:a16="http://schemas.microsoft.com/office/drawing/2014/main" xmlns="" id="{8E3A7407-DB7B-48A0-84B0-854E87890B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656"/>
              <a:ext cx="1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7715" name="Object 131">
              <a:extLst>
                <a:ext uri="{FF2B5EF4-FFF2-40B4-BE49-F238E27FC236}">
                  <a16:creationId xmlns:a16="http://schemas.microsoft.com/office/drawing/2014/main" xmlns="" id="{6FB34E26-6726-43AD-BB82-638BB34CBE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720"/>
            <a:ext cx="28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9" name="Equation" r:id="rId40" imgW="190440" imgH="177480" progId="Equation.3">
                    <p:embed/>
                  </p:oleObj>
                </mc:Choice>
                <mc:Fallback>
                  <p:oleObj name="Equation" r:id="rId40" imgW="190440" imgH="177480" progId="Equation.3">
                    <p:embed/>
                    <p:pic>
                      <p:nvPicPr>
                        <p:cNvPr id="67715" name="Object 131">
                          <a:extLst>
                            <a:ext uri="{FF2B5EF4-FFF2-40B4-BE49-F238E27FC236}">
                              <a16:creationId xmlns:a16="http://schemas.microsoft.com/office/drawing/2014/main" xmlns="" id="{6FB34E26-6726-43AD-BB82-638BB34CBE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720"/>
                          <a:ext cx="288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6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1">
            <a:extLst>
              <a:ext uri="{FF2B5EF4-FFF2-40B4-BE49-F238E27FC236}">
                <a16:creationId xmlns:a16="http://schemas.microsoft.com/office/drawing/2014/main" xmlns="" id="{CA382682-9BE5-4A32-B514-6BB9AFB133F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EC7990-B70D-4BDD-B7ED-0B0734EA395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2646" name="Group 182">
            <a:extLst>
              <a:ext uri="{FF2B5EF4-FFF2-40B4-BE49-F238E27FC236}">
                <a16:creationId xmlns:a16="http://schemas.microsoft.com/office/drawing/2014/main" xmlns="" id="{1BB27E67-81BA-476B-9C6B-45F53CC1B635}"/>
              </a:ext>
            </a:extLst>
          </p:cNvPr>
          <p:cNvGrpSpPr>
            <a:grpSpLocks/>
          </p:cNvGrpSpPr>
          <p:nvPr/>
        </p:nvGrpSpPr>
        <p:grpSpPr bwMode="auto">
          <a:xfrm>
            <a:off x="1981201" y="838200"/>
            <a:ext cx="5776913" cy="609600"/>
            <a:chOff x="384" y="528"/>
            <a:chExt cx="3639" cy="384"/>
          </a:xfrm>
        </p:grpSpPr>
        <p:grpSp>
          <p:nvGrpSpPr>
            <p:cNvPr id="62627" name="Group 163">
              <a:extLst>
                <a:ext uri="{FF2B5EF4-FFF2-40B4-BE49-F238E27FC236}">
                  <a16:creationId xmlns:a16="http://schemas.microsoft.com/office/drawing/2014/main" xmlns="" id="{E6F3814E-CD03-4621-8B5E-DA5E3C2CDB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530"/>
              <a:ext cx="1488" cy="365"/>
              <a:chOff x="384" y="626"/>
              <a:chExt cx="1488" cy="365"/>
            </a:xfrm>
          </p:grpSpPr>
          <p:sp>
            <p:nvSpPr>
              <p:cNvPr id="62467" name="Text Box 3">
                <a:extLst>
                  <a:ext uri="{FF2B5EF4-FFF2-40B4-BE49-F238E27FC236}">
                    <a16:creationId xmlns:a16="http://schemas.microsoft.com/office/drawing/2014/main" xmlns="" id="{3F5FA3A1-7DD1-4EE5-9CF6-C07520E66F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626"/>
                <a:ext cx="148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（</a:t>
                </a:r>
                <a:r>
                  <a:rPr kumimoji="0" lang="en-US" altLang="zh-CN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r>
                  <a:rPr kumimoji="0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）</a:t>
                </a:r>
              </a:p>
            </p:txBody>
          </p:sp>
          <p:graphicFrame>
            <p:nvGraphicFramePr>
              <p:cNvPr id="62468" name="Object 4">
                <a:extLst>
                  <a:ext uri="{FF2B5EF4-FFF2-40B4-BE49-F238E27FC236}">
                    <a16:creationId xmlns:a16="http://schemas.microsoft.com/office/drawing/2014/main" xmlns="" id="{19A8A582-8992-40DE-BA68-DCC69950321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56" y="672"/>
              <a:ext cx="593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826" name="Equation" r:id="rId3" imgW="368280" imgH="164880" progId="Equation.3">
                      <p:embed/>
                    </p:oleObj>
                  </mc:Choice>
                  <mc:Fallback>
                    <p:oleObj name="Equation" r:id="rId3" imgW="368280" imgH="164880" progId="Equation.3">
                      <p:embed/>
                      <p:pic>
                        <p:nvPicPr>
                          <p:cNvPr id="62468" name="Object 4">
                            <a:extLst>
                              <a:ext uri="{FF2B5EF4-FFF2-40B4-BE49-F238E27FC236}">
                                <a16:creationId xmlns:a16="http://schemas.microsoft.com/office/drawing/2014/main" xmlns="" id="{19A8A582-8992-40DE-BA68-DCC69950321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672"/>
                            <a:ext cx="593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2645" name="Group 181">
              <a:extLst>
                <a:ext uri="{FF2B5EF4-FFF2-40B4-BE49-F238E27FC236}">
                  <a16:creationId xmlns:a16="http://schemas.microsoft.com/office/drawing/2014/main" xmlns="" id="{6B4AE29A-6BCC-4B53-A2DC-10FBDE2F18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528"/>
              <a:ext cx="2103" cy="384"/>
              <a:chOff x="1920" y="528"/>
              <a:chExt cx="2103" cy="384"/>
            </a:xfrm>
          </p:grpSpPr>
          <p:graphicFrame>
            <p:nvGraphicFramePr>
              <p:cNvPr id="62471" name="Object 7">
                <a:extLst>
                  <a:ext uri="{FF2B5EF4-FFF2-40B4-BE49-F238E27FC236}">
                    <a16:creationId xmlns:a16="http://schemas.microsoft.com/office/drawing/2014/main" xmlns="" id="{05EE3F87-269B-4379-B083-811060A19C8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96" y="570"/>
              <a:ext cx="1527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827" name="Equation" r:id="rId5" imgW="965160" imgH="215640" progId="Equation.3">
                      <p:embed/>
                    </p:oleObj>
                  </mc:Choice>
                  <mc:Fallback>
                    <p:oleObj name="Equation" r:id="rId5" imgW="965160" imgH="215640" progId="Equation.3">
                      <p:embed/>
                      <p:pic>
                        <p:nvPicPr>
                          <p:cNvPr id="62471" name="Object 7">
                            <a:extLst>
                              <a:ext uri="{FF2B5EF4-FFF2-40B4-BE49-F238E27FC236}">
                                <a16:creationId xmlns:a16="http://schemas.microsoft.com/office/drawing/2014/main" xmlns="" id="{05EE3F87-269B-4379-B083-811060A19C8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570"/>
                            <a:ext cx="1527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472" name="Text Box 8">
                <a:extLst>
                  <a:ext uri="{FF2B5EF4-FFF2-40B4-BE49-F238E27FC236}">
                    <a16:creationId xmlns:a16="http://schemas.microsoft.com/office/drawing/2014/main" xmlns="" id="{A84F77F3-604C-45DF-891D-3F6809841B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0" y="528"/>
                <a:ext cx="96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令</a:t>
                </a:r>
              </a:p>
            </p:txBody>
          </p:sp>
        </p:grpSp>
      </p:grpSp>
      <p:graphicFrame>
        <p:nvGraphicFramePr>
          <p:cNvPr id="62473" name="Object 9">
            <a:extLst>
              <a:ext uri="{FF2B5EF4-FFF2-40B4-BE49-F238E27FC236}">
                <a16:creationId xmlns:a16="http://schemas.microsoft.com/office/drawing/2014/main" xmlns="" id="{0177198A-A749-4B6C-B841-EBA578621B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1" y="1473200"/>
          <a:ext cx="225901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8" name="Equation" r:id="rId7" imgW="838080" imgH="431640" progId="Equation.3">
                  <p:embed/>
                </p:oleObj>
              </mc:Choice>
              <mc:Fallback>
                <p:oleObj name="Equation" r:id="rId7" imgW="838080" imgH="431640" progId="Equation.3">
                  <p:embed/>
                  <p:pic>
                    <p:nvPicPr>
                      <p:cNvPr id="62473" name="Object 9">
                        <a:extLst>
                          <a:ext uri="{FF2B5EF4-FFF2-40B4-BE49-F238E27FC236}">
                            <a16:creationId xmlns:a16="http://schemas.microsoft.com/office/drawing/2014/main" xmlns="" id="{0177198A-A749-4B6C-B841-EBA578621B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1" y="1473200"/>
                        <a:ext cx="2259013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6" name="Object 102">
            <a:extLst>
              <a:ext uri="{FF2B5EF4-FFF2-40B4-BE49-F238E27FC236}">
                <a16:creationId xmlns:a16="http://schemas.microsoft.com/office/drawing/2014/main" xmlns="" id="{A6F4578C-0844-4625-8468-B02A9585C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473201"/>
          <a:ext cx="37909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9" name="Equation" r:id="rId9" imgW="1498320" imgH="431640" progId="Equation.3">
                  <p:embed/>
                </p:oleObj>
              </mc:Choice>
              <mc:Fallback>
                <p:oleObj name="Equation" r:id="rId9" imgW="1498320" imgH="431640" progId="Equation.3">
                  <p:embed/>
                  <p:pic>
                    <p:nvPicPr>
                      <p:cNvPr id="62566" name="Object 102">
                        <a:extLst>
                          <a:ext uri="{FF2B5EF4-FFF2-40B4-BE49-F238E27FC236}">
                            <a16:creationId xmlns:a16="http://schemas.microsoft.com/office/drawing/2014/main" xmlns="" id="{A6F4578C-0844-4625-8468-B02A9585C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473201"/>
                        <a:ext cx="379095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04" name="Rectangle 140">
            <a:extLst>
              <a:ext uri="{FF2B5EF4-FFF2-40B4-BE49-F238E27FC236}">
                <a16:creationId xmlns:a16="http://schemas.microsoft.com/office/drawing/2014/main" xmlns="" id="{36237B4C-7E6A-4679-90D8-82D7DE54B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581401"/>
            <a:ext cx="4114800" cy="26273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605" name="Oval 141">
            <a:extLst>
              <a:ext uri="{FF2B5EF4-FFF2-40B4-BE49-F238E27FC236}">
                <a16:creationId xmlns:a16="http://schemas.microsoft.com/office/drawing/2014/main" xmlns="" id="{88AF28CD-5AD8-4119-8BC7-4A0760FD1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886200"/>
            <a:ext cx="1905000" cy="19050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99CCFF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606" name="Line 142">
            <a:extLst>
              <a:ext uri="{FF2B5EF4-FFF2-40B4-BE49-F238E27FC236}">
                <a16:creationId xmlns:a16="http://schemas.microsoft.com/office/drawing/2014/main" xmlns="" id="{E29D3410-DFE5-4F46-B1C5-C14570A97DF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2200" y="4876800"/>
            <a:ext cx="7620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2607" name="Object 143">
            <a:extLst>
              <a:ext uri="{FF2B5EF4-FFF2-40B4-BE49-F238E27FC236}">
                <a16:creationId xmlns:a16="http://schemas.microsoft.com/office/drawing/2014/main" xmlns="" id="{D760B38C-3A54-4F18-8A17-BA3B0DE30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724400"/>
          <a:ext cx="287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0" name="Equation" r:id="rId11" imgW="215640" imgH="228600" progId="Equation.3">
                  <p:embed/>
                </p:oleObj>
              </mc:Choice>
              <mc:Fallback>
                <p:oleObj name="Equation" r:id="rId11" imgW="215640" imgH="228600" progId="Equation.3">
                  <p:embed/>
                  <p:pic>
                    <p:nvPicPr>
                      <p:cNvPr id="62607" name="Object 143">
                        <a:extLst>
                          <a:ext uri="{FF2B5EF4-FFF2-40B4-BE49-F238E27FC236}">
                            <a16:creationId xmlns:a16="http://schemas.microsoft.com/office/drawing/2014/main" xmlns="" id="{D760B38C-3A54-4F18-8A17-BA3B0DE30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724400"/>
                        <a:ext cx="2873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08" name="Oval 144">
            <a:extLst>
              <a:ext uri="{FF2B5EF4-FFF2-40B4-BE49-F238E27FC236}">
                <a16:creationId xmlns:a16="http://schemas.microsoft.com/office/drawing/2014/main" xmlns="" id="{3C86C5D4-1D9D-4B47-81E3-CF7E912C6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8488" y="4800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609" name="Oval 145">
            <a:extLst>
              <a:ext uri="{FF2B5EF4-FFF2-40B4-BE49-F238E27FC236}">
                <a16:creationId xmlns:a16="http://schemas.microsoft.com/office/drawing/2014/main" xmlns="" id="{0CEF51AD-498D-45D3-A230-3BE4F023F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5913" y="4800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2610" name="Object 146">
            <a:extLst>
              <a:ext uri="{FF2B5EF4-FFF2-40B4-BE49-F238E27FC236}">
                <a16:creationId xmlns:a16="http://schemas.microsoft.com/office/drawing/2014/main" xmlns="" id="{FC0867AC-CC76-4BCC-B2B7-6D36AB68F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2601" y="4394200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1" name="Equation" r:id="rId13" imgW="152280" imgH="164880" progId="Equation.3">
                  <p:embed/>
                </p:oleObj>
              </mc:Choice>
              <mc:Fallback>
                <p:oleObj name="Equation" r:id="rId13" imgW="152280" imgH="164880" progId="Equation.3">
                  <p:embed/>
                  <p:pic>
                    <p:nvPicPr>
                      <p:cNvPr id="62610" name="Object 146">
                        <a:extLst>
                          <a:ext uri="{FF2B5EF4-FFF2-40B4-BE49-F238E27FC236}">
                            <a16:creationId xmlns:a16="http://schemas.microsoft.com/office/drawing/2014/main" xmlns="" id="{FC0867AC-CC76-4BCC-B2B7-6D36AB68F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601" y="4394200"/>
                        <a:ext cx="352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11" name="Object 147">
            <a:extLst>
              <a:ext uri="{FF2B5EF4-FFF2-40B4-BE49-F238E27FC236}">
                <a16:creationId xmlns:a16="http://schemas.microsoft.com/office/drawing/2014/main" xmlns="" id="{4FC0BBC9-F75E-4E41-9111-1B74104011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9714" y="4430714"/>
          <a:ext cx="3190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2" name="Equation" r:id="rId15" imgW="152280" imgH="164880" progId="Equation.3">
                  <p:embed/>
                </p:oleObj>
              </mc:Choice>
              <mc:Fallback>
                <p:oleObj name="Equation" r:id="rId15" imgW="152280" imgH="164880" progId="Equation.3">
                  <p:embed/>
                  <p:pic>
                    <p:nvPicPr>
                      <p:cNvPr id="62611" name="Object 147">
                        <a:extLst>
                          <a:ext uri="{FF2B5EF4-FFF2-40B4-BE49-F238E27FC236}">
                            <a16:creationId xmlns:a16="http://schemas.microsoft.com/office/drawing/2014/main" xmlns="" id="{4FC0BBC9-F75E-4E41-9111-1B74104011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9714" y="4430714"/>
                        <a:ext cx="319087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12" name="Line 148">
            <a:extLst>
              <a:ext uri="{FF2B5EF4-FFF2-40B4-BE49-F238E27FC236}">
                <a16:creationId xmlns:a16="http://schemas.microsoft.com/office/drawing/2014/main" xmlns="" id="{D23B29F5-2863-4CE4-967D-F252F34B2ED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48514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2613" name="Object 149">
            <a:extLst>
              <a:ext uri="{FF2B5EF4-FFF2-40B4-BE49-F238E27FC236}">
                <a16:creationId xmlns:a16="http://schemas.microsoft.com/office/drawing/2014/main" xmlns="" id="{1054ACCA-FE9E-4559-89F6-8A6D54A72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1" y="44704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3" name="Equation" r:id="rId17" imgW="126720" imgH="139680" progId="Equation.3">
                  <p:embed/>
                </p:oleObj>
              </mc:Choice>
              <mc:Fallback>
                <p:oleObj name="Equation" r:id="rId17" imgW="126720" imgH="139680" progId="Equation.3">
                  <p:embed/>
                  <p:pic>
                    <p:nvPicPr>
                      <p:cNvPr id="62613" name="Object 149">
                        <a:extLst>
                          <a:ext uri="{FF2B5EF4-FFF2-40B4-BE49-F238E27FC236}">
                            <a16:creationId xmlns:a16="http://schemas.microsoft.com/office/drawing/2014/main" xmlns="" id="{1054ACCA-FE9E-4559-89F6-8A6D54A72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1" y="44704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14" name="Oval 150">
            <a:extLst>
              <a:ext uri="{FF2B5EF4-FFF2-40B4-BE49-F238E27FC236}">
                <a16:creationId xmlns:a16="http://schemas.microsoft.com/office/drawing/2014/main" xmlns="" id="{FF375A1B-15D6-4B68-8429-05D00C621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8800" y="4800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2615" name="Object 151">
            <a:extLst>
              <a:ext uri="{FF2B5EF4-FFF2-40B4-BE49-F238E27FC236}">
                <a16:creationId xmlns:a16="http://schemas.microsoft.com/office/drawing/2014/main" xmlns="" id="{8B9E2AEA-30A4-47A1-BA96-FFB8E9DD30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00" y="4927600"/>
          <a:ext cx="2746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4" name="Equation" r:id="rId19" imgW="114120" imgH="126720" progId="Equation.3">
                  <p:embed/>
                </p:oleObj>
              </mc:Choice>
              <mc:Fallback>
                <p:oleObj name="Equation" r:id="rId19" imgW="114120" imgH="126720" progId="Equation.3">
                  <p:embed/>
                  <p:pic>
                    <p:nvPicPr>
                      <p:cNvPr id="62615" name="Object 151">
                        <a:extLst>
                          <a:ext uri="{FF2B5EF4-FFF2-40B4-BE49-F238E27FC236}">
                            <a16:creationId xmlns:a16="http://schemas.microsoft.com/office/drawing/2014/main" xmlns="" id="{8B9E2AEA-30A4-47A1-BA96-FFB8E9DD30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4927600"/>
                        <a:ext cx="2746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16" name="Line 152">
            <a:extLst>
              <a:ext uri="{FF2B5EF4-FFF2-40B4-BE49-F238E27FC236}">
                <a16:creationId xmlns:a16="http://schemas.microsoft.com/office/drawing/2014/main" xmlns="" id="{8D2B74CC-1413-4C23-BA4F-998E250E08F5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5000" y="4876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617" name="Line 153">
            <a:extLst>
              <a:ext uri="{FF2B5EF4-FFF2-40B4-BE49-F238E27FC236}">
                <a16:creationId xmlns:a16="http://schemas.microsoft.com/office/drawing/2014/main" xmlns="" id="{5CB2A29A-E29F-45AD-9E3E-7A0C6D77F3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52578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2618" name="Object 154">
            <a:extLst>
              <a:ext uri="{FF2B5EF4-FFF2-40B4-BE49-F238E27FC236}">
                <a16:creationId xmlns:a16="http://schemas.microsoft.com/office/drawing/2014/main" xmlns="" id="{31B14080-6905-4F25-BB77-CB22E5783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4800600"/>
          <a:ext cx="349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5" name="Equation" r:id="rId21" imgW="152280" imgH="215640" progId="Equation.3">
                  <p:embed/>
                </p:oleObj>
              </mc:Choice>
              <mc:Fallback>
                <p:oleObj name="Equation" r:id="rId21" imgW="152280" imgH="215640" progId="Equation.3">
                  <p:embed/>
                  <p:pic>
                    <p:nvPicPr>
                      <p:cNvPr id="62618" name="Object 154">
                        <a:extLst>
                          <a:ext uri="{FF2B5EF4-FFF2-40B4-BE49-F238E27FC236}">
                            <a16:creationId xmlns:a16="http://schemas.microsoft.com/office/drawing/2014/main" xmlns="" id="{31B14080-6905-4F25-BB77-CB22E57833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800600"/>
                        <a:ext cx="3492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19" name="Line 155">
            <a:extLst>
              <a:ext uri="{FF2B5EF4-FFF2-40B4-BE49-F238E27FC236}">
                <a16:creationId xmlns:a16="http://schemas.microsoft.com/office/drawing/2014/main" xmlns="" id="{8B32B5D3-0D21-4C9B-8E61-8A6DCE6AB5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5943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2620" name="Object 156">
            <a:extLst>
              <a:ext uri="{FF2B5EF4-FFF2-40B4-BE49-F238E27FC236}">
                <a16:creationId xmlns:a16="http://schemas.microsoft.com/office/drawing/2014/main" xmlns="" id="{502330B1-E0A8-45EF-897A-FABC673CC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1" y="5499100"/>
          <a:ext cx="3222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6" name="Equation" r:id="rId23" imgW="152280" imgH="215640" progId="Equation.3">
                  <p:embed/>
                </p:oleObj>
              </mc:Choice>
              <mc:Fallback>
                <p:oleObj name="Equation" r:id="rId23" imgW="152280" imgH="215640" progId="Equation.3">
                  <p:embed/>
                  <p:pic>
                    <p:nvPicPr>
                      <p:cNvPr id="62620" name="Object 156">
                        <a:extLst>
                          <a:ext uri="{FF2B5EF4-FFF2-40B4-BE49-F238E27FC236}">
                            <a16:creationId xmlns:a16="http://schemas.microsoft.com/office/drawing/2014/main" xmlns="" id="{502330B1-E0A8-45EF-897A-FABC673CC9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5499100"/>
                        <a:ext cx="3222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21" name="Line 157">
            <a:extLst>
              <a:ext uri="{FF2B5EF4-FFF2-40B4-BE49-F238E27FC236}">
                <a16:creationId xmlns:a16="http://schemas.microsoft.com/office/drawing/2014/main" xmlns="" id="{B972A156-7308-4D12-B293-0A0153E72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6900" y="48768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622" name="Line 158">
            <a:extLst>
              <a:ext uri="{FF2B5EF4-FFF2-40B4-BE49-F238E27FC236}">
                <a16:creationId xmlns:a16="http://schemas.microsoft.com/office/drawing/2014/main" xmlns="" id="{3BA21D19-E6D6-498A-B76C-DE6AF9D2F64A}"/>
              </a:ext>
            </a:extLst>
          </p:cNvPr>
          <p:cNvSpPr>
            <a:spLocks noChangeShapeType="1"/>
          </p:cNvSpPr>
          <p:nvPr/>
        </p:nvSpPr>
        <p:spPr bwMode="auto">
          <a:xfrm>
            <a:off x="9245600" y="48768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2644" name="Group 180">
            <a:extLst>
              <a:ext uri="{FF2B5EF4-FFF2-40B4-BE49-F238E27FC236}">
                <a16:creationId xmlns:a16="http://schemas.microsoft.com/office/drawing/2014/main" xmlns="" id="{619E3C16-B554-4351-BE17-086FA4E19613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667000"/>
            <a:ext cx="1931988" cy="579438"/>
            <a:chOff x="384" y="1608"/>
            <a:chExt cx="1217" cy="365"/>
          </a:xfrm>
        </p:grpSpPr>
        <p:sp>
          <p:nvSpPr>
            <p:cNvPr id="62623" name="Text Box 159">
              <a:extLst>
                <a:ext uri="{FF2B5EF4-FFF2-40B4-BE49-F238E27FC236}">
                  <a16:creationId xmlns:a16="http://schemas.microsoft.com/office/drawing/2014/main" xmlns="" id="{E0FB6400-60BD-4741-A948-6C73D76515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608"/>
              <a:ext cx="9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</a:p>
          </p:txBody>
        </p:sp>
        <p:graphicFrame>
          <p:nvGraphicFramePr>
            <p:cNvPr id="62624" name="Object 160">
              <a:extLst>
                <a:ext uri="{FF2B5EF4-FFF2-40B4-BE49-F238E27FC236}">
                  <a16:creationId xmlns:a16="http://schemas.microsoft.com/office/drawing/2014/main" xmlns="" id="{6966C388-976D-406E-BC5B-D85C29D81E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632"/>
            <a:ext cx="59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37" name="Equation" r:id="rId25" imgW="368280" imgH="164880" progId="Equation.3">
                    <p:embed/>
                  </p:oleObj>
                </mc:Choice>
                <mc:Fallback>
                  <p:oleObj name="Equation" r:id="rId25" imgW="368280" imgH="164880" progId="Equation.3">
                    <p:embed/>
                    <p:pic>
                      <p:nvPicPr>
                        <p:cNvPr id="62624" name="Object 160">
                          <a:extLst>
                            <a:ext uri="{FF2B5EF4-FFF2-40B4-BE49-F238E27FC236}">
                              <a16:creationId xmlns:a16="http://schemas.microsoft.com/office/drawing/2014/main" xmlns="" id="{6966C388-976D-406E-BC5B-D85C29D81E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632"/>
                          <a:ext cx="59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643" name="Group 179">
            <a:extLst>
              <a:ext uri="{FF2B5EF4-FFF2-40B4-BE49-F238E27FC236}">
                <a16:creationId xmlns:a16="http://schemas.microsoft.com/office/drawing/2014/main" xmlns="" id="{A43FECE4-7E51-4479-A34D-85B5B6E2C7FE}"/>
              </a:ext>
            </a:extLst>
          </p:cNvPr>
          <p:cNvGrpSpPr>
            <a:grpSpLocks/>
          </p:cNvGrpSpPr>
          <p:nvPr/>
        </p:nvGrpSpPr>
        <p:grpSpPr bwMode="auto">
          <a:xfrm>
            <a:off x="4256088" y="2489200"/>
            <a:ext cx="5649912" cy="1104900"/>
            <a:chOff x="1728" y="1528"/>
            <a:chExt cx="3559" cy="696"/>
          </a:xfrm>
        </p:grpSpPr>
        <p:graphicFrame>
          <p:nvGraphicFramePr>
            <p:cNvPr id="62625" name="Object 161">
              <a:extLst>
                <a:ext uri="{FF2B5EF4-FFF2-40B4-BE49-F238E27FC236}">
                  <a16:creationId xmlns:a16="http://schemas.microsoft.com/office/drawing/2014/main" xmlns="" id="{93BBC247-0EC3-4E61-AE27-D0EC355DCF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1536"/>
            <a:ext cx="2644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38" name="Equation" r:id="rId27" imgW="1676160" imgH="368280" progId="Equation.3">
                    <p:embed/>
                  </p:oleObj>
                </mc:Choice>
                <mc:Fallback>
                  <p:oleObj name="Equation" r:id="rId27" imgW="1676160" imgH="368280" progId="Equation.3">
                    <p:embed/>
                    <p:pic>
                      <p:nvPicPr>
                        <p:cNvPr id="62625" name="Object 161">
                          <a:extLst>
                            <a:ext uri="{FF2B5EF4-FFF2-40B4-BE49-F238E27FC236}">
                              <a16:creationId xmlns:a16="http://schemas.microsoft.com/office/drawing/2014/main" xmlns="" id="{93BBC247-0EC3-4E61-AE27-D0EC355DCF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536"/>
                          <a:ext cx="2644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626" name="Object 162">
              <a:extLst>
                <a:ext uri="{FF2B5EF4-FFF2-40B4-BE49-F238E27FC236}">
                  <a16:creationId xmlns:a16="http://schemas.microsoft.com/office/drawing/2014/main" xmlns="" id="{3F36EE71-A634-48F9-8075-61E554832C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528"/>
            <a:ext cx="919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39" name="Equation" r:id="rId29" imgW="571320" imgH="431640" progId="Equation.3">
                    <p:embed/>
                  </p:oleObj>
                </mc:Choice>
                <mc:Fallback>
                  <p:oleObj name="Equation" r:id="rId29" imgW="571320" imgH="431640" progId="Equation.3">
                    <p:embed/>
                    <p:pic>
                      <p:nvPicPr>
                        <p:cNvPr id="62626" name="Object 162">
                          <a:extLst>
                            <a:ext uri="{FF2B5EF4-FFF2-40B4-BE49-F238E27FC236}">
                              <a16:creationId xmlns:a16="http://schemas.microsoft.com/office/drawing/2014/main" xmlns="" id="{3F36EE71-A634-48F9-8075-61E554832C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528"/>
                          <a:ext cx="919" cy="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629" name="Group 165">
            <a:extLst>
              <a:ext uri="{FF2B5EF4-FFF2-40B4-BE49-F238E27FC236}">
                <a16:creationId xmlns:a16="http://schemas.microsoft.com/office/drawing/2014/main" xmlns="" id="{90310D5B-19C2-4778-8600-6AD4CA87176E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595688"/>
            <a:ext cx="3810000" cy="2590800"/>
            <a:chOff x="384" y="2256"/>
            <a:chExt cx="2400" cy="1632"/>
          </a:xfrm>
        </p:grpSpPr>
        <p:sp>
          <p:nvSpPr>
            <p:cNvPr id="62630" name="Rectangle 166">
              <a:extLst>
                <a:ext uri="{FF2B5EF4-FFF2-40B4-BE49-F238E27FC236}">
                  <a16:creationId xmlns:a16="http://schemas.microsoft.com/office/drawing/2014/main" xmlns="" id="{745ED531-DDBA-459E-97B4-9AB96FB06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256"/>
              <a:ext cx="2400" cy="16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631" name="Line 167">
              <a:extLst>
                <a:ext uri="{FF2B5EF4-FFF2-40B4-BE49-F238E27FC236}">
                  <a16:creationId xmlns:a16="http://schemas.microsoft.com/office/drawing/2014/main" xmlns="" id="{2B593616-F221-497C-BC5E-649A500F7F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" y="3600"/>
              <a:ext cx="2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632" name="Line 168">
              <a:extLst>
                <a:ext uri="{FF2B5EF4-FFF2-40B4-BE49-F238E27FC236}">
                  <a16:creationId xmlns:a16="http://schemas.microsoft.com/office/drawing/2014/main" xmlns="" id="{C9BD15D0-6E95-4DCD-B295-F371A52681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832"/>
              <a:ext cx="50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633" name="Line 169">
              <a:extLst>
                <a:ext uri="{FF2B5EF4-FFF2-40B4-BE49-F238E27FC236}">
                  <a16:creationId xmlns:a16="http://schemas.microsoft.com/office/drawing/2014/main" xmlns="" id="{470603CD-0DAC-4817-B64C-5A6817916D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5" y="2832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2634" name="Object 170">
              <a:extLst>
                <a:ext uri="{FF2B5EF4-FFF2-40B4-BE49-F238E27FC236}">
                  <a16:creationId xmlns:a16="http://schemas.microsoft.com/office/drawing/2014/main" xmlns="" id="{672D8D5E-C0C8-4183-A93C-67E25FFC8A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" y="2592"/>
            <a:ext cx="501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0" name="Equation" r:id="rId31" imgW="457200" imgH="431640" progId="Equation.3">
                    <p:embed/>
                  </p:oleObj>
                </mc:Choice>
                <mc:Fallback>
                  <p:oleObj name="Equation" r:id="rId31" imgW="457200" imgH="431640" progId="Equation.3">
                    <p:embed/>
                    <p:pic>
                      <p:nvPicPr>
                        <p:cNvPr id="62634" name="Object 170">
                          <a:extLst>
                            <a:ext uri="{FF2B5EF4-FFF2-40B4-BE49-F238E27FC236}">
                              <a16:creationId xmlns:a16="http://schemas.microsoft.com/office/drawing/2014/main" xmlns="" id="{672D8D5E-C0C8-4183-A93C-67E25FFC8A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" y="2592"/>
                          <a:ext cx="501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635" name="Object 171">
              <a:extLst>
                <a:ext uri="{FF2B5EF4-FFF2-40B4-BE49-F238E27FC236}">
                  <a16:creationId xmlns:a16="http://schemas.microsoft.com/office/drawing/2014/main" xmlns="" id="{6AAEB801-190A-424A-89B8-17CEE93F47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6" y="3648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1" name="Equation" r:id="rId33" imgW="215640" imgH="228600" progId="Equation.3">
                    <p:embed/>
                  </p:oleObj>
                </mc:Choice>
                <mc:Fallback>
                  <p:oleObj name="Equation" r:id="rId33" imgW="215640" imgH="228600" progId="Equation.3">
                    <p:embed/>
                    <p:pic>
                      <p:nvPicPr>
                        <p:cNvPr id="62635" name="Object 171">
                          <a:extLst>
                            <a:ext uri="{FF2B5EF4-FFF2-40B4-BE49-F238E27FC236}">
                              <a16:creationId xmlns:a16="http://schemas.microsoft.com/office/drawing/2014/main" xmlns="" id="{6AAEB801-190A-424A-89B8-17CEE93F47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3648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636" name="Object 172">
              <a:extLst>
                <a:ext uri="{FF2B5EF4-FFF2-40B4-BE49-F238E27FC236}">
                  <a16:creationId xmlns:a16="http://schemas.microsoft.com/office/drawing/2014/main" xmlns="" id="{0C62151E-A59C-4B90-9F0F-6581ABB84E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3" y="3638"/>
            <a:ext cx="20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2" name="Equation" r:id="rId34" imgW="126720" imgH="139680" progId="Equation.3">
                    <p:embed/>
                  </p:oleObj>
                </mc:Choice>
                <mc:Fallback>
                  <p:oleObj name="Equation" r:id="rId34" imgW="126720" imgH="139680" progId="Equation.3">
                    <p:embed/>
                    <p:pic>
                      <p:nvPicPr>
                        <p:cNvPr id="62636" name="Object 172">
                          <a:extLst>
                            <a:ext uri="{FF2B5EF4-FFF2-40B4-BE49-F238E27FC236}">
                              <a16:creationId xmlns:a16="http://schemas.microsoft.com/office/drawing/2014/main" xmlns="" id="{0C62151E-A59C-4B90-9F0F-6581ABB84E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" y="3638"/>
                          <a:ext cx="209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637" name="Object 173">
              <a:extLst>
                <a:ext uri="{FF2B5EF4-FFF2-40B4-BE49-F238E27FC236}">
                  <a16:creationId xmlns:a16="http://schemas.microsoft.com/office/drawing/2014/main" xmlns="" id="{78465CFF-CF59-4A77-8B54-67FFDCB541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1" y="2352"/>
            <a:ext cx="15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3" name="Equation" r:id="rId36" imgW="215640" imgH="241200" progId="Equation.3">
                    <p:embed/>
                  </p:oleObj>
                </mc:Choice>
                <mc:Fallback>
                  <p:oleObj name="Equation" r:id="rId36" imgW="215640" imgH="241200" progId="Equation.3">
                    <p:embed/>
                    <p:pic>
                      <p:nvPicPr>
                        <p:cNvPr id="62637" name="Object 173">
                          <a:extLst>
                            <a:ext uri="{FF2B5EF4-FFF2-40B4-BE49-F238E27FC236}">
                              <a16:creationId xmlns:a16="http://schemas.microsoft.com/office/drawing/2014/main" xmlns="" id="{78465CFF-CF59-4A77-8B54-67FFDCB541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2352"/>
                          <a:ext cx="159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638" name="Object 174">
              <a:extLst>
                <a:ext uri="{FF2B5EF4-FFF2-40B4-BE49-F238E27FC236}">
                  <a16:creationId xmlns:a16="http://schemas.microsoft.com/office/drawing/2014/main" xmlns="" id="{E1B036B3-8757-4F5A-BBA9-267A545175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5" y="2784"/>
            <a:ext cx="502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4" name="Equation" r:id="rId38" imgW="419040" imgH="431640" progId="Equation.3">
                    <p:embed/>
                  </p:oleObj>
                </mc:Choice>
                <mc:Fallback>
                  <p:oleObj name="Equation" r:id="rId38" imgW="419040" imgH="431640" progId="Equation.3">
                    <p:embed/>
                    <p:pic>
                      <p:nvPicPr>
                        <p:cNvPr id="62638" name="Object 174">
                          <a:extLst>
                            <a:ext uri="{FF2B5EF4-FFF2-40B4-BE49-F238E27FC236}">
                              <a16:creationId xmlns:a16="http://schemas.microsoft.com/office/drawing/2014/main" xmlns="" id="{E1B036B3-8757-4F5A-BBA9-267A545175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" y="2784"/>
                          <a:ext cx="502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639" name="Object 175">
              <a:extLst>
                <a:ext uri="{FF2B5EF4-FFF2-40B4-BE49-F238E27FC236}">
                  <a16:creationId xmlns:a16="http://schemas.microsoft.com/office/drawing/2014/main" xmlns="" id="{2EFF4235-90F7-42AF-9178-CE840A700C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8" y="3648"/>
            <a:ext cx="16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5" name="Equation" r:id="rId40" imgW="114120" imgH="126720" progId="Equation.3">
                    <p:embed/>
                  </p:oleObj>
                </mc:Choice>
                <mc:Fallback>
                  <p:oleObj name="Equation" r:id="rId40" imgW="114120" imgH="126720" progId="Equation.3">
                    <p:embed/>
                    <p:pic>
                      <p:nvPicPr>
                        <p:cNvPr id="62639" name="Object 175">
                          <a:extLst>
                            <a:ext uri="{FF2B5EF4-FFF2-40B4-BE49-F238E27FC236}">
                              <a16:creationId xmlns:a16="http://schemas.microsoft.com/office/drawing/2014/main" xmlns="" id="{2EFF4235-90F7-42AF-9178-CE840A700C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" y="3648"/>
                          <a:ext cx="16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640" name="Line 176">
              <a:extLst>
                <a:ext uri="{FF2B5EF4-FFF2-40B4-BE49-F238E27FC236}">
                  <a16:creationId xmlns:a16="http://schemas.microsoft.com/office/drawing/2014/main" xmlns="" id="{6E1F3CFB-B934-43D2-818E-21A9EE8D15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4" y="2448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641" name="Freeform 177">
              <a:extLst>
                <a:ext uri="{FF2B5EF4-FFF2-40B4-BE49-F238E27FC236}">
                  <a16:creationId xmlns:a16="http://schemas.microsoft.com/office/drawing/2014/main" xmlns="" id="{BFF3082A-E711-4D27-8014-5627794178E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5" y="2832"/>
              <a:ext cx="933" cy="624"/>
            </a:xfrm>
            <a:custGeom>
              <a:avLst/>
              <a:gdLst>
                <a:gd name="T0" fmla="*/ 0 w 1008"/>
                <a:gd name="T1" fmla="*/ 0 h 720"/>
                <a:gd name="T2" fmla="*/ 432 w 1008"/>
                <a:gd name="T3" fmla="*/ 528 h 720"/>
                <a:gd name="T4" fmla="*/ 1008 w 1008"/>
                <a:gd name="T5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8" h="720">
                  <a:moveTo>
                    <a:pt x="0" y="0"/>
                  </a:moveTo>
                  <a:cubicBezTo>
                    <a:pt x="132" y="204"/>
                    <a:pt x="264" y="408"/>
                    <a:pt x="432" y="528"/>
                  </a:cubicBezTo>
                  <a:cubicBezTo>
                    <a:pt x="600" y="648"/>
                    <a:pt x="804" y="684"/>
                    <a:pt x="1008" y="72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2" name="墨迹 1"/>
              <p14:cNvContentPartPr/>
              <p14:nvPr/>
            </p14:nvContentPartPr>
            <p14:xfrm>
              <a:off x="1585800" y="257760"/>
              <a:ext cx="22320" cy="198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581840" y="237600"/>
                <a:ext cx="3132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3" name="墨迹 2"/>
              <p14:cNvContentPartPr/>
              <p14:nvPr/>
            </p14:nvContentPartPr>
            <p14:xfrm>
              <a:off x="1613880" y="219240"/>
              <a:ext cx="12960" cy="2016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604160" y="182880"/>
                <a:ext cx="36000" cy="28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4" name="墨迹 3"/>
              <p14:cNvContentPartPr/>
              <p14:nvPr/>
            </p14:nvContentPartPr>
            <p14:xfrm>
              <a:off x="1626120" y="155880"/>
              <a:ext cx="471960" cy="55152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612800" y="95400"/>
                <a:ext cx="500760" cy="66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5" name="墨迹 4"/>
              <p14:cNvContentPartPr/>
              <p14:nvPr/>
            </p14:nvContentPartPr>
            <p14:xfrm>
              <a:off x="2491200" y="247680"/>
              <a:ext cx="20160" cy="2484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2478600" y="198720"/>
                <a:ext cx="38160" cy="10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6" name="墨迹 5"/>
              <p14:cNvContentPartPr/>
              <p14:nvPr/>
            </p14:nvContentPartPr>
            <p14:xfrm>
              <a:off x="2352240" y="222840"/>
              <a:ext cx="86760" cy="172080"/>
            </p14:xfrm>
          </p:contentPart>
        </mc:Choice>
        <mc:Fallback>
          <p:pic>
            <p:nvPicPr>
              <p:cNvPr id="6" name="墨迹 5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2340720" y="176760"/>
                <a:ext cx="105480" cy="24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7" name="墨迹 6"/>
              <p14:cNvContentPartPr/>
              <p14:nvPr/>
            </p14:nvContentPartPr>
            <p14:xfrm>
              <a:off x="2270160" y="715680"/>
              <a:ext cx="180360" cy="77400"/>
            </p14:xfrm>
          </p:contentPart>
        </mc:Choice>
        <mc:Fallback>
          <p:pic>
            <p:nvPicPr>
              <p:cNvPr id="7" name="墨迹 6"/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2262960" y="682560"/>
                <a:ext cx="192240" cy="14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8" name="墨迹 7"/>
              <p14:cNvContentPartPr/>
              <p14:nvPr/>
            </p14:nvContentPartPr>
            <p14:xfrm>
              <a:off x="2961000" y="97200"/>
              <a:ext cx="442440" cy="667800"/>
            </p14:xfrm>
          </p:contentPart>
        </mc:Choice>
        <mc:Fallback>
          <p:pic>
            <p:nvPicPr>
              <p:cNvPr id="8" name="墨迹 7"/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2948400" y="36000"/>
                <a:ext cx="465120" cy="78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9" name="墨迹 8"/>
              <p14:cNvContentPartPr/>
              <p14:nvPr/>
            </p14:nvContentPartPr>
            <p14:xfrm>
              <a:off x="1501560" y="717840"/>
              <a:ext cx="2288160" cy="460080"/>
            </p14:xfrm>
          </p:contentPart>
        </mc:Choice>
        <mc:Fallback>
          <p:pic>
            <p:nvPicPr>
              <p:cNvPr id="9" name="墨迹 8"/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1492560" y="686160"/>
                <a:ext cx="2309040" cy="52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10" name="墨迹 9"/>
              <p14:cNvContentPartPr/>
              <p14:nvPr/>
            </p14:nvContentPartPr>
            <p14:xfrm>
              <a:off x="2988720" y="4421880"/>
              <a:ext cx="21240" cy="20880"/>
            </p14:xfrm>
          </p:contentPart>
        </mc:Choice>
        <mc:Fallback>
          <p:pic>
            <p:nvPicPr>
              <p:cNvPr id="10" name="墨迹 9"/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2981880" y="4394160"/>
                <a:ext cx="33480" cy="6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11" name="墨迹 10"/>
              <p14:cNvContentPartPr/>
              <p14:nvPr/>
            </p14:nvContentPartPr>
            <p14:xfrm>
              <a:off x="3148920" y="5055120"/>
              <a:ext cx="8280" cy="119880"/>
            </p14:xfrm>
          </p:contentPart>
        </mc:Choice>
        <mc:Fallback>
          <p:pic>
            <p:nvPicPr>
              <p:cNvPr id="11" name="墨迹 10"/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3143880" y="5035320"/>
                <a:ext cx="18000" cy="16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12" name="墨迹 11"/>
              <p14:cNvContentPartPr/>
              <p14:nvPr/>
            </p14:nvContentPartPr>
            <p14:xfrm>
              <a:off x="8672400" y="2416320"/>
              <a:ext cx="1606320" cy="1381680"/>
            </p14:xfrm>
          </p:contentPart>
        </mc:Choice>
        <mc:Fallback>
          <p:pic>
            <p:nvPicPr>
              <p:cNvPr id="12" name="墨迹 11"/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8661960" y="2376000"/>
                <a:ext cx="1627920" cy="146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13" name="墨迹 12"/>
              <p14:cNvContentPartPr/>
              <p14:nvPr/>
            </p14:nvContentPartPr>
            <p14:xfrm>
              <a:off x="8450640" y="1158840"/>
              <a:ext cx="1401120" cy="1479600"/>
            </p14:xfrm>
          </p:contentPart>
        </mc:Choice>
        <mc:Fallback>
          <p:pic>
            <p:nvPicPr>
              <p:cNvPr id="13" name="墨迹 12"/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8442720" y="1121400"/>
                <a:ext cx="1416960" cy="154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14" name="墨迹 13"/>
              <p14:cNvContentPartPr/>
              <p14:nvPr/>
            </p14:nvContentPartPr>
            <p14:xfrm>
              <a:off x="3831480" y="4551120"/>
              <a:ext cx="5040" cy="45360"/>
            </p14:xfrm>
          </p:contentPart>
        </mc:Choice>
        <mc:Fallback>
          <p:pic>
            <p:nvPicPr>
              <p:cNvPr id="14" name="墨迹 13"/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3825000" y="4521240"/>
                <a:ext cx="18000" cy="10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15" name="墨迹 14"/>
              <p14:cNvContentPartPr/>
              <p14:nvPr/>
            </p14:nvContentPartPr>
            <p14:xfrm>
              <a:off x="3807000" y="4481640"/>
              <a:ext cx="14760" cy="45360"/>
            </p14:xfrm>
          </p:contentPart>
        </mc:Choice>
        <mc:Fallback>
          <p:pic>
            <p:nvPicPr>
              <p:cNvPr id="15" name="墨迹 14"/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3799440" y="4451400"/>
                <a:ext cx="27360" cy="9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9">
            <p14:nvContentPartPr>
              <p14:cNvPr id="16" name="墨迹 15"/>
              <p14:cNvContentPartPr/>
              <p14:nvPr/>
            </p14:nvContentPartPr>
            <p14:xfrm>
              <a:off x="3825000" y="4587120"/>
              <a:ext cx="11880" cy="7200"/>
            </p14:xfrm>
          </p:contentPart>
        </mc:Choice>
        <mc:Fallback>
          <p:pic>
            <p:nvPicPr>
              <p:cNvPr id="16" name="墨迹 15"/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3817800" y="4558680"/>
                <a:ext cx="24120" cy="6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1">
            <p14:nvContentPartPr>
              <p14:cNvPr id="17" name="墨迹 16"/>
              <p14:cNvContentPartPr/>
              <p14:nvPr/>
            </p14:nvContentPartPr>
            <p14:xfrm>
              <a:off x="3826800" y="4575600"/>
              <a:ext cx="4320" cy="1800"/>
            </p14:xfrm>
          </p:contentPart>
        </mc:Choice>
        <mc:Fallback>
          <p:pic>
            <p:nvPicPr>
              <p:cNvPr id="17" name="墨迹 16"/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3822480" y="4557600"/>
                <a:ext cx="12960" cy="3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3">
            <p14:nvContentPartPr>
              <p14:cNvPr id="18" name="墨迹 17"/>
              <p14:cNvContentPartPr/>
              <p14:nvPr/>
            </p14:nvContentPartPr>
            <p14:xfrm>
              <a:off x="10587240" y="4136760"/>
              <a:ext cx="7200" cy="16560"/>
            </p14:xfrm>
          </p:contentPart>
        </mc:Choice>
        <mc:Fallback>
          <p:pic>
            <p:nvPicPr>
              <p:cNvPr id="18" name="墨迹 17"/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10581480" y="4113360"/>
                <a:ext cx="18720" cy="6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5">
            <p14:nvContentPartPr>
              <p14:cNvPr id="19" name="墨迹 18"/>
              <p14:cNvContentPartPr/>
              <p14:nvPr/>
            </p14:nvContentPartPr>
            <p14:xfrm>
              <a:off x="10423800" y="3792240"/>
              <a:ext cx="1166040" cy="999360"/>
            </p14:xfrm>
          </p:contentPart>
        </mc:Choice>
        <mc:Fallback>
          <p:pic>
            <p:nvPicPr>
              <p:cNvPr id="19" name="墨迹 18"/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10414080" y="3750120"/>
                <a:ext cx="1180440" cy="109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7">
            <p14:nvContentPartPr>
              <p14:cNvPr id="20" name="墨迹 19"/>
              <p14:cNvContentPartPr/>
              <p14:nvPr/>
            </p14:nvContentPartPr>
            <p14:xfrm>
              <a:off x="10422360" y="1738080"/>
              <a:ext cx="735120" cy="1330200"/>
            </p14:xfrm>
          </p:contentPart>
        </mc:Choice>
        <mc:Fallback>
          <p:pic>
            <p:nvPicPr>
              <p:cNvPr id="20" name="墨迹 19"/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10413000" y="1699920"/>
                <a:ext cx="756000" cy="140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9">
            <p14:nvContentPartPr>
              <p14:cNvPr id="21" name="墨迹 20"/>
              <p14:cNvContentPartPr/>
              <p14:nvPr/>
            </p14:nvContentPartPr>
            <p14:xfrm>
              <a:off x="2999880" y="1423080"/>
              <a:ext cx="1161360" cy="169200"/>
            </p14:xfrm>
          </p:contentPart>
        </mc:Choice>
        <mc:Fallback>
          <p:pic>
            <p:nvPicPr>
              <p:cNvPr id="21" name="墨迹 20"/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2989800" y="1375560"/>
                <a:ext cx="1184040" cy="26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1">
            <p14:nvContentPartPr>
              <p14:cNvPr id="22" name="墨迹 21"/>
              <p14:cNvContentPartPr/>
              <p14:nvPr/>
            </p14:nvContentPartPr>
            <p14:xfrm>
              <a:off x="3059280" y="3222360"/>
              <a:ext cx="889920" cy="221400"/>
            </p14:xfrm>
          </p:contentPart>
        </mc:Choice>
        <mc:Fallback>
          <p:pic>
            <p:nvPicPr>
              <p:cNvPr id="22" name="墨迹 21"/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3047760" y="3175560"/>
                <a:ext cx="911520" cy="316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84E4C-C833-418D-99DA-0F3BE9D7ED35}" type="slidenum">
              <a:rPr lang="en-US" altLang="zh-CN" smtClean="0"/>
              <a:pPr/>
              <a:t>7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667440" y="-98640"/>
              <a:ext cx="11525040" cy="69498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63480" y="-107280"/>
                <a:ext cx="11536200" cy="696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墨迹 3"/>
              <p14:cNvContentPartPr/>
              <p14:nvPr/>
            </p14:nvContentPartPr>
            <p14:xfrm>
              <a:off x="1607400" y="3726720"/>
              <a:ext cx="71640" cy="4788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98040" y="3717360"/>
                <a:ext cx="90360" cy="66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64155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84E4C-C833-418D-99DA-0F3BE9D7ED35}" type="slidenum">
              <a:rPr lang="en-US" altLang="zh-CN" smtClean="0"/>
              <a:pPr/>
              <a:t>8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875880" y="202680"/>
              <a:ext cx="11001960" cy="621108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67600" y="197640"/>
                <a:ext cx="11018880" cy="6224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66436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84E4C-C833-418D-99DA-0F3BE9D7ED35}" type="slidenum">
              <a:rPr lang="en-US" altLang="zh-CN" smtClean="0"/>
              <a:pPr/>
              <a:t>9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1108440" y="343800"/>
              <a:ext cx="10095120" cy="634032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99440" y="338040"/>
                <a:ext cx="10110240" cy="6353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0144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5</TotalTime>
  <Words>500</Words>
  <Application>Microsoft Office PowerPoint</Application>
  <PresentationFormat>自定义</PresentationFormat>
  <Paragraphs>95</Paragraphs>
  <Slides>3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37" baseType="lpstr">
      <vt:lpstr>1_默认设计模板</vt:lpstr>
      <vt:lpstr>默认设计模板</vt:lpstr>
      <vt:lpstr>3_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yj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  学  物  理</dc:title>
  <dc:creator>chenjian</dc:creator>
  <cp:lastModifiedBy>USER-</cp:lastModifiedBy>
  <cp:revision>68</cp:revision>
  <dcterms:created xsi:type="dcterms:W3CDTF">2005-09-11T15:39:18Z</dcterms:created>
  <dcterms:modified xsi:type="dcterms:W3CDTF">2019-09-29T04:01:57Z</dcterms:modified>
</cp:coreProperties>
</file>